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59C7B9" w14:textId="77777777" w:rsidR="00762E83" w:rsidRPr="00C94038" w:rsidRDefault="00762E83" w:rsidP="00762E83">
      <w:pPr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Міністерство освіти і науки України</w:t>
      </w:r>
    </w:p>
    <w:p w14:paraId="7C4FE383" w14:textId="77777777" w:rsidR="000907B8" w:rsidRPr="00C94038" w:rsidRDefault="000907B8" w:rsidP="000907B8">
      <w:pPr>
        <w:jc w:val="center"/>
        <w:rPr>
          <w:sz w:val="28"/>
          <w:szCs w:val="28"/>
        </w:rPr>
      </w:pPr>
      <w:r w:rsidRPr="00C94038">
        <w:rPr>
          <w:sz w:val="28"/>
          <w:szCs w:val="28"/>
          <w:lang w:val="uk-UA"/>
        </w:rPr>
        <w:t>Запор</w:t>
      </w:r>
      <w:r w:rsidR="00762E83" w:rsidRPr="00C94038">
        <w:rPr>
          <w:sz w:val="28"/>
          <w:szCs w:val="28"/>
          <w:lang w:val="uk-UA"/>
        </w:rPr>
        <w:t>ізький національний університет</w:t>
      </w:r>
    </w:p>
    <w:p w14:paraId="1FD81A98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4080F264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2DDFB08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79833E5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3AFABA7D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3FD11A10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53E1AAAF" w14:textId="77777777" w:rsidR="00762E83" w:rsidRPr="00C94038" w:rsidRDefault="00762E83" w:rsidP="000907B8">
      <w:pPr>
        <w:jc w:val="center"/>
        <w:rPr>
          <w:sz w:val="28"/>
          <w:szCs w:val="28"/>
          <w:lang w:val="uk-UA"/>
        </w:rPr>
      </w:pPr>
    </w:p>
    <w:p w14:paraId="135DD15F" w14:textId="77777777" w:rsidR="000907B8" w:rsidRPr="00C94038" w:rsidRDefault="00F86A49" w:rsidP="000907B8">
      <w:pPr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О.</w:t>
      </w:r>
      <w:r w:rsidR="001456A2" w:rsidRPr="00C94038">
        <w:rPr>
          <w:sz w:val="28"/>
          <w:szCs w:val="28"/>
          <w:lang w:val="uk-UA"/>
        </w:rPr>
        <w:t> </w:t>
      </w:r>
      <w:r w:rsidRPr="00C94038">
        <w:rPr>
          <w:sz w:val="28"/>
          <w:szCs w:val="28"/>
          <w:lang w:val="uk-UA"/>
        </w:rPr>
        <w:t>Г.</w:t>
      </w:r>
      <w:r w:rsidR="001456A2" w:rsidRPr="00C94038">
        <w:rPr>
          <w:sz w:val="28"/>
          <w:szCs w:val="28"/>
          <w:lang w:val="uk-UA"/>
        </w:rPr>
        <w:t> </w:t>
      </w:r>
      <w:r w:rsidRPr="00C94038">
        <w:rPr>
          <w:sz w:val="28"/>
          <w:szCs w:val="28"/>
          <w:lang w:val="uk-UA"/>
        </w:rPr>
        <w:t>Спиця, І.</w:t>
      </w:r>
      <w:r w:rsidR="001456A2" w:rsidRPr="00C94038">
        <w:rPr>
          <w:sz w:val="28"/>
          <w:szCs w:val="28"/>
          <w:lang w:val="uk-UA"/>
        </w:rPr>
        <w:t> </w:t>
      </w:r>
      <w:r w:rsidRPr="00C94038">
        <w:rPr>
          <w:sz w:val="28"/>
          <w:szCs w:val="28"/>
          <w:lang w:val="uk-UA"/>
        </w:rPr>
        <w:t>В.</w:t>
      </w:r>
      <w:r w:rsidR="001456A2" w:rsidRPr="00C94038">
        <w:rPr>
          <w:sz w:val="28"/>
          <w:szCs w:val="28"/>
          <w:lang w:val="uk-UA"/>
        </w:rPr>
        <w:t> </w:t>
      </w:r>
      <w:r w:rsidRPr="00C94038">
        <w:rPr>
          <w:sz w:val="28"/>
          <w:szCs w:val="28"/>
          <w:lang w:val="uk-UA"/>
        </w:rPr>
        <w:t>Зіновєєв, Н.</w:t>
      </w:r>
      <w:r w:rsidR="001456A2" w:rsidRPr="00C94038">
        <w:rPr>
          <w:sz w:val="28"/>
          <w:szCs w:val="28"/>
          <w:lang w:val="uk-UA"/>
        </w:rPr>
        <w:t> </w:t>
      </w:r>
      <w:r w:rsidRPr="00C94038">
        <w:rPr>
          <w:sz w:val="28"/>
          <w:szCs w:val="28"/>
          <w:lang w:val="uk-UA"/>
        </w:rPr>
        <w:t>І.-В.</w:t>
      </w:r>
      <w:r w:rsidR="001456A2" w:rsidRPr="00C94038">
        <w:rPr>
          <w:sz w:val="28"/>
          <w:szCs w:val="28"/>
          <w:lang w:val="uk-UA"/>
        </w:rPr>
        <w:t> </w:t>
      </w:r>
      <w:r w:rsidRPr="00C94038">
        <w:rPr>
          <w:sz w:val="28"/>
          <w:szCs w:val="28"/>
          <w:lang w:val="uk-UA"/>
        </w:rPr>
        <w:t>Манько</w:t>
      </w:r>
    </w:p>
    <w:p w14:paraId="1135DC2B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5A4C0901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32024BB9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1D1FC250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666E4330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2F14774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3F2FEB41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2C60F302" w14:textId="77777777" w:rsidR="000907B8" w:rsidRPr="00C94038" w:rsidRDefault="00515295" w:rsidP="000907B8">
      <w:pPr>
        <w:jc w:val="center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ЛІНІЙНА АЛГЕБРА ТА АНАЛІТИЧНА ГЕОМЕТРІЯ</w:t>
      </w:r>
    </w:p>
    <w:p w14:paraId="1E5757C4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17CEAAFC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6E824289" w14:textId="77777777" w:rsidR="000907B8" w:rsidRPr="00C94038" w:rsidRDefault="000907B8" w:rsidP="000907B8">
      <w:pPr>
        <w:jc w:val="center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Навчальний посібник</w:t>
      </w:r>
    </w:p>
    <w:p w14:paraId="163F7C6E" w14:textId="5AFD4842" w:rsidR="00762E83" w:rsidRPr="00C94038" w:rsidRDefault="000907B8" w:rsidP="000907B8">
      <w:pPr>
        <w:jc w:val="center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 xml:space="preserve">для </w:t>
      </w:r>
      <w:r w:rsidR="00914F2B" w:rsidRPr="00C94038">
        <w:rPr>
          <w:b/>
          <w:sz w:val="28"/>
          <w:szCs w:val="28"/>
          <w:lang w:val="uk-UA"/>
        </w:rPr>
        <w:t xml:space="preserve">здобувачів ступеня вищої освіти </w:t>
      </w:r>
      <w:r w:rsidR="00C04E38" w:rsidRPr="00C94038">
        <w:rPr>
          <w:b/>
          <w:sz w:val="28"/>
          <w:szCs w:val="28"/>
          <w:lang w:val="uk-UA"/>
        </w:rPr>
        <w:t>бакалавр</w:t>
      </w:r>
      <w:r w:rsidR="00914F2B" w:rsidRPr="00C94038">
        <w:rPr>
          <w:b/>
          <w:sz w:val="28"/>
          <w:szCs w:val="28"/>
          <w:lang w:val="uk-UA"/>
        </w:rPr>
        <w:t>а</w:t>
      </w:r>
      <w:r w:rsidR="00A15353" w:rsidRPr="00C94038">
        <w:rPr>
          <w:b/>
          <w:sz w:val="28"/>
          <w:szCs w:val="28"/>
          <w:lang w:val="uk-UA"/>
        </w:rPr>
        <w:br/>
      </w:r>
      <w:r w:rsidR="00762E83" w:rsidRPr="00C94038">
        <w:rPr>
          <w:b/>
          <w:sz w:val="28"/>
          <w:szCs w:val="28"/>
          <w:lang w:val="uk-UA"/>
        </w:rPr>
        <w:t xml:space="preserve">спеціальності </w:t>
      </w:r>
      <w:r w:rsidR="00DE23DE" w:rsidRPr="00C94038">
        <w:rPr>
          <w:b/>
          <w:sz w:val="28"/>
          <w:szCs w:val="28"/>
          <w:lang w:val="uk-UA"/>
        </w:rPr>
        <w:t xml:space="preserve">121 </w:t>
      </w:r>
      <w:r w:rsidR="005B309B">
        <w:rPr>
          <w:b/>
          <w:sz w:val="28"/>
          <w:szCs w:val="28"/>
          <w:lang w:val="uk-UA"/>
        </w:rPr>
        <w:t>«</w:t>
      </w:r>
      <w:r w:rsidR="00DE23DE" w:rsidRPr="00C94038">
        <w:rPr>
          <w:b/>
          <w:sz w:val="28"/>
          <w:szCs w:val="28"/>
          <w:lang w:val="uk-UA"/>
        </w:rPr>
        <w:t>Інженерія програмного забезпечення</w:t>
      </w:r>
      <w:r w:rsidR="005B309B">
        <w:rPr>
          <w:b/>
          <w:sz w:val="28"/>
          <w:szCs w:val="28"/>
          <w:lang w:val="uk-UA"/>
        </w:rPr>
        <w:t>»</w:t>
      </w:r>
      <w:r w:rsidR="00914F2B" w:rsidRPr="00C94038">
        <w:rPr>
          <w:b/>
          <w:sz w:val="28"/>
          <w:szCs w:val="28"/>
          <w:lang w:val="uk-UA"/>
        </w:rPr>
        <w:t xml:space="preserve"> </w:t>
      </w:r>
      <w:r w:rsidR="00914F2B" w:rsidRPr="00C94038">
        <w:rPr>
          <w:b/>
          <w:sz w:val="28"/>
          <w:szCs w:val="28"/>
          <w:lang w:val="uk-UA"/>
        </w:rPr>
        <w:br/>
        <w:t>освітньо</w:t>
      </w:r>
      <w:r w:rsidR="005B309B">
        <w:rPr>
          <w:b/>
          <w:sz w:val="28"/>
          <w:szCs w:val="28"/>
          <w:lang w:val="uk-UA"/>
        </w:rPr>
        <w:t>-професійної</w:t>
      </w:r>
      <w:r w:rsidR="005B309B" w:rsidRPr="00C94038">
        <w:rPr>
          <w:b/>
          <w:sz w:val="28"/>
          <w:szCs w:val="28"/>
          <w:lang w:val="uk-UA"/>
        </w:rPr>
        <w:t xml:space="preserve"> </w:t>
      </w:r>
      <w:r w:rsidR="00914F2B" w:rsidRPr="00C94038">
        <w:rPr>
          <w:b/>
          <w:sz w:val="28"/>
          <w:szCs w:val="28"/>
          <w:lang w:val="uk-UA"/>
        </w:rPr>
        <w:t xml:space="preserve">програми </w:t>
      </w:r>
      <w:r w:rsidR="005B309B">
        <w:rPr>
          <w:b/>
          <w:sz w:val="28"/>
          <w:szCs w:val="28"/>
          <w:lang w:val="uk-UA"/>
        </w:rPr>
        <w:t>«</w:t>
      </w:r>
      <w:r w:rsidR="00DE23DE" w:rsidRPr="00C94038">
        <w:rPr>
          <w:b/>
          <w:sz w:val="28"/>
          <w:szCs w:val="28"/>
          <w:lang w:val="uk-UA"/>
        </w:rPr>
        <w:t>Програмна інженерія</w:t>
      </w:r>
      <w:r w:rsidR="005B309B">
        <w:rPr>
          <w:b/>
          <w:sz w:val="28"/>
          <w:szCs w:val="28"/>
          <w:lang w:val="uk-UA"/>
        </w:rPr>
        <w:t>»</w:t>
      </w:r>
    </w:p>
    <w:p w14:paraId="1C9548C7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2615B257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2967885A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03E6A8E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42E9A4D1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1864C10B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6C4E71AD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186BD9E9" w14:textId="77777777" w:rsidR="000907B8" w:rsidRPr="00C94038" w:rsidRDefault="000907B8" w:rsidP="00ED2B86">
      <w:pPr>
        <w:ind w:left="6096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тверджено</w:t>
      </w:r>
    </w:p>
    <w:p w14:paraId="7C936E06" w14:textId="77777777" w:rsidR="000907B8" w:rsidRPr="00C94038" w:rsidRDefault="000907B8" w:rsidP="00ED2B86">
      <w:pPr>
        <w:ind w:left="6096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вченою радою ЗНУ</w:t>
      </w:r>
    </w:p>
    <w:p w14:paraId="3EF0C6BA" w14:textId="77777777" w:rsidR="000907B8" w:rsidRPr="00C94038" w:rsidRDefault="000907B8" w:rsidP="00ED2B86">
      <w:pPr>
        <w:ind w:left="6096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Протокол №</w:t>
      </w:r>
      <w:r w:rsidR="00ED2B86" w:rsidRPr="00C94038">
        <w:rPr>
          <w:sz w:val="28"/>
          <w:szCs w:val="28"/>
          <w:lang w:val="uk-UA"/>
        </w:rPr>
        <w:t> 6</w:t>
      </w:r>
      <w:r w:rsidRPr="00C94038">
        <w:rPr>
          <w:sz w:val="28"/>
          <w:szCs w:val="28"/>
          <w:lang w:val="uk-UA"/>
        </w:rPr>
        <w:t xml:space="preserve"> від </w:t>
      </w:r>
      <w:r w:rsidR="00ED2B86" w:rsidRPr="00C94038">
        <w:rPr>
          <w:sz w:val="28"/>
          <w:szCs w:val="28"/>
          <w:lang w:val="uk-UA"/>
        </w:rPr>
        <w:t>21.12.2021</w:t>
      </w:r>
    </w:p>
    <w:p w14:paraId="3604B2CD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6D4C2528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1D3A62B3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63E9278B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029EFA6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27F830E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7778192E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556AEAB4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01BAD1F0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77148FCB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поріжжя</w:t>
      </w:r>
    </w:p>
    <w:p w14:paraId="6ADD5402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20</w:t>
      </w:r>
      <w:r w:rsidR="00E802AD" w:rsidRPr="00C94038">
        <w:rPr>
          <w:sz w:val="28"/>
          <w:szCs w:val="28"/>
          <w:lang w:val="uk-UA"/>
        </w:rPr>
        <w:t>2</w:t>
      </w:r>
      <w:r w:rsidR="00DE23DE" w:rsidRPr="00C94038">
        <w:rPr>
          <w:sz w:val="28"/>
          <w:szCs w:val="28"/>
          <w:lang w:val="uk-UA"/>
        </w:rPr>
        <w:t>2</w:t>
      </w:r>
    </w:p>
    <w:p w14:paraId="47ECCBD5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br w:type="page"/>
      </w:r>
      <w:r w:rsidRPr="00C94038">
        <w:rPr>
          <w:sz w:val="28"/>
          <w:szCs w:val="28"/>
          <w:lang w:val="uk-UA"/>
        </w:rPr>
        <w:lastRenderedPageBreak/>
        <w:t>УДК</w:t>
      </w:r>
      <w:r w:rsidR="00974BBF" w:rsidRPr="00C94038">
        <w:rPr>
          <w:sz w:val="28"/>
          <w:szCs w:val="28"/>
          <w:lang w:val="uk-UA"/>
        </w:rPr>
        <w:t xml:space="preserve"> </w:t>
      </w:r>
      <w:r w:rsidR="00974BBF" w:rsidRPr="00C94038">
        <w:rPr>
          <w:color w:val="222222"/>
          <w:sz w:val="28"/>
          <w:szCs w:val="28"/>
          <w:shd w:val="clear" w:color="auto" w:fill="FFFFFF"/>
          <w:lang w:val="uk-UA"/>
        </w:rPr>
        <w:t>512.64+514.12](075.8)</w:t>
      </w:r>
    </w:p>
    <w:p w14:paraId="62549500" w14:textId="77777777" w:rsidR="000907B8" w:rsidRPr="00C94038" w:rsidRDefault="00974BBF" w:rsidP="000907B8">
      <w:pPr>
        <w:jc w:val="both"/>
        <w:rPr>
          <w:sz w:val="28"/>
          <w:szCs w:val="28"/>
          <w:lang w:val="uk-UA"/>
        </w:rPr>
      </w:pPr>
      <w:r w:rsidRPr="00C94038">
        <w:rPr>
          <w:color w:val="222222"/>
          <w:sz w:val="28"/>
          <w:szCs w:val="28"/>
          <w:shd w:val="clear" w:color="auto" w:fill="FFFFFF"/>
          <w:lang w:val="uk-UA"/>
        </w:rPr>
        <w:t>С727</w:t>
      </w:r>
    </w:p>
    <w:p w14:paraId="61E50D0B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2B325C5A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460DBE1D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18433B13" w14:textId="18F1E3F3" w:rsidR="000907B8" w:rsidRPr="00C94038" w:rsidRDefault="00F86A49" w:rsidP="00BF006B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Спиця</w:t>
      </w:r>
      <w:r w:rsidR="00A0768D" w:rsidRPr="00C94038">
        <w:rPr>
          <w:sz w:val="28"/>
          <w:szCs w:val="28"/>
          <w:lang w:val="uk-UA"/>
        </w:rPr>
        <w:t> О. Г.</w:t>
      </w:r>
      <w:r w:rsidRPr="00C94038">
        <w:rPr>
          <w:sz w:val="28"/>
          <w:szCs w:val="28"/>
          <w:lang w:val="uk-UA"/>
        </w:rPr>
        <w:t xml:space="preserve">, </w:t>
      </w:r>
      <w:r w:rsidR="000907B8" w:rsidRPr="00C94038">
        <w:rPr>
          <w:sz w:val="28"/>
          <w:szCs w:val="28"/>
          <w:lang w:val="uk-UA"/>
        </w:rPr>
        <w:t>Зіновєєв</w:t>
      </w:r>
      <w:r w:rsidR="00A0768D" w:rsidRPr="00C94038">
        <w:rPr>
          <w:sz w:val="28"/>
          <w:szCs w:val="28"/>
          <w:lang w:val="uk-UA"/>
        </w:rPr>
        <w:t> І. В.</w:t>
      </w:r>
      <w:r w:rsidR="000907B8" w:rsidRPr="00C94038">
        <w:rPr>
          <w:sz w:val="28"/>
          <w:szCs w:val="28"/>
          <w:lang w:val="uk-UA"/>
        </w:rPr>
        <w:t>, Манько</w:t>
      </w:r>
      <w:r w:rsidR="00A0768D" w:rsidRPr="00C94038">
        <w:rPr>
          <w:sz w:val="28"/>
          <w:szCs w:val="28"/>
          <w:lang w:val="uk-UA"/>
        </w:rPr>
        <w:t> Н. І.-В.</w:t>
      </w:r>
      <w:r w:rsidR="000907B8" w:rsidRPr="00C94038">
        <w:rPr>
          <w:sz w:val="28"/>
          <w:szCs w:val="28"/>
          <w:lang w:val="uk-UA"/>
        </w:rPr>
        <w:t xml:space="preserve"> </w:t>
      </w:r>
      <w:r w:rsidR="00515295" w:rsidRPr="00C94038">
        <w:rPr>
          <w:sz w:val="28"/>
          <w:szCs w:val="28"/>
          <w:lang w:val="uk-UA"/>
        </w:rPr>
        <w:t>Лінійна алгебра та а</w:t>
      </w:r>
      <w:r w:rsidR="000907B8" w:rsidRPr="00C94038">
        <w:rPr>
          <w:sz w:val="28"/>
          <w:szCs w:val="28"/>
          <w:lang w:val="uk-UA"/>
        </w:rPr>
        <w:t>налітична геометрія</w:t>
      </w:r>
      <w:r w:rsidR="00A0768D" w:rsidRPr="00C94038">
        <w:rPr>
          <w:sz w:val="28"/>
          <w:szCs w:val="28"/>
          <w:lang w:val="uk-UA"/>
        </w:rPr>
        <w:t> </w:t>
      </w:r>
      <w:r w:rsidR="000907B8" w:rsidRPr="00C94038">
        <w:rPr>
          <w:sz w:val="28"/>
          <w:szCs w:val="28"/>
          <w:lang w:val="uk-UA"/>
        </w:rPr>
        <w:t xml:space="preserve">: навчальний посібник </w:t>
      </w:r>
      <w:r w:rsidR="009860C2" w:rsidRPr="00C94038">
        <w:rPr>
          <w:sz w:val="28"/>
          <w:szCs w:val="28"/>
          <w:lang w:val="uk-UA"/>
        </w:rPr>
        <w:t xml:space="preserve">для здобувачів ступеня вищої освіти бакалавра спеціальності </w:t>
      </w:r>
      <w:r w:rsidR="00DE23DE" w:rsidRPr="00C94038">
        <w:rPr>
          <w:sz w:val="28"/>
          <w:szCs w:val="28"/>
          <w:lang w:val="uk-UA"/>
        </w:rPr>
        <w:t xml:space="preserve">121 </w:t>
      </w:r>
      <w:r w:rsidR="005B309B">
        <w:rPr>
          <w:sz w:val="28"/>
          <w:szCs w:val="28"/>
          <w:lang w:val="uk-UA"/>
        </w:rPr>
        <w:t>«</w:t>
      </w:r>
      <w:r w:rsidR="00DE23DE" w:rsidRPr="00C94038">
        <w:rPr>
          <w:sz w:val="28"/>
          <w:szCs w:val="28"/>
          <w:lang w:val="uk-UA"/>
        </w:rPr>
        <w:t>Інженерія програмного забезпечення</w:t>
      </w:r>
      <w:r w:rsidR="005B309B">
        <w:rPr>
          <w:sz w:val="28"/>
          <w:szCs w:val="28"/>
          <w:lang w:val="uk-UA"/>
        </w:rPr>
        <w:t>»</w:t>
      </w:r>
      <w:bookmarkStart w:id="0" w:name="_GoBack"/>
      <w:bookmarkEnd w:id="0"/>
      <w:r w:rsidR="009860C2" w:rsidRPr="00C94038">
        <w:rPr>
          <w:sz w:val="28"/>
          <w:szCs w:val="28"/>
          <w:lang w:val="uk-UA"/>
        </w:rPr>
        <w:t xml:space="preserve"> освітньо</w:t>
      </w:r>
      <w:r w:rsidR="005B309B">
        <w:rPr>
          <w:b/>
          <w:sz w:val="28"/>
          <w:szCs w:val="28"/>
          <w:lang w:val="uk-UA"/>
        </w:rPr>
        <w:t>-</w:t>
      </w:r>
      <w:r w:rsidR="005B309B" w:rsidRPr="005B309B">
        <w:rPr>
          <w:sz w:val="28"/>
          <w:szCs w:val="28"/>
          <w:lang w:val="uk-UA"/>
        </w:rPr>
        <w:t>професійної</w:t>
      </w:r>
      <w:r w:rsidR="009860C2" w:rsidRPr="005B309B">
        <w:rPr>
          <w:sz w:val="28"/>
          <w:szCs w:val="28"/>
          <w:lang w:val="uk-UA"/>
        </w:rPr>
        <w:t xml:space="preserve"> </w:t>
      </w:r>
      <w:r w:rsidR="009860C2" w:rsidRPr="00C94038">
        <w:rPr>
          <w:sz w:val="28"/>
          <w:szCs w:val="28"/>
          <w:lang w:val="uk-UA"/>
        </w:rPr>
        <w:t xml:space="preserve">програми </w:t>
      </w:r>
      <w:r w:rsidR="005B309B">
        <w:rPr>
          <w:sz w:val="28"/>
          <w:szCs w:val="28"/>
          <w:lang w:val="uk-UA"/>
        </w:rPr>
        <w:t>«</w:t>
      </w:r>
      <w:r w:rsidR="00DE23DE" w:rsidRPr="00C94038">
        <w:rPr>
          <w:sz w:val="28"/>
          <w:szCs w:val="28"/>
          <w:lang w:val="uk-UA"/>
        </w:rPr>
        <w:t>Програмна інженерія</w:t>
      </w:r>
      <w:r w:rsidR="005B309B">
        <w:rPr>
          <w:sz w:val="28"/>
          <w:szCs w:val="28"/>
          <w:lang w:val="uk-UA"/>
        </w:rPr>
        <w:t>»</w:t>
      </w:r>
      <w:r w:rsidR="009860C2" w:rsidRPr="00C94038">
        <w:rPr>
          <w:sz w:val="28"/>
          <w:szCs w:val="28"/>
          <w:lang w:val="uk-UA"/>
        </w:rPr>
        <w:t xml:space="preserve">. </w:t>
      </w:r>
      <w:r w:rsidR="000907B8" w:rsidRPr="00C94038">
        <w:rPr>
          <w:sz w:val="28"/>
          <w:szCs w:val="28"/>
          <w:lang w:val="uk-UA"/>
        </w:rPr>
        <w:t>Запоріжжя</w:t>
      </w:r>
      <w:r w:rsidR="00A0768D" w:rsidRPr="00C94038">
        <w:rPr>
          <w:sz w:val="28"/>
          <w:szCs w:val="28"/>
          <w:lang w:val="uk-UA"/>
        </w:rPr>
        <w:t> </w:t>
      </w:r>
      <w:r w:rsidR="000907B8" w:rsidRPr="00C94038">
        <w:rPr>
          <w:sz w:val="28"/>
          <w:szCs w:val="28"/>
          <w:lang w:val="uk-UA"/>
        </w:rPr>
        <w:t>: З</w:t>
      </w:r>
      <w:r w:rsidR="009860C2" w:rsidRPr="00C94038">
        <w:rPr>
          <w:sz w:val="28"/>
          <w:szCs w:val="28"/>
          <w:lang w:val="uk-UA"/>
        </w:rPr>
        <w:t>апорізький національний університет</w:t>
      </w:r>
      <w:r w:rsidR="000907B8" w:rsidRPr="00C94038">
        <w:rPr>
          <w:sz w:val="28"/>
          <w:szCs w:val="28"/>
          <w:lang w:val="uk-UA"/>
        </w:rPr>
        <w:t>, 20</w:t>
      </w:r>
      <w:r w:rsidR="00E802AD" w:rsidRPr="00C94038">
        <w:rPr>
          <w:sz w:val="28"/>
          <w:szCs w:val="28"/>
          <w:lang w:val="uk-UA"/>
        </w:rPr>
        <w:t>2</w:t>
      </w:r>
      <w:r w:rsidR="00DE23DE" w:rsidRPr="00C94038">
        <w:rPr>
          <w:sz w:val="28"/>
          <w:szCs w:val="28"/>
          <w:lang w:val="uk-UA"/>
        </w:rPr>
        <w:t>2</w:t>
      </w:r>
      <w:r w:rsidR="000907B8" w:rsidRPr="00C94038">
        <w:rPr>
          <w:sz w:val="28"/>
          <w:szCs w:val="28"/>
          <w:lang w:val="uk-UA"/>
        </w:rPr>
        <w:t xml:space="preserve">. </w:t>
      </w:r>
      <w:r w:rsidR="00C1490A" w:rsidRPr="00C94038">
        <w:rPr>
          <w:sz w:val="28"/>
          <w:szCs w:val="28"/>
          <w:lang w:val="uk-UA"/>
        </w:rPr>
        <w:t>96</w:t>
      </w:r>
      <w:r w:rsidR="000907B8" w:rsidRPr="00C94038">
        <w:rPr>
          <w:sz w:val="28"/>
          <w:szCs w:val="28"/>
          <w:lang w:val="uk-UA"/>
        </w:rPr>
        <w:t> с.</w:t>
      </w:r>
    </w:p>
    <w:p w14:paraId="663E07E4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74C1944F" w14:textId="77777777" w:rsidR="00A0768D" w:rsidRPr="00C94038" w:rsidRDefault="00A0768D" w:rsidP="000907B8">
      <w:pPr>
        <w:jc w:val="both"/>
        <w:rPr>
          <w:sz w:val="28"/>
          <w:szCs w:val="28"/>
          <w:lang w:val="uk-UA"/>
        </w:rPr>
      </w:pPr>
    </w:p>
    <w:p w14:paraId="41639CC6" w14:textId="77777777" w:rsidR="00A0768D" w:rsidRPr="00C94038" w:rsidRDefault="00A0768D" w:rsidP="000907B8">
      <w:pPr>
        <w:jc w:val="both"/>
        <w:rPr>
          <w:sz w:val="28"/>
          <w:szCs w:val="28"/>
          <w:lang w:val="uk-UA"/>
        </w:rPr>
      </w:pPr>
    </w:p>
    <w:p w14:paraId="25823E5C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109F0E84" w14:textId="77777777" w:rsidR="000907B8" w:rsidRPr="00C94038" w:rsidRDefault="000907B8" w:rsidP="001233B1">
      <w:pPr>
        <w:ind w:firstLine="708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Навчальн</w:t>
      </w:r>
      <w:r w:rsidR="00C04E38" w:rsidRPr="00C94038">
        <w:rPr>
          <w:sz w:val="28"/>
          <w:szCs w:val="28"/>
          <w:lang w:val="uk-UA"/>
        </w:rPr>
        <w:t>ий</w:t>
      </w:r>
      <w:r w:rsidRPr="00C94038">
        <w:rPr>
          <w:sz w:val="28"/>
          <w:szCs w:val="28"/>
          <w:lang w:val="uk-UA"/>
        </w:rPr>
        <w:t xml:space="preserve"> </w:t>
      </w:r>
      <w:r w:rsidR="00C04E38" w:rsidRPr="00C94038">
        <w:rPr>
          <w:sz w:val="28"/>
          <w:szCs w:val="28"/>
          <w:lang w:val="uk-UA"/>
        </w:rPr>
        <w:t>посібник</w:t>
      </w:r>
      <w:r w:rsidRPr="00C94038">
        <w:rPr>
          <w:sz w:val="28"/>
          <w:szCs w:val="28"/>
          <w:lang w:val="uk-UA"/>
        </w:rPr>
        <w:t xml:space="preserve"> містить теоретичні відомості про множини матриці</w:t>
      </w:r>
      <w:r w:rsidR="001233B1" w:rsidRPr="00C94038">
        <w:rPr>
          <w:sz w:val="28"/>
          <w:szCs w:val="28"/>
          <w:lang w:val="uk-UA"/>
        </w:rPr>
        <w:t>,</w:t>
      </w:r>
      <w:r w:rsidRPr="00C94038">
        <w:rPr>
          <w:sz w:val="28"/>
          <w:szCs w:val="28"/>
          <w:lang w:val="uk-UA"/>
        </w:rPr>
        <w:t xml:space="preserve"> визначники</w:t>
      </w:r>
      <w:r w:rsidR="001233B1" w:rsidRPr="00C94038">
        <w:rPr>
          <w:sz w:val="28"/>
          <w:szCs w:val="28"/>
          <w:lang w:val="uk-UA"/>
        </w:rPr>
        <w:t>,</w:t>
      </w:r>
      <w:r w:rsidRPr="00C94038">
        <w:rPr>
          <w:sz w:val="28"/>
          <w:szCs w:val="28"/>
          <w:lang w:val="uk-UA"/>
        </w:rPr>
        <w:t xml:space="preserve"> системи лінійних алгебраїчних рівнянь, вектори, криві та поверхні першого та другого порядків. </w:t>
      </w:r>
      <w:r w:rsidR="001233B1" w:rsidRPr="00C94038">
        <w:rPr>
          <w:sz w:val="28"/>
          <w:szCs w:val="28"/>
          <w:lang w:val="uk-UA"/>
        </w:rPr>
        <w:t>В</w:t>
      </w:r>
      <w:r w:rsidR="000D4C0F" w:rsidRPr="00C94038">
        <w:rPr>
          <w:sz w:val="28"/>
          <w:szCs w:val="28"/>
          <w:lang w:val="uk-UA"/>
        </w:rPr>
        <w:t>і</w:t>
      </w:r>
      <w:r w:rsidR="001233B1" w:rsidRPr="00C94038">
        <w:rPr>
          <w:sz w:val="28"/>
          <w:szCs w:val="28"/>
          <w:lang w:val="uk-UA"/>
        </w:rPr>
        <w:t>н допоможе ознайомитись з основними методами аналітичної геометрії та лінійної алгебри, зокрема координатним та векторним, буде сприяти засвоєнню основних алгоритмів: обчислення визначників, знаходження рангів матриць, розв’язання систе</w:t>
      </w:r>
      <w:r w:rsidR="00515295" w:rsidRPr="00C94038">
        <w:rPr>
          <w:sz w:val="28"/>
          <w:szCs w:val="28"/>
          <w:lang w:val="uk-UA"/>
        </w:rPr>
        <w:t>м лінійних алгебраїчних рівнянь</w:t>
      </w:r>
      <w:r w:rsidR="001233B1" w:rsidRPr="00C94038">
        <w:rPr>
          <w:sz w:val="28"/>
          <w:szCs w:val="28"/>
          <w:lang w:val="uk-UA"/>
        </w:rPr>
        <w:t xml:space="preserve"> </w:t>
      </w:r>
      <w:r w:rsidR="00C04CEC" w:rsidRPr="00C94038">
        <w:rPr>
          <w:sz w:val="28"/>
          <w:szCs w:val="28"/>
          <w:lang w:val="uk-UA"/>
        </w:rPr>
        <w:t>тощо</w:t>
      </w:r>
      <w:r w:rsidR="001233B1" w:rsidRPr="00C94038">
        <w:rPr>
          <w:color w:val="FF0000"/>
          <w:sz w:val="28"/>
          <w:szCs w:val="28"/>
          <w:lang w:val="uk-UA"/>
        </w:rPr>
        <w:t>.</w:t>
      </w:r>
      <w:r w:rsidR="001233B1" w:rsidRPr="00C94038">
        <w:rPr>
          <w:sz w:val="28"/>
          <w:szCs w:val="28"/>
          <w:lang w:val="uk-UA"/>
        </w:rPr>
        <w:t xml:space="preserve"> </w:t>
      </w:r>
      <w:r w:rsidR="00C04CEC" w:rsidRPr="00C94038">
        <w:rPr>
          <w:sz w:val="28"/>
          <w:szCs w:val="28"/>
          <w:lang w:val="uk-UA"/>
        </w:rPr>
        <w:t>У посібнику н</w:t>
      </w:r>
      <w:r w:rsidRPr="00C94038">
        <w:rPr>
          <w:sz w:val="28"/>
          <w:szCs w:val="28"/>
          <w:lang w:val="uk-UA"/>
        </w:rPr>
        <w:t>аведено приклади розв’язання основних типів задач та задач</w:t>
      </w:r>
      <w:r w:rsidR="00BF0102" w:rsidRPr="00C94038">
        <w:rPr>
          <w:sz w:val="28"/>
          <w:szCs w:val="28"/>
          <w:lang w:val="uk-UA"/>
        </w:rPr>
        <w:t>і</w:t>
      </w:r>
      <w:r w:rsidRPr="00C94038">
        <w:rPr>
          <w:sz w:val="28"/>
          <w:szCs w:val="28"/>
          <w:lang w:val="uk-UA"/>
        </w:rPr>
        <w:t xml:space="preserve"> д</w:t>
      </w:r>
      <w:r w:rsidR="001233B1" w:rsidRPr="00C94038">
        <w:rPr>
          <w:sz w:val="28"/>
          <w:szCs w:val="28"/>
          <w:lang w:val="uk-UA"/>
        </w:rPr>
        <w:t>ля</w:t>
      </w:r>
      <w:r w:rsidRPr="00C94038">
        <w:rPr>
          <w:sz w:val="28"/>
          <w:szCs w:val="28"/>
          <w:lang w:val="uk-UA"/>
        </w:rPr>
        <w:t xml:space="preserve"> самостійної роботи студентів.</w:t>
      </w:r>
    </w:p>
    <w:p w14:paraId="40FC8F2E" w14:textId="77777777" w:rsidR="000907B8" w:rsidRPr="00C94038" w:rsidRDefault="009860C2" w:rsidP="009860C2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Для здобувачів ступеня вищої освіти бакалавра спеціальності </w:t>
      </w:r>
      <w:r w:rsidR="00DE23DE" w:rsidRPr="00C94038">
        <w:rPr>
          <w:sz w:val="28"/>
          <w:szCs w:val="28"/>
          <w:lang w:val="uk-UA"/>
        </w:rPr>
        <w:t>121 Інженерія програмного забезпечення освітньої програми Програмна інженерія</w:t>
      </w:r>
      <w:r w:rsidR="004C69EF" w:rsidRPr="00C94038">
        <w:rPr>
          <w:sz w:val="28"/>
          <w:szCs w:val="28"/>
          <w:lang w:val="uk-UA"/>
        </w:rPr>
        <w:t>.</w:t>
      </w:r>
    </w:p>
    <w:p w14:paraId="340DBE83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0E528986" w14:textId="77777777" w:rsidR="000907B8" w:rsidRPr="00C94038" w:rsidRDefault="001233B1" w:rsidP="000907B8">
      <w:pPr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ab/>
      </w:r>
    </w:p>
    <w:p w14:paraId="0F729CAB" w14:textId="77777777" w:rsidR="000907B8" w:rsidRPr="00C94038" w:rsidRDefault="000907B8" w:rsidP="000907B8">
      <w:pPr>
        <w:jc w:val="both"/>
        <w:rPr>
          <w:sz w:val="28"/>
          <w:szCs w:val="28"/>
          <w:lang w:val="uk-UA"/>
        </w:rPr>
      </w:pPr>
    </w:p>
    <w:p w14:paraId="3AF10E6F" w14:textId="77777777" w:rsidR="009860C2" w:rsidRPr="00C94038" w:rsidRDefault="000907B8" w:rsidP="000907B8">
      <w:pPr>
        <w:tabs>
          <w:tab w:val="left" w:pos="8667"/>
        </w:tabs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Рецензент </w:t>
      </w:r>
    </w:p>
    <w:p w14:paraId="4CC388A6" w14:textId="1C6E58E0" w:rsidR="000907B8" w:rsidRPr="00C94038" w:rsidRDefault="000907B8" w:rsidP="000907B8">
      <w:pPr>
        <w:tabs>
          <w:tab w:val="left" w:pos="8667"/>
        </w:tabs>
        <w:jc w:val="both"/>
        <w:rPr>
          <w:i/>
          <w:sz w:val="28"/>
          <w:szCs w:val="28"/>
          <w:lang w:val="uk-UA"/>
        </w:rPr>
      </w:pPr>
      <w:r w:rsidRPr="00C94038">
        <w:rPr>
          <w:i/>
          <w:iCs/>
          <w:sz w:val="28"/>
          <w:szCs w:val="28"/>
          <w:lang w:val="uk-UA"/>
        </w:rPr>
        <w:t>С.</w:t>
      </w:r>
      <w:r w:rsidR="003F3341" w:rsidRPr="00C94038">
        <w:rPr>
          <w:i/>
          <w:iCs/>
          <w:sz w:val="28"/>
          <w:szCs w:val="28"/>
          <w:lang w:val="uk-UA"/>
        </w:rPr>
        <w:t> </w:t>
      </w:r>
      <w:r w:rsidRPr="00C94038">
        <w:rPr>
          <w:i/>
          <w:iCs/>
          <w:sz w:val="28"/>
          <w:szCs w:val="28"/>
          <w:lang w:val="uk-UA"/>
        </w:rPr>
        <w:t>М.</w:t>
      </w:r>
      <w:r w:rsidR="003F3341" w:rsidRPr="00C94038">
        <w:rPr>
          <w:i/>
          <w:iCs/>
          <w:sz w:val="28"/>
          <w:szCs w:val="28"/>
          <w:lang w:val="uk-UA"/>
        </w:rPr>
        <w:t> </w:t>
      </w:r>
      <w:r w:rsidRPr="00C94038">
        <w:rPr>
          <w:i/>
          <w:sz w:val="28"/>
          <w:szCs w:val="28"/>
          <w:lang w:val="uk-UA"/>
        </w:rPr>
        <w:t>Гребенюк</w:t>
      </w:r>
      <w:r w:rsidR="009860C2" w:rsidRPr="00C94038">
        <w:rPr>
          <w:i/>
          <w:sz w:val="28"/>
          <w:szCs w:val="28"/>
          <w:lang w:val="uk-UA"/>
        </w:rPr>
        <w:t xml:space="preserve">, </w:t>
      </w:r>
      <w:r w:rsidR="00F62826" w:rsidRPr="00C94038">
        <w:rPr>
          <w:sz w:val="28"/>
          <w:szCs w:val="28"/>
        </w:rPr>
        <w:t xml:space="preserve">доктор технічних наук, </w:t>
      </w:r>
      <w:r w:rsidR="00C335AE" w:rsidRPr="00C94038">
        <w:rPr>
          <w:sz w:val="28"/>
          <w:szCs w:val="28"/>
          <w:lang w:val="uk-UA"/>
        </w:rPr>
        <w:t>професор</w:t>
      </w:r>
      <w:r w:rsidR="00F62826" w:rsidRPr="00C94038">
        <w:rPr>
          <w:sz w:val="28"/>
          <w:szCs w:val="28"/>
        </w:rPr>
        <w:t>, завідувач кафедри фундаментальної та прикладної математики</w:t>
      </w:r>
    </w:p>
    <w:p w14:paraId="045E175C" w14:textId="77777777" w:rsidR="009860C2" w:rsidRPr="00C94038" w:rsidRDefault="009860C2" w:rsidP="000907B8">
      <w:pPr>
        <w:tabs>
          <w:tab w:val="left" w:pos="8667"/>
        </w:tabs>
        <w:jc w:val="both"/>
        <w:rPr>
          <w:sz w:val="28"/>
          <w:szCs w:val="28"/>
          <w:lang w:val="uk-UA"/>
        </w:rPr>
      </w:pPr>
    </w:p>
    <w:p w14:paraId="28B2C9BD" w14:textId="77777777" w:rsidR="009860C2" w:rsidRPr="00C94038" w:rsidRDefault="000907B8" w:rsidP="000907B8">
      <w:pPr>
        <w:tabs>
          <w:tab w:val="left" w:pos="8667"/>
        </w:tabs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Відповідальний за випуск </w:t>
      </w:r>
    </w:p>
    <w:p w14:paraId="6DF21CAB" w14:textId="77777777" w:rsidR="000907B8" w:rsidRPr="00C94038" w:rsidRDefault="001E2B60" w:rsidP="000907B8">
      <w:pPr>
        <w:tabs>
          <w:tab w:val="left" w:pos="8667"/>
        </w:tabs>
        <w:jc w:val="both"/>
        <w:rPr>
          <w:i/>
          <w:sz w:val="28"/>
          <w:szCs w:val="28"/>
          <w:lang w:val="uk-UA"/>
        </w:rPr>
      </w:pPr>
      <w:r w:rsidRPr="00C94038">
        <w:rPr>
          <w:i/>
          <w:iCs/>
          <w:sz w:val="28"/>
          <w:szCs w:val="28"/>
          <w:lang w:val="uk-UA"/>
        </w:rPr>
        <w:t>І.</w:t>
      </w:r>
      <w:r w:rsidR="003F3341" w:rsidRPr="00C94038">
        <w:rPr>
          <w:i/>
          <w:iCs/>
          <w:sz w:val="28"/>
          <w:szCs w:val="28"/>
          <w:lang w:val="uk-UA"/>
        </w:rPr>
        <w:t> </w:t>
      </w:r>
      <w:r w:rsidRPr="00C94038">
        <w:rPr>
          <w:i/>
          <w:iCs/>
          <w:sz w:val="28"/>
          <w:szCs w:val="28"/>
          <w:lang w:val="uk-UA"/>
        </w:rPr>
        <w:t>В.</w:t>
      </w:r>
      <w:r w:rsidR="003F3341" w:rsidRPr="00C94038">
        <w:rPr>
          <w:i/>
          <w:iCs/>
          <w:sz w:val="28"/>
          <w:szCs w:val="28"/>
          <w:lang w:val="uk-UA"/>
        </w:rPr>
        <w:t> </w:t>
      </w:r>
      <w:r w:rsidRPr="00C94038">
        <w:rPr>
          <w:i/>
          <w:iCs/>
          <w:sz w:val="28"/>
          <w:szCs w:val="28"/>
          <w:lang w:val="uk-UA"/>
        </w:rPr>
        <w:t>Зіновєєв</w:t>
      </w:r>
      <w:r w:rsidR="008B30FB" w:rsidRPr="00C94038">
        <w:rPr>
          <w:i/>
          <w:iCs/>
          <w:sz w:val="28"/>
          <w:szCs w:val="28"/>
          <w:lang w:val="uk-UA"/>
        </w:rPr>
        <w:t xml:space="preserve">, </w:t>
      </w:r>
      <w:r w:rsidR="008B30FB" w:rsidRPr="00C94038">
        <w:rPr>
          <w:iCs/>
          <w:sz w:val="28"/>
          <w:szCs w:val="28"/>
          <w:lang w:val="uk-UA"/>
        </w:rPr>
        <w:t>кандидат фізико-математичних наук, доцент, завідувач кафедри загальної математики</w:t>
      </w:r>
    </w:p>
    <w:p w14:paraId="7C42B11F" w14:textId="77777777" w:rsidR="000907B8" w:rsidRPr="00C94038" w:rsidRDefault="000907B8" w:rsidP="000907B8">
      <w:pPr>
        <w:pStyle w:val="af1"/>
        <w:widowControl w:val="0"/>
        <w:spacing w:line="240" w:lineRule="auto"/>
        <w:rPr>
          <w:rFonts w:ascii="Times New Roman" w:hAnsi="Times New Roman"/>
          <w:b/>
          <w:sz w:val="28"/>
          <w:szCs w:val="28"/>
          <w:lang w:val="uk-UA"/>
        </w:rPr>
      </w:pPr>
      <w:r w:rsidRPr="00C94038">
        <w:rPr>
          <w:rFonts w:ascii="Times New Roman" w:hAnsi="Times New Roman"/>
          <w:b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b/>
          <w:sz w:val="28"/>
          <w:szCs w:val="28"/>
          <w:lang w:val="uk-UA"/>
        </w:rPr>
        <w:lastRenderedPageBreak/>
        <w:t>ЗМІСТ</w:t>
      </w:r>
    </w:p>
    <w:p w14:paraId="2591ECC5" w14:textId="77777777" w:rsidR="000907B8" w:rsidRPr="00C94038" w:rsidRDefault="000907B8" w:rsidP="000907B8">
      <w:pPr>
        <w:pStyle w:val="af1"/>
        <w:widowControl w:val="0"/>
        <w:spacing w:line="240" w:lineRule="auto"/>
        <w:rPr>
          <w:rFonts w:ascii="Times New Roman" w:hAnsi="Times New Roman"/>
          <w:b/>
          <w:lang w:val="uk-UA"/>
        </w:rPr>
      </w:pPr>
    </w:p>
    <w:tbl>
      <w:tblPr>
        <w:tblW w:w="10031" w:type="dxa"/>
        <w:tblLook w:val="01E0" w:firstRow="1" w:lastRow="1" w:firstColumn="1" w:lastColumn="1" w:noHBand="0" w:noVBand="0"/>
      </w:tblPr>
      <w:tblGrid>
        <w:gridCol w:w="9394"/>
        <w:gridCol w:w="637"/>
      </w:tblGrid>
      <w:tr w:rsidR="000907B8" w:rsidRPr="00C94038" w14:paraId="77278A67" w14:textId="77777777" w:rsidTr="00745C8C">
        <w:tc>
          <w:tcPr>
            <w:tcW w:w="9394" w:type="dxa"/>
          </w:tcPr>
          <w:p w14:paraId="6A351ACE" w14:textId="77777777" w:rsidR="000907B8" w:rsidRPr="00C94038" w:rsidRDefault="000907B8" w:rsidP="009C0759">
            <w:pPr>
              <w:pStyle w:val="af1"/>
              <w:widowControl w:val="0"/>
              <w:shd w:val="clear" w:color="auto" w:fill="auto"/>
              <w:spacing w:line="240" w:lineRule="auto"/>
              <w:ind w:right="-10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Вступ……………………………………………………………………………</w:t>
            </w:r>
            <w:r w:rsidR="001233B1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…</w:t>
            </w:r>
          </w:p>
        </w:tc>
        <w:tc>
          <w:tcPr>
            <w:tcW w:w="637" w:type="dxa"/>
          </w:tcPr>
          <w:p w14:paraId="1252377E" w14:textId="77777777" w:rsidR="000907B8" w:rsidRPr="00C94038" w:rsidRDefault="00C04CEC" w:rsidP="009C0759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4</w:t>
            </w:r>
          </w:p>
        </w:tc>
      </w:tr>
      <w:tr w:rsidR="000907B8" w:rsidRPr="00C94038" w14:paraId="76249D08" w14:textId="77777777" w:rsidTr="00745C8C">
        <w:tc>
          <w:tcPr>
            <w:tcW w:w="9394" w:type="dxa"/>
          </w:tcPr>
          <w:p w14:paraId="42F58302" w14:textId="77777777" w:rsidR="000907B8" w:rsidRPr="00C94038" w:rsidRDefault="00A15353" w:rsidP="00A15353">
            <w:pPr>
              <w:pStyle w:val="af1"/>
              <w:widowControl w:val="0"/>
              <w:shd w:val="clear" w:color="auto" w:fill="auto"/>
              <w:tabs>
                <w:tab w:val="left" w:pos="561"/>
              </w:tabs>
              <w:spacing w:line="240" w:lineRule="auto"/>
              <w:ind w:right="-104"/>
              <w:jc w:val="both"/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1</w:t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Матриці й д</w:t>
            </w:r>
            <w:r w:rsidR="00F86A49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ії над ними…………………………………………………</w:t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..</w:t>
            </w:r>
          </w:p>
        </w:tc>
        <w:tc>
          <w:tcPr>
            <w:tcW w:w="637" w:type="dxa"/>
          </w:tcPr>
          <w:p w14:paraId="5FAFCBA7" w14:textId="77777777" w:rsidR="000907B8" w:rsidRPr="00C94038" w:rsidRDefault="00C04CEC" w:rsidP="009C0759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  <w:t>6</w:t>
            </w:r>
          </w:p>
        </w:tc>
      </w:tr>
      <w:tr w:rsidR="000907B8" w:rsidRPr="00C94038" w14:paraId="64D47264" w14:textId="77777777" w:rsidTr="00745C8C">
        <w:tc>
          <w:tcPr>
            <w:tcW w:w="9394" w:type="dxa"/>
          </w:tcPr>
          <w:p w14:paraId="75A9342A" w14:textId="77777777" w:rsidR="000907B8" w:rsidRPr="00C94038" w:rsidRDefault="00A15353" w:rsidP="00A15353">
            <w:pPr>
              <w:pStyle w:val="af1"/>
              <w:widowControl w:val="0"/>
              <w:shd w:val="clear" w:color="auto" w:fill="auto"/>
              <w:tabs>
                <w:tab w:val="left" w:pos="561"/>
              </w:tabs>
              <w:spacing w:line="240" w:lineRule="auto"/>
              <w:ind w:right="-104"/>
              <w:jc w:val="both"/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2</w:t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Визначники та ї</w:t>
            </w:r>
            <w:r w:rsidR="00F86A49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х властивості…………………………………………</w:t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...</w:t>
            </w:r>
          </w:p>
        </w:tc>
        <w:tc>
          <w:tcPr>
            <w:tcW w:w="637" w:type="dxa"/>
          </w:tcPr>
          <w:p w14:paraId="77431DA0" w14:textId="77777777" w:rsidR="000907B8" w:rsidRPr="00C94038" w:rsidRDefault="00C04CEC" w:rsidP="00BF698B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  <w:t>1</w:t>
            </w:r>
            <w:r w:rsidR="00BF698B" w:rsidRPr="00C94038"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  <w:t>5</w:t>
            </w:r>
          </w:p>
        </w:tc>
      </w:tr>
      <w:tr w:rsidR="000907B8" w:rsidRPr="00C94038" w14:paraId="10788117" w14:textId="77777777" w:rsidTr="00745C8C">
        <w:tc>
          <w:tcPr>
            <w:tcW w:w="9394" w:type="dxa"/>
          </w:tcPr>
          <w:p w14:paraId="45355C7D" w14:textId="77777777" w:rsidR="000907B8" w:rsidRPr="00C94038" w:rsidRDefault="00A15353" w:rsidP="001233B1">
            <w:pPr>
              <w:tabs>
                <w:tab w:val="left" w:pos="561"/>
              </w:tabs>
              <w:jc w:val="both"/>
              <w:rPr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Тема </w:t>
            </w:r>
            <w:r w:rsidR="00762E83" w:rsidRPr="00C94038">
              <w:rPr>
                <w:color w:val="000000"/>
                <w:sz w:val="28"/>
                <w:szCs w:val="28"/>
                <w:lang w:val="uk-UA"/>
              </w:rPr>
              <w:t>3</w:t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="000907B8" w:rsidRPr="00C94038">
              <w:rPr>
                <w:color w:val="000000"/>
                <w:sz w:val="28"/>
                <w:szCs w:val="28"/>
                <w:lang w:val="uk-UA"/>
              </w:rPr>
              <w:t xml:space="preserve">Обернена матриця. </w:t>
            </w:r>
            <w:r w:rsidR="005121F5" w:rsidRPr="00C94038">
              <w:rPr>
                <w:color w:val="000000"/>
                <w:sz w:val="28"/>
                <w:szCs w:val="28"/>
                <w:lang w:val="uk-UA"/>
              </w:rPr>
              <w:t>Р</w:t>
            </w:r>
            <w:r w:rsidR="000907B8" w:rsidRPr="00C94038">
              <w:rPr>
                <w:color w:val="000000"/>
                <w:sz w:val="28"/>
                <w:szCs w:val="28"/>
                <w:lang w:val="uk-UA"/>
              </w:rPr>
              <w:t xml:space="preserve">анг матриці. </w:t>
            </w:r>
            <w:r w:rsidR="000907B8" w:rsidRPr="00C94038">
              <w:rPr>
                <w:sz w:val="28"/>
                <w:szCs w:val="28"/>
                <w:lang w:val="uk-UA"/>
              </w:rPr>
              <w:t>Системи лінійних алгебраїчних</w:t>
            </w:r>
          </w:p>
          <w:p w14:paraId="2B2A1269" w14:textId="77777777" w:rsidR="000907B8" w:rsidRPr="00C94038" w:rsidRDefault="000907B8" w:rsidP="00A15353">
            <w:pPr>
              <w:pStyle w:val="af1"/>
              <w:widowControl w:val="0"/>
              <w:shd w:val="clear" w:color="auto" w:fill="auto"/>
              <w:tabs>
                <w:tab w:val="clear" w:pos="0"/>
                <w:tab w:val="left" w:pos="851"/>
              </w:tabs>
              <w:spacing w:line="240" w:lineRule="auto"/>
              <w:ind w:left="851" w:right="-104"/>
              <w:jc w:val="both"/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рівнянь…………………………………………………………………</w:t>
            </w:r>
            <w:r w:rsidR="001233B1"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…..</w:t>
            </w:r>
          </w:p>
        </w:tc>
        <w:tc>
          <w:tcPr>
            <w:tcW w:w="637" w:type="dxa"/>
            <w:vAlign w:val="bottom"/>
          </w:tcPr>
          <w:p w14:paraId="0811084F" w14:textId="77777777" w:rsidR="00350315" w:rsidRPr="00C94038" w:rsidRDefault="00C04CEC" w:rsidP="001F5A61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  <w:t>2</w:t>
            </w:r>
            <w:r w:rsidR="001F5A61" w:rsidRPr="00C94038">
              <w:rPr>
                <w:rFonts w:ascii="Times New Roman" w:hAnsi="Times New Roman"/>
                <w:color w:val="000000"/>
                <w:sz w:val="28"/>
                <w:szCs w:val="28"/>
                <w:lang w:val="uk-UA" w:eastAsia="ru-RU"/>
              </w:rPr>
              <w:t>2</w:t>
            </w:r>
          </w:p>
        </w:tc>
      </w:tr>
      <w:tr w:rsidR="000907B8" w:rsidRPr="00C94038" w14:paraId="43C10AF1" w14:textId="77777777" w:rsidTr="00745C8C">
        <w:tc>
          <w:tcPr>
            <w:tcW w:w="9394" w:type="dxa"/>
          </w:tcPr>
          <w:p w14:paraId="79FD0048" w14:textId="77777777" w:rsidR="000907B8" w:rsidRPr="00C94038" w:rsidRDefault="00A15353" w:rsidP="001233B1">
            <w:pPr>
              <w:pStyle w:val="af1"/>
              <w:widowControl w:val="0"/>
              <w:shd w:val="clear" w:color="auto" w:fill="auto"/>
              <w:tabs>
                <w:tab w:val="left" w:pos="567"/>
              </w:tabs>
              <w:spacing w:line="240" w:lineRule="auto"/>
              <w:ind w:right="-10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4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Означення вектора. Лінійні операції над векторами. Ділення </w:t>
            </w:r>
          </w:p>
          <w:p w14:paraId="7A00BB72" w14:textId="77777777" w:rsidR="000907B8" w:rsidRPr="00C94038" w:rsidRDefault="001233B1" w:rsidP="00A15353">
            <w:pPr>
              <w:pStyle w:val="af1"/>
              <w:widowControl w:val="0"/>
              <w:shd w:val="clear" w:color="auto" w:fill="auto"/>
              <w:tabs>
                <w:tab w:val="clear" w:pos="0"/>
                <w:tab w:val="left" w:pos="567"/>
              </w:tabs>
              <w:spacing w:line="240" w:lineRule="auto"/>
              <w:ind w:left="851" w:right="-193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 w:eastAsia="ru-RU"/>
              </w:rPr>
              <w:t>відрізка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F86A49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в даному відношенні…………………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…………………………</w:t>
            </w:r>
          </w:p>
        </w:tc>
        <w:tc>
          <w:tcPr>
            <w:tcW w:w="637" w:type="dxa"/>
            <w:vAlign w:val="bottom"/>
          </w:tcPr>
          <w:p w14:paraId="0923F6D5" w14:textId="77777777" w:rsidR="000907B8" w:rsidRPr="00C94038" w:rsidRDefault="00C04CEC" w:rsidP="001F5A61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3</w:t>
            </w:r>
            <w:r w:rsidR="001F5A61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7</w:t>
            </w:r>
          </w:p>
        </w:tc>
      </w:tr>
      <w:tr w:rsidR="000907B8" w:rsidRPr="00C94038" w14:paraId="059D03DE" w14:textId="77777777" w:rsidTr="00745C8C">
        <w:tc>
          <w:tcPr>
            <w:tcW w:w="9394" w:type="dxa"/>
          </w:tcPr>
          <w:p w14:paraId="5FCD96EA" w14:textId="77777777" w:rsidR="000907B8" w:rsidRPr="00C94038" w:rsidRDefault="00C04CEC" w:rsidP="001233B1">
            <w:pPr>
              <w:pStyle w:val="af1"/>
              <w:widowControl w:val="0"/>
              <w:shd w:val="clear" w:color="auto" w:fill="auto"/>
              <w:tabs>
                <w:tab w:val="clear" w:pos="0"/>
                <w:tab w:val="left" w:pos="567"/>
              </w:tabs>
              <w:spacing w:line="240" w:lineRule="auto"/>
              <w:ind w:right="-10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5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Лінійна залежність векторів. Поняття векторного простору, базису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й</w:t>
            </w:r>
          </w:p>
          <w:p w14:paraId="6D238744" w14:textId="77777777" w:rsidR="000907B8" w:rsidRPr="00C94038" w:rsidRDefault="000907B8" w:rsidP="00C04CEC">
            <w:pPr>
              <w:pStyle w:val="af1"/>
              <w:widowControl w:val="0"/>
              <w:shd w:val="clear" w:color="auto" w:fill="auto"/>
              <w:tabs>
                <w:tab w:val="clear" w:pos="0"/>
                <w:tab w:val="left" w:pos="567"/>
              </w:tabs>
              <w:spacing w:line="240" w:lineRule="auto"/>
              <w:ind w:left="851" w:right="-193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координат</w:t>
            </w:r>
            <w:r w:rsidR="00F86A49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вектора………………………………………………………</w:t>
            </w:r>
          </w:p>
        </w:tc>
        <w:tc>
          <w:tcPr>
            <w:tcW w:w="637" w:type="dxa"/>
            <w:vAlign w:val="bottom"/>
          </w:tcPr>
          <w:p w14:paraId="07092A00" w14:textId="77777777" w:rsidR="000907B8" w:rsidRPr="00C94038" w:rsidRDefault="00C04CEC" w:rsidP="002B1703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4</w:t>
            </w:r>
            <w:r w:rsidR="002B170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4</w:t>
            </w:r>
          </w:p>
        </w:tc>
      </w:tr>
      <w:tr w:rsidR="000907B8" w:rsidRPr="00C94038" w14:paraId="16CF7DFE" w14:textId="77777777" w:rsidTr="00745C8C">
        <w:tc>
          <w:tcPr>
            <w:tcW w:w="9394" w:type="dxa"/>
          </w:tcPr>
          <w:p w14:paraId="73AA0229" w14:textId="77777777" w:rsidR="000907B8" w:rsidRPr="00C94038" w:rsidRDefault="00C04CEC" w:rsidP="00C04CEC">
            <w:pPr>
              <w:pStyle w:val="af1"/>
              <w:widowControl w:val="0"/>
              <w:shd w:val="clear" w:color="auto" w:fill="auto"/>
              <w:tabs>
                <w:tab w:val="left" w:pos="567"/>
              </w:tabs>
              <w:spacing w:line="240" w:lineRule="auto"/>
              <w:ind w:right="-19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6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Загальна декартова й пол</w:t>
            </w:r>
            <w:r w:rsidR="00F86A49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ярна системи координат……………………</w:t>
            </w:r>
          </w:p>
        </w:tc>
        <w:tc>
          <w:tcPr>
            <w:tcW w:w="637" w:type="dxa"/>
          </w:tcPr>
          <w:p w14:paraId="5C21C6AB" w14:textId="77777777" w:rsidR="000907B8" w:rsidRPr="00C94038" w:rsidRDefault="00C04CEC" w:rsidP="00976AEC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5</w:t>
            </w:r>
            <w:r w:rsidR="00976AEC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1</w:t>
            </w:r>
          </w:p>
        </w:tc>
      </w:tr>
      <w:tr w:rsidR="000907B8" w:rsidRPr="00C94038" w14:paraId="52D88F04" w14:textId="77777777" w:rsidTr="00745C8C">
        <w:tc>
          <w:tcPr>
            <w:tcW w:w="9394" w:type="dxa"/>
          </w:tcPr>
          <w:p w14:paraId="31213405" w14:textId="77777777" w:rsidR="000907B8" w:rsidRPr="00C94038" w:rsidRDefault="00C04CEC" w:rsidP="00C04CEC">
            <w:pPr>
              <w:pStyle w:val="af1"/>
              <w:widowControl w:val="0"/>
              <w:shd w:val="clear" w:color="auto" w:fill="auto"/>
              <w:tabs>
                <w:tab w:val="left" w:pos="567"/>
              </w:tabs>
              <w:spacing w:line="240" w:lineRule="auto"/>
              <w:ind w:right="-19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7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Добутки векторів…………………………………………………………</w:t>
            </w:r>
          </w:p>
        </w:tc>
        <w:tc>
          <w:tcPr>
            <w:tcW w:w="637" w:type="dxa"/>
          </w:tcPr>
          <w:p w14:paraId="61D566E0" w14:textId="77777777" w:rsidR="000907B8" w:rsidRPr="00C94038" w:rsidRDefault="00300BE1" w:rsidP="009C0759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58</w:t>
            </w:r>
          </w:p>
        </w:tc>
      </w:tr>
      <w:tr w:rsidR="000907B8" w:rsidRPr="00C94038" w14:paraId="4F2EBCAE" w14:textId="77777777" w:rsidTr="00745C8C">
        <w:tc>
          <w:tcPr>
            <w:tcW w:w="9394" w:type="dxa"/>
          </w:tcPr>
          <w:p w14:paraId="58F37F04" w14:textId="77777777" w:rsidR="000907B8" w:rsidRPr="00C94038" w:rsidRDefault="00C04CEC" w:rsidP="00C04CEC">
            <w:pPr>
              <w:pStyle w:val="af1"/>
              <w:widowControl w:val="0"/>
              <w:shd w:val="clear" w:color="auto" w:fill="auto"/>
              <w:tabs>
                <w:tab w:val="left" w:pos="567"/>
              </w:tabs>
              <w:spacing w:line="240" w:lineRule="auto"/>
              <w:ind w:right="-19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8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Пряма на площині, площина й пряма в просторі………………………</w:t>
            </w:r>
          </w:p>
        </w:tc>
        <w:tc>
          <w:tcPr>
            <w:tcW w:w="637" w:type="dxa"/>
          </w:tcPr>
          <w:p w14:paraId="105CB23E" w14:textId="77777777" w:rsidR="000907B8" w:rsidRPr="00C94038" w:rsidRDefault="00C04CEC" w:rsidP="00B67CE0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6</w:t>
            </w:r>
            <w:r w:rsidR="00B67CE0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7</w:t>
            </w:r>
          </w:p>
        </w:tc>
      </w:tr>
      <w:tr w:rsidR="000907B8" w:rsidRPr="00C94038" w14:paraId="5B9CFB90" w14:textId="77777777" w:rsidTr="00745C8C">
        <w:tc>
          <w:tcPr>
            <w:tcW w:w="9394" w:type="dxa"/>
          </w:tcPr>
          <w:p w14:paraId="4F0935FA" w14:textId="77777777" w:rsidR="000907B8" w:rsidRPr="00C94038" w:rsidRDefault="00C04CEC" w:rsidP="00C04CEC">
            <w:pPr>
              <w:pStyle w:val="af1"/>
              <w:widowControl w:val="0"/>
              <w:shd w:val="clear" w:color="auto" w:fill="auto"/>
              <w:tabs>
                <w:tab w:val="left" w:pos="535"/>
              </w:tabs>
              <w:spacing w:line="240" w:lineRule="auto"/>
              <w:ind w:right="-10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9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Елементи теорії кривих другого порядку………………………………</w:t>
            </w:r>
          </w:p>
        </w:tc>
        <w:tc>
          <w:tcPr>
            <w:tcW w:w="637" w:type="dxa"/>
          </w:tcPr>
          <w:p w14:paraId="2F689EB3" w14:textId="77777777" w:rsidR="000907B8" w:rsidRPr="00C94038" w:rsidRDefault="008B49CA" w:rsidP="00350315">
            <w:pPr>
              <w:pStyle w:val="af1"/>
              <w:widowControl w:val="0"/>
              <w:shd w:val="clear" w:color="auto" w:fill="auto"/>
              <w:spacing w:line="240" w:lineRule="auto"/>
              <w:ind w:right="-9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79</w:t>
            </w:r>
          </w:p>
        </w:tc>
      </w:tr>
      <w:tr w:rsidR="000907B8" w:rsidRPr="00C94038" w14:paraId="4A409AE0" w14:textId="77777777" w:rsidTr="00745C8C">
        <w:tc>
          <w:tcPr>
            <w:tcW w:w="9394" w:type="dxa"/>
          </w:tcPr>
          <w:p w14:paraId="306BA88B" w14:textId="77777777" w:rsidR="000907B8" w:rsidRPr="00C94038" w:rsidRDefault="00C04CEC" w:rsidP="00C04CEC">
            <w:pPr>
              <w:pStyle w:val="af1"/>
              <w:widowControl w:val="0"/>
              <w:shd w:val="clear" w:color="auto" w:fill="auto"/>
              <w:tabs>
                <w:tab w:val="left" w:pos="567"/>
              </w:tabs>
              <w:spacing w:line="240" w:lineRule="auto"/>
              <w:ind w:right="-19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Тема </w:t>
            </w:r>
            <w:r w:rsidR="00762E83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10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 xml:space="preserve"> </w:t>
            </w:r>
            <w:r w:rsidR="000907B8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Елементи теорії поверхонь другого порядку…………………………</w:t>
            </w:r>
          </w:p>
        </w:tc>
        <w:tc>
          <w:tcPr>
            <w:tcW w:w="637" w:type="dxa"/>
          </w:tcPr>
          <w:p w14:paraId="2D2D9F2F" w14:textId="77777777" w:rsidR="000907B8" w:rsidRPr="00C94038" w:rsidRDefault="00C04CEC" w:rsidP="008B49CA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8</w:t>
            </w:r>
            <w:r w:rsidR="008B49CA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9</w:t>
            </w:r>
          </w:p>
        </w:tc>
      </w:tr>
      <w:tr w:rsidR="0097284F" w:rsidRPr="00C94038" w14:paraId="6C9ECFE3" w14:textId="77777777" w:rsidTr="00745C8C">
        <w:tc>
          <w:tcPr>
            <w:tcW w:w="9394" w:type="dxa"/>
          </w:tcPr>
          <w:p w14:paraId="2B82642F" w14:textId="77777777" w:rsidR="0097284F" w:rsidRPr="00C94038" w:rsidRDefault="009860C2" w:rsidP="009860C2">
            <w:pPr>
              <w:pStyle w:val="af1"/>
              <w:widowControl w:val="0"/>
              <w:shd w:val="clear" w:color="auto" w:fill="auto"/>
              <w:tabs>
                <w:tab w:val="left" w:pos="567"/>
              </w:tabs>
              <w:spacing w:line="240" w:lineRule="auto"/>
              <w:ind w:right="-194"/>
              <w:jc w:val="both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Використана л</w:t>
            </w:r>
            <w:r w:rsidR="0097284F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ітература……</w:t>
            </w: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.</w:t>
            </w:r>
            <w:r w:rsidR="0097284F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………………………………………………</w:t>
            </w:r>
            <w:r w:rsidR="001233B1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…</w:t>
            </w:r>
            <w:r w:rsidR="00C04CEC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….</w:t>
            </w:r>
          </w:p>
        </w:tc>
        <w:tc>
          <w:tcPr>
            <w:tcW w:w="637" w:type="dxa"/>
          </w:tcPr>
          <w:p w14:paraId="444A2CA0" w14:textId="77777777" w:rsidR="0097284F" w:rsidRPr="00C94038" w:rsidRDefault="008B30FB" w:rsidP="008B49CA">
            <w:pPr>
              <w:pStyle w:val="af1"/>
              <w:widowControl w:val="0"/>
              <w:shd w:val="clear" w:color="auto" w:fill="auto"/>
              <w:spacing w:line="240" w:lineRule="auto"/>
              <w:jc w:val="left"/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9</w:t>
            </w:r>
            <w:r w:rsidR="008B49CA" w:rsidRPr="00C94038">
              <w:rPr>
                <w:rFonts w:ascii="Times New Roman" w:hAnsi="Times New Roman"/>
                <w:color w:val="000000"/>
                <w:sz w:val="28"/>
                <w:szCs w:val="20"/>
                <w:lang w:val="uk-UA" w:eastAsia="ru-RU"/>
              </w:rPr>
              <w:t>5</w:t>
            </w:r>
          </w:p>
        </w:tc>
      </w:tr>
    </w:tbl>
    <w:p w14:paraId="3DAE0ADF" w14:textId="77777777" w:rsidR="000907B8" w:rsidRPr="00C94038" w:rsidRDefault="000907B8" w:rsidP="000907B8">
      <w:pPr>
        <w:pStyle w:val="af1"/>
        <w:widowControl w:val="0"/>
        <w:spacing w:line="240" w:lineRule="auto"/>
        <w:rPr>
          <w:rFonts w:ascii="Times New Roman" w:hAnsi="Times New Roman"/>
          <w:b/>
          <w:lang w:val="uk-UA"/>
        </w:rPr>
      </w:pPr>
    </w:p>
    <w:p w14:paraId="58E3EDF8" w14:textId="77777777" w:rsidR="000907B8" w:rsidRPr="00C94038" w:rsidRDefault="000907B8" w:rsidP="000907B8">
      <w:pPr>
        <w:pStyle w:val="af1"/>
        <w:widowControl w:val="0"/>
        <w:spacing w:line="240" w:lineRule="auto"/>
        <w:rPr>
          <w:rFonts w:ascii="Times New Roman" w:hAnsi="Times New Roman"/>
          <w:lang w:val="uk-UA"/>
        </w:rPr>
      </w:pPr>
    </w:p>
    <w:p w14:paraId="3B2D2A0C" w14:textId="77777777" w:rsidR="000907B8" w:rsidRPr="00C94038" w:rsidRDefault="000907B8" w:rsidP="000907B8">
      <w:pPr>
        <w:pStyle w:val="af1"/>
        <w:widowControl w:val="0"/>
        <w:spacing w:line="240" w:lineRule="auto"/>
        <w:rPr>
          <w:rFonts w:ascii="Times New Roman" w:hAnsi="Times New Roman"/>
          <w:lang w:val="uk-UA"/>
        </w:rPr>
      </w:pPr>
    </w:p>
    <w:p w14:paraId="4EB2D7DD" w14:textId="77777777" w:rsidR="000907B8" w:rsidRPr="00C94038" w:rsidRDefault="000907B8" w:rsidP="000907B8">
      <w:pPr>
        <w:pStyle w:val="af1"/>
        <w:widowControl w:val="0"/>
        <w:spacing w:line="240" w:lineRule="auto"/>
        <w:rPr>
          <w:rFonts w:ascii="Times New Roman" w:hAnsi="Times New Roman"/>
          <w:lang w:val="uk-UA"/>
        </w:rPr>
      </w:pPr>
    </w:p>
    <w:p w14:paraId="3E101A65" w14:textId="77777777" w:rsidR="000907B8" w:rsidRPr="00C94038" w:rsidRDefault="000907B8" w:rsidP="000907B8">
      <w:pPr>
        <w:jc w:val="center"/>
        <w:rPr>
          <w:b/>
          <w:sz w:val="28"/>
          <w:szCs w:val="28"/>
          <w:lang w:val="uk-UA"/>
        </w:rPr>
      </w:pPr>
      <w:r w:rsidRPr="00C94038">
        <w:rPr>
          <w:lang w:val="uk-UA"/>
        </w:rPr>
        <w:br w:type="page"/>
      </w:r>
      <w:r w:rsidRPr="00C94038">
        <w:rPr>
          <w:b/>
          <w:sz w:val="28"/>
          <w:szCs w:val="28"/>
          <w:lang w:val="uk-UA"/>
        </w:rPr>
        <w:lastRenderedPageBreak/>
        <w:t>ВСТУП</w:t>
      </w:r>
    </w:p>
    <w:p w14:paraId="0AD157C1" w14:textId="77777777" w:rsidR="000907B8" w:rsidRPr="00C94038" w:rsidRDefault="000907B8" w:rsidP="000907B8">
      <w:pPr>
        <w:jc w:val="center"/>
        <w:rPr>
          <w:sz w:val="28"/>
          <w:szCs w:val="28"/>
          <w:lang w:val="uk-UA"/>
        </w:rPr>
      </w:pPr>
    </w:p>
    <w:p w14:paraId="1C205065" w14:textId="77777777" w:rsidR="00C364A8" w:rsidRPr="00C94038" w:rsidRDefault="00BF006B" w:rsidP="00BF006B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Курс «Лінійна алгебра та аналітична геометрія» належить до циклу</w:t>
      </w:r>
      <w:r w:rsidR="00440C5A" w:rsidRPr="00C94038">
        <w:rPr>
          <w:sz w:val="28"/>
          <w:szCs w:val="28"/>
          <w:lang w:val="uk-UA"/>
        </w:rPr>
        <w:t xml:space="preserve"> </w:t>
      </w:r>
      <w:r w:rsidR="00DE23DE" w:rsidRPr="00C94038">
        <w:rPr>
          <w:sz w:val="28"/>
          <w:szCs w:val="28"/>
          <w:lang w:val="uk-UA"/>
        </w:rPr>
        <w:t>професійної підготовки спеціальності</w:t>
      </w:r>
      <w:r w:rsidR="009860C2" w:rsidRPr="00C94038">
        <w:rPr>
          <w:sz w:val="28"/>
          <w:szCs w:val="28"/>
          <w:lang w:val="uk-UA"/>
        </w:rPr>
        <w:t>.</w:t>
      </w:r>
      <w:r w:rsidRPr="00C94038">
        <w:rPr>
          <w:sz w:val="28"/>
          <w:szCs w:val="28"/>
          <w:lang w:val="uk-UA"/>
        </w:rPr>
        <w:t xml:space="preserve"> </w:t>
      </w:r>
    </w:p>
    <w:p w14:paraId="1EB8FEE5" w14:textId="77777777" w:rsidR="00DE23DE" w:rsidRPr="00C94038" w:rsidRDefault="00DE23DE" w:rsidP="00DE23DE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i/>
          <w:iCs/>
          <w:sz w:val="28"/>
          <w:szCs w:val="28"/>
          <w:lang w:val="uk-UA"/>
        </w:rPr>
        <w:t>Метою</w:t>
      </w:r>
      <w:r w:rsidRPr="00C94038">
        <w:rPr>
          <w:sz w:val="28"/>
          <w:szCs w:val="28"/>
          <w:lang w:val="uk-UA"/>
        </w:rPr>
        <w:t xml:space="preserve"> вивчення навчальної дисципліни «Лінійна алгебра та аналітична геометрія» є оволодіння основними теоретичними відомостями з аналітичної геометрії та вищої алгебри, засвоєння базових понять алгебри та геометрії, оволодіння уміннями розв’язання практичних задач.</w:t>
      </w:r>
    </w:p>
    <w:p w14:paraId="3A17669E" w14:textId="77777777" w:rsidR="00DE23DE" w:rsidRPr="00C94038" w:rsidRDefault="00DE23DE" w:rsidP="00DE23DE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Основними </w:t>
      </w:r>
      <w:r w:rsidRPr="00C94038">
        <w:rPr>
          <w:i/>
          <w:iCs/>
          <w:sz w:val="28"/>
          <w:szCs w:val="28"/>
          <w:lang w:val="uk-UA"/>
        </w:rPr>
        <w:t>завданнями</w:t>
      </w:r>
      <w:r w:rsidRPr="00C94038">
        <w:rPr>
          <w:sz w:val="28"/>
          <w:szCs w:val="28"/>
          <w:lang w:val="uk-UA"/>
        </w:rPr>
        <w:t xml:space="preserve"> вивчення дисципліни «Лінійна алгебра та аналітична геометрія» є:</w:t>
      </w:r>
    </w:p>
    <w:p w14:paraId="2EC8838E" w14:textId="77777777" w:rsidR="00DE23DE" w:rsidRPr="00C94038" w:rsidRDefault="00DE23DE" w:rsidP="00DE23DE">
      <w:pPr>
        <w:numPr>
          <w:ilvl w:val="0"/>
          <w:numId w:val="61"/>
        </w:numPr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своєння понять матриця, визначник, вектор, лінійний простір, крива та поверхня;</w:t>
      </w:r>
    </w:p>
    <w:p w14:paraId="5D6BB55A" w14:textId="77777777" w:rsidR="00DE23DE" w:rsidRPr="00C94038" w:rsidRDefault="00DE23DE" w:rsidP="00DE23DE">
      <w:pPr>
        <w:numPr>
          <w:ilvl w:val="0"/>
          <w:numId w:val="61"/>
        </w:numPr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своєння основних властивостей матриць та лінійних просторів;</w:t>
      </w:r>
    </w:p>
    <w:p w14:paraId="08192493" w14:textId="77777777" w:rsidR="00DE23DE" w:rsidRPr="00C94038" w:rsidRDefault="00DE23DE" w:rsidP="00DE23DE">
      <w:pPr>
        <w:numPr>
          <w:ilvl w:val="0"/>
          <w:numId w:val="61"/>
        </w:numPr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набуття умінь із застосування матриць та визначників до розв’язання задач лінійної алгебри;</w:t>
      </w:r>
    </w:p>
    <w:p w14:paraId="479CDDF0" w14:textId="77777777" w:rsidR="00DE23DE" w:rsidRPr="00C94038" w:rsidRDefault="00DE23DE" w:rsidP="00DE23DE">
      <w:pPr>
        <w:numPr>
          <w:ilvl w:val="0"/>
          <w:numId w:val="61"/>
        </w:numPr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оволодіння уміннями із застосування векторів та їх добутків до розв’язування задач аналітичної геометрії.</w:t>
      </w:r>
    </w:p>
    <w:p w14:paraId="67FB256A" w14:textId="77777777" w:rsidR="00DE23DE" w:rsidRPr="00C94038" w:rsidRDefault="00DE23DE" w:rsidP="00DE23DE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i/>
          <w:iCs/>
          <w:sz w:val="28"/>
          <w:szCs w:val="28"/>
          <w:lang w:val="uk-UA"/>
        </w:rPr>
        <w:t>Міждисциплінарні зв’язки</w:t>
      </w:r>
      <w:r w:rsidRPr="00C94038">
        <w:rPr>
          <w:sz w:val="28"/>
          <w:szCs w:val="28"/>
          <w:lang w:val="uk-UA"/>
        </w:rPr>
        <w:t>. Дисципліна «Лінійна алгебра та аналітична геометрія» дає можливість закласти основу для подальшого вивчення курсів «Дискретні структури», «Математичний аналіз».</w:t>
      </w:r>
    </w:p>
    <w:p w14:paraId="28D73C8F" w14:textId="77777777" w:rsidR="005121F5" w:rsidRPr="00C94038" w:rsidRDefault="005121F5" w:rsidP="00DE23DE">
      <w:pPr>
        <w:ind w:firstLine="709"/>
        <w:jc w:val="both"/>
        <w:rPr>
          <w:bCs/>
          <w:sz w:val="28"/>
          <w:szCs w:val="28"/>
          <w:lang w:val="uk-UA"/>
        </w:rPr>
      </w:pPr>
      <w:r w:rsidRPr="00C94038">
        <w:rPr>
          <w:bCs/>
          <w:sz w:val="28"/>
          <w:szCs w:val="28"/>
          <w:lang w:val="uk-UA"/>
        </w:rPr>
        <w:t xml:space="preserve">У </w:t>
      </w:r>
      <w:r w:rsidRPr="00C94038">
        <w:rPr>
          <w:sz w:val="28"/>
          <w:szCs w:val="28"/>
          <w:lang w:val="uk-UA"/>
        </w:rPr>
        <w:t>результаті</w:t>
      </w:r>
      <w:r w:rsidRPr="00C94038">
        <w:rPr>
          <w:bCs/>
          <w:sz w:val="28"/>
          <w:szCs w:val="28"/>
          <w:lang w:val="uk-UA"/>
        </w:rPr>
        <w:t xml:space="preserve"> вивчення навчальної дисципліни студент повинен </w:t>
      </w:r>
    </w:p>
    <w:p w14:paraId="643B06C0" w14:textId="77777777" w:rsidR="00F62826" w:rsidRPr="00C94038" w:rsidRDefault="00F62826" w:rsidP="00DE23DE">
      <w:pPr>
        <w:tabs>
          <w:tab w:val="left" w:pos="284"/>
          <w:tab w:val="left" w:pos="567"/>
        </w:tabs>
        <w:ind w:firstLine="709"/>
        <w:jc w:val="both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знати:</w:t>
      </w:r>
    </w:p>
    <w:p w14:paraId="477ED48F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основні поняття, факти та теореми лінійної алгебри;</w:t>
      </w:r>
    </w:p>
    <w:p w14:paraId="67AD3F7F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основні поняття, факти та теореми аналітичної геометрії; </w:t>
      </w:r>
    </w:p>
    <w:p w14:paraId="7C69EB43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сфери застосування матриць та визначників;</w:t>
      </w:r>
    </w:p>
    <w:p w14:paraId="06735A69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сфери застосування векторів, їх добутків, кривих та поверхонь І та ІІ порядків.</w:t>
      </w:r>
    </w:p>
    <w:p w14:paraId="1260255F" w14:textId="77777777" w:rsidR="005121F5" w:rsidRPr="00C94038" w:rsidRDefault="005121F5" w:rsidP="00DE23DE">
      <w:pPr>
        <w:tabs>
          <w:tab w:val="left" w:pos="284"/>
          <w:tab w:val="left" w:pos="567"/>
        </w:tabs>
        <w:ind w:firstLine="709"/>
        <w:jc w:val="both"/>
        <w:rPr>
          <w:b/>
          <w:spacing w:val="1"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 xml:space="preserve">Вміти: </w:t>
      </w:r>
    </w:p>
    <w:p w14:paraId="0D865BF8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стосовувати основні поняття, твердження та теореми до розв’язку задач;</w:t>
      </w:r>
    </w:p>
    <w:p w14:paraId="7683043E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наводити приклади, які демонструють суттєвість теоретичних понять чи фактів, або спростовують хибні ствердження;</w:t>
      </w:r>
    </w:p>
    <w:p w14:paraId="1B46C5D9" w14:textId="77777777" w:rsidR="005121F5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застосовувати елементи алгебри до розв’язання задач геометрії, та використовувати матеріал попередніх тем при вивченні наступних; </w:t>
      </w:r>
    </w:p>
    <w:p w14:paraId="0520CB1C" w14:textId="77777777" w:rsidR="00F62826" w:rsidRPr="00C94038" w:rsidRDefault="005121F5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розв’язувати типові задачі кожної з вивчених тем.</w:t>
      </w:r>
    </w:p>
    <w:p w14:paraId="561CAA44" w14:textId="77777777" w:rsidR="00DE23DE" w:rsidRPr="00C94038" w:rsidRDefault="00DE23DE" w:rsidP="00DE23DE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i/>
          <w:iCs/>
          <w:sz w:val="28"/>
          <w:szCs w:val="28"/>
          <w:lang w:val="uk-UA"/>
        </w:rPr>
        <w:t>Змістове наповнення курсу, що викладається на лекційних і практичних заняттях та засвоюється студентом під час самостійної роботи</w:t>
      </w:r>
      <w:r w:rsidRPr="00C94038">
        <w:rPr>
          <w:sz w:val="28"/>
          <w:szCs w:val="28"/>
          <w:lang w:val="uk-UA"/>
        </w:rPr>
        <w:t>, забезпечує набуття компетентностей:</w:t>
      </w:r>
    </w:p>
    <w:p w14:paraId="24BCDC47" w14:textId="77777777" w:rsidR="00DE23DE" w:rsidRPr="00C94038" w:rsidRDefault="00DE23DE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датність розв’язувати складні спеціалізовані завдання або практичні проблеми інженерії програмного забезпечення, що характеризуються комплексністю та невизначеністю умов, із застосуванням теорій та методів інформаційних технологій;</w:t>
      </w:r>
    </w:p>
    <w:p w14:paraId="7C5B6702" w14:textId="77777777" w:rsidR="00DE23DE" w:rsidRPr="00C94038" w:rsidRDefault="00DE23DE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датність до абстрактного мислення, аналізу та синтезу;</w:t>
      </w:r>
    </w:p>
    <w:p w14:paraId="598BA20C" w14:textId="77777777" w:rsidR="00DE23DE" w:rsidRPr="00C94038" w:rsidRDefault="00DE23DE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lastRenderedPageBreak/>
        <w:t>здатність застосовувати фундаментальні і міждисциплінарні знання для успішного розв’язання завдань інженерії програмного забезпечення.</w:t>
      </w:r>
    </w:p>
    <w:p w14:paraId="5CD49CF8" w14:textId="77777777" w:rsidR="00DE23DE" w:rsidRPr="00C94038" w:rsidRDefault="00DE23DE" w:rsidP="00DE23DE">
      <w:pPr>
        <w:tabs>
          <w:tab w:val="left" w:pos="284"/>
          <w:tab w:val="left" w:pos="567"/>
        </w:tabs>
        <w:ind w:firstLine="709"/>
        <w:jc w:val="both"/>
        <w:rPr>
          <w:sz w:val="28"/>
          <w:szCs w:val="28"/>
          <w:lang w:val="uk-UA"/>
        </w:rPr>
      </w:pPr>
      <w:r w:rsidRPr="00C94038">
        <w:rPr>
          <w:bCs/>
          <w:i/>
          <w:iCs/>
          <w:sz w:val="28"/>
          <w:szCs w:val="28"/>
          <w:lang w:val="uk-UA"/>
        </w:rPr>
        <w:t xml:space="preserve">Програмні результати навчання. </w:t>
      </w:r>
      <w:r w:rsidRPr="00C94038">
        <w:rPr>
          <w:sz w:val="28"/>
          <w:szCs w:val="28"/>
          <w:lang w:val="uk-UA"/>
        </w:rPr>
        <w:t>У разі успішного завершення курсу студент зможе:</w:t>
      </w:r>
    </w:p>
    <w:p w14:paraId="6396C489" w14:textId="77777777" w:rsidR="00DE23DE" w:rsidRPr="00C94038" w:rsidRDefault="00DE23DE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аналізувати, цілеспрямовано шукати і вибирати необхідні для вирішення професійних завдань інформаційно-довідникові ресурси і знання з урахуванням сучасних досягнень науки і техніки;</w:t>
      </w:r>
    </w:p>
    <w:p w14:paraId="29FEB1EF" w14:textId="77777777" w:rsidR="00DE23DE" w:rsidRPr="00C94038" w:rsidRDefault="00DE23DE" w:rsidP="00DE23DE">
      <w:pPr>
        <w:pStyle w:val="26"/>
        <w:numPr>
          <w:ilvl w:val="0"/>
          <w:numId w:val="60"/>
        </w:numPr>
        <w:tabs>
          <w:tab w:val="left" w:pos="1134"/>
        </w:tabs>
        <w:ind w:left="1134" w:hanging="425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нати і застосовувати відповідні математичні поняття, методи доменного, системного і об’єктно-орієнтованого аналізу та математичного моделювання для розробки програмного забезпечення.</w:t>
      </w:r>
    </w:p>
    <w:p w14:paraId="2AFCE276" w14:textId="77777777" w:rsidR="007859AA" w:rsidRPr="00C94038" w:rsidRDefault="00945BB5" w:rsidP="00F62826">
      <w:pPr>
        <w:pStyle w:val="af"/>
        <w:ind w:firstLine="708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гідно з робочою програмою дисципліни «Лінійна алгебра та аналітична геометрія» п</w:t>
      </w:r>
      <w:r w:rsidR="00E74C40" w:rsidRPr="00C94038">
        <w:rPr>
          <w:sz w:val="28"/>
          <w:szCs w:val="28"/>
          <w:lang w:val="uk-UA"/>
        </w:rPr>
        <w:t xml:space="preserve">осібник охоплює </w:t>
      </w:r>
      <w:r w:rsidR="007859AA" w:rsidRPr="00C94038">
        <w:rPr>
          <w:sz w:val="28"/>
          <w:szCs w:val="28"/>
          <w:lang w:val="uk-UA"/>
        </w:rPr>
        <w:t xml:space="preserve">теоретичний </w:t>
      </w:r>
      <w:r w:rsidR="00E74C40" w:rsidRPr="00C94038">
        <w:rPr>
          <w:sz w:val="28"/>
          <w:szCs w:val="28"/>
          <w:lang w:val="uk-UA"/>
        </w:rPr>
        <w:t xml:space="preserve">матеріал </w:t>
      </w:r>
      <w:r w:rsidRPr="00C94038">
        <w:rPr>
          <w:sz w:val="28"/>
          <w:szCs w:val="28"/>
          <w:lang w:val="uk-UA"/>
        </w:rPr>
        <w:t xml:space="preserve">до </w:t>
      </w:r>
      <w:r w:rsidR="005121F5" w:rsidRPr="00C94038">
        <w:rPr>
          <w:sz w:val="28"/>
          <w:szCs w:val="28"/>
          <w:lang w:val="uk-UA"/>
        </w:rPr>
        <w:t>наступн</w:t>
      </w:r>
      <w:r w:rsidRPr="00C94038">
        <w:rPr>
          <w:sz w:val="28"/>
          <w:szCs w:val="28"/>
          <w:lang w:val="uk-UA"/>
        </w:rPr>
        <w:t>их</w:t>
      </w:r>
      <w:r w:rsidR="005121F5" w:rsidRPr="00C94038">
        <w:rPr>
          <w:sz w:val="28"/>
          <w:szCs w:val="28"/>
          <w:lang w:val="uk-UA"/>
        </w:rPr>
        <w:t xml:space="preserve"> тем</w:t>
      </w:r>
      <w:r w:rsidR="00E74C40" w:rsidRPr="00C94038">
        <w:rPr>
          <w:sz w:val="28"/>
          <w:szCs w:val="28"/>
          <w:lang w:val="uk-UA"/>
        </w:rPr>
        <w:t xml:space="preserve">: </w:t>
      </w:r>
    </w:p>
    <w:p w14:paraId="42888B07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Матриці й дії над ними.</w:t>
      </w:r>
    </w:p>
    <w:p w14:paraId="0B4A744C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Визначники та їх властивості. </w:t>
      </w:r>
    </w:p>
    <w:p w14:paraId="425C388A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Обернена матриця. Ранг матриці. Системи лінійних алгебраїчних рівнянь.</w:t>
      </w:r>
    </w:p>
    <w:p w14:paraId="66F1D10F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Означення вектора. Лінійні операції над векторами. Ділення відрізка в даному відношенні.</w:t>
      </w:r>
    </w:p>
    <w:p w14:paraId="65EE1EDD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Лінійна залежність векторів. Поняття векторного простору, базису й координат вектора.</w:t>
      </w:r>
    </w:p>
    <w:p w14:paraId="7B22EC22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гальна декартова й полярна системи координат.</w:t>
      </w:r>
    </w:p>
    <w:p w14:paraId="05C9CB1E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Добутки векторів.</w:t>
      </w:r>
    </w:p>
    <w:p w14:paraId="2981EDA1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Пряма на площині, площина й пряма в просторі.</w:t>
      </w:r>
    </w:p>
    <w:p w14:paraId="78860803" w14:textId="77777777" w:rsidR="00945BB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Елементи теорії кривих другого порядку</w:t>
      </w:r>
      <w:r w:rsidR="00945BB5" w:rsidRPr="00C94038">
        <w:rPr>
          <w:sz w:val="28"/>
          <w:szCs w:val="28"/>
          <w:lang w:val="uk-UA"/>
        </w:rPr>
        <w:t>.</w:t>
      </w:r>
    </w:p>
    <w:p w14:paraId="48EE42B7" w14:textId="77777777" w:rsidR="005121F5" w:rsidRPr="00C94038" w:rsidRDefault="005121F5" w:rsidP="0006656C">
      <w:pPr>
        <w:pStyle w:val="af"/>
        <w:numPr>
          <w:ilvl w:val="0"/>
          <w:numId w:val="45"/>
        </w:numPr>
        <w:ind w:left="1066" w:hanging="357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Еле</w:t>
      </w:r>
      <w:r w:rsidRPr="00C94038">
        <w:rPr>
          <w:color w:val="000000"/>
          <w:sz w:val="28"/>
          <w:szCs w:val="28"/>
          <w:lang w:val="uk-UA" w:eastAsia="ru-RU"/>
        </w:rPr>
        <w:t>менти теорії поверхонь другого порядку.</w:t>
      </w:r>
    </w:p>
    <w:p w14:paraId="77824869" w14:textId="77777777" w:rsidR="00E74C40" w:rsidRPr="00C94038" w:rsidRDefault="00945BB5" w:rsidP="000907B8">
      <w:pPr>
        <w:pStyle w:val="af"/>
        <w:ind w:firstLine="708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В кожні темі окрім теоретичного матеріалу представлена </w:t>
      </w:r>
      <w:r w:rsidR="001233B1" w:rsidRPr="00C94038">
        <w:rPr>
          <w:sz w:val="28"/>
          <w:szCs w:val="28"/>
          <w:lang w:val="uk-UA"/>
        </w:rPr>
        <w:t>велик</w:t>
      </w:r>
      <w:r w:rsidRPr="00C94038">
        <w:rPr>
          <w:sz w:val="28"/>
          <w:szCs w:val="28"/>
          <w:lang w:val="uk-UA"/>
        </w:rPr>
        <w:t>а</w:t>
      </w:r>
      <w:r w:rsidR="001233B1" w:rsidRPr="00C94038">
        <w:rPr>
          <w:sz w:val="28"/>
          <w:szCs w:val="28"/>
          <w:lang w:val="uk-UA"/>
        </w:rPr>
        <w:t xml:space="preserve"> кільк</w:t>
      </w:r>
      <w:r w:rsidRPr="00C94038">
        <w:rPr>
          <w:sz w:val="28"/>
          <w:szCs w:val="28"/>
          <w:lang w:val="uk-UA"/>
        </w:rPr>
        <w:t>і</w:t>
      </w:r>
      <w:r w:rsidR="001233B1" w:rsidRPr="00C94038">
        <w:rPr>
          <w:sz w:val="28"/>
          <w:szCs w:val="28"/>
          <w:lang w:val="uk-UA"/>
        </w:rPr>
        <w:t>ст</w:t>
      </w:r>
      <w:r w:rsidRPr="00C94038">
        <w:rPr>
          <w:sz w:val="28"/>
          <w:szCs w:val="28"/>
          <w:lang w:val="uk-UA"/>
        </w:rPr>
        <w:t>ь</w:t>
      </w:r>
      <w:r w:rsidR="001233B1" w:rsidRPr="00C94038">
        <w:rPr>
          <w:sz w:val="28"/>
          <w:szCs w:val="28"/>
          <w:lang w:val="uk-UA"/>
        </w:rPr>
        <w:t xml:space="preserve"> прикладів </w:t>
      </w:r>
      <w:r w:rsidRPr="00C94038">
        <w:rPr>
          <w:sz w:val="28"/>
          <w:szCs w:val="28"/>
          <w:lang w:val="uk-UA"/>
        </w:rPr>
        <w:t xml:space="preserve">розв’язання задач </w:t>
      </w:r>
      <w:r w:rsidR="001233B1" w:rsidRPr="00C94038">
        <w:rPr>
          <w:sz w:val="28"/>
          <w:szCs w:val="28"/>
          <w:lang w:val="uk-UA"/>
        </w:rPr>
        <w:t>з детальним</w:t>
      </w:r>
      <w:r w:rsidRPr="00C94038">
        <w:rPr>
          <w:sz w:val="28"/>
          <w:szCs w:val="28"/>
          <w:lang w:val="uk-UA"/>
        </w:rPr>
        <w:t>и</w:t>
      </w:r>
      <w:r w:rsidR="001233B1" w:rsidRPr="00C94038">
        <w:rPr>
          <w:sz w:val="28"/>
          <w:szCs w:val="28"/>
          <w:lang w:val="uk-UA"/>
        </w:rPr>
        <w:t xml:space="preserve"> коментар</w:t>
      </w:r>
      <w:r w:rsidRPr="00C94038">
        <w:rPr>
          <w:sz w:val="28"/>
          <w:szCs w:val="28"/>
          <w:lang w:val="uk-UA"/>
        </w:rPr>
        <w:t>я</w:t>
      </w:r>
      <w:r w:rsidR="001233B1" w:rsidRPr="00C94038">
        <w:rPr>
          <w:sz w:val="28"/>
          <w:szCs w:val="28"/>
          <w:lang w:val="uk-UA"/>
        </w:rPr>
        <w:t>м</w:t>
      </w:r>
      <w:r w:rsidRPr="00C94038">
        <w:rPr>
          <w:sz w:val="28"/>
          <w:szCs w:val="28"/>
          <w:lang w:val="uk-UA"/>
        </w:rPr>
        <w:t xml:space="preserve">и, </w:t>
      </w:r>
      <w:r w:rsidR="00E74C40" w:rsidRPr="00C94038">
        <w:rPr>
          <w:sz w:val="28"/>
          <w:szCs w:val="28"/>
          <w:lang w:val="uk-UA"/>
        </w:rPr>
        <w:t>тест</w:t>
      </w:r>
      <w:r w:rsidRPr="00C94038">
        <w:rPr>
          <w:sz w:val="28"/>
          <w:szCs w:val="28"/>
          <w:lang w:val="uk-UA"/>
        </w:rPr>
        <w:t>и</w:t>
      </w:r>
      <w:r w:rsidR="001233B1" w:rsidRPr="00C94038">
        <w:rPr>
          <w:sz w:val="28"/>
          <w:szCs w:val="28"/>
          <w:lang w:val="uk-UA"/>
        </w:rPr>
        <w:t xml:space="preserve"> для самоперевірки рівня </w:t>
      </w:r>
      <w:r w:rsidR="00B27D2C" w:rsidRPr="00C94038">
        <w:rPr>
          <w:sz w:val="28"/>
          <w:szCs w:val="28"/>
          <w:lang w:val="uk-UA"/>
        </w:rPr>
        <w:t xml:space="preserve">засвоєння </w:t>
      </w:r>
      <w:r w:rsidR="001233B1" w:rsidRPr="00C94038">
        <w:rPr>
          <w:sz w:val="28"/>
          <w:szCs w:val="28"/>
          <w:lang w:val="uk-UA"/>
        </w:rPr>
        <w:t>теоретичних знань</w:t>
      </w:r>
      <w:r w:rsidRPr="00C94038">
        <w:rPr>
          <w:sz w:val="28"/>
          <w:szCs w:val="28"/>
          <w:lang w:val="uk-UA"/>
        </w:rPr>
        <w:t xml:space="preserve"> та сукупність задач і вправ</w:t>
      </w:r>
      <w:r w:rsidR="001233B1" w:rsidRPr="00C94038">
        <w:rPr>
          <w:sz w:val="28"/>
          <w:szCs w:val="28"/>
          <w:lang w:val="uk-UA"/>
        </w:rPr>
        <w:t xml:space="preserve"> для відпрацювання </w:t>
      </w:r>
      <w:r w:rsidRPr="00C94038">
        <w:rPr>
          <w:sz w:val="28"/>
          <w:szCs w:val="28"/>
          <w:lang w:val="uk-UA"/>
        </w:rPr>
        <w:t>й</w:t>
      </w:r>
      <w:r w:rsidR="001233B1" w:rsidRPr="00C94038">
        <w:rPr>
          <w:sz w:val="28"/>
          <w:szCs w:val="28"/>
          <w:lang w:val="uk-UA"/>
        </w:rPr>
        <w:t xml:space="preserve"> закріплення умінь і навичок.</w:t>
      </w:r>
    </w:p>
    <w:p w14:paraId="5C20CD7E" w14:textId="77777777" w:rsidR="001233B1" w:rsidRPr="00C94038" w:rsidRDefault="001233B1" w:rsidP="000907B8">
      <w:pPr>
        <w:pStyle w:val="af"/>
        <w:ind w:firstLine="708"/>
        <w:rPr>
          <w:sz w:val="28"/>
          <w:szCs w:val="28"/>
          <w:lang w:val="uk-UA"/>
        </w:rPr>
      </w:pPr>
    </w:p>
    <w:p w14:paraId="71784398" w14:textId="77777777" w:rsidR="000123AD" w:rsidRPr="00C94038" w:rsidRDefault="000907B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="000123AD" w:rsidRPr="00C94038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МАТРИЦІ </w:t>
      </w:r>
      <w:r w:rsidR="00FF2D86" w:rsidRPr="00C94038">
        <w:rPr>
          <w:rFonts w:ascii="Times New Roman" w:hAnsi="Times New Roman"/>
          <w:color w:val="000000"/>
          <w:sz w:val="28"/>
          <w:szCs w:val="28"/>
          <w:lang w:val="uk-UA"/>
        </w:rPr>
        <w:t>ТА</w:t>
      </w:r>
      <w:r w:rsidR="000123AD"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ДІЇ НАД НИМИ</w:t>
      </w:r>
    </w:p>
    <w:p w14:paraId="2DC622D8" w14:textId="77777777" w:rsidR="00F60728" w:rsidRPr="00C94038" w:rsidRDefault="00F60728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25337F6E" w14:textId="77777777" w:rsidR="00FF2D86" w:rsidRPr="00C94038" w:rsidRDefault="00FF2D86" w:rsidP="000123AD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43AC52F6" w14:textId="77777777" w:rsidR="008B30FB" w:rsidRPr="00C94038" w:rsidRDefault="008B30FB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44F78374" w14:textId="2688081D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Матрицею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розміру</w:t>
      </w:r>
      <w:r w:rsidR="00F6072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3386566" wp14:editId="65CA8CCA">
            <wp:extent cx="409575" cy="1524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596E919" wp14:editId="1EC3B9F0">
            <wp:extent cx="180975" cy="1524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число рядків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794543" wp14:editId="73ED475F">
            <wp:extent cx="142875" cy="1524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число стовпців, називається прямокутна таблиця чисел, розташованих у певному порядку. Ці числа називаються </w:t>
      </w:r>
      <w:r w:rsidRPr="00C94038">
        <w:rPr>
          <w:i/>
          <w:color w:val="000000"/>
          <w:sz w:val="28"/>
          <w:szCs w:val="28"/>
          <w:lang w:val="uk-UA"/>
        </w:rPr>
        <w:t>елементами матриці</w:t>
      </w:r>
      <w:r w:rsidRPr="00C94038">
        <w:rPr>
          <w:color w:val="000000"/>
          <w:sz w:val="28"/>
          <w:szCs w:val="28"/>
          <w:lang w:val="uk-UA"/>
        </w:rPr>
        <w:t>. Місце кожного елемента однозначно визначається номер</w:t>
      </w:r>
      <w:r w:rsidR="00FF2D86" w:rsidRPr="00C94038">
        <w:rPr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м</w:t>
      </w:r>
      <w:r w:rsidR="00FF2D86" w:rsidRPr="00C94038">
        <w:rPr>
          <w:color w:val="000000"/>
          <w:sz w:val="28"/>
          <w:szCs w:val="28"/>
          <w:lang w:val="uk-UA"/>
        </w:rPr>
        <w:t>и</w:t>
      </w:r>
      <w:r w:rsidRPr="00C94038">
        <w:rPr>
          <w:color w:val="000000"/>
          <w:sz w:val="28"/>
          <w:szCs w:val="28"/>
          <w:lang w:val="uk-UA"/>
        </w:rPr>
        <w:t xml:space="preserve"> рядка й стовпця, на перетині яких він </w:t>
      </w:r>
      <w:r w:rsidR="00D2733A" w:rsidRPr="00C94038">
        <w:rPr>
          <w:color w:val="000000"/>
          <w:sz w:val="28"/>
          <w:szCs w:val="28"/>
          <w:lang w:val="uk-UA"/>
        </w:rPr>
        <w:t>знаходиться</w:t>
      </w:r>
      <w:r w:rsidRPr="00C94038">
        <w:rPr>
          <w:color w:val="000000"/>
          <w:sz w:val="28"/>
          <w:szCs w:val="28"/>
          <w:lang w:val="uk-UA"/>
        </w:rPr>
        <w:t>. Елементи матриці позначаються</w:t>
      </w:r>
      <w:r w:rsidR="00F6072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3C630BBC" wp14:editId="57884E26">
            <wp:extent cx="219075" cy="266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EC5F075" wp14:editId="78329485">
            <wp:extent cx="104775" cy="1809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номер рядка, 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AA68515" wp14:editId="2E2FA8F7">
            <wp:extent cx="142875" cy="21907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номер стовпця. Позначення:</w:t>
      </w:r>
    </w:p>
    <w:p w14:paraId="667ADC0B" w14:textId="493F1ECF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714C4287" wp14:editId="0DA33544">
            <wp:extent cx="2219325" cy="107632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15A13553" wp14:editId="050AC33B">
            <wp:extent cx="1247775" cy="44767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12588936" w14:textId="6CD354B4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Матриця, у якої число рядків дорівнює числу стовпців, називається </w:t>
      </w:r>
      <w:r w:rsidRPr="00C94038">
        <w:rPr>
          <w:i/>
          <w:color w:val="000000"/>
          <w:sz w:val="28"/>
          <w:szCs w:val="28"/>
          <w:lang w:val="uk-UA"/>
        </w:rPr>
        <w:t>квадратно</w:t>
      </w:r>
      <w:r w:rsidR="00D2733A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 xml:space="preserve"> (квадратну матрицю розмір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487636D" wp14:editId="16A9028B">
            <wp:extent cx="381000" cy="1524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 матрицею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8FE483B" wp14:editId="6AADE0F0">
            <wp:extent cx="142875" cy="15240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-го порядку).</w:t>
      </w:r>
    </w:p>
    <w:p w14:paraId="69948FB7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>Елементи</w:t>
      </w:r>
      <w:r w:rsidR="00BF0102" w:rsidRPr="00C94038">
        <w:rPr>
          <w:color w:val="000000"/>
          <w:sz w:val="28"/>
          <w:szCs w:val="28"/>
          <w:lang w:val="uk-UA"/>
        </w:rPr>
        <w:t xml:space="preserve"> квадратної матриці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D2733A" w:rsidRPr="00C94038">
        <w:rPr>
          <w:color w:val="000000"/>
          <w:sz w:val="28"/>
          <w:szCs w:val="28"/>
          <w:lang w:val="uk-UA"/>
        </w:rPr>
        <w:t xml:space="preserve">у яких </w:t>
      </w:r>
      <w:r w:rsidR="00FF2D86" w:rsidRPr="00C94038">
        <w:rPr>
          <w:color w:val="000000"/>
          <w:sz w:val="28"/>
          <w:szCs w:val="28"/>
          <w:lang w:val="uk-UA"/>
        </w:rPr>
        <w:t xml:space="preserve">співпадають </w:t>
      </w:r>
      <w:r w:rsidR="00D2733A" w:rsidRPr="00C94038">
        <w:rPr>
          <w:color w:val="000000"/>
          <w:sz w:val="28"/>
          <w:szCs w:val="28"/>
          <w:lang w:val="uk-UA"/>
        </w:rPr>
        <w:t>номер</w:t>
      </w:r>
      <w:r w:rsidR="00FF2D86" w:rsidRPr="00C94038">
        <w:rPr>
          <w:color w:val="000000"/>
          <w:sz w:val="28"/>
          <w:szCs w:val="28"/>
          <w:lang w:val="uk-UA"/>
        </w:rPr>
        <w:t>и</w:t>
      </w:r>
      <w:r w:rsidR="00D2733A" w:rsidRPr="00C94038">
        <w:rPr>
          <w:color w:val="000000"/>
          <w:sz w:val="28"/>
          <w:szCs w:val="28"/>
          <w:lang w:val="uk-UA"/>
        </w:rPr>
        <w:t xml:space="preserve"> рядка й стовпця, на перетині яких він знаходиться, </w:t>
      </w:r>
      <w:r w:rsidRPr="00C94038">
        <w:rPr>
          <w:color w:val="000000"/>
          <w:sz w:val="28"/>
          <w:szCs w:val="28"/>
          <w:lang w:val="uk-UA"/>
        </w:rPr>
        <w:t xml:space="preserve">утворюють </w:t>
      </w:r>
      <w:r w:rsidRPr="00C94038">
        <w:rPr>
          <w:i/>
          <w:color w:val="000000"/>
          <w:sz w:val="28"/>
          <w:szCs w:val="28"/>
          <w:lang w:val="uk-UA"/>
        </w:rPr>
        <w:t>головну діагональ</w:t>
      </w:r>
      <w:r w:rsidRPr="00C94038">
        <w:rPr>
          <w:color w:val="000000"/>
          <w:sz w:val="28"/>
          <w:szCs w:val="28"/>
          <w:lang w:val="uk-UA"/>
        </w:rPr>
        <w:t>.</w:t>
      </w:r>
      <w:r w:rsidR="00BF0102" w:rsidRPr="00C94038">
        <w:rPr>
          <w:color w:val="000000"/>
          <w:sz w:val="28"/>
          <w:szCs w:val="28"/>
          <w:lang w:val="uk-UA"/>
        </w:rPr>
        <w:t xml:space="preserve"> Інша діагональ квадратної матриці називається </w:t>
      </w:r>
      <w:r w:rsidR="00BF0102" w:rsidRPr="00C94038">
        <w:rPr>
          <w:i/>
          <w:color w:val="000000"/>
          <w:sz w:val="28"/>
          <w:szCs w:val="28"/>
          <w:lang w:val="uk-UA"/>
        </w:rPr>
        <w:t>побічною</w:t>
      </w:r>
      <w:r w:rsidR="00BF0102" w:rsidRPr="00C94038">
        <w:rPr>
          <w:color w:val="000000"/>
          <w:sz w:val="28"/>
          <w:szCs w:val="28"/>
          <w:lang w:val="uk-UA"/>
        </w:rPr>
        <w:t>.</w:t>
      </w:r>
    </w:p>
    <w:p w14:paraId="035A5B0B" w14:textId="77777777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Квадратна матриця, у якої всі елементи, </w:t>
      </w:r>
      <w:r w:rsidR="00D2733A" w:rsidRPr="00C94038">
        <w:rPr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крім </w:t>
      </w:r>
      <w:r w:rsidR="00FF2D86" w:rsidRPr="00C94038">
        <w:rPr>
          <w:color w:val="000000"/>
          <w:sz w:val="28"/>
          <w:szCs w:val="28"/>
          <w:lang w:val="uk-UA"/>
        </w:rPr>
        <w:t xml:space="preserve">елементів </w:t>
      </w:r>
      <w:r w:rsidRPr="00C94038">
        <w:rPr>
          <w:color w:val="000000"/>
          <w:sz w:val="28"/>
          <w:szCs w:val="28"/>
          <w:lang w:val="uk-UA"/>
        </w:rPr>
        <w:t xml:space="preserve">головної діагоналі, дорівнюють нулю, називається </w:t>
      </w:r>
      <w:r w:rsidRPr="00C94038">
        <w:rPr>
          <w:i/>
          <w:color w:val="000000"/>
          <w:sz w:val="28"/>
          <w:szCs w:val="28"/>
          <w:lang w:val="uk-UA"/>
        </w:rPr>
        <w:t>діагонально</w:t>
      </w:r>
      <w:r w:rsidR="00D2733A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C635644" w14:textId="77777777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іагональна матриця, у якої всі елементи головної діагоналі </w:t>
      </w:r>
      <w:r w:rsidR="00BF0102" w:rsidRPr="00C94038">
        <w:rPr>
          <w:color w:val="000000"/>
          <w:sz w:val="28"/>
          <w:szCs w:val="28"/>
          <w:lang w:val="uk-UA"/>
        </w:rPr>
        <w:t>дорівнюють</w:t>
      </w:r>
      <w:r w:rsidRPr="00C94038">
        <w:rPr>
          <w:color w:val="000000"/>
          <w:sz w:val="28"/>
          <w:szCs w:val="28"/>
          <w:lang w:val="uk-UA"/>
        </w:rPr>
        <w:t xml:space="preserve"> 1, називається </w:t>
      </w:r>
      <w:r w:rsidRPr="00C94038">
        <w:rPr>
          <w:i/>
          <w:color w:val="000000"/>
          <w:sz w:val="28"/>
          <w:szCs w:val="28"/>
          <w:lang w:val="uk-UA"/>
        </w:rPr>
        <w:t>одинично</w:t>
      </w:r>
      <w:r w:rsidR="00D2733A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>. Позначення:</w:t>
      </w:r>
    </w:p>
    <w:p w14:paraId="49F13B0E" w14:textId="120D0856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E25CE09" wp14:editId="587816BC">
            <wp:extent cx="1181100" cy="8001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>…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5B5DF780" wp14:editId="4ABEDD36">
            <wp:extent cx="1552575" cy="1057275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46736572" w14:textId="77777777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Квадратна матриця називається </w:t>
      </w:r>
      <w:r w:rsidRPr="00C94038">
        <w:rPr>
          <w:i/>
          <w:color w:val="000000"/>
          <w:sz w:val="28"/>
          <w:szCs w:val="28"/>
          <w:lang w:val="uk-UA"/>
        </w:rPr>
        <w:t>трикутно</w:t>
      </w:r>
      <w:r w:rsidR="00D2733A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>, якщо всі елементи, розташовані по одну сторону від головної діагоналі, рівні 0.</w:t>
      </w:r>
    </w:p>
    <w:p w14:paraId="5407ACB1" w14:textId="77777777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атриця, </w:t>
      </w:r>
      <w:r w:rsidR="00BF0102" w:rsidRPr="00C94038">
        <w:rPr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сі елементи якої </w:t>
      </w:r>
      <w:r w:rsidR="00BF0102" w:rsidRPr="00C94038">
        <w:rPr>
          <w:color w:val="000000"/>
          <w:sz w:val="28"/>
          <w:szCs w:val="28"/>
          <w:lang w:val="uk-UA"/>
        </w:rPr>
        <w:t>дорівнюють</w:t>
      </w:r>
      <w:r w:rsidRPr="00C94038">
        <w:rPr>
          <w:color w:val="000000"/>
          <w:sz w:val="28"/>
          <w:szCs w:val="28"/>
          <w:lang w:val="uk-UA"/>
        </w:rPr>
        <w:t xml:space="preserve"> 0, називається </w:t>
      </w:r>
      <w:r w:rsidRPr="00C94038">
        <w:rPr>
          <w:i/>
          <w:color w:val="000000"/>
          <w:sz w:val="28"/>
          <w:szCs w:val="28"/>
          <w:lang w:val="uk-UA"/>
        </w:rPr>
        <w:t>нульов</w:t>
      </w:r>
      <w:r w:rsidR="00D2733A" w:rsidRPr="00C94038">
        <w:rPr>
          <w:i/>
          <w:color w:val="000000"/>
          <w:sz w:val="28"/>
          <w:szCs w:val="28"/>
          <w:lang w:val="uk-UA"/>
        </w:rPr>
        <w:t>ою</w:t>
      </w:r>
      <w:r w:rsidRPr="00C94038">
        <w:rPr>
          <w:color w:val="000000"/>
          <w:sz w:val="28"/>
          <w:szCs w:val="28"/>
          <w:lang w:val="uk-UA"/>
        </w:rPr>
        <w:t>. Позначення:</w:t>
      </w:r>
    </w:p>
    <w:p w14:paraId="4578D9D1" w14:textId="132D3B72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3EECC73C" wp14:editId="642C5106">
            <wp:extent cx="1438275" cy="1057275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484906C2" w14:textId="77777777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атриці називаються </w:t>
      </w:r>
      <w:r w:rsidRPr="00C94038">
        <w:rPr>
          <w:i/>
          <w:color w:val="000000"/>
          <w:sz w:val="28"/>
          <w:szCs w:val="28"/>
          <w:lang w:val="uk-UA"/>
        </w:rPr>
        <w:t>рівними</w:t>
      </w:r>
      <w:r w:rsidRPr="00C94038">
        <w:rPr>
          <w:color w:val="000000"/>
          <w:sz w:val="28"/>
          <w:szCs w:val="28"/>
          <w:lang w:val="uk-UA"/>
        </w:rPr>
        <w:t xml:space="preserve">, якщо вони мають однаковий розмір і </w:t>
      </w:r>
      <w:r w:rsidR="00FF2D86" w:rsidRPr="00C94038">
        <w:rPr>
          <w:color w:val="000000"/>
          <w:sz w:val="28"/>
          <w:szCs w:val="28"/>
          <w:lang w:val="uk-UA"/>
        </w:rPr>
        <w:t xml:space="preserve">всі їх </w:t>
      </w:r>
      <w:r w:rsidRPr="00C94038">
        <w:rPr>
          <w:color w:val="000000"/>
          <w:sz w:val="28"/>
          <w:szCs w:val="28"/>
          <w:lang w:val="uk-UA"/>
        </w:rPr>
        <w:t>відповідні елементи</w:t>
      </w:r>
      <w:r w:rsidR="00FF2D86" w:rsidRPr="00C94038">
        <w:rPr>
          <w:color w:val="000000"/>
          <w:sz w:val="28"/>
          <w:szCs w:val="28"/>
          <w:lang w:val="uk-UA"/>
        </w:rPr>
        <w:t xml:space="preserve"> рівні</w:t>
      </w:r>
      <w:r w:rsidRPr="00C94038">
        <w:rPr>
          <w:color w:val="000000"/>
          <w:sz w:val="28"/>
          <w:szCs w:val="28"/>
          <w:lang w:val="uk-UA"/>
        </w:rPr>
        <w:t>, тобто</w:t>
      </w:r>
    </w:p>
    <w:p w14:paraId="34952688" w14:textId="6C292B65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CA42B8E" wp14:editId="0797F89C">
            <wp:extent cx="466725" cy="1809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 якщо</w:t>
      </w:r>
      <w:r w:rsidR="00F60728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6127A97F" wp14:editId="2210143E">
            <wp:extent cx="571500" cy="2667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 де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99E4ED8" wp14:editId="0A5F87B5">
            <wp:extent cx="533400" cy="25717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94388E9" wp14:editId="2B3ECE68">
            <wp:extent cx="533400" cy="2667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58F3F204" w14:textId="3C0CA916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EE847B0" wp14:editId="7F74B9E6">
            <wp:extent cx="771525" cy="23812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матриця називається </w:t>
      </w:r>
      <w:bookmarkStart w:id="1" w:name="симматр"/>
      <w:bookmarkEnd w:id="1"/>
      <w:r w:rsidRPr="00C94038">
        <w:rPr>
          <w:i/>
          <w:color w:val="000000"/>
          <w:sz w:val="28"/>
          <w:szCs w:val="28"/>
          <w:lang w:val="uk-UA"/>
        </w:rPr>
        <w:t>симетрично</w:t>
      </w:r>
      <w:r w:rsidR="00D2733A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>. Наприклад:</w:t>
      </w:r>
    </w:p>
    <w:p w14:paraId="21986FA7" w14:textId="1100DA86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lastRenderedPageBreak/>
        <w:drawing>
          <wp:inline distT="0" distB="0" distL="0" distR="0" wp14:anchorId="0012D3C7" wp14:editId="235863FE">
            <wp:extent cx="809625" cy="8001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7000183B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Матриця, що містить один рядок або один стовпець, називається </w:t>
      </w:r>
      <w:r w:rsidRPr="00C94038">
        <w:rPr>
          <w:i/>
          <w:color w:val="000000"/>
          <w:sz w:val="28"/>
          <w:szCs w:val="28"/>
          <w:lang w:val="uk-UA"/>
        </w:rPr>
        <w:t>вектором</w:t>
      </w:r>
      <w:r w:rsidRPr="00C94038">
        <w:rPr>
          <w:color w:val="000000"/>
          <w:sz w:val="28"/>
          <w:szCs w:val="28"/>
          <w:lang w:val="uk-UA"/>
        </w:rPr>
        <w:t xml:space="preserve"> (або </w:t>
      </w:r>
      <w:r w:rsidR="00D2733A" w:rsidRPr="00C94038">
        <w:rPr>
          <w:i/>
          <w:color w:val="000000"/>
          <w:sz w:val="28"/>
          <w:szCs w:val="28"/>
          <w:lang w:val="uk-UA"/>
        </w:rPr>
        <w:t>матрицею</w:t>
      </w:r>
      <w:r w:rsidRPr="00C94038">
        <w:rPr>
          <w:i/>
          <w:color w:val="000000"/>
          <w:sz w:val="28"/>
          <w:szCs w:val="28"/>
          <w:lang w:val="uk-UA"/>
        </w:rPr>
        <w:t xml:space="preserve">-рядком </w:t>
      </w:r>
      <w:r w:rsidRPr="00C94038">
        <w:rPr>
          <w:color w:val="000000"/>
          <w:sz w:val="28"/>
          <w:szCs w:val="28"/>
          <w:lang w:val="uk-UA"/>
        </w:rPr>
        <w:t xml:space="preserve">або </w:t>
      </w:r>
      <w:r w:rsidR="00D2733A" w:rsidRPr="00C94038">
        <w:rPr>
          <w:i/>
          <w:color w:val="000000"/>
          <w:sz w:val="28"/>
          <w:szCs w:val="28"/>
          <w:lang w:val="uk-UA"/>
        </w:rPr>
        <w:t>матрицею</w:t>
      </w:r>
      <w:r w:rsidRPr="00C94038">
        <w:rPr>
          <w:i/>
          <w:color w:val="000000"/>
          <w:sz w:val="28"/>
          <w:szCs w:val="28"/>
          <w:lang w:val="uk-UA"/>
        </w:rPr>
        <w:t>-стовпцем</w:t>
      </w:r>
      <w:r w:rsidRPr="00C94038">
        <w:rPr>
          <w:color w:val="000000"/>
          <w:sz w:val="28"/>
          <w:szCs w:val="28"/>
          <w:lang w:val="uk-UA"/>
        </w:rPr>
        <w:t xml:space="preserve"> відповідно). Їх вид:</w:t>
      </w:r>
    </w:p>
    <w:p w14:paraId="4EAE82F9" w14:textId="19966D95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6D532C8B" wp14:editId="2E0BE67F">
            <wp:extent cx="723900" cy="107632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 xml:space="preserve"> – матриця-стовпець</w:t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AE0B3A1" wp14:editId="74EC2BE6">
            <wp:extent cx="1571625" cy="238125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 xml:space="preserve"> – матриця-рядок</w:t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17E367E5" w14:textId="00D5530F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>Матриця розміру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957F498" wp14:editId="4F295CAE">
            <wp:extent cx="304800" cy="18097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що </w:t>
      </w:r>
      <w:r w:rsidR="00D2733A" w:rsidRPr="00C94038">
        <w:rPr>
          <w:color w:val="000000"/>
          <w:sz w:val="28"/>
          <w:szCs w:val="28"/>
          <w:lang w:val="uk-UA"/>
        </w:rPr>
        <w:t>складається</w:t>
      </w:r>
      <w:r w:rsidRPr="00C94038">
        <w:rPr>
          <w:color w:val="000000"/>
          <w:sz w:val="28"/>
          <w:szCs w:val="28"/>
          <w:lang w:val="uk-UA"/>
        </w:rPr>
        <w:t xml:space="preserve"> з одного числа, ототожнюється із цим числом, тобто </w:t>
      </w:r>
      <w:r w:rsidR="00BF0102" w:rsidRPr="00C94038">
        <w:rPr>
          <w:color w:val="000000"/>
          <w:sz w:val="28"/>
          <w:szCs w:val="28"/>
          <w:lang w:val="uk-UA"/>
        </w:rPr>
        <w:t xml:space="preserve">матриця </w:t>
      </w:r>
      <w:r w:rsidR="00426617"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0E4F1B2D" wp14:editId="6C1BE983">
            <wp:extent cx="419100" cy="25717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є </w:t>
      </w:r>
      <w:r w:rsidR="00FF2D86" w:rsidRPr="00C94038">
        <w:rPr>
          <w:color w:val="000000"/>
          <w:sz w:val="28"/>
          <w:szCs w:val="28"/>
          <w:lang w:val="uk-UA"/>
        </w:rPr>
        <w:t xml:space="preserve">числом </w:t>
      </w:r>
      <w:r w:rsidRPr="00C94038">
        <w:rPr>
          <w:color w:val="000000"/>
          <w:sz w:val="28"/>
          <w:szCs w:val="28"/>
          <w:lang w:val="uk-UA"/>
        </w:rPr>
        <w:t>5.</w:t>
      </w:r>
    </w:p>
    <w:p w14:paraId="0A158314" w14:textId="77777777" w:rsidR="00350315" w:rsidRPr="00C94038" w:rsidRDefault="00350315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7652434B" w14:textId="77777777" w:rsidR="000123AD" w:rsidRPr="00C94038" w:rsidRDefault="000123AD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Транспонування</w:t>
      </w:r>
    </w:p>
    <w:p w14:paraId="4CEC9AD1" w14:textId="3719DB1C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>Матриця, отримана з дано</w:t>
      </w:r>
      <w:r w:rsidR="00BF0102" w:rsidRPr="00C94038">
        <w:rPr>
          <w:color w:val="000000"/>
          <w:sz w:val="28"/>
          <w:szCs w:val="28"/>
          <w:lang w:val="uk-UA"/>
        </w:rPr>
        <w:t>ї</w:t>
      </w:r>
      <w:r w:rsidRPr="00C94038">
        <w:rPr>
          <w:color w:val="000000"/>
          <w:sz w:val="28"/>
          <w:szCs w:val="28"/>
          <w:lang w:val="uk-UA"/>
        </w:rPr>
        <w:t xml:space="preserve"> заміною кожного її рядка стовпцем з тим же номером, називається матрицею, </w:t>
      </w:r>
      <w:r w:rsidRPr="00C94038">
        <w:rPr>
          <w:i/>
          <w:color w:val="000000"/>
          <w:sz w:val="28"/>
          <w:szCs w:val="28"/>
          <w:lang w:val="uk-UA"/>
        </w:rPr>
        <w:t>транспоновано</w:t>
      </w:r>
      <w:r w:rsidR="00D2733A" w:rsidRPr="00C94038">
        <w:rPr>
          <w:i/>
          <w:color w:val="000000"/>
          <w:sz w:val="28"/>
          <w:szCs w:val="28"/>
          <w:lang w:val="uk-UA"/>
        </w:rPr>
        <w:t>ю</w:t>
      </w:r>
      <w:r w:rsidR="00D2733A" w:rsidRPr="00C94038">
        <w:rPr>
          <w:b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до даної. Позначення: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BD24A6B" wp14:editId="5839A91E">
            <wp:extent cx="266700" cy="2381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D7D9FC6" wp14:editId="5DD800B0">
            <wp:extent cx="219075" cy="23812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BFC2675" w14:textId="3C4E707C" w:rsidR="000123AD" w:rsidRPr="00C94038" w:rsidRDefault="000123AD" w:rsidP="00846B41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ab/>
      </w:r>
      <w:r w:rsidR="00846B41" w:rsidRPr="00C94038">
        <w:rPr>
          <w:color w:val="000000"/>
          <w:sz w:val="28"/>
          <w:szCs w:val="28"/>
          <w:lang w:val="uk-UA"/>
        </w:rPr>
        <w:t xml:space="preserve">Наприклад,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7672B8B" wp14:editId="0CFF618F">
            <wp:extent cx="838200" cy="523875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  <w:r w:rsidR="00846B41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4BFE71AD" wp14:editId="435781E3">
            <wp:extent cx="962025" cy="52387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846B41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B5BCF30" wp14:editId="5A03A5D0">
            <wp:extent cx="581025" cy="52387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  <w:r w:rsidR="00846B41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C28605F" wp14:editId="208C8EF2">
            <wp:extent cx="866775" cy="29527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35C2AE1" w14:textId="5DD2800A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Транспонована матриця має властивість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405E0C6" wp14:editId="41EA8A90">
            <wp:extent cx="762000" cy="33337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1E59B16" w14:textId="77777777" w:rsidR="00350315" w:rsidRPr="00C94038" w:rsidRDefault="00350315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607B47F3" w14:textId="77777777" w:rsidR="00350315" w:rsidRPr="00C94038" w:rsidRDefault="00350315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74840E84" w14:textId="77777777" w:rsidR="000123AD" w:rsidRPr="00C94038" w:rsidRDefault="000123AD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Додавання матриць</w:t>
      </w:r>
    </w:p>
    <w:p w14:paraId="092DDB9D" w14:textId="503A308B" w:rsidR="00F60728" w:rsidRPr="00C94038" w:rsidRDefault="000123AD" w:rsidP="00F366A3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Сумою</w:t>
      </w:r>
      <w:r w:rsidRPr="00C94038">
        <w:rPr>
          <w:color w:val="000000"/>
          <w:sz w:val="28"/>
          <w:szCs w:val="28"/>
          <w:lang w:val="uk-UA"/>
        </w:rPr>
        <w:t xml:space="preserve"> двох матриць однакового розміру називається матриця того ж розміру, кожний елемент якої є сумою відповідних елементів матриць-</w:t>
      </w:r>
      <w:r w:rsidR="00D2733A" w:rsidRPr="00C94038">
        <w:rPr>
          <w:color w:val="000000"/>
          <w:sz w:val="28"/>
          <w:szCs w:val="28"/>
          <w:lang w:val="uk-UA"/>
        </w:rPr>
        <w:t>доданків</w:t>
      </w:r>
      <w:r w:rsidRPr="00C94038">
        <w:rPr>
          <w:color w:val="000000"/>
          <w:sz w:val="28"/>
          <w:szCs w:val="28"/>
          <w:lang w:val="uk-UA"/>
        </w:rPr>
        <w:t>, тобто</w:t>
      </w:r>
      <w:r w:rsidR="00F6072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color w:val="000000"/>
          <w:sz w:val="28"/>
          <w:szCs w:val="28"/>
          <w:lang w:val="uk-UA"/>
        </w:rPr>
        <w:t xml:space="preserve">якщо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708CD19C" wp14:editId="29417BE1">
            <wp:extent cx="904875" cy="26670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65524B06" wp14:editId="6CFAE48E">
            <wp:extent cx="885825" cy="2667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</w:t>
      </w:r>
      <w:r w:rsidR="00D2733A" w:rsidRPr="00C94038">
        <w:rPr>
          <w:color w:val="000000"/>
          <w:sz w:val="28"/>
          <w:szCs w:val="28"/>
          <w:lang w:val="uk-UA"/>
        </w:rPr>
        <w:t>о</w:t>
      </w:r>
    </w:p>
    <w:p w14:paraId="3F4EBAAD" w14:textId="01C46796" w:rsidR="00F60728" w:rsidRPr="00C94038" w:rsidRDefault="00426617" w:rsidP="00F6072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2115210A" wp14:editId="521B70D4">
            <wp:extent cx="2400300" cy="26670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</w:p>
    <w:p w14:paraId="4A5C51DE" w14:textId="000B3D6E" w:rsidR="000123AD" w:rsidRPr="00C94038" w:rsidRDefault="000123AD" w:rsidP="00F60728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де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2A139C6" wp14:editId="7D42A044">
            <wp:extent cx="533400" cy="257175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E324329" wp14:editId="739E2845">
            <wp:extent cx="533400" cy="2667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2BD9561" w14:textId="2424780A" w:rsidR="000123AD" w:rsidRPr="00C94038" w:rsidRDefault="000123AD" w:rsidP="00846B41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="00846B41" w:rsidRPr="00C94038">
        <w:rPr>
          <w:color w:val="000000"/>
          <w:sz w:val="28"/>
          <w:szCs w:val="28"/>
          <w:lang w:val="uk-UA"/>
        </w:rPr>
        <w:t xml:space="preserve">Наприклад,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29475AC1" wp14:editId="4CE5BA2F">
            <wp:extent cx="3286125" cy="523875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E187B03" w14:textId="77777777" w:rsidR="00F366A3" w:rsidRPr="00C94038" w:rsidRDefault="00F366A3" w:rsidP="00F366A3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озглянемо застосування додавання матриць. Усі зображення, які можна побачити в мережі Інтернет, створені або опрацьовані за допомогою комп’ютера (одержані, приміром, з цифрового фотоапарата або відскановані) і збережені в цифровому форматі, мають тисячі або й, навіть, мільйони маленьких квадратиків, які називають </w:t>
      </w:r>
      <w:r w:rsidR="00E802AD" w:rsidRPr="00C94038">
        <w:rPr>
          <w:color w:val="000000"/>
          <w:sz w:val="28"/>
          <w:szCs w:val="28"/>
          <w:lang w:val="uk-UA"/>
        </w:rPr>
        <w:t>пікселями</w:t>
      </w:r>
      <w:r w:rsidRPr="00C94038">
        <w:rPr>
          <w:color w:val="000000"/>
          <w:sz w:val="28"/>
          <w:szCs w:val="28"/>
          <w:lang w:val="uk-UA"/>
        </w:rPr>
        <w:t xml:space="preserve">. </w:t>
      </w:r>
      <w:r w:rsidR="00E802AD" w:rsidRPr="00C94038">
        <w:rPr>
          <w:color w:val="000000"/>
          <w:sz w:val="28"/>
          <w:szCs w:val="28"/>
          <w:lang w:val="uk-UA"/>
        </w:rPr>
        <w:t>Пікселі</w:t>
      </w:r>
      <w:r w:rsidRPr="00C94038">
        <w:rPr>
          <w:color w:val="000000"/>
          <w:sz w:val="28"/>
          <w:szCs w:val="28"/>
          <w:lang w:val="uk-UA"/>
        </w:rPr>
        <w:t xml:space="preserve"> одержують поділянням будь-якого зображення сіткою. Комп’ютер може змінювати яскравість кожного </w:t>
      </w:r>
      <w:r w:rsidR="00E802AD" w:rsidRPr="00C94038">
        <w:rPr>
          <w:color w:val="000000"/>
          <w:sz w:val="28"/>
          <w:szCs w:val="28"/>
          <w:lang w:val="uk-UA"/>
        </w:rPr>
        <w:t>пікселя</w:t>
      </w:r>
      <w:r w:rsidRPr="00C94038">
        <w:rPr>
          <w:color w:val="000000"/>
          <w:sz w:val="28"/>
          <w:szCs w:val="28"/>
          <w:lang w:val="uk-UA"/>
        </w:rPr>
        <w:t xml:space="preserve"> сітки. </w:t>
      </w:r>
    </w:p>
    <w:p w14:paraId="1C33F497" w14:textId="77777777" w:rsidR="00F366A3" w:rsidRPr="00C94038" w:rsidRDefault="00F366A3" w:rsidP="00F366A3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риміром, літеру Г на рис. </w:t>
      </w:r>
      <w:r w:rsidR="00762E83" w:rsidRPr="00C94038">
        <w:rPr>
          <w:color w:val="000000"/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>.</w:t>
      </w:r>
      <w:r w:rsidR="00762E83" w:rsidRPr="00C94038">
        <w:rPr>
          <w:color w:val="000000"/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 xml:space="preserve"> зображено за допомогою 9 пікселів у сітці </w:t>
      </w:r>
      <w:r w:rsidRPr="00C94038">
        <w:rPr>
          <w:position w:val="-6"/>
          <w:sz w:val="28"/>
          <w:szCs w:val="28"/>
        </w:rPr>
        <w:object w:dxaOrig="540" w:dyaOrig="300" w14:anchorId="317176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pt" o:ole="">
            <v:imagedata r:id="rId44" o:title=""/>
          </v:shape>
          <o:OLEObject Type="Embed" ProgID="Equation.3" ShapeID="_x0000_i1025" DrawAspect="Content" ObjectID="_1739779474" r:id="rId45"/>
        </w:object>
      </w:r>
      <w:r w:rsidRPr="00C94038">
        <w:rPr>
          <w:color w:val="000000"/>
          <w:sz w:val="28"/>
          <w:szCs w:val="28"/>
          <w:lang w:val="uk-UA"/>
        </w:rPr>
        <w:t xml:space="preserve">. Розгляньмо чотири відтінки: білий, світло-сірий, темно-сірий та чорний і занумеруймо їх як 0, 1, 2, 3 відповідно (рис. </w:t>
      </w:r>
      <w:r w:rsidR="00762E83" w:rsidRPr="00C94038">
        <w:rPr>
          <w:color w:val="000000"/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>.</w:t>
      </w:r>
      <w:r w:rsidR="00762E83" w:rsidRPr="00C94038">
        <w:rPr>
          <w:color w:val="000000"/>
          <w:sz w:val="28"/>
          <w:szCs w:val="28"/>
          <w:lang w:val="uk-UA"/>
        </w:rPr>
        <w:t>2</w:t>
      </w:r>
      <w:r w:rsidRPr="00C94038">
        <w:rPr>
          <w:color w:val="000000"/>
          <w:sz w:val="28"/>
          <w:szCs w:val="28"/>
          <w:lang w:val="uk-UA"/>
        </w:rPr>
        <w:t>).</w:t>
      </w:r>
    </w:p>
    <w:p w14:paraId="103AF7CF" w14:textId="77777777" w:rsidR="00F366A3" w:rsidRPr="00C94038" w:rsidRDefault="00F366A3" w:rsidP="00F366A3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Запишемо матрицю, яка відповідає цифровій фотографії літери Г, кожний елемент якої відповідає використаному відтінку:</w:t>
      </w:r>
    </w:p>
    <w:p w14:paraId="41418775" w14:textId="77777777" w:rsidR="00F366A3" w:rsidRPr="00C94038" w:rsidRDefault="00F366A3" w:rsidP="00F366A3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position w:val="-56"/>
          <w:sz w:val="28"/>
          <w:szCs w:val="28"/>
        </w:rPr>
        <w:object w:dxaOrig="1700" w:dyaOrig="1260" w14:anchorId="68D46028">
          <v:shape id="_x0000_i1026" type="#_x0000_t75" style="width:84.75pt;height:63pt" o:ole="">
            <v:imagedata r:id="rId46" o:title=""/>
          </v:shape>
          <o:OLEObject Type="Embed" ProgID="Equation.3" ShapeID="_x0000_i1026" DrawAspect="Content" ObjectID="_1739779475" r:id="rId47"/>
        </w:object>
      </w:r>
      <w:r w:rsidRPr="00C94038">
        <w:rPr>
          <w:sz w:val="28"/>
          <w:szCs w:val="28"/>
          <w:lang w:val="uk-UA"/>
        </w:rPr>
        <w:t>.</w:t>
      </w:r>
    </w:p>
    <w:p w14:paraId="09F66362" w14:textId="77777777" w:rsidR="00F366A3" w:rsidRPr="00C94038" w:rsidRDefault="00F366A3" w:rsidP="00F366A3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б збільшити контрастність фотографії (темно-сірий відтінок літери перетворити на чорний (тобто збільшити на 1), а світло-сірий відтінок тла на білий (тобто зменшити на 1)) (рис. 2.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), до матриці фотографії A треба додати матрицю </w:t>
      </w:r>
      <w:r w:rsidRPr="00C94038">
        <w:rPr>
          <w:position w:val="-56"/>
          <w:sz w:val="28"/>
          <w:szCs w:val="28"/>
        </w:rPr>
        <w:object w:dxaOrig="2000" w:dyaOrig="1260" w14:anchorId="3679C5DC">
          <v:shape id="_x0000_i1027" type="#_x0000_t75" style="width:99.75pt;height:63pt" o:ole="">
            <v:imagedata r:id="rId48" o:title=""/>
          </v:shape>
          <o:OLEObject Type="Embed" ProgID="Equation.3" ShapeID="_x0000_i1027" DrawAspect="Content" ObjectID="_1739779476" r:id="rId49"/>
        </w:object>
      </w:r>
      <w:r w:rsidRPr="00C94038">
        <w:rPr>
          <w:sz w:val="28"/>
          <w:szCs w:val="28"/>
          <w:lang w:val="uk-UA"/>
        </w:rPr>
        <w:t>:</w:t>
      </w:r>
    </w:p>
    <w:p w14:paraId="4C4F4BD7" w14:textId="77777777" w:rsidR="00F366A3" w:rsidRPr="00C94038" w:rsidRDefault="00F366A3" w:rsidP="00F366A3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position w:val="-56"/>
          <w:sz w:val="28"/>
          <w:szCs w:val="28"/>
        </w:rPr>
        <w:object w:dxaOrig="5319" w:dyaOrig="1260" w14:anchorId="78A84EE7">
          <v:shape id="_x0000_i1028" type="#_x0000_t75" style="width:266.25pt;height:63pt" o:ole="">
            <v:imagedata r:id="rId50" o:title=""/>
          </v:shape>
          <o:OLEObject Type="Embed" ProgID="Equation.3" ShapeID="_x0000_i1028" DrawAspect="Content" ObjectID="_1739779477" r:id="rId51"/>
        </w:object>
      </w:r>
      <w:r w:rsidRPr="00C94038">
        <w:rPr>
          <w:sz w:val="28"/>
          <w:szCs w:val="28"/>
          <w:lang w:val="uk-UA"/>
        </w:rPr>
        <w:t>.</w:t>
      </w:r>
    </w:p>
    <w:p w14:paraId="191D5B83" w14:textId="77777777" w:rsidR="00F366A3" w:rsidRPr="00C94038" w:rsidRDefault="00F366A3" w:rsidP="00F366A3">
      <w:pPr>
        <w:ind w:firstLine="708"/>
        <w:jc w:val="both"/>
        <w:rPr>
          <w:color w:val="000000"/>
          <w:sz w:val="28"/>
          <w:szCs w:val="28"/>
          <w:lang w:val="uk-UA"/>
        </w:rPr>
      </w:pPr>
    </w:p>
    <w:p w14:paraId="164C735B" w14:textId="1D9BC8C7" w:rsidR="00F366A3" w:rsidRPr="00C94038" w:rsidRDefault="00426617" w:rsidP="00F366A3">
      <w:pPr>
        <w:jc w:val="center"/>
        <w:rPr>
          <w:noProof/>
          <w:lang w:val="uk-UA"/>
        </w:rPr>
      </w:pPr>
      <w:r w:rsidRPr="00C94038">
        <w:rPr>
          <w:noProof/>
        </w:rPr>
        <mc:AlternateContent>
          <mc:Choice Requires="wpg">
            <w:drawing>
              <wp:inline distT="0" distB="0" distL="0" distR="0" wp14:anchorId="5A5C98F6" wp14:editId="52944805">
                <wp:extent cx="5046345" cy="1264285"/>
                <wp:effectExtent l="0" t="0" r="3175" b="0"/>
                <wp:docPr id="3016" name="Group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46345" cy="1264285"/>
                          <a:chOff x="2142" y="6681"/>
                          <a:chExt cx="7947" cy="1991"/>
                        </a:xfrm>
                      </wpg:grpSpPr>
                      <wpg:grpSp>
                        <wpg:cNvPr id="3017" name="Group 690"/>
                        <wpg:cNvGrpSpPr>
                          <a:grpSpLocks/>
                        </wpg:cNvGrpSpPr>
                        <wpg:grpSpPr bwMode="auto">
                          <a:xfrm>
                            <a:off x="2142" y="6681"/>
                            <a:ext cx="1910" cy="1991"/>
                            <a:chOff x="4996" y="6437"/>
                            <a:chExt cx="1910" cy="1991"/>
                          </a:xfrm>
                        </wpg:grpSpPr>
                        <pic:pic xmlns:pic="http://schemas.openxmlformats.org/drawingml/2006/picture">
                          <pic:nvPicPr>
                            <pic:cNvPr id="3018" name="Рисунок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179" y="6437"/>
                              <a:ext cx="1542" cy="1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019" name="Text Box 6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96" y="7928"/>
                              <a:ext cx="1910" cy="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5DAA9B" w14:textId="77777777" w:rsidR="004204E5" w:rsidRPr="00F366A3" w:rsidRDefault="004204E5" w:rsidP="00F366A3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 xml:space="preserve">Рисунок </w:t>
                                </w:r>
                                <w:r w:rsidR="00762E83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1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.</w:t>
                                </w:r>
                                <w:r w:rsidR="00762E83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020" name="Group 694"/>
                        <wpg:cNvGrpSpPr>
                          <a:grpSpLocks/>
                        </wpg:cNvGrpSpPr>
                        <wpg:grpSpPr bwMode="auto">
                          <a:xfrm>
                            <a:off x="4600" y="6717"/>
                            <a:ext cx="2702" cy="1955"/>
                            <a:chOff x="4600" y="6717"/>
                            <a:chExt cx="2702" cy="1955"/>
                          </a:xfrm>
                        </wpg:grpSpPr>
                        <wps:wsp>
                          <wps:cNvPr id="3021" name="Text Box 6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96" y="8172"/>
                              <a:ext cx="1910" cy="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ABD597" w14:textId="77777777" w:rsidR="004204E5" w:rsidRPr="00F366A3" w:rsidRDefault="004204E5" w:rsidP="00F366A3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 xml:space="preserve">Рисунок </w:t>
                                </w:r>
                                <w:r w:rsidR="00762E83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1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.</w:t>
                                </w:r>
                                <w:r w:rsidR="00762E83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22" name="Рисунок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600" y="6717"/>
                              <a:ext cx="2702" cy="13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g:grpSp>
                        <wpg:cNvPr id="3023" name="Group 696"/>
                        <wpg:cNvGrpSpPr>
                          <a:grpSpLocks/>
                        </wpg:cNvGrpSpPr>
                        <wpg:grpSpPr bwMode="auto">
                          <a:xfrm>
                            <a:off x="8179" y="6746"/>
                            <a:ext cx="1910" cy="1915"/>
                            <a:chOff x="9059" y="6093"/>
                            <a:chExt cx="1910" cy="1915"/>
                          </a:xfrm>
                        </wpg:grpSpPr>
                        <wps:wsp>
                          <wps:cNvPr id="3024" name="Text Box 6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9" y="7508"/>
                              <a:ext cx="1910" cy="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ACD8C6" w14:textId="77777777" w:rsidR="004204E5" w:rsidRPr="00F366A3" w:rsidRDefault="004204E5" w:rsidP="00F366A3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 xml:space="preserve">Рисунок </w:t>
                                </w:r>
                                <w:r w:rsidR="00762E83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1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.</w:t>
                                </w:r>
                                <w:r w:rsidR="00762E83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25" name="Рисунок 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290" y="6093"/>
                              <a:ext cx="1415" cy="14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5A5C98F6" id="Group 697" o:spid="_x0000_s1026" style="width:397.35pt;height:99.55pt;mso-position-horizontal-relative:char;mso-position-vertical-relative:line" coordorigin="2142,6681" coordsize="7947,1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">
                <v:group id="Group 690" o:spid="_x0000_s1027" style="position:absolute;left:2142;top:6681;width:1910;height:1991" coordorigin="4996,6437" coordsize="1910,1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+FixwAAAN0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EaJ69wexOegFxeAQAA//8DAFBLAQItABQABgAIAAAAIQDb4fbL7gAAAIUBAAATAAAAAAAA&#10;AAAAAAAAAAAAAABbQ29udGVudF9UeXBlc10ueG1sUEsBAi0AFAAGAAgAAAAhAFr0LFu/AAAAFQEA&#10;AAsAAAAAAAAAAAAAAAAAHwEAAF9yZWxzLy5yZWxzUEsBAi0AFAAGAAgAAAAhAPQb4WLHAAAA3QAA&#10;AA8AAAAAAAAAAAAAAAAABwIAAGRycy9kb3ducmV2LnhtbFBLBQYAAAAAAwADALcAAAD7AgAAAAA=&#10;">
                  <v:shape id="Рисунок 1" o:spid="_x0000_s1028" type="#_x0000_t75" style="position:absolute;left:5179;top:6437;width:1542;height:14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">
                    <v:imagedata r:id="rId55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89" o:spid="_x0000_s1029" type="#_x0000_t202" style="position:absolute;left:4996;top:7928;width:191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" stroked="f">
                    <v:textbox inset="0,0,0,0">
                      <w:txbxContent>
                        <w:p w14:paraId="135DAA9B" w14:textId="77777777" w:rsidR="004204E5" w:rsidRPr="00F366A3" w:rsidRDefault="004204E5" w:rsidP="00F366A3">
                          <w:pPr>
                            <w:jc w:val="center"/>
                            <w:rPr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 xml:space="preserve">Рисунок </w:t>
                          </w:r>
                          <w:r w:rsidR="00762E83">
                            <w:rPr>
                              <w:sz w:val="28"/>
                              <w:szCs w:val="28"/>
                              <w:lang w:val="uk-UA"/>
                            </w:rPr>
                            <w:t>1</w:t>
                          </w: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>.</w:t>
                          </w:r>
                          <w:r w:rsidR="00762E83">
                            <w:rPr>
                              <w:sz w:val="28"/>
                              <w:szCs w:val="28"/>
                              <w:lang w:val="uk-UA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94" o:spid="_x0000_s1030" style="position:absolute;left:4600;top:6717;width:2702;height:1955" coordorigin="4600,6717" coordsize="2702,1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<v:shape id="Text Box 691" o:spid="_x0000_s1031" type="#_x0000_t202" style="position:absolute;left:4996;top:8172;width:191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" stroked="f">
                    <v:textbox inset="0,0,0,0">
                      <w:txbxContent>
                        <w:p w14:paraId="7EABD597" w14:textId="77777777" w:rsidR="004204E5" w:rsidRPr="00F366A3" w:rsidRDefault="004204E5" w:rsidP="00F366A3">
                          <w:pPr>
                            <w:jc w:val="center"/>
                            <w:rPr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 xml:space="preserve">Рисунок </w:t>
                          </w:r>
                          <w:r w:rsidR="00762E83">
                            <w:rPr>
                              <w:sz w:val="28"/>
                              <w:szCs w:val="28"/>
                              <w:lang w:val="uk-UA"/>
                            </w:rPr>
                            <w:t>1</w:t>
                          </w: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>.</w:t>
                          </w:r>
                          <w:r w:rsidR="00762E83">
                            <w:rPr>
                              <w:sz w:val="28"/>
                              <w:szCs w:val="28"/>
                              <w:lang w:val="uk-UA"/>
                            </w:rPr>
                            <w:t>2</w:t>
                          </w:r>
                        </w:p>
                      </w:txbxContent>
                    </v:textbox>
                  </v:shape>
                  <v:shape id="Рисунок 1" o:spid="_x0000_s1032" type="#_x0000_t75" style="position:absolute;left:4600;top:6717;width:2702;height:13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">
                    <v:imagedata r:id="rId56" o:title=""/>
                  </v:shape>
                </v:group>
                <v:group id="Group 696" o:spid="_x0000_s1033" style="position:absolute;left:8179;top:6746;width:1910;height:1915" coordorigin="9059,6093" coordsize="1910,1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C3c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">
                  <v:shape id="Text Box 692" o:spid="_x0000_s1034" type="#_x0000_t202" style="position:absolute;left:9059;top:7508;width:191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" stroked="f">
                    <v:textbox inset="0,0,0,0">
                      <w:txbxContent>
                        <w:p w14:paraId="7EACD8C6" w14:textId="77777777" w:rsidR="004204E5" w:rsidRPr="00F366A3" w:rsidRDefault="004204E5" w:rsidP="00F366A3">
                          <w:pPr>
                            <w:jc w:val="center"/>
                            <w:rPr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 xml:space="preserve">Рисунок </w:t>
                          </w:r>
                          <w:r w:rsidR="00762E83">
                            <w:rPr>
                              <w:sz w:val="28"/>
                              <w:szCs w:val="28"/>
                              <w:lang w:val="uk-UA"/>
                            </w:rPr>
                            <w:t>1</w:t>
                          </w: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>.</w:t>
                          </w:r>
                          <w:r w:rsidR="00762E83">
                            <w:rPr>
                              <w:sz w:val="28"/>
                              <w:szCs w:val="28"/>
                              <w:lang w:val="uk-UA"/>
                            </w:rPr>
                            <w:t>3</w:t>
                          </w:r>
                        </w:p>
                      </w:txbxContent>
                    </v:textbox>
                  </v:shape>
                  <v:shape id="Рисунок 1" o:spid="_x0000_s1035" type="#_x0000_t75" style="position:absolute;left:9290;top:6093;width:1415;height:14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">
                    <v:imagedata r:id="rId57" o:title=""/>
                  </v:shape>
                </v:group>
                <w10:anchorlock/>
              </v:group>
            </w:pict>
          </mc:Fallback>
        </mc:AlternateContent>
      </w:r>
    </w:p>
    <w:p w14:paraId="0DF21778" w14:textId="77777777" w:rsidR="00F366A3" w:rsidRPr="00C94038" w:rsidRDefault="00F366A3" w:rsidP="00F366A3">
      <w:pPr>
        <w:jc w:val="center"/>
        <w:rPr>
          <w:color w:val="000000"/>
          <w:sz w:val="28"/>
          <w:szCs w:val="28"/>
          <w:lang w:val="uk-UA"/>
        </w:rPr>
      </w:pPr>
    </w:p>
    <w:p w14:paraId="1B7B0CEB" w14:textId="77777777" w:rsidR="000123AD" w:rsidRPr="00C94038" w:rsidRDefault="000123AD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Множення матриці на число</w:t>
      </w:r>
    </w:p>
    <w:p w14:paraId="5AAB614C" w14:textId="0DB11A74" w:rsidR="000123AD" w:rsidRPr="00C94038" w:rsidRDefault="000123AD" w:rsidP="00F366A3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 xml:space="preserve">Добутком матриці </w:t>
      </w:r>
      <w:r w:rsidR="00426617" w:rsidRPr="00C94038">
        <w:rPr>
          <w:i/>
          <w:noProof/>
          <w:color w:val="000000"/>
          <w:position w:val="-16"/>
          <w:sz w:val="28"/>
          <w:szCs w:val="28"/>
        </w:rPr>
        <w:drawing>
          <wp:inline distT="0" distB="0" distL="0" distR="0" wp14:anchorId="6BE7E6C8" wp14:editId="43E04482">
            <wp:extent cx="904875" cy="2667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на число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A8D7207" wp14:editId="68AB07A2">
            <wp:extent cx="428625" cy="1905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матриця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5F5C5B9F" wp14:editId="635263CF">
            <wp:extent cx="885825" cy="2667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кожний елемент якої отриманий множенням відповідного елемента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533BDDF" wp14:editId="4E0418C5">
            <wp:extent cx="161925" cy="180975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 число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D080F6B" wp14:editId="03A7E5A4">
            <wp:extent cx="142875" cy="1905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обто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19445C02" wp14:editId="7061F46E">
            <wp:extent cx="771525" cy="2667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де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E8A6DEC" wp14:editId="405ED337">
            <wp:extent cx="533400" cy="257175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A7F596" wp14:editId="5E261B0D">
            <wp:extent cx="533400" cy="2667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BC076D9" w14:textId="4AD5C09C" w:rsidR="000123AD" w:rsidRPr="00C94038" w:rsidRDefault="000123AD" w:rsidP="00846B41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ab/>
      </w:r>
      <w:r w:rsidR="00846B41" w:rsidRPr="00C94038">
        <w:rPr>
          <w:color w:val="000000"/>
          <w:sz w:val="28"/>
          <w:szCs w:val="28"/>
          <w:lang w:val="uk-UA"/>
        </w:rPr>
        <w:t xml:space="preserve">Наприклад,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9856942" wp14:editId="4F9CBB99">
            <wp:extent cx="1209675" cy="523875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E240D27" wp14:editId="0D267E29">
            <wp:extent cx="409575" cy="1905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6B41"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8195488" wp14:editId="7C8ECF01">
            <wp:extent cx="1495425" cy="523875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19C65A9" w14:textId="2E4E1C78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Матриця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ECCA433" wp14:editId="74C46B1D">
            <wp:extent cx="990600" cy="2286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</w:t>
      </w:r>
      <w:r w:rsidRPr="00C94038">
        <w:rPr>
          <w:i/>
          <w:color w:val="000000"/>
          <w:sz w:val="28"/>
          <w:szCs w:val="28"/>
          <w:lang w:val="uk-UA"/>
        </w:rPr>
        <w:t>протилежн</w:t>
      </w:r>
      <w:r w:rsidR="00D2733A" w:rsidRPr="00C94038">
        <w:rPr>
          <w:i/>
          <w:color w:val="000000"/>
          <w:sz w:val="28"/>
          <w:szCs w:val="28"/>
          <w:lang w:val="uk-UA"/>
        </w:rPr>
        <w:t>ою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FF2D86" w:rsidRPr="00C94038">
        <w:rPr>
          <w:color w:val="000000"/>
          <w:sz w:val="28"/>
          <w:szCs w:val="28"/>
          <w:lang w:val="uk-UA"/>
        </w:rPr>
        <w:t xml:space="preserve">до </w:t>
      </w:r>
      <w:r w:rsidRPr="00C94038">
        <w:rPr>
          <w:color w:val="000000"/>
          <w:sz w:val="28"/>
          <w:szCs w:val="28"/>
          <w:lang w:val="uk-UA"/>
        </w:rPr>
        <w:t xml:space="preserve">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BC3F43F" wp14:editId="04E29E25">
            <wp:extent cx="161925" cy="18097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7F4BD92" w14:textId="6B00F50C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Різниц</w:t>
      </w:r>
      <w:r w:rsidR="00F60728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 xml:space="preserve"> матриць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77DE5D0" wp14:editId="449D8B97">
            <wp:extent cx="457200" cy="180975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ожна визначити так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3E616A2" wp14:editId="08BDA369">
            <wp:extent cx="1285875" cy="22860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3192DDB" w14:textId="77777777" w:rsidR="000123AD" w:rsidRPr="00C94038" w:rsidRDefault="000123AD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ластивості операцій додавання матриць і множення матриці на число</w:t>
      </w:r>
    </w:p>
    <w:p w14:paraId="0800FDA8" w14:textId="23BBA35B" w:rsidR="000123AD" w:rsidRPr="00C94038" w:rsidRDefault="000123AD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(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CFF15ED" wp14:editId="7C2B49D0">
            <wp:extent cx="533400" cy="228600"/>
            <wp:effectExtent l="0" t="0" r="0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матриці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0F8ED1B" wp14:editId="1C68702A">
            <wp:extent cx="657225" cy="228600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):</w:t>
      </w:r>
    </w:p>
    <w:p w14:paraId="290FDA5E" w14:textId="27E7238D" w:rsidR="000123AD" w:rsidRPr="00C94038" w:rsidRDefault="00426617" w:rsidP="00C97E43">
      <w:pPr>
        <w:numPr>
          <w:ilvl w:val="0"/>
          <w:numId w:val="1"/>
        </w:numPr>
        <w:tabs>
          <w:tab w:val="clear" w:pos="1425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8ACEDA5" wp14:editId="7BAC9BEF">
            <wp:extent cx="1057275" cy="180975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  <w:t>5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D257555" wp14:editId="36228636">
            <wp:extent cx="619125" cy="18097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603914CC" w14:textId="09CF716C" w:rsidR="000123AD" w:rsidRPr="00C94038" w:rsidRDefault="00426617" w:rsidP="00C97E43">
      <w:pPr>
        <w:numPr>
          <w:ilvl w:val="0"/>
          <w:numId w:val="1"/>
        </w:numPr>
        <w:tabs>
          <w:tab w:val="clear" w:pos="1425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1132607" wp14:editId="42CB3C27">
            <wp:extent cx="1866900" cy="228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  <w:t>6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6A6C6F6" wp14:editId="206F7731">
            <wp:extent cx="1562100" cy="2286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08DFCF59" w14:textId="1C8274FB" w:rsidR="000123AD" w:rsidRPr="00C94038" w:rsidRDefault="00426617" w:rsidP="00C97E43">
      <w:pPr>
        <w:numPr>
          <w:ilvl w:val="0"/>
          <w:numId w:val="1"/>
        </w:numPr>
        <w:tabs>
          <w:tab w:val="clear" w:pos="1425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72BC534" wp14:editId="02C36190">
            <wp:extent cx="752475" cy="19050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  <w:t>7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5391CB4" wp14:editId="5C0D77FD">
            <wp:extent cx="1562100" cy="22860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0D2238C4" w14:textId="3A9D3F21" w:rsidR="000123AD" w:rsidRPr="00C94038" w:rsidRDefault="00426617" w:rsidP="00C97E43">
      <w:pPr>
        <w:numPr>
          <w:ilvl w:val="0"/>
          <w:numId w:val="1"/>
        </w:numPr>
        <w:tabs>
          <w:tab w:val="clear" w:pos="1425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B0F03CE" wp14:editId="36461B97">
            <wp:extent cx="981075" cy="22860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  <w:t>8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A11A437" wp14:editId="0A6D8046">
            <wp:extent cx="1304925" cy="22860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74E869DA" w14:textId="77777777" w:rsidR="00350315" w:rsidRPr="00C94038" w:rsidRDefault="00350315" w:rsidP="00A03E1F">
      <w:pPr>
        <w:spacing w:line="228" w:lineRule="auto"/>
        <w:jc w:val="center"/>
        <w:rPr>
          <w:b/>
          <w:i/>
          <w:color w:val="000000"/>
          <w:sz w:val="28"/>
          <w:szCs w:val="28"/>
          <w:lang w:val="uk-UA"/>
        </w:rPr>
      </w:pPr>
    </w:p>
    <w:p w14:paraId="1331C84F" w14:textId="77777777" w:rsidR="000123AD" w:rsidRPr="00C94038" w:rsidRDefault="000123AD" w:rsidP="00A03E1F">
      <w:pPr>
        <w:spacing w:line="228" w:lineRule="auto"/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Елементарні перетворення матриць</w:t>
      </w:r>
    </w:p>
    <w:p w14:paraId="77DE38C4" w14:textId="77777777" w:rsidR="000123AD" w:rsidRPr="00C94038" w:rsidRDefault="000123AD" w:rsidP="00A03E1F">
      <w:pPr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Елементарними перетвореннями матриць</w:t>
      </w:r>
      <w:r w:rsidRPr="00C94038">
        <w:rPr>
          <w:color w:val="000000"/>
          <w:sz w:val="28"/>
          <w:szCs w:val="28"/>
          <w:lang w:val="uk-UA"/>
        </w:rPr>
        <w:t xml:space="preserve"> є:</w:t>
      </w:r>
    </w:p>
    <w:p w14:paraId="2334AEA4" w14:textId="77777777" w:rsidR="000123AD" w:rsidRPr="00C94038" w:rsidRDefault="000123AD" w:rsidP="00C97E43">
      <w:pPr>
        <w:numPr>
          <w:ilvl w:val="0"/>
          <w:numId w:val="2"/>
        </w:numPr>
        <w:tabs>
          <w:tab w:val="clear" w:pos="720"/>
          <w:tab w:val="num" w:pos="1260"/>
        </w:tabs>
        <w:spacing w:line="228" w:lineRule="auto"/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ерестановка місцями двох ряд</w:t>
      </w:r>
      <w:r w:rsidR="002751AB" w:rsidRPr="00C94038">
        <w:rPr>
          <w:color w:val="000000"/>
          <w:sz w:val="28"/>
          <w:szCs w:val="28"/>
          <w:lang w:val="uk-UA"/>
        </w:rPr>
        <w:t>к</w:t>
      </w:r>
      <w:r w:rsidRPr="00C94038">
        <w:rPr>
          <w:color w:val="000000"/>
          <w:sz w:val="28"/>
          <w:szCs w:val="28"/>
          <w:lang w:val="uk-UA"/>
        </w:rPr>
        <w:t>ів матриці;</w:t>
      </w:r>
    </w:p>
    <w:p w14:paraId="371C91BC" w14:textId="77777777" w:rsidR="000123AD" w:rsidRPr="00C94038" w:rsidRDefault="000123AD" w:rsidP="00C97E43">
      <w:pPr>
        <w:numPr>
          <w:ilvl w:val="0"/>
          <w:numId w:val="2"/>
        </w:numPr>
        <w:tabs>
          <w:tab w:val="clear" w:pos="720"/>
          <w:tab w:val="num" w:pos="1260"/>
        </w:tabs>
        <w:spacing w:line="228" w:lineRule="auto"/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множення всіх елементів ряд</w:t>
      </w:r>
      <w:r w:rsidR="002751AB" w:rsidRPr="00C94038">
        <w:rPr>
          <w:color w:val="000000"/>
          <w:sz w:val="28"/>
          <w:szCs w:val="28"/>
          <w:lang w:val="uk-UA"/>
        </w:rPr>
        <w:t>ка</w:t>
      </w:r>
      <w:r w:rsidRPr="00C94038">
        <w:rPr>
          <w:color w:val="000000"/>
          <w:sz w:val="28"/>
          <w:szCs w:val="28"/>
          <w:lang w:val="uk-UA"/>
        </w:rPr>
        <w:t xml:space="preserve"> матриці на </w:t>
      </w:r>
      <w:r w:rsidR="00BF0102" w:rsidRPr="00C94038">
        <w:rPr>
          <w:color w:val="000000"/>
          <w:sz w:val="28"/>
          <w:szCs w:val="28"/>
          <w:lang w:val="uk-UA"/>
        </w:rPr>
        <w:t>ненульове число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5E0FB010" w14:textId="77777777" w:rsidR="000123AD" w:rsidRPr="00C94038" w:rsidRDefault="002751AB" w:rsidP="00C97E43">
      <w:pPr>
        <w:numPr>
          <w:ilvl w:val="0"/>
          <w:numId w:val="2"/>
        </w:numPr>
        <w:tabs>
          <w:tab w:val="clear" w:pos="720"/>
          <w:tab w:val="num" w:pos="1260"/>
        </w:tabs>
        <w:spacing w:line="228" w:lineRule="auto"/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додавання</w:t>
      </w:r>
      <w:r w:rsidR="000123AD" w:rsidRPr="00C94038">
        <w:rPr>
          <w:color w:val="000000"/>
          <w:sz w:val="28"/>
          <w:szCs w:val="28"/>
          <w:lang w:val="uk-UA"/>
        </w:rPr>
        <w:t xml:space="preserve"> до всіх елементів ряд</w:t>
      </w:r>
      <w:r w:rsidRPr="00C94038">
        <w:rPr>
          <w:color w:val="000000"/>
          <w:sz w:val="28"/>
          <w:szCs w:val="28"/>
          <w:lang w:val="uk-UA"/>
        </w:rPr>
        <w:t>ка</w:t>
      </w:r>
      <w:r w:rsidR="000123AD" w:rsidRPr="00C94038">
        <w:rPr>
          <w:color w:val="000000"/>
          <w:sz w:val="28"/>
          <w:szCs w:val="28"/>
          <w:lang w:val="uk-UA"/>
        </w:rPr>
        <w:t xml:space="preserve"> матриці відповідних елементів </w:t>
      </w:r>
      <w:r w:rsidRPr="00C94038">
        <w:rPr>
          <w:color w:val="000000"/>
          <w:sz w:val="28"/>
          <w:szCs w:val="28"/>
          <w:lang w:val="uk-UA"/>
        </w:rPr>
        <w:t>іншого</w:t>
      </w:r>
      <w:r w:rsidR="000123AD" w:rsidRPr="00C94038">
        <w:rPr>
          <w:color w:val="000000"/>
          <w:sz w:val="28"/>
          <w:szCs w:val="28"/>
          <w:lang w:val="uk-UA"/>
        </w:rPr>
        <w:t xml:space="preserve"> ряд</w:t>
      </w:r>
      <w:r w:rsidRPr="00C94038">
        <w:rPr>
          <w:color w:val="000000"/>
          <w:sz w:val="28"/>
          <w:szCs w:val="28"/>
          <w:lang w:val="uk-UA"/>
        </w:rPr>
        <w:t>ка</w:t>
      </w:r>
      <w:r w:rsidR="000123AD" w:rsidRPr="00C94038">
        <w:rPr>
          <w:color w:val="000000"/>
          <w:sz w:val="28"/>
          <w:szCs w:val="28"/>
          <w:lang w:val="uk-UA"/>
        </w:rPr>
        <w:t xml:space="preserve"> матриці, помножених на одне й теж </w:t>
      </w:r>
      <w:r w:rsidRPr="00C94038">
        <w:rPr>
          <w:color w:val="000000"/>
          <w:sz w:val="28"/>
          <w:szCs w:val="28"/>
          <w:lang w:val="uk-UA"/>
        </w:rPr>
        <w:t xml:space="preserve">ненульове </w:t>
      </w:r>
      <w:r w:rsidR="000123AD" w:rsidRPr="00C94038">
        <w:rPr>
          <w:color w:val="000000"/>
          <w:sz w:val="28"/>
          <w:szCs w:val="28"/>
          <w:lang w:val="uk-UA"/>
        </w:rPr>
        <w:t>число.</w:t>
      </w:r>
    </w:p>
    <w:p w14:paraId="1AE23CB1" w14:textId="54C251C6" w:rsidR="000123AD" w:rsidRPr="00C94038" w:rsidRDefault="000123AD" w:rsidP="00A03E1F">
      <w:pPr>
        <w:spacing w:line="228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ві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1D5BC87" wp14:editId="2306BE61">
            <wp:extent cx="161925" cy="18097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FAE6C1F" wp14:editId="5C10E5AA">
            <wp:extent cx="161925" cy="180975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ся </w:t>
      </w:r>
      <w:r w:rsidRPr="00C94038">
        <w:rPr>
          <w:i/>
          <w:color w:val="000000"/>
          <w:sz w:val="28"/>
          <w:szCs w:val="28"/>
          <w:lang w:val="uk-UA"/>
        </w:rPr>
        <w:t>еквівалентними</w:t>
      </w:r>
      <w:r w:rsidRPr="00C94038">
        <w:rPr>
          <w:color w:val="000000"/>
          <w:sz w:val="28"/>
          <w:szCs w:val="28"/>
          <w:lang w:val="uk-UA"/>
        </w:rPr>
        <w:t>, якщо одн</w:t>
      </w:r>
      <w:r w:rsidR="00D2733A" w:rsidRPr="00C94038">
        <w:rPr>
          <w:color w:val="000000"/>
          <w:sz w:val="28"/>
          <w:szCs w:val="28"/>
          <w:lang w:val="uk-UA"/>
        </w:rPr>
        <w:t>у</w:t>
      </w:r>
      <w:r w:rsidRPr="00C94038">
        <w:rPr>
          <w:color w:val="000000"/>
          <w:sz w:val="28"/>
          <w:szCs w:val="28"/>
          <w:lang w:val="uk-UA"/>
        </w:rPr>
        <w:t xml:space="preserve"> з них </w:t>
      </w:r>
      <w:r w:rsidR="00D2733A" w:rsidRPr="00C94038">
        <w:rPr>
          <w:color w:val="000000"/>
          <w:sz w:val="28"/>
          <w:szCs w:val="28"/>
          <w:lang w:val="uk-UA"/>
        </w:rPr>
        <w:t>можна отримати</w:t>
      </w:r>
      <w:r w:rsidRPr="00C94038">
        <w:rPr>
          <w:color w:val="000000"/>
          <w:sz w:val="28"/>
          <w:szCs w:val="28"/>
          <w:lang w:val="uk-UA"/>
        </w:rPr>
        <w:t xml:space="preserve"> з іншої за допомогою елементарних перетворень. Позначення: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176BC73" wp14:editId="702D84A7">
            <wp:extent cx="466725" cy="180975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43F14D6" w14:textId="77777777" w:rsidR="000123AD" w:rsidRPr="00C94038" w:rsidRDefault="000123AD" w:rsidP="00A03E1F">
      <w:pPr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="00D2733A" w:rsidRPr="00C94038">
        <w:rPr>
          <w:color w:val="000000"/>
          <w:sz w:val="28"/>
          <w:szCs w:val="28"/>
          <w:lang w:val="uk-UA"/>
        </w:rPr>
        <w:t>З</w:t>
      </w:r>
      <w:r w:rsidRPr="00C94038">
        <w:rPr>
          <w:color w:val="000000"/>
          <w:sz w:val="28"/>
          <w:szCs w:val="28"/>
          <w:lang w:val="uk-UA"/>
        </w:rPr>
        <w:t xml:space="preserve">а допомогою елементарних перетворень будь-яку матрицю можна </w:t>
      </w:r>
      <w:r w:rsidR="002751AB" w:rsidRPr="00C94038">
        <w:rPr>
          <w:color w:val="000000"/>
          <w:sz w:val="28"/>
          <w:szCs w:val="28"/>
          <w:lang w:val="uk-UA"/>
        </w:rPr>
        <w:t>з</w:t>
      </w:r>
      <w:r w:rsidRPr="00C94038">
        <w:rPr>
          <w:color w:val="000000"/>
          <w:sz w:val="28"/>
          <w:szCs w:val="28"/>
          <w:lang w:val="uk-UA"/>
        </w:rPr>
        <w:t xml:space="preserve">вести до </w:t>
      </w:r>
      <w:r w:rsidR="00BF0102" w:rsidRPr="00C94038">
        <w:rPr>
          <w:color w:val="000000"/>
          <w:sz w:val="28"/>
          <w:szCs w:val="28"/>
          <w:lang w:val="uk-UA"/>
        </w:rPr>
        <w:t xml:space="preserve">так званого </w:t>
      </w:r>
      <w:r w:rsidR="00BF0102" w:rsidRPr="00C94038">
        <w:rPr>
          <w:i/>
          <w:color w:val="000000"/>
          <w:sz w:val="28"/>
          <w:szCs w:val="28"/>
          <w:lang w:val="uk-UA"/>
        </w:rPr>
        <w:t xml:space="preserve">ступінчастого </w:t>
      </w:r>
      <w:r w:rsidR="00BF0102" w:rsidRPr="00C94038">
        <w:rPr>
          <w:color w:val="000000"/>
          <w:sz w:val="28"/>
          <w:szCs w:val="28"/>
          <w:lang w:val="uk-UA"/>
        </w:rPr>
        <w:t xml:space="preserve">виду цієї </w:t>
      </w:r>
      <w:r w:rsidRPr="00C94038">
        <w:rPr>
          <w:color w:val="000000"/>
          <w:sz w:val="28"/>
          <w:szCs w:val="28"/>
          <w:lang w:val="uk-UA"/>
        </w:rPr>
        <w:t>матриці, у якої:</w:t>
      </w:r>
    </w:p>
    <w:p w14:paraId="330F3AF9" w14:textId="77777777" w:rsidR="000123AD" w:rsidRPr="00C94038" w:rsidRDefault="000123AD" w:rsidP="00C97E43">
      <w:pPr>
        <w:numPr>
          <w:ilvl w:val="0"/>
          <w:numId w:val="11"/>
        </w:numPr>
        <w:spacing w:line="228" w:lineRule="auto"/>
        <w:ind w:left="1080" w:hanging="372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ісля нульового ряд</w:t>
      </w:r>
      <w:r w:rsidR="002751AB" w:rsidRPr="00C94038">
        <w:rPr>
          <w:color w:val="000000"/>
          <w:sz w:val="28"/>
          <w:szCs w:val="28"/>
          <w:lang w:val="uk-UA"/>
        </w:rPr>
        <w:t>ка</w:t>
      </w:r>
      <w:r w:rsidRPr="00C94038">
        <w:rPr>
          <w:color w:val="000000"/>
          <w:sz w:val="28"/>
          <w:szCs w:val="28"/>
          <w:lang w:val="uk-UA"/>
        </w:rPr>
        <w:t xml:space="preserve"> йде тільки нульовий ряд</w:t>
      </w:r>
      <w:r w:rsidR="002751AB" w:rsidRPr="00C94038">
        <w:rPr>
          <w:color w:val="000000"/>
          <w:sz w:val="28"/>
          <w:szCs w:val="28"/>
          <w:lang w:val="uk-UA"/>
        </w:rPr>
        <w:t>ок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6A562537" w14:textId="56BD6F09" w:rsidR="000123AD" w:rsidRPr="00C94038" w:rsidRDefault="000123AD" w:rsidP="00C97E43">
      <w:pPr>
        <w:numPr>
          <w:ilvl w:val="0"/>
          <w:numId w:val="11"/>
        </w:numPr>
        <w:spacing w:line="228" w:lineRule="auto"/>
        <w:ind w:left="1080" w:hanging="372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 перші ненульові елементи двох будь-як</w:t>
      </w:r>
      <w:r w:rsidR="00BF0102" w:rsidRPr="00C94038">
        <w:rPr>
          <w:color w:val="000000"/>
          <w:sz w:val="28"/>
          <w:szCs w:val="28"/>
          <w:lang w:val="uk-UA"/>
        </w:rPr>
        <w:t>их</w:t>
      </w:r>
      <w:r w:rsidRPr="00C94038">
        <w:rPr>
          <w:color w:val="000000"/>
          <w:sz w:val="28"/>
          <w:szCs w:val="28"/>
          <w:lang w:val="uk-UA"/>
        </w:rPr>
        <w:t xml:space="preserve"> сусідні</w:t>
      </w:r>
      <w:r w:rsidR="00D2733A" w:rsidRPr="00C94038">
        <w:rPr>
          <w:color w:val="000000"/>
          <w:sz w:val="28"/>
          <w:szCs w:val="28"/>
          <w:lang w:val="uk-UA"/>
        </w:rPr>
        <w:t>х</w:t>
      </w:r>
      <w:r w:rsidRPr="00C94038">
        <w:rPr>
          <w:color w:val="000000"/>
          <w:sz w:val="28"/>
          <w:szCs w:val="28"/>
          <w:lang w:val="uk-UA"/>
        </w:rPr>
        <w:t xml:space="preserve"> ряд</w:t>
      </w:r>
      <w:r w:rsidR="002751AB" w:rsidRPr="00C94038">
        <w:rPr>
          <w:color w:val="000000"/>
          <w:sz w:val="28"/>
          <w:szCs w:val="28"/>
          <w:lang w:val="uk-UA"/>
        </w:rPr>
        <w:t>к</w:t>
      </w:r>
      <w:r w:rsidRPr="00C94038">
        <w:rPr>
          <w:color w:val="000000"/>
          <w:sz w:val="28"/>
          <w:szCs w:val="28"/>
          <w:lang w:val="uk-UA"/>
        </w:rPr>
        <w:t>ів мають номер</w:t>
      </w:r>
      <w:r w:rsidR="00D2733A" w:rsidRPr="00C94038">
        <w:rPr>
          <w:color w:val="000000"/>
          <w:sz w:val="28"/>
          <w:szCs w:val="28"/>
          <w:lang w:val="uk-UA"/>
        </w:rPr>
        <w:t>и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32863CA" wp14:editId="513AC5A7">
            <wp:extent cx="142875" cy="190500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F891852" wp14:editId="38E38EC5">
            <wp:extent cx="180975" cy="152400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</w:t>
      </w:r>
      <w:r w:rsidR="00D2733A" w:rsidRPr="00C94038">
        <w:rPr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976D6C2" wp14:editId="77539D25">
            <wp:extent cx="457200" cy="19050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5DEA91E" w14:textId="3C9226D4" w:rsidR="000123AD" w:rsidRPr="00C94038" w:rsidRDefault="000123AD" w:rsidP="00A03E1F">
      <w:pPr>
        <w:spacing w:line="228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приклад,</w:t>
      </w:r>
      <w:r w:rsidR="00846B41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F19A991" wp14:editId="15F6EA96">
            <wp:extent cx="1171575" cy="8001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A0A9A39" w14:textId="77777777" w:rsidR="00350315" w:rsidRPr="00C94038" w:rsidRDefault="00350315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13CB4AA3" w14:textId="77777777" w:rsidR="000123AD" w:rsidRPr="00C94038" w:rsidRDefault="000123AD" w:rsidP="000123AD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Добуток матриць</w:t>
      </w:r>
    </w:p>
    <w:p w14:paraId="78FAFF17" w14:textId="60B840BF" w:rsidR="000123AD" w:rsidRPr="00C94038" w:rsidRDefault="000123AD" w:rsidP="00A03E1F">
      <w:pPr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Добутком</w:t>
      </w:r>
      <w:r w:rsidRPr="00C94038">
        <w:rPr>
          <w:color w:val="000000"/>
          <w:sz w:val="28"/>
          <w:szCs w:val="28"/>
          <w:lang w:val="uk-UA"/>
        </w:rPr>
        <w:t xml:space="preserve"> матриці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568AF864" wp14:editId="082DD104">
            <wp:extent cx="904875" cy="2667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 матрицю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2C67F091" wp14:editId="38C54E49">
            <wp:extent cx="923925" cy="26670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така матриця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2A84B528" wp14:editId="4E221BBF">
            <wp:extent cx="952500" cy="266700"/>
            <wp:effectExtent l="0" t="0" r="0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елемент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0268823" wp14:editId="4609C196">
            <wp:extent cx="104775" cy="18097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-</w:t>
      </w:r>
      <w:r w:rsidR="00F60728" w:rsidRPr="00C94038">
        <w:rPr>
          <w:color w:val="000000"/>
          <w:sz w:val="28"/>
          <w:szCs w:val="28"/>
          <w:lang w:val="uk-UA"/>
        </w:rPr>
        <w:t>го</w:t>
      </w:r>
      <w:r w:rsidRPr="00C94038">
        <w:rPr>
          <w:color w:val="000000"/>
          <w:sz w:val="28"/>
          <w:szCs w:val="28"/>
          <w:lang w:val="uk-UA"/>
        </w:rPr>
        <w:t xml:space="preserve"> рядка й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14180EE" wp14:editId="0D890C38">
            <wp:extent cx="142875" cy="1905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-го стовпця якої дорівнює сумі добутків елемент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8FBF89C" wp14:editId="68305985">
            <wp:extent cx="104775" cy="180975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-</w:t>
      </w:r>
      <w:r w:rsidR="00F60728" w:rsidRPr="00C94038">
        <w:rPr>
          <w:color w:val="000000"/>
          <w:sz w:val="28"/>
          <w:szCs w:val="28"/>
          <w:lang w:val="uk-UA"/>
        </w:rPr>
        <w:t>го</w:t>
      </w:r>
      <w:r w:rsidRPr="00C94038">
        <w:rPr>
          <w:color w:val="000000"/>
          <w:sz w:val="28"/>
          <w:szCs w:val="28"/>
          <w:lang w:val="uk-UA"/>
        </w:rPr>
        <w:t xml:space="preserve"> рядка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57D63D2" wp14:editId="30A06152">
            <wp:extent cx="161925" cy="180975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відповідних елемент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66B3F63" wp14:editId="22437FB8">
            <wp:extent cx="142875" cy="19050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-го стовпця матриці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B6B9978" wp14:editId="2ACB6B9D">
            <wp:extent cx="161925" cy="18097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обто</w:t>
      </w:r>
    </w:p>
    <w:p w14:paraId="5019182E" w14:textId="51D0A058" w:rsidR="00F60728" w:rsidRPr="00C94038" w:rsidRDefault="00426617" w:rsidP="00A03E1F">
      <w:pPr>
        <w:spacing w:line="228" w:lineRule="auto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9EB8F00" wp14:editId="5A88EBF3">
            <wp:extent cx="2733675" cy="238125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</w:p>
    <w:p w14:paraId="6DC17C3E" w14:textId="78B45DC8" w:rsidR="000123AD" w:rsidRPr="00C94038" w:rsidRDefault="000123AD" w:rsidP="00A03E1F">
      <w:pPr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де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7CD9B6F5" wp14:editId="387B9949">
            <wp:extent cx="533400" cy="257175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74CCB8A" wp14:editId="2924DCB5">
            <wp:extent cx="571500" cy="26670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2C84711" w14:textId="1E94DAEA" w:rsidR="000123AD" w:rsidRPr="00C94038" w:rsidRDefault="000123AD" w:rsidP="00350315">
      <w:pPr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="00846B41" w:rsidRPr="00C94038">
        <w:rPr>
          <w:color w:val="000000"/>
          <w:sz w:val="28"/>
          <w:szCs w:val="28"/>
          <w:lang w:val="uk-UA"/>
        </w:rPr>
        <w:t>Наприклад, з</w:t>
      </w:r>
      <w:r w:rsidRPr="00C94038">
        <w:rPr>
          <w:color w:val="000000"/>
          <w:sz w:val="28"/>
          <w:szCs w:val="28"/>
          <w:lang w:val="uk-UA"/>
        </w:rPr>
        <w:t>най</w:t>
      </w:r>
      <w:r w:rsidR="00F60728" w:rsidRPr="00C94038">
        <w:rPr>
          <w:color w:val="000000"/>
          <w:sz w:val="28"/>
          <w:szCs w:val="28"/>
          <w:lang w:val="uk-UA"/>
        </w:rPr>
        <w:t>демо</w:t>
      </w:r>
      <w:r w:rsidRPr="00C94038">
        <w:rPr>
          <w:color w:val="000000"/>
          <w:sz w:val="28"/>
          <w:szCs w:val="28"/>
          <w:lang w:val="uk-UA"/>
        </w:rPr>
        <w:t xml:space="preserve"> добуток матриць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82954C2" wp14:editId="5B065FC4">
            <wp:extent cx="609600" cy="800100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4A57856" wp14:editId="15E32B1B">
            <wp:extent cx="1019175" cy="238125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:</w:t>
      </w:r>
    </w:p>
    <w:p w14:paraId="485B2A6C" w14:textId="1B470401" w:rsidR="000123AD" w:rsidRPr="00C94038" w:rsidRDefault="00426617" w:rsidP="00350315">
      <w:pPr>
        <w:spacing w:line="228" w:lineRule="auto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B063743" wp14:editId="2A871540">
            <wp:extent cx="3971925" cy="800100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6C774381" w14:textId="77F4B892" w:rsidR="000123AD" w:rsidRPr="00C94038" w:rsidRDefault="00426617" w:rsidP="00350315">
      <w:pPr>
        <w:spacing w:line="228" w:lineRule="auto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882CBC6" wp14:editId="69CCFC37">
            <wp:extent cx="3648075" cy="800100"/>
            <wp:effectExtent l="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366596A3" w14:textId="77777777" w:rsidR="002751AB" w:rsidRPr="00C94038" w:rsidRDefault="002751AB" w:rsidP="00350315">
      <w:pPr>
        <w:pStyle w:val="a6"/>
        <w:widowControl w:val="0"/>
        <w:spacing w:line="228" w:lineRule="auto"/>
        <w:ind w:firstLine="72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Для прямокутних матриць</w:t>
      </w:r>
      <w:r w:rsidRPr="00C94038">
        <w:rPr>
          <w:rStyle w:val="400"/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А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BF0102" w:rsidRPr="00C94038">
        <w:rPr>
          <w:color w:val="000000"/>
          <w:sz w:val="28"/>
          <w:szCs w:val="28"/>
          <w:lang w:val="uk-UA"/>
        </w:rPr>
        <w:t>і</w:t>
      </w:r>
      <w:r w:rsidRPr="00C94038">
        <w:rPr>
          <w:rStyle w:val="400"/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В</w:t>
      </w:r>
      <w:r w:rsidRPr="00C94038">
        <w:rPr>
          <w:color w:val="000000"/>
          <w:sz w:val="28"/>
          <w:szCs w:val="28"/>
          <w:lang w:val="uk-UA"/>
        </w:rPr>
        <w:t xml:space="preserve"> добуток визначений, якщо число стовпців матриці</w:t>
      </w:r>
      <w:r w:rsidRPr="00C94038">
        <w:rPr>
          <w:rStyle w:val="400"/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А</w:t>
      </w:r>
      <w:r w:rsidRPr="00C94038">
        <w:rPr>
          <w:color w:val="000000"/>
          <w:sz w:val="28"/>
          <w:szCs w:val="28"/>
          <w:lang w:val="uk-UA"/>
        </w:rPr>
        <w:t xml:space="preserve"> дорівнює числу рядків матриці </w:t>
      </w:r>
      <w:r w:rsidRPr="00C94038">
        <w:rPr>
          <w:i/>
          <w:color w:val="000000"/>
          <w:sz w:val="28"/>
          <w:szCs w:val="28"/>
          <w:lang w:val="uk-UA"/>
        </w:rPr>
        <w:t>В.</w:t>
      </w:r>
    </w:p>
    <w:p w14:paraId="7250BEE8" w14:textId="77777777" w:rsidR="002751AB" w:rsidRPr="00C94038" w:rsidRDefault="002751AB" w:rsidP="00350315">
      <w:pPr>
        <w:pStyle w:val="a6"/>
        <w:widowControl w:val="0"/>
        <w:spacing w:line="228" w:lineRule="auto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Зауваження.</w:t>
      </w:r>
      <w:r w:rsidRPr="00C94038">
        <w:rPr>
          <w:color w:val="000000"/>
          <w:sz w:val="28"/>
          <w:szCs w:val="28"/>
          <w:lang w:val="uk-UA"/>
        </w:rPr>
        <w:t xml:space="preserve"> При перестановці матриць результат може вийти різним або один з них взагалі не існує. В загальному випадку, властивість комутативності при множенні матриць не має місця.</w:t>
      </w:r>
    </w:p>
    <w:p w14:paraId="1EB8C65D" w14:textId="77777777" w:rsidR="002751AB" w:rsidRPr="00C94038" w:rsidRDefault="002751AB" w:rsidP="00350315">
      <w:pPr>
        <w:pStyle w:val="82"/>
        <w:widowControl w:val="0"/>
        <w:shd w:val="clear" w:color="auto" w:fill="auto"/>
        <w:spacing w:line="228" w:lineRule="auto"/>
        <w:jc w:val="both"/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ab/>
        <w:t xml:space="preserve">Матриці </w:t>
      </w:r>
      <w:r w:rsidRPr="00C94038">
        <w:rPr>
          <w:rFonts w:ascii="Times New Roman" w:hAnsi="Times New Roman"/>
          <w:i w:val="0"/>
          <w:color w:val="000000"/>
          <w:spacing w:val="0"/>
          <w:position w:val="-4"/>
          <w:sz w:val="28"/>
          <w:szCs w:val="28"/>
          <w:lang w:val="uk-UA"/>
        </w:rPr>
        <w:object w:dxaOrig="260" w:dyaOrig="279" w14:anchorId="3CD03AE1">
          <v:shape id="_x0000_i1029" type="#_x0000_t75" style="width:12.75pt;height:14.25pt" o:ole="">
            <v:imagedata r:id="rId106" o:title=""/>
          </v:shape>
          <o:OLEObject Type="Embed" ProgID="Equation.3" ShapeID="_x0000_i1029" DrawAspect="Content" ObjectID="_1739779478" r:id="rId107"/>
        </w:objec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 й </w:t>
      </w:r>
      <w:r w:rsidRPr="00C94038">
        <w:rPr>
          <w:rFonts w:ascii="Times New Roman" w:hAnsi="Times New Roman"/>
          <w:i w:val="0"/>
          <w:color w:val="000000"/>
          <w:spacing w:val="0"/>
          <w:position w:val="-4"/>
          <w:sz w:val="28"/>
          <w:szCs w:val="28"/>
          <w:lang w:val="uk-UA"/>
        </w:rPr>
        <w:object w:dxaOrig="260" w:dyaOrig="279" w14:anchorId="1B6F9C50">
          <v:shape id="_x0000_i1030" type="#_x0000_t75" style="width:12.75pt;height:14.25pt" o:ole="">
            <v:imagedata r:id="rId108" o:title=""/>
          </v:shape>
          <o:OLEObject Type="Embed" ProgID="Equation.3" ShapeID="_x0000_i1030" DrawAspect="Content" ObjectID="_1739779479" r:id="rId109"/>
        </w:objec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, для яких </w:t>
      </w:r>
      <w:r w:rsidRPr="00C94038">
        <w:rPr>
          <w:rFonts w:ascii="Times New Roman" w:hAnsi="Times New Roman"/>
          <w:i w:val="0"/>
          <w:color w:val="000000"/>
          <w:spacing w:val="0"/>
          <w:position w:val="-4"/>
          <w:sz w:val="28"/>
          <w:szCs w:val="28"/>
          <w:lang w:val="uk-UA"/>
        </w:rPr>
        <w:object w:dxaOrig="1060" w:dyaOrig="279" w14:anchorId="23CC62FC">
          <v:shape id="_x0000_i1031" type="#_x0000_t75" style="width:53.25pt;height:14.25pt" o:ole="">
            <v:imagedata r:id="rId110" o:title=""/>
          </v:shape>
          <o:OLEObject Type="Embed" ProgID="Equation.3" ShapeID="_x0000_i1031" DrawAspect="Content" ObjectID="_1739779480" r:id="rId111"/>
        </w:objec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, називаються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переставними</w: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>.</w:t>
      </w:r>
    </w:p>
    <w:p w14:paraId="319EAFD5" w14:textId="77777777" w:rsidR="002751AB" w:rsidRPr="00C94038" w:rsidRDefault="002751AB" w:rsidP="00350315">
      <w:pPr>
        <w:pStyle w:val="82"/>
        <w:widowControl w:val="0"/>
        <w:shd w:val="clear" w:color="auto" w:fill="auto"/>
        <w:spacing w:line="228" w:lineRule="auto"/>
        <w:jc w:val="both"/>
        <w:rPr>
          <w:rFonts w:ascii="Times New Roman" w:hAnsi="Times New Roman"/>
          <w:i w:val="0"/>
          <w:smallCaps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ab/>
        <w:t>Щоб матриці були переставними, необхідно, щоб вони були квадратними однакового порядку, однак, ц</w:t>
      </w:r>
      <w:r w:rsidR="00BF0102"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>я</w: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 умова не є достатньою</w:t>
      </w:r>
      <w:r w:rsidRPr="00C94038">
        <w:rPr>
          <w:rFonts w:ascii="Times New Roman" w:hAnsi="Times New Roman"/>
          <w:i w:val="0"/>
          <w:smallCaps/>
          <w:color w:val="000000"/>
          <w:sz w:val="28"/>
          <w:szCs w:val="28"/>
          <w:lang w:val="uk-UA"/>
        </w:rPr>
        <w:t>.</w:t>
      </w:r>
    </w:p>
    <w:p w14:paraId="2FCC543F" w14:textId="1B75F888" w:rsidR="00F60728" w:rsidRPr="00C94038" w:rsidRDefault="000123AD" w:rsidP="00350315">
      <w:pPr>
        <w:spacing w:line="228" w:lineRule="auto"/>
        <w:jc w:val="center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ластивості операцій </w:t>
      </w:r>
      <w:r w:rsidR="00846B41" w:rsidRPr="00C94038">
        <w:rPr>
          <w:b/>
          <w:color w:val="000000"/>
          <w:sz w:val="28"/>
          <w:szCs w:val="28"/>
          <w:lang w:val="uk-UA"/>
        </w:rPr>
        <w:t>над матрицями</w:t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2FE20AE" wp14:editId="48CDD520">
            <wp:extent cx="533400" cy="22860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матриці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A38A9D3" wp14:editId="1C09FF3E">
            <wp:extent cx="657225" cy="22860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),</w:t>
      </w:r>
    </w:p>
    <w:p w14:paraId="4CC8D4DF" w14:textId="77777777" w:rsidR="000123AD" w:rsidRPr="00C94038" w:rsidRDefault="000123AD" w:rsidP="00350315">
      <w:pPr>
        <w:spacing w:line="228" w:lineRule="auto"/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 записані операції мають сенс:</w:t>
      </w:r>
    </w:p>
    <w:p w14:paraId="4F9B3CA3" w14:textId="7E038BB1" w:rsidR="000123AD" w:rsidRPr="00C94038" w:rsidRDefault="00426617" w:rsidP="00C97E43">
      <w:pPr>
        <w:numPr>
          <w:ilvl w:val="0"/>
          <w:numId w:val="3"/>
        </w:numPr>
        <w:tabs>
          <w:tab w:val="clear" w:pos="1425"/>
          <w:tab w:val="num" w:pos="0"/>
        </w:tabs>
        <w:spacing w:line="228" w:lineRule="auto"/>
        <w:ind w:hanging="705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AD7CBD0" wp14:editId="2D38FB0A">
            <wp:extent cx="1571625" cy="2286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51AB" w:rsidRPr="00C94038">
        <w:rPr>
          <w:color w:val="000000"/>
          <w:sz w:val="28"/>
          <w:szCs w:val="28"/>
          <w:lang w:val="uk-UA"/>
        </w:rPr>
        <w:t>;</w:t>
      </w:r>
      <w:r w:rsidR="002751AB" w:rsidRPr="00C94038">
        <w:rPr>
          <w:color w:val="000000"/>
          <w:sz w:val="28"/>
          <w:szCs w:val="28"/>
          <w:lang w:val="uk-UA"/>
        </w:rPr>
        <w:tab/>
      </w:r>
      <w:r w:rsidR="002751AB" w:rsidRPr="00C94038">
        <w:rPr>
          <w:color w:val="000000"/>
          <w:sz w:val="28"/>
          <w:szCs w:val="28"/>
          <w:lang w:val="uk-UA"/>
        </w:rPr>
        <w:tab/>
      </w:r>
      <w:r w:rsidR="002751AB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5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3B29AF8" wp14:editId="57BE4BEB">
            <wp:extent cx="1323975" cy="22860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117219F3" w14:textId="157A2F6E" w:rsidR="000123AD" w:rsidRPr="00C94038" w:rsidRDefault="00426617" w:rsidP="00C97E43">
      <w:pPr>
        <w:numPr>
          <w:ilvl w:val="0"/>
          <w:numId w:val="3"/>
        </w:numPr>
        <w:tabs>
          <w:tab w:val="clear" w:pos="1425"/>
          <w:tab w:val="num" w:pos="0"/>
        </w:tabs>
        <w:spacing w:line="228" w:lineRule="auto"/>
        <w:ind w:hanging="705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"/>
          <w:sz w:val="28"/>
          <w:szCs w:val="28"/>
        </w:rPr>
        <w:lastRenderedPageBreak/>
        <w:drawing>
          <wp:inline distT="0" distB="0" distL="0" distR="0" wp14:anchorId="45EFDC9B" wp14:editId="7D53DE0A">
            <wp:extent cx="1209675" cy="180975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2751AB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6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2751AB" w:rsidRPr="00C94038">
        <w:rPr>
          <w:color w:val="000000"/>
          <w:position w:val="-10"/>
          <w:sz w:val="28"/>
          <w:szCs w:val="28"/>
          <w:lang w:val="uk-UA"/>
        </w:rPr>
        <w:object w:dxaOrig="2280" w:dyaOrig="440" w14:anchorId="1DEF0F36">
          <v:shape id="_x0000_i1032" type="#_x0000_t75" style="width:114pt;height:21.75pt" o:ole="">
            <v:imagedata r:id="rId117" o:title=""/>
          </v:shape>
          <o:OLEObject Type="Embed" ProgID="Equation.3" ShapeID="_x0000_i1032" DrawAspect="Content" ObjectID="_1739779481" r:id="rId118"/>
        </w:object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615A45DC" w14:textId="586BCEFA" w:rsidR="000123AD" w:rsidRPr="00C94038" w:rsidRDefault="00426617" w:rsidP="00C97E43">
      <w:pPr>
        <w:numPr>
          <w:ilvl w:val="0"/>
          <w:numId w:val="3"/>
        </w:numPr>
        <w:tabs>
          <w:tab w:val="clear" w:pos="1425"/>
          <w:tab w:val="num" w:pos="0"/>
        </w:tabs>
        <w:spacing w:line="228" w:lineRule="auto"/>
        <w:ind w:hanging="705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7727497B" wp14:editId="036F1B02">
            <wp:extent cx="1828800" cy="22860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  <w:t>7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2751AB" w:rsidRPr="00C94038">
        <w:rPr>
          <w:color w:val="000000"/>
          <w:position w:val="-10"/>
          <w:sz w:val="28"/>
          <w:szCs w:val="28"/>
          <w:lang w:val="uk-UA"/>
        </w:rPr>
        <w:object w:dxaOrig="1480" w:dyaOrig="440" w14:anchorId="393ADCBC">
          <v:shape id="_x0000_i1033" type="#_x0000_t75" style="width:74.25pt;height:21.75pt" o:ole="">
            <v:imagedata r:id="rId120" o:title=""/>
          </v:shape>
          <o:OLEObject Type="Embed" ProgID="Equation.3" ShapeID="_x0000_i1033" DrawAspect="Content" ObjectID="_1739779482" r:id="rId121"/>
        </w:object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5F36E6CE" w14:textId="3988DD71" w:rsidR="000123AD" w:rsidRPr="00C94038" w:rsidRDefault="00426617" w:rsidP="00C97E43">
      <w:pPr>
        <w:numPr>
          <w:ilvl w:val="0"/>
          <w:numId w:val="3"/>
        </w:numPr>
        <w:tabs>
          <w:tab w:val="clear" w:pos="1425"/>
          <w:tab w:val="num" w:pos="0"/>
        </w:tabs>
        <w:spacing w:line="228" w:lineRule="auto"/>
        <w:ind w:hanging="705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2232E540" wp14:editId="126EA3A6">
            <wp:extent cx="1838325" cy="228600"/>
            <wp:effectExtent l="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  <w:t>8.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59190A2" wp14:editId="355172D1">
            <wp:extent cx="1000125" cy="276225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58415D87" w14:textId="77777777" w:rsidR="002751AB" w:rsidRPr="00C94038" w:rsidRDefault="002751AB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5EADE513" w14:textId="77777777" w:rsidR="008B30FB" w:rsidRPr="00C94038" w:rsidRDefault="00BF606D" w:rsidP="008B30FB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5039EC5C" w14:textId="77777777" w:rsidR="008B30FB" w:rsidRPr="00C94038" w:rsidRDefault="007C31C8" w:rsidP="005E634B">
      <w:pPr>
        <w:numPr>
          <w:ilvl w:val="0"/>
          <w:numId w:val="50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изначити розмір матриці, отриманої в результаті транспонування матриці 4×3.</w:t>
      </w:r>
    </w:p>
    <w:p w14:paraId="592D52D2" w14:textId="77777777" w:rsidR="007C31C8" w:rsidRPr="00C94038" w:rsidRDefault="00321507" w:rsidP="005E634B">
      <w:pPr>
        <w:numPr>
          <w:ilvl w:val="0"/>
          <w:numId w:val="50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а головна умова визначення добутку двох матриць?</w:t>
      </w:r>
    </w:p>
    <w:p w14:paraId="3ACF347B" w14:textId="77777777" w:rsidR="00321507" w:rsidRPr="00C94038" w:rsidRDefault="00321507" w:rsidP="005E634B">
      <w:pPr>
        <w:numPr>
          <w:ilvl w:val="0"/>
          <w:numId w:val="50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а допомогою яких операцій з довільної квадратної матриці можна отримати </w:t>
      </w:r>
      <w:r w:rsidR="008861F2" w:rsidRPr="00C94038">
        <w:rPr>
          <w:color w:val="000000"/>
          <w:sz w:val="28"/>
          <w:szCs w:val="28"/>
          <w:lang w:val="uk-UA"/>
        </w:rPr>
        <w:t>нульову м</w:t>
      </w:r>
      <w:r w:rsidRPr="00C94038">
        <w:rPr>
          <w:color w:val="000000"/>
          <w:sz w:val="28"/>
          <w:szCs w:val="28"/>
          <w:lang w:val="uk-UA"/>
        </w:rPr>
        <w:t xml:space="preserve">атрицю? </w:t>
      </w:r>
    </w:p>
    <w:p w14:paraId="3A1D25A1" w14:textId="77777777" w:rsidR="008861F2" w:rsidRPr="00C94038" w:rsidRDefault="001F5A61" w:rsidP="005E634B">
      <w:pPr>
        <w:numPr>
          <w:ilvl w:val="0"/>
          <w:numId w:val="50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Чи можна перемножити квадратну матрицю на неквадратну?</w:t>
      </w:r>
    </w:p>
    <w:p w14:paraId="0B396E41" w14:textId="77777777" w:rsidR="00321507" w:rsidRPr="00C94038" w:rsidRDefault="00321507" w:rsidP="008861F2">
      <w:pPr>
        <w:jc w:val="center"/>
        <w:rPr>
          <w:bCs/>
          <w:color w:val="000000"/>
          <w:lang w:val="uk-UA"/>
        </w:rPr>
      </w:pPr>
    </w:p>
    <w:p w14:paraId="35476225" w14:textId="77777777" w:rsidR="00F60728" w:rsidRPr="00C94038" w:rsidRDefault="00F60728" w:rsidP="00C04CEC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ст </w:t>
      </w:r>
      <w:r w:rsidRPr="00C94038">
        <w:rPr>
          <w:b/>
          <w:color w:val="000000"/>
          <w:sz w:val="28"/>
          <w:szCs w:val="28"/>
          <w:lang w:val="uk-UA"/>
        </w:rPr>
        <w:t>для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само</w:t>
      </w:r>
      <w:r w:rsidR="002751AB" w:rsidRPr="00C94038">
        <w:rPr>
          <w:b/>
          <w:bCs/>
          <w:color w:val="000000"/>
          <w:sz w:val="28"/>
          <w:szCs w:val="28"/>
          <w:lang w:val="uk-UA"/>
        </w:rPr>
        <w:t>перевірки</w:t>
      </w:r>
    </w:p>
    <w:p w14:paraId="0E8CF791" w14:textId="77777777" w:rsidR="008B30FB" w:rsidRPr="00C94038" w:rsidRDefault="008B30FB" w:rsidP="00C04CEC">
      <w:pPr>
        <w:jc w:val="center"/>
        <w:rPr>
          <w:b/>
          <w:bCs/>
          <w:color w:val="000000"/>
          <w:lang w:val="uk-UA"/>
        </w:rPr>
      </w:pPr>
    </w:p>
    <w:p w14:paraId="51022C26" w14:textId="77777777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Встановіть відповідність між матрицями (1 – 4) та їх розмірами (А – Д).</w:t>
      </w:r>
    </w:p>
    <w:tbl>
      <w:tblPr>
        <w:tblW w:w="7032" w:type="dxa"/>
        <w:tblInd w:w="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"/>
        <w:gridCol w:w="2165"/>
        <w:gridCol w:w="372"/>
        <w:gridCol w:w="2444"/>
        <w:gridCol w:w="667"/>
        <w:gridCol w:w="1019"/>
      </w:tblGrid>
      <w:tr w:rsidR="00745002" w:rsidRPr="00C94038" w14:paraId="36C39B88" w14:textId="77777777" w:rsidTr="00B646A5">
        <w:trPr>
          <w:trHeight w:val="463"/>
        </w:trPr>
        <w:tc>
          <w:tcPr>
            <w:tcW w:w="365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B6489AA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2165" w:type="dxa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3B02331F" w14:textId="601C00E8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34"/>
                <w:sz w:val="28"/>
                <w:szCs w:val="28"/>
                <w:lang w:val="ru-RU" w:eastAsia="ru-RU"/>
              </w:rPr>
              <w:drawing>
                <wp:inline distT="0" distB="0" distL="0" distR="0" wp14:anchorId="0C665C2A" wp14:editId="049EEDF8">
                  <wp:extent cx="800100" cy="523875"/>
                  <wp:effectExtent l="0" t="0" r="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5E70097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2445" w:type="dxa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0B283F4D" w14:textId="569C97BC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34"/>
                <w:sz w:val="28"/>
                <w:szCs w:val="28"/>
                <w:lang w:val="ru-RU" w:eastAsia="ru-RU"/>
              </w:rPr>
              <w:drawing>
                <wp:inline distT="0" distB="0" distL="0" distR="0" wp14:anchorId="4DEA6B68" wp14:editId="38560222">
                  <wp:extent cx="523875" cy="523875"/>
                  <wp:effectExtent l="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2211265F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А</w:t>
            </w:r>
          </w:p>
        </w:tc>
        <w:tc>
          <w:tcPr>
            <w:tcW w:w="1018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06F9C33C" w14:textId="5F39E54A" w:rsidR="00745002" w:rsidRPr="00C94038" w:rsidRDefault="00426617" w:rsidP="00B646A5">
            <w:pPr>
              <w:pStyle w:val="a6"/>
              <w:ind w:left="202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4"/>
                <w:sz w:val="28"/>
                <w:szCs w:val="28"/>
                <w:lang w:val="ru-RU" w:eastAsia="ru-RU"/>
              </w:rPr>
              <w:drawing>
                <wp:inline distT="0" distB="0" distL="0" distR="0" wp14:anchorId="35275ECE" wp14:editId="238FD061">
                  <wp:extent cx="381000" cy="180975"/>
                  <wp:effectExtent l="0" t="0" r="0" b="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6610DE96" w14:textId="77777777" w:rsidTr="00B646A5">
        <w:trPr>
          <w:trHeight w:val="463"/>
        </w:trPr>
        <w:tc>
          <w:tcPr>
            <w:tcW w:w="365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093275DE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165" w:type="dxa"/>
            <w:vMerge/>
            <w:tcBorders>
              <w:left w:val="nil"/>
              <w:bottom w:val="nil"/>
            </w:tcBorders>
            <w:vAlign w:val="center"/>
          </w:tcPr>
          <w:p w14:paraId="6FE087BC" w14:textId="77777777" w:rsidR="00745002" w:rsidRPr="00C94038" w:rsidRDefault="00745002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72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13C41915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445" w:type="dxa"/>
            <w:vMerge/>
            <w:tcBorders>
              <w:left w:val="nil"/>
            </w:tcBorders>
            <w:vAlign w:val="center"/>
          </w:tcPr>
          <w:p w14:paraId="6502EFC0" w14:textId="77777777" w:rsidR="00745002" w:rsidRPr="00C94038" w:rsidRDefault="00745002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667" w:type="dxa"/>
            <w:tcBorders>
              <w:top w:val="nil"/>
              <w:bottom w:val="nil"/>
              <w:right w:val="nil"/>
            </w:tcBorders>
            <w:vAlign w:val="center"/>
          </w:tcPr>
          <w:p w14:paraId="3CB490A3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Б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</w:tcBorders>
            <w:vAlign w:val="center"/>
          </w:tcPr>
          <w:p w14:paraId="761D88AA" w14:textId="11F661F7" w:rsidR="00745002" w:rsidRPr="00C94038" w:rsidRDefault="00426617" w:rsidP="00B646A5">
            <w:pPr>
              <w:pStyle w:val="a6"/>
              <w:ind w:left="202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6"/>
                <w:sz w:val="28"/>
                <w:szCs w:val="28"/>
                <w:lang w:val="ru-RU" w:eastAsia="ru-RU"/>
              </w:rPr>
              <w:drawing>
                <wp:inline distT="0" distB="0" distL="0" distR="0" wp14:anchorId="426CDF80" wp14:editId="7D391563">
                  <wp:extent cx="371475" cy="190500"/>
                  <wp:effectExtent l="0" t="0" r="0" b="0"/>
                  <wp:docPr id="11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17C20B8F" w14:textId="77777777" w:rsidTr="00B646A5">
        <w:trPr>
          <w:trHeight w:val="386"/>
        </w:trPr>
        <w:tc>
          <w:tcPr>
            <w:tcW w:w="365" w:type="dxa"/>
            <w:vMerge w:val="restar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30381203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2165" w:type="dxa"/>
            <w:vMerge w:val="restart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7217B7AE" w14:textId="4DBBE893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65C70318" wp14:editId="2FA0FAA2">
                  <wp:extent cx="695325" cy="238125"/>
                  <wp:effectExtent l="0" t="0" r="0" b="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2" w:type="dxa"/>
            <w:vMerge w:val="restar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12EE901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2445" w:type="dxa"/>
            <w:vMerge w:val="restart"/>
            <w:tcBorders>
              <w:left w:val="nil"/>
            </w:tcBorders>
            <w:vAlign w:val="center"/>
          </w:tcPr>
          <w:p w14:paraId="65198768" w14:textId="53F9DAAC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56"/>
                <w:sz w:val="28"/>
                <w:szCs w:val="28"/>
                <w:lang w:val="ru-RU" w:eastAsia="ru-RU"/>
              </w:rPr>
              <w:drawing>
                <wp:inline distT="0" distB="0" distL="0" distR="0" wp14:anchorId="1ECEA881" wp14:editId="169B041F">
                  <wp:extent cx="561975" cy="800100"/>
                  <wp:effectExtent l="0" t="0" r="0" b="0"/>
                  <wp:docPr id="11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7" w:type="dxa"/>
            <w:tcBorders>
              <w:top w:val="nil"/>
              <w:bottom w:val="nil"/>
              <w:right w:val="nil"/>
            </w:tcBorders>
            <w:vAlign w:val="center"/>
          </w:tcPr>
          <w:p w14:paraId="1F6C999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В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</w:tcBorders>
            <w:vAlign w:val="center"/>
          </w:tcPr>
          <w:p w14:paraId="244C2206" w14:textId="4C6C7BD0" w:rsidR="00745002" w:rsidRPr="00C94038" w:rsidRDefault="00426617" w:rsidP="00B646A5">
            <w:pPr>
              <w:pStyle w:val="a6"/>
              <w:ind w:left="202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6"/>
                <w:sz w:val="28"/>
                <w:szCs w:val="28"/>
                <w:lang w:val="ru-RU" w:eastAsia="ru-RU"/>
              </w:rPr>
              <w:drawing>
                <wp:inline distT="0" distB="0" distL="0" distR="0" wp14:anchorId="79232F35" wp14:editId="4FB0CB1A">
                  <wp:extent cx="371475" cy="190500"/>
                  <wp:effectExtent l="0" t="0" r="0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6B927CA8" w14:textId="77777777" w:rsidTr="00B646A5">
        <w:trPr>
          <w:trHeight w:val="386"/>
        </w:trPr>
        <w:tc>
          <w:tcPr>
            <w:tcW w:w="365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A423C74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165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2A15D6E7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72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22E22E9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445" w:type="dxa"/>
            <w:vMerge/>
            <w:tcBorders>
              <w:left w:val="nil"/>
            </w:tcBorders>
            <w:vAlign w:val="center"/>
          </w:tcPr>
          <w:p w14:paraId="5A213190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667" w:type="dxa"/>
            <w:tcBorders>
              <w:top w:val="nil"/>
              <w:bottom w:val="nil"/>
              <w:right w:val="nil"/>
            </w:tcBorders>
            <w:vAlign w:val="center"/>
          </w:tcPr>
          <w:p w14:paraId="467746B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Г</w:t>
            </w:r>
          </w:p>
        </w:tc>
        <w:tc>
          <w:tcPr>
            <w:tcW w:w="1018" w:type="dxa"/>
            <w:tcBorders>
              <w:top w:val="nil"/>
              <w:left w:val="nil"/>
              <w:bottom w:val="nil"/>
            </w:tcBorders>
            <w:vAlign w:val="center"/>
          </w:tcPr>
          <w:p w14:paraId="68DFC4EC" w14:textId="796871E2" w:rsidR="00745002" w:rsidRPr="00C94038" w:rsidRDefault="00426617" w:rsidP="00B646A5">
            <w:pPr>
              <w:pStyle w:val="a6"/>
              <w:ind w:left="202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6"/>
                <w:sz w:val="28"/>
                <w:szCs w:val="28"/>
                <w:lang w:val="ru-RU" w:eastAsia="ru-RU"/>
              </w:rPr>
              <w:drawing>
                <wp:inline distT="0" distB="0" distL="0" distR="0" wp14:anchorId="55D6F5FE" wp14:editId="0B41E12F">
                  <wp:extent cx="333375" cy="190500"/>
                  <wp:effectExtent l="0" t="0" r="0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2208BD1E" w14:textId="77777777" w:rsidTr="00B646A5">
        <w:trPr>
          <w:trHeight w:val="386"/>
        </w:trPr>
        <w:tc>
          <w:tcPr>
            <w:tcW w:w="365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DC51A96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165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3D99D983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72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23A5B84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445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23D5CA7F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66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BC6210F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Д</w:t>
            </w:r>
          </w:p>
        </w:tc>
        <w:tc>
          <w:tcPr>
            <w:tcW w:w="101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5AEF1BC2" w14:textId="6E35607D" w:rsidR="00745002" w:rsidRPr="00C94038" w:rsidRDefault="00426617" w:rsidP="00B646A5">
            <w:pPr>
              <w:pStyle w:val="a6"/>
              <w:ind w:left="202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6"/>
                <w:sz w:val="28"/>
                <w:szCs w:val="28"/>
                <w:lang w:val="ru-RU" w:eastAsia="ru-RU"/>
              </w:rPr>
              <w:drawing>
                <wp:inline distT="0" distB="0" distL="0" distR="0" wp14:anchorId="32A80749" wp14:editId="04DEB0E8">
                  <wp:extent cx="333375" cy="1905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4BE0FE" w14:textId="77777777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Встановіть відповідність між симетричними матрицями (1 – 4) та їх невідомими елементами (А – Д).</w:t>
      </w:r>
    </w:p>
    <w:tbl>
      <w:tblPr>
        <w:tblW w:w="7046" w:type="dxa"/>
        <w:tblInd w:w="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6"/>
        <w:gridCol w:w="2310"/>
        <w:gridCol w:w="357"/>
        <w:gridCol w:w="2444"/>
        <w:gridCol w:w="547"/>
        <w:gridCol w:w="1032"/>
      </w:tblGrid>
      <w:tr w:rsidR="00745002" w:rsidRPr="00C94038" w14:paraId="6A765575" w14:textId="77777777" w:rsidTr="00B646A5">
        <w:trPr>
          <w:trHeight w:val="385"/>
        </w:trPr>
        <w:tc>
          <w:tcPr>
            <w:tcW w:w="356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2E0359D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2310" w:type="dxa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519AB10C" w14:textId="327B9024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34"/>
                <w:sz w:val="28"/>
                <w:szCs w:val="28"/>
                <w:lang w:val="ru-RU" w:eastAsia="ru-RU"/>
              </w:rPr>
              <w:drawing>
                <wp:inline distT="0" distB="0" distL="0" distR="0" wp14:anchorId="732C5894" wp14:editId="0B395B98">
                  <wp:extent cx="533400" cy="523875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368703AF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2444" w:type="dxa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74A520BF" w14:textId="76E96DC8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34"/>
                <w:sz w:val="28"/>
                <w:szCs w:val="28"/>
                <w:lang w:val="ru-RU" w:eastAsia="ru-RU"/>
              </w:rPr>
              <w:drawing>
                <wp:inline distT="0" distB="0" distL="0" distR="0" wp14:anchorId="074F1689" wp14:editId="5BD4345B">
                  <wp:extent cx="571500" cy="523875"/>
                  <wp:effectExtent l="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DE626DC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А</w:t>
            </w:r>
          </w:p>
        </w:tc>
        <w:tc>
          <w:tcPr>
            <w:tcW w:w="1032" w:type="dxa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14:paraId="016DC049" w14:textId="77777777" w:rsidR="00745002" w:rsidRPr="00C94038" w:rsidRDefault="00745002" w:rsidP="00B646A5">
            <w:pPr>
              <w:pStyle w:val="a6"/>
              <w:ind w:left="203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0</w:t>
            </w:r>
          </w:p>
        </w:tc>
      </w:tr>
      <w:tr w:rsidR="00745002" w:rsidRPr="00C94038" w14:paraId="5841E3CC" w14:textId="77777777" w:rsidTr="00B646A5">
        <w:trPr>
          <w:trHeight w:val="386"/>
        </w:trPr>
        <w:tc>
          <w:tcPr>
            <w:tcW w:w="356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58B95866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310" w:type="dxa"/>
            <w:vMerge/>
            <w:tcBorders>
              <w:left w:val="nil"/>
              <w:bottom w:val="nil"/>
            </w:tcBorders>
            <w:vAlign w:val="center"/>
          </w:tcPr>
          <w:p w14:paraId="59811FC3" w14:textId="77777777" w:rsidR="00745002" w:rsidRPr="00C94038" w:rsidRDefault="00745002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57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49AC6C75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444" w:type="dxa"/>
            <w:vMerge/>
            <w:tcBorders>
              <w:left w:val="nil"/>
            </w:tcBorders>
            <w:vAlign w:val="center"/>
          </w:tcPr>
          <w:p w14:paraId="76C99E91" w14:textId="77777777" w:rsidR="00745002" w:rsidRPr="00C94038" w:rsidRDefault="00745002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547" w:type="dxa"/>
            <w:tcBorders>
              <w:top w:val="nil"/>
              <w:bottom w:val="nil"/>
              <w:right w:val="nil"/>
            </w:tcBorders>
            <w:vAlign w:val="center"/>
          </w:tcPr>
          <w:p w14:paraId="2FD5074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Б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</w:tcBorders>
            <w:vAlign w:val="center"/>
          </w:tcPr>
          <w:p w14:paraId="1A8415B8" w14:textId="77777777" w:rsidR="00745002" w:rsidRPr="00C94038" w:rsidRDefault="00745002" w:rsidP="00B646A5">
            <w:pPr>
              <w:pStyle w:val="a6"/>
              <w:ind w:left="203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1</w:t>
            </w:r>
          </w:p>
        </w:tc>
      </w:tr>
      <w:tr w:rsidR="00745002" w:rsidRPr="00C94038" w14:paraId="5AA83844" w14:textId="77777777" w:rsidTr="00B646A5">
        <w:trPr>
          <w:trHeight w:val="364"/>
        </w:trPr>
        <w:tc>
          <w:tcPr>
            <w:tcW w:w="356" w:type="dxa"/>
            <w:vMerge w:val="restar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2CCEC8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2310" w:type="dxa"/>
            <w:vMerge w:val="restart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A9B4565" w14:textId="22F0AED3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i/>
                <w:noProof/>
                <w:position w:val="-56"/>
                <w:sz w:val="28"/>
                <w:szCs w:val="28"/>
                <w:lang w:val="ru-RU" w:eastAsia="ru-RU"/>
              </w:rPr>
              <w:drawing>
                <wp:inline distT="0" distB="0" distL="0" distR="0" wp14:anchorId="0020477C" wp14:editId="44EBBE4F">
                  <wp:extent cx="828675" cy="800100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" w:type="dxa"/>
            <w:vMerge w:val="restar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1C216D2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2444" w:type="dxa"/>
            <w:vMerge w:val="restart"/>
            <w:tcBorders>
              <w:left w:val="nil"/>
            </w:tcBorders>
            <w:vAlign w:val="center"/>
          </w:tcPr>
          <w:p w14:paraId="3DF25C0B" w14:textId="174A40DD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i/>
                <w:noProof/>
                <w:position w:val="-56"/>
                <w:sz w:val="28"/>
                <w:szCs w:val="28"/>
                <w:lang w:val="ru-RU" w:eastAsia="ru-RU"/>
              </w:rPr>
              <w:drawing>
                <wp:inline distT="0" distB="0" distL="0" distR="0" wp14:anchorId="71631EFC" wp14:editId="30325DEE">
                  <wp:extent cx="828675" cy="800100"/>
                  <wp:effectExtent l="0" t="0" r="0" b="0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  <w:tcBorders>
              <w:top w:val="nil"/>
              <w:bottom w:val="nil"/>
              <w:right w:val="nil"/>
            </w:tcBorders>
            <w:vAlign w:val="center"/>
          </w:tcPr>
          <w:p w14:paraId="15C1DF40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В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</w:tcBorders>
            <w:vAlign w:val="center"/>
          </w:tcPr>
          <w:p w14:paraId="499E5824" w14:textId="77777777" w:rsidR="00745002" w:rsidRPr="00C94038" w:rsidRDefault="00745002" w:rsidP="00B646A5">
            <w:pPr>
              <w:pStyle w:val="a6"/>
              <w:ind w:left="203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2</w:t>
            </w:r>
          </w:p>
        </w:tc>
      </w:tr>
      <w:tr w:rsidR="00745002" w:rsidRPr="00C94038" w14:paraId="36645C95" w14:textId="77777777" w:rsidTr="00B646A5">
        <w:trPr>
          <w:trHeight w:val="364"/>
        </w:trPr>
        <w:tc>
          <w:tcPr>
            <w:tcW w:w="356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28364B8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310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05BB9C6C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57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96C89D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444" w:type="dxa"/>
            <w:vMerge/>
            <w:tcBorders>
              <w:left w:val="nil"/>
            </w:tcBorders>
            <w:vAlign w:val="center"/>
          </w:tcPr>
          <w:p w14:paraId="23F0ED31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547" w:type="dxa"/>
            <w:tcBorders>
              <w:top w:val="nil"/>
              <w:bottom w:val="nil"/>
              <w:right w:val="nil"/>
            </w:tcBorders>
            <w:vAlign w:val="center"/>
          </w:tcPr>
          <w:p w14:paraId="6CC8313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Г</w:t>
            </w:r>
          </w:p>
        </w:tc>
        <w:tc>
          <w:tcPr>
            <w:tcW w:w="1032" w:type="dxa"/>
            <w:tcBorders>
              <w:top w:val="nil"/>
              <w:left w:val="nil"/>
              <w:bottom w:val="nil"/>
            </w:tcBorders>
            <w:vAlign w:val="center"/>
          </w:tcPr>
          <w:p w14:paraId="5714072E" w14:textId="77777777" w:rsidR="00745002" w:rsidRPr="00C94038" w:rsidRDefault="00745002" w:rsidP="00B646A5">
            <w:pPr>
              <w:pStyle w:val="a6"/>
              <w:ind w:left="203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3</w:t>
            </w:r>
          </w:p>
        </w:tc>
      </w:tr>
      <w:tr w:rsidR="00745002" w:rsidRPr="00C94038" w14:paraId="17EA4B85" w14:textId="77777777" w:rsidTr="00B646A5">
        <w:trPr>
          <w:trHeight w:val="365"/>
        </w:trPr>
        <w:tc>
          <w:tcPr>
            <w:tcW w:w="356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340970C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310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1FEF75D0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57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408766DB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444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2581C58A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547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E83FAC6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Д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28386E40" w14:textId="77777777" w:rsidR="00745002" w:rsidRPr="00C94038" w:rsidRDefault="00745002" w:rsidP="00B646A5">
            <w:pPr>
              <w:pStyle w:val="a6"/>
              <w:ind w:left="203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4</w:t>
            </w:r>
          </w:p>
        </w:tc>
      </w:tr>
    </w:tbl>
    <w:p w14:paraId="125FDE9F" w14:textId="032A9005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Знайдіть значення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02A89992" wp14:editId="0398420D">
            <wp:extent cx="180975" cy="15240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91826D2" wp14:editId="6D48734C">
            <wp:extent cx="142875" cy="15240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, для яких здійсненна операція: </w:t>
      </w:r>
      <w:r w:rsidR="00426617" w:rsidRPr="00C94038">
        <w:rPr>
          <w:i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4E960348" wp14:editId="377550E3">
            <wp:extent cx="1362075" cy="238125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>.</w:t>
      </w:r>
    </w:p>
    <w:p w14:paraId="02EC412C" w14:textId="79C8E561" w:rsidR="002751AB" w:rsidRPr="00C94038" w:rsidRDefault="00745002" w:rsidP="002751AB">
      <w:pPr>
        <w:pStyle w:val="a6"/>
        <w:tabs>
          <w:tab w:val="left" w:pos="567"/>
        </w:tabs>
        <w:ind w:left="567" w:hanging="567"/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6C08CC74" wp14:editId="7F22EC1C">
            <wp:extent cx="447675" cy="1905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28985C2D" wp14:editId="6ABCD882">
            <wp:extent cx="409575" cy="19050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781502AF" wp14:editId="173265A7">
            <wp:extent cx="447675" cy="1905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914F9B2" wp14:editId="3D0C00AE">
            <wp:extent cx="390525" cy="1905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</w:p>
    <w:p w14:paraId="3C8CEC6F" w14:textId="3488AE48" w:rsidR="00745002" w:rsidRPr="00C94038" w:rsidRDefault="00745002" w:rsidP="002751AB">
      <w:pPr>
        <w:pStyle w:val="a6"/>
        <w:tabs>
          <w:tab w:val="left" w:pos="567"/>
        </w:tabs>
        <w:ind w:left="567" w:hanging="567"/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В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4BC00E7" wp14:editId="667BC02F">
            <wp:extent cx="447675" cy="190500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0B7B4C3A" wp14:editId="74E4674E">
            <wp:extent cx="390525" cy="190500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="002751AB" w:rsidRPr="00C94038">
        <w:rPr>
          <w:b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4280A4A" wp14:editId="7AC8D41A">
            <wp:extent cx="428625" cy="190500"/>
            <wp:effectExtent l="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F1F7BB8" wp14:editId="10662789">
            <wp:extent cx="409575" cy="1905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055721B1" w14:textId="6079E4E6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Знайдіть значення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5DA1C95" wp14:editId="610A3AAD">
            <wp:extent cx="180975" cy="152400"/>
            <wp:effectExtent l="0" t="0" r="0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2B8758B2" wp14:editId="0DBD45D3">
            <wp:extent cx="142875" cy="152400"/>
            <wp:effectExtent l="0" t="0" r="0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, для яких здійсненна операція: </w:t>
      </w:r>
      <w:r w:rsidR="00426617" w:rsidRPr="00C94038">
        <w:rPr>
          <w:i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026272F8" wp14:editId="2B482806">
            <wp:extent cx="1019175" cy="238125"/>
            <wp:effectExtent l="0" t="0" r="0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>.</w:t>
      </w:r>
    </w:p>
    <w:p w14:paraId="7AB432BA" w14:textId="713BE100" w:rsidR="002751AB" w:rsidRPr="00C94038" w:rsidRDefault="002751AB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5E14074" wp14:editId="7B93D413">
            <wp:extent cx="447675" cy="190500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7D7269FF" wp14:editId="5D8A3DEB">
            <wp:extent cx="409575" cy="190500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295953E6" wp14:editId="6A0CBFC0">
            <wp:extent cx="447675" cy="190500"/>
            <wp:effectExtent l="0" t="0" r="0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62F4668F" wp14:editId="713355D4">
            <wp:extent cx="390525" cy="190500"/>
            <wp:effectExtent l="0" t="0" r="0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</w:p>
    <w:p w14:paraId="6E0B08F2" w14:textId="67D086A0" w:rsidR="002751AB" w:rsidRPr="00C94038" w:rsidRDefault="002751AB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В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50F6B24" wp14:editId="4760CE20">
            <wp:extent cx="447675" cy="19050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4B8E3332" wp14:editId="1F505A54">
            <wp:extent cx="390525" cy="190500"/>
            <wp:effectExtent l="0" t="0" r="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Pr="00C94038">
        <w:rPr>
          <w:b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294EED51" wp14:editId="03F9E689">
            <wp:extent cx="428625" cy="190500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3F30255" wp14:editId="22082E5F">
            <wp:extent cx="409575" cy="190500"/>
            <wp:effectExtent l="0" t="0" r="0" b="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38632406" w14:textId="47B536BB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Знайдіть значення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2CAD62C7" wp14:editId="299802EE">
            <wp:extent cx="180975" cy="152400"/>
            <wp:effectExtent l="0" t="0" r="0" b="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2B3355A" wp14:editId="242B152A">
            <wp:extent cx="142875" cy="152400"/>
            <wp:effectExtent l="0" t="0" r="0" b="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, для яких здійсненна операція: </w:t>
      </w:r>
      <w:r w:rsidR="00426617" w:rsidRPr="00C94038">
        <w:rPr>
          <w:i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001274FF" wp14:editId="06E278A1">
            <wp:extent cx="914400" cy="238125"/>
            <wp:effectExtent l="0" t="0" r="0" b="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>.</w:t>
      </w:r>
    </w:p>
    <w:p w14:paraId="4E69DA9D" w14:textId="66045FF4" w:rsidR="002751AB" w:rsidRPr="00C94038" w:rsidRDefault="002751AB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F1F100F" wp14:editId="46527FF9">
            <wp:extent cx="447675" cy="190500"/>
            <wp:effectExtent l="0" t="0" r="0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45B7FCD9" wp14:editId="448A0B9D">
            <wp:extent cx="409575" cy="190500"/>
            <wp:effectExtent l="0" t="0" r="0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3E6BD970" wp14:editId="0A983F7D">
            <wp:extent cx="447675" cy="190500"/>
            <wp:effectExtent l="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4A8177E7" wp14:editId="5C254A14">
            <wp:extent cx="390525" cy="190500"/>
            <wp:effectExtent l="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</w:p>
    <w:p w14:paraId="4DF48A1B" w14:textId="2B48F107" w:rsidR="002751AB" w:rsidRPr="00C94038" w:rsidRDefault="002751AB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В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63E1A711" wp14:editId="2D9AEB7D">
            <wp:extent cx="447675" cy="190500"/>
            <wp:effectExtent l="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62D32252" wp14:editId="11B3AC2B">
            <wp:extent cx="390525" cy="190500"/>
            <wp:effectExtent l="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Pr="00C94038">
        <w:rPr>
          <w:b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8D89A40" wp14:editId="4E4724CF">
            <wp:extent cx="428625" cy="190500"/>
            <wp:effectExtent l="0" t="0" r="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08A269C3" wp14:editId="79287273">
            <wp:extent cx="409575" cy="190500"/>
            <wp:effectExtent l="0" t="0" r="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39631C2E" w14:textId="4B78BACA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Знайдіть значення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9C00F84" wp14:editId="31DB7733">
            <wp:extent cx="180975" cy="152400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38202534" wp14:editId="2F2DFFC7">
            <wp:extent cx="142875" cy="152400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, для яких здійсненна операція: </w:t>
      </w:r>
      <w:r w:rsidR="00426617" w:rsidRPr="00C94038">
        <w:rPr>
          <w:i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44400518" wp14:editId="32E3ACD7">
            <wp:extent cx="1152525" cy="295275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>.</w:t>
      </w:r>
    </w:p>
    <w:p w14:paraId="2A3CD98B" w14:textId="2ED6D273" w:rsidR="002751AB" w:rsidRPr="00C94038" w:rsidRDefault="002751AB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67105550" wp14:editId="55FEE653">
            <wp:extent cx="447675" cy="190500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78A5D7F8" wp14:editId="574FFA0E">
            <wp:extent cx="409575" cy="190500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0D5B333E" wp14:editId="18261A1E">
            <wp:extent cx="447675" cy="190500"/>
            <wp:effectExtent l="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7EC98598" wp14:editId="2A17DAD0">
            <wp:extent cx="390525" cy="190500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</w:p>
    <w:p w14:paraId="7B727240" w14:textId="5A1FEED5" w:rsidR="002751AB" w:rsidRPr="00C94038" w:rsidRDefault="002751AB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В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41721A4" wp14:editId="45293D42">
            <wp:extent cx="447675" cy="190500"/>
            <wp:effectExtent l="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6724926" wp14:editId="5239C759">
            <wp:extent cx="390525" cy="190500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Pr="00C94038">
        <w:rPr>
          <w:b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796D15F6" wp14:editId="60406AEB">
            <wp:extent cx="428625" cy="19050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, </w:t>
      </w:r>
      <w:r w:rsidR="00426617" w:rsidRPr="00C94038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68F0726E" wp14:editId="6372D141">
            <wp:extent cx="409575" cy="19050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7095E966" w14:textId="66D622B3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color w:val="000000"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lastRenderedPageBreak/>
        <w:t>Результатом</w:t>
      </w:r>
      <w:r w:rsidRPr="00C94038">
        <w:rPr>
          <w:i/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sz w:val="28"/>
          <w:szCs w:val="28"/>
          <w:lang w:val="uk-UA"/>
        </w:rPr>
        <w:t>обчислення</w:t>
      </w:r>
      <w:r w:rsidRPr="00C94038">
        <w:rPr>
          <w:i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i/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6B62CDBC" wp14:editId="3C24B23A">
            <wp:extent cx="457200" cy="180975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rStyle w:val="apple-converted-space"/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487B9517" wp14:editId="592DAE5B">
            <wp:extent cx="990600" cy="800100"/>
            <wp:effectExtent l="0" t="0" r="0" b="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rStyle w:val="apple-converted-space"/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48136D7E" wp14:editId="7DE59D3C">
            <wp:extent cx="1114425" cy="800100"/>
            <wp:effectExtent l="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буде:</w:t>
      </w:r>
    </w:p>
    <w:p w14:paraId="4227DA7A" w14:textId="418C705C" w:rsidR="00745002" w:rsidRPr="00C94038" w:rsidRDefault="00745002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2C5C6852" wp14:editId="3155BEFB">
            <wp:extent cx="657225" cy="80010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701ADAB1" wp14:editId="14018104">
            <wp:extent cx="828675" cy="80010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E802AD" w:rsidRPr="00C94038">
        <w:rPr>
          <w:sz w:val="28"/>
          <w:szCs w:val="28"/>
          <w:lang w:val="uk-UA"/>
        </w:rPr>
        <w:tab/>
      </w:r>
      <w:r w:rsidR="00E802AD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В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5144AE63" wp14:editId="06EA48A1">
            <wp:extent cx="695325" cy="800100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52E2EFFE" wp14:editId="328ED201">
            <wp:extent cx="828675" cy="800100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0DF54DDE" w14:textId="75BEFA1B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Якщо матриця </w:t>
      </w:r>
      <w:r w:rsidR="00426617" w:rsidRPr="00C94038">
        <w:rPr>
          <w:rStyle w:val="apple-converted-space"/>
          <w:i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671DCFEB" wp14:editId="7F6C3876">
            <wp:extent cx="990600" cy="523875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>, то матриця</w:t>
      </w:r>
      <w:r w:rsidRPr="00C94038">
        <w:rPr>
          <w:rStyle w:val="apple-converted-space"/>
          <w:i/>
          <w:sz w:val="28"/>
          <w:szCs w:val="28"/>
          <w:lang w:val="uk-UA"/>
        </w:rPr>
        <w:t xml:space="preserve"> </w:t>
      </w:r>
      <w:r w:rsidR="00426617" w:rsidRPr="00C94038">
        <w:rPr>
          <w:i/>
          <w:noProof/>
          <w:position w:val="-4"/>
          <w:sz w:val="28"/>
          <w:szCs w:val="28"/>
          <w:lang w:val="ru-RU" w:eastAsia="ru-RU"/>
        </w:rPr>
        <w:drawing>
          <wp:inline distT="0" distB="0" distL="0" distR="0" wp14:anchorId="7DBE52BE" wp14:editId="121F82EF">
            <wp:extent cx="257175" cy="180975"/>
            <wp:effectExtent l="0" t="0" r="0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Style w:val="apple-converted-space"/>
          <w:i/>
          <w:sz w:val="28"/>
          <w:szCs w:val="28"/>
          <w:lang w:val="uk-UA"/>
        </w:rPr>
        <w:t xml:space="preserve"> </w:t>
      </w:r>
      <w:r w:rsidRPr="00C94038">
        <w:rPr>
          <w:i/>
          <w:sz w:val="28"/>
          <w:szCs w:val="28"/>
          <w:lang w:val="uk-UA"/>
        </w:rPr>
        <w:t>має вид:</w:t>
      </w:r>
    </w:p>
    <w:p w14:paraId="16B9056F" w14:textId="26ED6CBB" w:rsidR="00745002" w:rsidRPr="00C94038" w:rsidRDefault="00745002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09794434" wp14:editId="324F4A98">
            <wp:extent cx="695325" cy="523875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0C3A3810" wp14:editId="213D7B64">
            <wp:extent cx="762000" cy="523875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E802AD" w:rsidRPr="00C94038">
        <w:rPr>
          <w:sz w:val="28"/>
          <w:szCs w:val="28"/>
          <w:lang w:val="uk-UA"/>
        </w:rPr>
        <w:tab/>
      </w:r>
      <w:r w:rsidR="00E802AD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В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308587FE" wp14:editId="73B62BD1">
            <wp:extent cx="762000" cy="523875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i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0DBEEE5F" wp14:editId="0DBCDF44">
            <wp:extent cx="752475" cy="523875"/>
            <wp:effectExtent l="0" t="0" r="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53122740" w14:textId="542973AA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Якщо матриця </w:t>
      </w:r>
      <w:r w:rsidR="00426617" w:rsidRPr="00C94038">
        <w:rPr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70CB76D8" wp14:editId="78C5B7CF">
            <wp:extent cx="981075" cy="800100"/>
            <wp:effectExtent l="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, то матриця </w:t>
      </w:r>
      <w:r w:rsidR="00426617" w:rsidRPr="00C94038">
        <w:rPr>
          <w:i/>
          <w:noProof/>
          <w:position w:val="-4"/>
          <w:sz w:val="28"/>
          <w:szCs w:val="28"/>
          <w:lang w:val="ru-RU" w:eastAsia="ru-RU"/>
        </w:rPr>
        <w:drawing>
          <wp:inline distT="0" distB="0" distL="0" distR="0" wp14:anchorId="489B2F7C" wp14:editId="6EB07DC5">
            <wp:extent cx="266700" cy="238125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має вид:</w:t>
      </w:r>
    </w:p>
    <w:p w14:paraId="7A78975E" w14:textId="365AD397" w:rsidR="002751AB" w:rsidRPr="00C94038" w:rsidRDefault="00745002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04797AFF" wp14:editId="6DA6E2E1">
            <wp:extent cx="1038225" cy="523875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="002751AB" w:rsidRPr="00C94038">
        <w:rPr>
          <w:b/>
          <w:sz w:val="28"/>
          <w:szCs w:val="28"/>
          <w:lang w:val="uk-UA"/>
        </w:rPr>
        <w:tab/>
      </w:r>
      <w:r w:rsidR="00426617" w:rsidRPr="00C94038">
        <w:rPr>
          <w:rStyle w:val="apple-converted-space"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43703F09" wp14:editId="3BDFD625">
            <wp:extent cx="1038225" cy="523875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</w:p>
    <w:p w14:paraId="7F53D82C" w14:textId="15D7D062" w:rsidR="00745002" w:rsidRPr="00C94038" w:rsidRDefault="00745002" w:rsidP="002751AB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В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442F112A" wp14:editId="2F3B6D2B">
            <wp:extent cx="1038225" cy="523875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="00107D70"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="002751AB" w:rsidRPr="00C94038">
        <w:rPr>
          <w:sz w:val="28"/>
          <w:szCs w:val="28"/>
          <w:lang w:val="uk-UA"/>
        </w:rPr>
        <w:tab/>
      </w:r>
      <w:r w:rsidR="00426617" w:rsidRPr="00C94038">
        <w:rPr>
          <w:rStyle w:val="apple-converted-space"/>
          <w:noProof/>
          <w:position w:val="-34"/>
          <w:sz w:val="28"/>
          <w:szCs w:val="28"/>
          <w:lang w:val="ru-RU" w:eastAsia="ru-RU"/>
        </w:rPr>
        <w:drawing>
          <wp:inline distT="0" distB="0" distL="0" distR="0" wp14:anchorId="5CB24A61" wp14:editId="377863F0">
            <wp:extent cx="1038225" cy="523875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4E9906E5" w14:textId="0A952806" w:rsidR="00107D70" w:rsidRPr="00C94038" w:rsidRDefault="00107D70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color w:val="000000"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Результатом</w:t>
      </w:r>
      <w:r w:rsidRPr="00C94038">
        <w:rPr>
          <w:i/>
          <w:color w:val="000000"/>
          <w:sz w:val="28"/>
          <w:szCs w:val="28"/>
          <w:lang w:val="uk-UA"/>
        </w:rPr>
        <w:t xml:space="preserve"> обчислення </w:t>
      </w:r>
      <w:r w:rsidR="00426617" w:rsidRPr="00C94038">
        <w:rPr>
          <w:i/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EDC4813" wp14:editId="100E2B05">
            <wp:extent cx="752475" cy="257175"/>
            <wp:effectExtent l="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i/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23C5DCC4" wp14:editId="4E31DB06">
            <wp:extent cx="1104900" cy="523875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78B31933" wp14:editId="54F08136">
            <wp:extent cx="1095375" cy="523875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буде:</w:t>
      </w:r>
    </w:p>
    <w:p w14:paraId="5FAA6338" w14:textId="385702AB" w:rsidR="00107D70" w:rsidRPr="00C94038" w:rsidRDefault="00107D70" w:rsidP="00107D70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А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09DABD1B" wp14:editId="06EFCB4D">
            <wp:extent cx="809625" cy="523875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Pr="00C94038">
        <w:rPr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Б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279566CA" wp14:editId="26326FC6">
            <wp:extent cx="981075" cy="523875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</w:p>
    <w:p w14:paraId="26AD47FE" w14:textId="4C52BB26" w:rsidR="00107D70" w:rsidRPr="00C94038" w:rsidRDefault="00107D70" w:rsidP="00107D70">
      <w:pPr>
        <w:pStyle w:val="a6"/>
        <w:tabs>
          <w:tab w:val="left" w:pos="567"/>
        </w:tabs>
        <w:rPr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В</w:t>
      </w:r>
      <w:r w:rsidRPr="00C94038">
        <w:rPr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29950CC8" wp14:editId="51127657">
            <wp:extent cx="981075" cy="523875"/>
            <wp:effectExtent l="0" t="0" r="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;</w:t>
      </w:r>
      <w:r w:rsidRPr="00C94038">
        <w:rPr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ab/>
      </w:r>
      <w:r w:rsidRPr="00C94038">
        <w:rPr>
          <w:b/>
          <w:sz w:val="28"/>
          <w:szCs w:val="28"/>
          <w:lang w:val="uk-UA"/>
        </w:rPr>
        <w:t>Г</w:t>
      </w:r>
      <w:r w:rsidRPr="00C94038">
        <w:rPr>
          <w:b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56180D60" wp14:editId="1BBE249F">
            <wp:extent cx="685800" cy="523875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>.</w:t>
      </w:r>
    </w:p>
    <w:p w14:paraId="60AF9D49" w14:textId="2A3D136E" w:rsidR="00745002" w:rsidRPr="00C94038" w:rsidRDefault="00745002" w:rsidP="00C97E43">
      <w:pPr>
        <w:pStyle w:val="a6"/>
        <w:widowControl w:val="0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Встановіть відповідність між матрицями </w:t>
      </w:r>
      <w:r w:rsidR="00426617" w:rsidRPr="00C94038">
        <w:rPr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73C608F8" wp14:editId="54ADCA77">
            <wp:extent cx="1371600" cy="800100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51AB" w:rsidRPr="00C94038">
        <w:rPr>
          <w:i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position w:val="-56"/>
          <w:sz w:val="28"/>
          <w:szCs w:val="28"/>
          <w:lang w:val="ru-RU" w:eastAsia="ru-RU"/>
        </w:rPr>
        <w:drawing>
          <wp:inline distT="0" distB="0" distL="0" distR="0" wp14:anchorId="0F52FDEB" wp14:editId="1FCE162E">
            <wp:extent cx="1247775" cy="800100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(1 – 4) та </w:t>
      </w:r>
      <w:r w:rsidRPr="00C94038">
        <w:rPr>
          <w:rStyle w:val="apple-converted-space"/>
          <w:i/>
          <w:sz w:val="28"/>
          <w:szCs w:val="28"/>
          <w:lang w:val="uk-UA"/>
        </w:rPr>
        <w:t xml:space="preserve">елементами </w:t>
      </w:r>
      <w:r w:rsidRPr="00C94038">
        <w:rPr>
          <w:i/>
          <w:sz w:val="28"/>
          <w:szCs w:val="28"/>
          <w:lang w:val="uk-UA"/>
        </w:rPr>
        <w:t>їх добутку</w:t>
      </w:r>
      <w:r w:rsidRPr="00C94038">
        <w:rPr>
          <w:rStyle w:val="apple-converted-space"/>
          <w:i/>
          <w:sz w:val="28"/>
          <w:szCs w:val="28"/>
          <w:lang w:val="uk-UA"/>
        </w:rPr>
        <w:t xml:space="preserve"> </w:t>
      </w:r>
      <w:r w:rsidR="00426617" w:rsidRPr="00C94038">
        <w:rPr>
          <w:i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7DE3E288" wp14:editId="1A152CDB">
            <wp:extent cx="581025" cy="19050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 (А – Д).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3"/>
        <w:gridCol w:w="1069"/>
        <w:gridCol w:w="393"/>
        <w:gridCol w:w="1083"/>
        <w:gridCol w:w="1038"/>
        <w:gridCol w:w="762"/>
      </w:tblGrid>
      <w:tr w:rsidR="00745002" w:rsidRPr="00C94038" w14:paraId="77452E4F" w14:textId="77777777" w:rsidTr="00BF698B">
        <w:trPr>
          <w:trHeight w:val="397"/>
        </w:trPr>
        <w:tc>
          <w:tcPr>
            <w:tcW w:w="383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4C31D455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2EABA06A" w14:textId="20FB0975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10"/>
                <w:sz w:val="28"/>
                <w:szCs w:val="28"/>
                <w:lang w:val="ru-RU" w:eastAsia="ru-RU"/>
              </w:rPr>
              <w:drawing>
                <wp:inline distT="0" distB="0" distL="0" distR="0" wp14:anchorId="2A766428" wp14:editId="290E3459">
                  <wp:extent cx="219075" cy="219075"/>
                  <wp:effectExtent l="0" t="0" r="0" b="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" w:type="dxa"/>
            <w:vMerge w:val="restart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0935CCB1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1083" w:type="dxa"/>
            <w:vMerge w:val="restart"/>
            <w:tcBorders>
              <w:top w:val="single" w:sz="4" w:space="0" w:color="auto"/>
              <w:left w:val="nil"/>
            </w:tcBorders>
            <w:vAlign w:val="center"/>
          </w:tcPr>
          <w:p w14:paraId="6FFA4F08" w14:textId="7E1BCF7F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1AED29FA" wp14:editId="2311D4C2">
                  <wp:extent cx="219075" cy="228600"/>
                  <wp:effectExtent l="0" t="0" r="0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8" w:type="dxa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14:paraId="70B6D09A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А</w:t>
            </w:r>
          </w:p>
        </w:tc>
        <w:tc>
          <w:tcPr>
            <w:tcW w:w="762" w:type="dxa"/>
            <w:tcBorders>
              <w:top w:val="single" w:sz="4" w:space="0" w:color="auto"/>
              <w:left w:val="nil"/>
            </w:tcBorders>
            <w:vAlign w:val="center"/>
          </w:tcPr>
          <w:p w14:paraId="306D96F6" w14:textId="77777777" w:rsidR="00745002" w:rsidRPr="00C94038" w:rsidRDefault="00745002" w:rsidP="00B646A5">
            <w:pPr>
              <w:pStyle w:val="a6"/>
              <w:ind w:left="109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1</w:t>
            </w:r>
          </w:p>
        </w:tc>
      </w:tr>
      <w:tr w:rsidR="00745002" w:rsidRPr="00C94038" w14:paraId="2CB346A4" w14:textId="77777777" w:rsidTr="00BF698B">
        <w:trPr>
          <w:trHeight w:val="397"/>
        </w:trPr>
        <w:tc>
          <w:tcPr>
            <w:tcW w:w="383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340E8FD3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069" w:type="dxa"/>
            <w:vMerge/>
            <w:tcBorders>
              <w:left w:val="nil"/>
              <w:bottom w:val="nil"/>
            </w:tcBorders>
            <w:vAlign w:val="center"/>
          </w:tcPr>
          <w:p w14:paraId="2DB066B3" w14:textId="77777777" w:rsidR="00745002" w:rsidRPr="00C94038" w:rsidRDefault="00745002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93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63609AB8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083" w:type="dxa"/>
            <w:vMerge/>
            <w:tcBorders>
              <w:left w:val="nil"/>
            </w:tcBorders>
            <w:vAlign w:val="center"/>
          </w:tcPr>
          <w:p w14:paraId="0C1C7FCE" w14:textId="77777777" w:rsidR="00745002" w:rsidRPr="00C94038" w:rsidRDefault="00745002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bottom w:val="nil"/>
              <w:right w:val="nil"/>
            </w:tcBorders>
            <w:vAlign w:val="center"/>
          </w:tcPr>
          <w:p w14:paraId="3C5FB816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Б</w:t>
            </w:r>
          </w:p>
        </w:tc>
        <w:tc>
          <w:tcPr>
            <w:tcW w:w="762" w:type="dxa"/>
            <w:tcBorders>
              <w:left w:val="nil"/>
            </w:tcBorders>
            <w:vAlign w:val="center"/>
          </w:tcPr>
          <w:p w14:paraId="3F25EAF3" w14:textId="77777777" w:rsidR="00745002" w:rsidRPr="00C94038" w:rsidRDefault="00745002" w:rsidP="00B646A5">
            <w:pPr>
              <w:pStyle w:val="a6"/>
              <w:ind w:left="109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–4</w:t>
            </w:r>
          </w:p>
        </w:tc>
      </w:tr>
      <w:tr w:rsidR="00745002" w:rsidRPr="00C94038" w14:paraId="41B5EA54" w14:textId="77777777" w:rsidTr="00BF698B">
        <w:trPr>
          <w:trHeight w:val="397"/>
        </w:trPr>
        <w:tc>
          <w:tcPr>
            <w:tcW w:w="383" w:type="dxa"/>
            <w:vMerge w:val="restar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4A9DDA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069" w:type="dxa"/>
            <w:vMerge w:val="restart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14:paraId="33A9A5AA" w14:textId="63DE4440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10"/>
                <w:sz w:val="28"/>
                <w:szCs w:val="28"/>
                <w:lang w:val="ru-RU" w:eastAsia="ru-RU"/>
              </w:rPr>
              <w:drawing>
                <wp:inline distT="0" distB="0" distL="0" distR="0" wp14:anchorId="17700E53" wp14:editId="3BA5D4B7">
                  <wp:extent cx="228600" cy="219075"/>
                  <wp:effectExtent l="0" t="0" r="0" b="0"/>
                  <wp:docPr id="197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" w:type="dxa"/>
            <w:vMerge w:val="restart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E453B9C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1083" w:type="dxa"/>
            <w:vMerge w:val="restart"/>
            <w:tcBorders>
              <w:left w:val="nil"/>
            </w:tcBorders>
            <w:vAlign w:val="center"/>
          </w:tcPr>
          <w:p w14:paraId="110C82C7" w14:textId="30429742" w:rsidR="00745002" w:rsidRPr="00C94038" w:rsidRDefault="00426617" w:rsidP="00B646A5">
            <w:pPr>
              <w:pStyle w:val="a6"/>
              <w:ind w:left="109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40E249F6" wp14:editId="11101000">
                  <wp:extent cx="228600" cy="228600"/>
                  <wp:effectExtent l="0" t="0" r="0" b="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8" w:type="dxa"/>
            <w:tcBorders>
              <w:top w:val="nil"/>
              <w:bottom w:val="nil"/>
              <w:right w:val="nil"/>
            </w:tcBorders>
            <w:vAlign w:val="center"/>
          </w:tcPr>
          <w:p w14:paraId="2801BB20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В</w:t>
            </w:r>
          </w:p>
        </w:tc>
        <w:tc>
          <w:tcPr>
            <w:tcW w:w="762" w:type="dxa"/>
            <w:tcBorders>
              <w:left w:val="nil"/>
            </w:tcBorders>
            <w:vAlign w:val="center"/>
          </w:tcPr>
          <w:p w14:paraId="65748241" w14:textId="77777777" w:rsidR="00745002" w:rsidRPr="00C94038" w:rsidRDefault="00745002" w:rsidP="00B646A5">
            <w:pPr>
              <w:pStyle w:val="a6"/>
              <w:ind w:left="109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5</w:t>
            </w:r>
          </w:p>
        </w:tc>
      </w:tr>
      <w:tr w:rsidR="00745002" w:rsidRPr="00C94038" w14:paraId="067241C4" w14:textId="77777777" w:rsidTr="00BF698B">
        <w:trPr>
          <w:trHeight w:val="397"/>
        </w:trPr>
        <w:tc>
          <w:tcPr>
            <w:tcW w:w="383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AEB75DF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069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3615F8A7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93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03F0F643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083" w:type="dxa"/>
            <w:vMerge/>
            <w:tcBorders>
              <w:left w:val="nil"/>
            </w:tcBorders>
            <w:vAlign w:val="center"/>
          </w:tcPr>
          <w:p w14:paraId="4E2428C7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bottom w:val="nil"/>
              <w:right w:val="nil"/>
            </w:tcBorders>
            <w:vAlign w:val="center"/>
          </w:tcPr>
          <w:p w14:paraId="5C3D3C3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Г</w:t>
            </w:r>
          </w:p>
        </w:tc>
        <w:tc>
          <w:tcPr>
            <w:tcW w:w="762" w:type="dxa"/>
            <w:tcBorders>
              <w:left w:val="nil"/>
            </w:tcBorders>
            <w:vAlign w:val="center"/>
          </w:tcPr>
          <w:p w14:paraId="343C400F" w14:textId="77777777" w:rsidR="00745002" w:rsidRPr="00C94038" w:rsidRDefault="00745002" w:rsidP="00B646A5">
            <w:pPr>
              <w:pStyle w:val="a6"/>
              <w:ind w:left="109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–9</w:t>
            </w:r>
          </w:p>
        </w:tc>
      </w:tr>
      <w:tr w:rsidR="00745002" w:rsidRPr="00C94038" w14:paraId="18A553A1" w14:textId="77777777" w:rsidTr="00BF698B">
        <w:trPr>
          <w:trHeight w:val="397"/>
        </w:trPr>
        <w:tc>
          <w:tcPr>
            <w:tcW w:w="383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6851A629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069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1F60684F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393" w:type="dxa"/>
            <w:vMerge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508E6A60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083" w:type="dxa"/>
            <w:vMerge/>
            <w:tcBorders>
              <w:left w:val="nil"/>
              <w:bottom w:val="single" w:sz="4" w:space="0" w:color="auto"/>
            </w:tcBorders>
            <w:vAlign w:val="center"/>
          </w:tcPr>
          <w:p w14:paraId="0293D040" w14:textId="77777777" w:rsidR="00745002" w:rsidRPr="00C94038" w:rsidRDefault="00745002" w:rsidP="00B646A5">
            <w:pPr>
              <w:pStyle w:val="a6"/>
              <w:ind w:left="317"/>
              <w:jc w:val="left"/>
              <w:rPr>
                <w:sz w:val="28"/>
                <w:szCs w:val="28"/>
                <w:lang w:val="uk-UA" w:eastAsia="ru-RU"/>
              </w:rPr>
            </w:pPr>
          </w:p>
        </w:tc>
        <w:tc>
          <w:tcPr>
            <w:tcW w:w="1038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14:paraId="7BA8E5E3" w14:textId="77777777" w:rsidR="00745002" w:rsidRPr="00C94038" w:rsidRDefault="00745002" w:rsidP="00B646A5">
            <w:pPr>
              <w:pStyle w:val="a6"/>
              <w:jc w:val="right"/>
              <w:rPr>
                <w:b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sz w:val="28"/>
                <w:szCs w:val="28"/>
                <w:lang w:val="uk-UA" w:eastAsia="ru-RU"/>
              </w:rPr>
              <w:t>Д</w:t>
            </w:r>
          </w:p>
        </w:tc>
        <w:tc>
          <w:tcPr>
            <w:tcW w:w="762" w:type="dxa"/>
            <w:tcBorders>
              <w:left w:val="nil"/>
              <w:bottom w:val="single" w:sz="4" w:space="0" w:color="auto"/>
            </w:tcBorders>
            <w:vAlign w:val="center"/>
          </w:tcPr>
          <w:p w14:paraId="19882FFA" w14:textId="77777777" w:rsidR="00745002" w:rsidRPr="00C94038" w:rsidRDefault="00745002" w:rsidP="00B646A5">
            <w:pPr>
              <w:pStyle w:val="a6"/>
              <w:ind w:left="109"/>
              <w:jc w:val="left"/>
              <w:rPr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>2</w:t>
            </w:r>
          </w:p>
        </w:tc>
      </w:tr>
    </w:tbl>
    <w:p w14:paraId="1985F7BF" w14:textId="77777777" w:rsidR="00BF606D" w:rsidRPr="00C94038" w:rsidRDefault="00BF606D" w:rsidP="00BF606D">
      <w:pPr>
        <w:pStyle w:val="a6"/>
        <w:rPr>
          <w:i/>
          <w:spacing w:val="-4"/>
          <w:sz w:val="28"/>
          <w:szCs w:val="28"/>
          <w:lang w:val="uk-UA"/>
        </w:rPr>
      </w:pPr>
    </w:p>
    <w:p w14:paraId="437E0CF7" w14:textId="5960743F" w:rsidR="00745002" w:rsidRPr="00C94038" w:rsidRDefault="00745002" w:rsidP="00C97E43">
      <w:pPr>
        <w:pStyle w:val="a6"/>
        <w:numPr>
          <w:ilvl w:val="0"/>
          <w:numId w:val="14"/>
        </w:numPr>
        <w:tabs>
          <w:tab w:val="clear" w:pos="360"/>
          <w:tab w:val="num" w:pos="567"/>
        </w:tabs>
        <w:ind w:left="567" w:hanging="567"/>
        <w:rPr>
          <w:i/>
          <w:spacing w:val="-4"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Встановіть відповідність між </w:t>
      </w:r>
      <w:r w:rsidRPr="00C94038">
        <w:rPr>
          <w:i/>
          <w:spacing w:val="-4"/>
          <w:sz w:val="28"/>
          <w:szCs w:val="28"/>
          <w:lang w:val="uk-UA"/>
        </w:rPr>
        <w:t>парою матриць A, B (1 – 4) та їх добутком</w:t>
      </w:r>
      <w:r w:rsidRPr="00C94038">
        <w:rPr>
          <w:rStyle w:val="apple-converted-space"/>
          <w:i/>
          <w:spacing w:val="-4"/>
          <w:sz w:val="28"/>
          <w:szCs w:val="28"/>
          <w:lang w:val="uk-UA"/>
        </w:rPr>
        <w:t xml:space="preserve"> </w:t>
      </w:r>
      <w:r w:rsidR="00426617" w:rsidRPr="00C94038">
        <w:rPr>
          <w:b/>
          <w:i/>
          <w:noProof/>
          <w:spacing w:val="-4"/>
          <w:position w:val="-4"/>
          <w:sz w:val="28"/>
          <w:szCs w:val="28"/>
          <w:lang w:val="ru-RU" w:eastAsia="ru-RU"/>
        </w:rPr>
        <w:drawing>
          <wp:inline distT="0" distB="0" distL="0" distR="0" wp14:anchorId="443C4AF8" wp14:editId="5A325E81">
            <wp:extent cx="276225" cy="180975"/>
            <wp:effectExtent l="0" t="0" r="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-4"/>
          <w:sz w:val="28"/>
          <w:szCs w:val="28"/>
          <w:lang w:val="uk-UA"/>
        </w:rPr>
        <w:t xml:space="preserve"> (А – Д).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4455"/>
        <w:gridCol w:w="1028"/>
        <w:gridCol w:w="2516"/>
      </w:tblGrid>
      <w:tr w:rsidR="00745002" w:rsidRPr="00C94038" w14:paraId="440B667C" w14:textId="77777777" w:rsidTr="00B646A5">
        <w:trPr>
          <w:trHeight w:val="360"/>
        </w:trPr>
        <w:tc>
          <w:tcPr>
            <w:tcW w:w="5103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42A82" w14:textId="77777777" w:rsidR="00745002" w:rsidRPr="00C94038" w:rsidRDefault="00745002" w:rsidP="00B646A5">
            <w:pPr>
              <w:jc w:val="center"/>
              <w:rPr>
                <w:i/>
                <w:sz w:val="28"/>
                <w:szCs w:val="28"/>
                <w:lang w:val="uk-UA"/>
              </w:rPr>
            </w:pPr>
            <w:r w:rsidRPr="00C94038">
              <w:rPr>
                <w:i/>
                <w:sz w:val="28"/>
                <w:szCs w:val="28"/>
                <w:lang w:val="uk-UA"/>
              </w:rPr>
              <w:t>Матриці A і B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619FA1B4" w14:textId="77777777" w:rsidR="00745002" w:rsidRPr="00C94038" w:rsidRDefault="00745002" w:rsidP="00BF0102">
            <w:pPr>
              <w:jc w:val="center"/>
              <w:rPr>
                <w:i/>
                <w:sz w:val="28"/>
                <w:szCs w:val="28"/>
                <w:lang w:val="uk-UA"/>
              </w:rPr>
            </w:pPr>
            <w:r w:rsidRPr="00C94038">
              <w:rPr>
                <w:i/>
                <w:sz w:val="28"/>
                <w:szCs w:val="28"/>
                <w:lang w:val="uk-UA"/>
              </w:rPr>
              <w:t>Добуток</w:t>
            </w:r>
            <w:r w:rsidR="00BF0102" w:rsidRPr="00C94038">
              <w:rPr>
                <w:i/>
                <w:sz w:val="28"/>
                <w:szCs w:val="28"/>
                <w:lang w:val="uk-UA"/>
              </w:rPr>
              <w:t xml:space="preserve"> </w:t>
            </w:r>
            <w:r w:rsidR="00BF0102" w:rsidRPr="00C94038">
              <w:rPr>
                <w:i/>
                <w:position w:val="-4"/>
                <w:sz w:val="28"/>
                <w:szCs w:val="28"/>
                <w:lang w:val="uk-UA"/>
              </w:rPr>
              <w:object w:dxaOrig="440" w:dyaOrig="279" w14:anchorId="5814D573">
                <v:shape id="_x0000_i1034" type="#_x0000_t75" style="width:21.75pt;height:14.25pt" o:ole="">
                  <v:imagedata r:id="rId189" o:title=""/>
                </v:shape>
                <o:OLEObject Type="Embed" ProgID="Equation.3" ShapeID="_x0000_i1034" DrawAspect="Content" ObjectID="_1739779483" r:id="rId190"/>
              </w:object>
            </w:r>
          </w:p>
        </w:tc>
      </w:tr>
      <w:tr w:rsidR="00745002" w:rsidRPr="00C94038" w14:paraId="2C7E2ED7" w14:textId="77777777" w:rsidTr="00DC1BA4">
        <w:tc>
          <w:tcPr>
            <w:tcW w:w="64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6772B3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1</w:t>
            </w:r>
          </w:p>
        </w:tc>
        <w:tc>
          <w:tcPr>
            <w:tcW w:w="445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7F3BA" w14:textId="2C1E2187" w:rsidR="00745002" w:rsidRPr="00C94038" w:rsidRDefault="00426617" w:rsidP="00B646A5">
            <w:pPr>
              <w:ind w:left="120"/>
              <w:jc w:val="both"/>
              <w:rPr>
                <w:sz w:val="28"/>
                <w:szCs w:val="28"/>
                <w:lang w:val="uk-UA"/>
              </w:rPr>
            </w:pPr>
            <w:r w:rsidRPr="00C94038">
              <w:rPr>
                <w:rStyle w:val="apple-converted-space"/>
                <w:i/>
                <w:noProof/>
                <w:position w:val="-34"/>
                <w:sz w:val="28"/>
                <w:szCs w:val="28"/>
              </w:rPr>
              <w:drawing>
                <wp:inline distT="0" distB="0" distL="0" distR="0" wp14:anchorId="324D6FF3" wp14:editId="0BC8A993">
                  <wp:extent cx="981075" cy="523875"/>
                  <wp:effectExtent l="0" t="0" r="0" b="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5002" w:rsidRPr="00C94038">
              <w:rPr>
                <w:rStyle w:val="apple-converted-space"/>
                <w:sz w:val="28"/>
                <w:szCs w:val="28"/>
                <w:lang w:val="uk-UA"/>
              </w:rPr>
              <w:t xml:space="preserve">, </w:t>
            </w:r>
            <w:r w:rsidRPr="00C94038">
              <w:rPr>
                <w:rStyle w:val="apple-converted-space"/>
                <w:noProof/>
                <w:position w:val="-34"/>
                <w:sz w:val="28"/>
                <w:szCs w:val="28"/>
              </w:rPr>
              <w:drawing>
                <wp:inline distT="0" distB="0" distL="0" distR="0" wp14:anchorId="5FCC8894" wp14:editId="68869194">
                  <wp:extent cx="695325" cy="523875"/>
                  <wp:effectExtent l="0" t="0" r="0" b="0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93DF0FA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А</w:t>
            </w:r>
          </w:p>
        </w:tc>
        <w:tc>
          <w:tcPr>
            <w:tcW w:w="2516" w:type="dxa"/>
            <w:tcBorders>
              <w:top w:val="single" w:sz="4" w:space="0" w:color="auto"/>
            </w:tcBorders>
            <w:vAlign w:val="center"/>
          </w:tcPr>
          <w:p w14:paraId="18526876" w14:textId="56AAE502" w:rsidR="00745002" w:rsidRPr="00C94038" w:rsidRDefault="00426617" w:rsidP="00B646A5">
            <w:pPr>
              <w:ind w:left="252"/>
              <w:rPr>
                <w:sz w:val="28"/>
                <w:szCs w:val="28"/>
                <w:lang w:val="uk-UA"/>
              </w:rPr>
            </w:pPr>
            <w:r w:rsidRPr="00C94038">
              <w:rPr>
                <w:rStyle w:val="apple-converted-space"/>
                <w:noProof/>
                <w:position w:val="-12"/>
                <w:sz w:val="28"/>
                <w:szCs w:val="28"/>
              </w:rPr>
              <w:drawing>
                <wp:inline distT="0" distB="0" distL="0" distR="0" wp14:anchorId="44A084A9" wp14:editId="6DE0730E">
                  <wp:extent cx="838200" cy="238125"/>
                  <wp:effectExtent l="0" t="0" r="0" b="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3B4FE0C0" w14:textId="77777777" w:rsidTr="00DC1BA4">
        <w:tc>
          <w:tcPr>
            <w:tcW w:w="648" w:type="dxa"/>
            <w:tcBorders>
              <w:top w:val="single" w:sz="4" w:space="0" w:color="auto"/>
              <w:bottom w:val="nil"/>
            </w:tcBorders>
            <w:vAlign w:val="center"/>
          </w:tcPr>
          <w:p w14:paraId="7FD7BBE1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2</w:t>
            </w:r>
          </w:p>
        </w:tc>
        <w:tc>
          <w:tcPr>
            <w:tcW w:w="445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24F9569" w14:textId="14E5ACF0" w:rsidR="00745002" w:rsidRPr="00C94038" w:rsidRDefault="00426617" w:rsidP="00B646A5">
            <w:pPr>
              <w:ind w:left="120"/>
              <w:jc w:val="both"/>
              <w:rPr>
                <w:rStyle w:val="apple-converted-space"/>
                <w:sz w:val="28"/>
                <w:szCs w:val="28"/>
                <w:lang w:val="uk-UA"/>
              </w:rPr>
            </w:pPr>
            <w:r w:rsidRPr="00C94038">
              <w:rPr>
                <w:rStyle w:val="apple-converted-space"/>
                <w:noProof/>
                <w:position w:val="-34"/>
                <w:sz w:val="28"/>
                <w:szCs w:val="28"/>
              </w:rPr>
              <w:drawing>
                <wp:inline distT="0" distB="0" distL="0" distR="0" wp14:anchorId="5D0E1AA3" wp14:editId="406F9CF8">
                  <wp:extent cx="695325" cy="523875"/>
                  <wp:effectExtent l="0" t="0" r="0" b="0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5002" w:rsidRPr="00C94038">
              <w:rPr>
                <w:rStyle w:val="apple-converted-space"/>
                <w:sz w:val="28"/>
                <w:szCs w:val="28"/>
                <w:lang w:val="uk-UA"/>
              </w:rPr>
              <w:t xml:space="preserve">, </w:t>
            </w:r>
            <w:r w:rsidRPr="00C94038">
              <w:rPr>
                <w:rStyle w:val="apple-converted-space"/>
                <w:noProof/>
                <w:position w:val="-12"/>
                <w:sz w:val="28"/>
                <w:szCs w:val="28"/>
              </w:rPr>
              <w:drawing>
                <wp:inline distT="0" distB="0" distL="0" distR="0" wp14:anchorId="0120D7DB" wp14:editId="64E00466">
                  <wp:extent cx="914400" cy="238125"/>
                  <wp:effectExtent l="0" t="0" r="0" b="0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left w:val="single" w:sz="4" w:space="0" w:color="auto"/>
            </w:tcBorders>
            <w:vAlign w:val="center"/>
          </w:tcPr>
          <w:p w14:paraId="12239B90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Б</w:t>
            </w:r>
          </w:p>
        </w:tc>
        <w:tc>
          <w:tcPr>
            <w:tcW w:w="2516" w:type="dxa"/>
            <w:vAlign w:val="center"/>
          </w:tcPr>
          <w:p w14:paraId="7B13A28C" w14:textId="4BE76EDE" w:rsidR="00745002" w:rsidRPr="00C94038" w:rsidRDefault="00426617" w:rsidP="00B646A5">
            <w:pPr>
              <w:ind w:left="252"/>
              <w:rPr>
                <w:sz w:val="28"/>
                <w:szCs w:val="28"/>
                <w:lang w:val="uk-UA"/>
              </w:rPr>
            </w:pPr>
            <w:r w:rsidRPr="00C94038">
              <w:rPr>
                <w:noProof/>
                <w:position w:val="-34"/>
                <w:sz w:val="28"/>
                <w:szCs w:val="28"/>
              </w:rPr>
              <w:drawing>
                <wp:inline distT="0" distB="0" distL="0" distR="0" wp14:anchorId="64058A9A" wp14:editId="082699D0">
                  <wp:extent cx="809625" cy="523875"/>
                  <wp:effectExtent l="0" t="0" r="0" b="0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700009E3" w14:textId="77777777" w:rsidTr="00DC1BA4">
        <w:tc>
          <w:tcPr>
            <w:tcW w:w="648" w:type="dxa"/>
            <w:tcBorders>
              <w:top w:val="nil"/>
            </w:tcBorders>
            <w:vAlign w:val="center"/>
          </w:tcPr>
          <w:p w14:paraId="026E0463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3</w:t>
            </w:r>
          </w:p>
        </w:tc>
        <w:tc>
          <w:tcPr>
            <w:tcW w:w="4455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14:paraId="51AB0D40" w14:textId="01372F53" w:rsidR="00745002" w:rsidRPr="00C94038" w:rsidRDefault="00426617" w:rsidP="00B646A5">
            <w:pPr>
              <w:ind w:left="120"/>
              <w:jc w:val="both"/>
              <w:rPr>
                <w:rStyle w:val="apple-converted-space"/>
                <w:sz w:val="28"/>
                <w:szCs w:val="28"/>
                <w:lang w:val="uk-UA"/>
              </w:rPr>
            </w:pPr>
            <w:r w:rsidRPr="00C94038">
              <w:rPr>
                <w:rStyle w:val="apple-converted-space"/>
                <w:noProof/>
                <w:position w:val="-12"/>
                <w:sz w:val="28"/>
                <w:szCs w:val="28"/>
              </w:rPr>
              <w:drawing>
                <wp:inline distT="0" distB="0" distL="0" distR="0" wp14:anchorId="43A32FEE" wp14:editId="5B5FB1DC">
                  <wp:extent cx="885825" cy="238125"/>
                  <wp:effectExtent l="0" t="0" r="0" b="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5002" w:rsidRPr="00C94038">
              <w:rPr>
                <w:rStyle w:val="apple-converted-space"/>
                <w:sz w:val="28"/>
                <w:szCs w:val="28"/>
                <w:lang w:val="uk-UA"/>
              </w:rPr>
              <w:t xml:space="preserve">, </w:t>
            </w:r>
            <w:r w:rsidRPr="00C94038">
              <w:rPr>
                <w:rStyle w:val="apple-converted-space"/>
                <w:i/>
                <w:noProof/>
                <w:position w:val="-34"/>
                <w:sz w:val="28"/>
                <w:szCs w:val="28"/>
              </w:rPr>
              <w:drawing>
                <wp:inline distT="0" distB="0" distL="0" distR="0" wp14:anchorId="667297AC" wp14:editId="369A05A0">
                  <wp:extent cx="981075" cy="523875"/>
                  <wp:effectExtent l="0" t="0" r="0" b="0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left w:val="single" w:sz="4" w:space="0" w:color="auto"/>
            </w:tcBorders>
            <w:vAlign w:val="center"/>
          </w:tcPr>
          <w:p w14:paraId="2A282E70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В</w:t>
            </w:r>
          </w:p>
        </w:tc>
        <w:tc>
          <w:tcPr>
            <w:tcW w:w="2516" w:type="dxa"/>
            <w:vAlign w:val="center"/>
          </w:tcPr>
          <w:p w14:paraId="628A5587" w14:textId="4B7356E6" w:rsidR="00745002" w:rsidRPr="00C94038" w:rsidRDefault="00426617" w:rsidP="00B646A5">
            <w:pPr>
              <w:ind w:left="252"/>
              <w:rPr>
                <w:sz w:val="28"/>
                <w:szCs w:val="28"/>
                <w:lang w:val="uk-UA"/>
              </w:rPr>
            </w:pPr>
            <w:r w:rsidRPr="00C94038">
              <w:rPr>
                <w:rStyle w:val="apple-converted-space"/>
                <w:noProof/>
                <w:position w:val="-34"/>
                <w:sz w:val="28"/>
                <w:szCs w:val="28"/>
              </w:rPr>
              <w:drawing>
                <wp:inline distT="0" distB="0" distL="0" distR="0" wp14:anchorId="553195FF" wp14:editId="213D65B3">
                  <wp:extent cx="428625" cy="523875"/>
                  <wp:effectExtent l="0" t="0" r="0" b="0"/>
                  <wp:docPr id="209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0D74A775" w14:textId="77777777" w:rsidTr="00B646A5">
        <w:tc>
          <w:tcPr>
            <w:tcW w:w="648" w:type="dxa"/>
            <w:vMerge w:val="restart"/>
          </w:tcPr>
          <w:p w14:paraId="4C882E3E" w14:textId="77777777" w:rsidR="00745002" w:rsidRPr="00C94038" w:rsidRDefault="00745002" w:rsidP="00B646A5">
            <w:pPr>
              <w:spacing w:before="400"/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4</w:t>
            </w:r>
          </w:p>
        </w:tc>
        <w:tc>
          <w:tcPr>
            <w:tcW w:w="4455" w:type="dxa"/>
            <w:vMerge w:val="restart"/>
            <w:tcBorders>
              <w:top w:val="nil"/>
              <w:right w:val="single" w:sz="4" w:space="0" w:color="auto"/>
            </w:tcBorders>
          </w:tcPr>
          <w:p w14:paraId="1F62E634" w14:textId="3436BDD2" w:rsidR="00745002" w:rsidRPr="00C94038" w:rsidRDefault="00426617" w:rsidP="00B646A5">
            <w:pPr>
              <w:ind w:left="120"/>
              <w:rPr>
                <w:rStyle w:val="apple-converted-space"/>
                <w:sz w:val="28"/>
                <w:szCs w:val="28"/>
                <w:lang w:val="uk-UA"/>
              </w:rPr>
            </w:pPr>
            <w:r w:rsidRPr="00C94038">
              <w:rPr>
                <w:rStyle w:val="apple-converted-space"/>
                <w:noProof/>
                <w:position w:val="-34"/>
                <w:sz w:val="28"/>
                <w:szCs w:val="28"/>
              </w:rPr>
              <w:drawing>
                <wp:inline distT="0" distB="0" distL="0" distR="0" wp14:anchorId="6A5442C8" wp14:editId="66610CD9">
                  <wp:extent cx="1209675" cy="523875"/>
                  <wp:effectExtent l="0" t="0" r="0" b="0"/>
                  <wp:docPr id="210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45002" w:rsidRPr="00C94038">
              <w:rPr>
                <w:rStyle w:val="apple-converted-space"/>
                <w:sz w:val="28"/>
                <w:szCs w:val="28"/>
                <w:lang w:val="uk-UA"/>
              </w:rPr>
              <w:t xml:space="preserve">, </w:t>
            </w:r>
            <w:r w:rsidRPr="00C94038">
              <w:rPr>
                <w:rStyle w:val="apple-converted-space"/>
                <w:i/>
                <w:noProof/>
                <w:position w:val="-56"/>
                <w:sz w:val="28"/>
                <w:szCs w:val="28"/>
              </w:rPr>
              <w:drawing>
                <wp:inline distT="0" distB="0" distL="0" distR="0" wp14:anchorId="3D92E91E" wp14:editId="6035B220">
                  <wp:extent cx="1095375" cy="800100"/>
                  <wp:effectExtent l="0" t="0" r="0" b="0"/>
                  <wp:docPr id="211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left w:val="single" w:sz="4" w:space="0" w:color="auto"/>
            </w:tcBorders>
            <w:vAlign w:val="center"/>
          </w:tcPr>
          <w:p w14:paraId="30261F06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Г</w:t>
            </w:r>
          </w:p>
        </w:tc>
        <w:tc>
          <w:tcPr>
            <w:tcW w:w="2516" w:type="dxa"/>
            <w:vAlign w:val="center"/>
          </w:tcPr>
          <w:p w14:paraId="4181039E" w14:textId="68D95849" w:rsidR="00745002" w:rsidRPr="00C94038" w:rsidRDefault="00426617" w:rsidP="00B646A5">
            <w:pPr>
              <w:ind w:left="252"/>
              <w:rPr>
                <w:sz w:val="28"/>
                <w:szCs w:val="28"/>
                <w:lang w:val="uk-UA"/>
              </w:rPr>
            </w:pPr>
            <w:r w:rsidRPr="00C94038">
              <w:rPr>
                <w:noProof/>
                <w:position w:val="-34"/>
                <w:sz w:val="28"/>
                <w:szCs w:val="28"/>
              </w:rPr>
              <w:drawing>
                <wp:inline distT="0" distB="0" distL="0" distR="0" wp14:anchorId="48060468" wp14:editId="4F180DE1">
                  <wp:extent cx="828675" cy="523875"/>
                  <wp:effectExtent l="0" t="0" r="0" b="0"/>
                  <wp:docPr id="212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5002" w:rsidRPr="00C94038" w14:paraId="4A1F64F8" w14:textId="77777777" w:rsidTr="00B646A5">
        <w:tc>
          <w:tcPr>
            <w:tcW w:w="648" w:type="dxa"/>
            <w:vMerge/>
            <w:tcBorders>
              <w:bottom w:val="single" w:sz="4" w:space="0" w:color="auto"/>
            </w:tcBorders>
            <w:vAlign w:val="center"/>
          </w:tcPr>
          <w:p w14:paraId="4F48EBED" w14:textId="77777777" w:rsidR="00745002" w:rsidRPr="00C94038" w:rsidRDefault="00745002" w:rsidP="00B646A5">
            <w:pPr>
              <w:jc w:val="center"/>
              <w:rPr>
                <w:b/>
                <w:sz w:val="28"/>
                <w:szCs w:val="28"/>
                <w:lang w:val="uk-UA"/>
              </w:rPr>
            </w:pPr>
          </w:p>
        </w:tc>
        <w:tc>
          <w:tcPr>
            <w:tcW w:w="4455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B8FB452" w14:textId="77777777" w:rsidR="00745002" w:rsidRPr="00C94038" w:rsidRDefault="00745002" w:rsidP="00B646A5">
            <w:pPr>
              <w:jc w:val="center"/>
              <w:rPr>
                <w:rStyle w:val="apple-converted-space"/>
                <w:sz w:val="28"/>
                <w:szCs w:val="28"/>
                <w:lang w:val="uk-UA"/>
              </w:rPr>
            </w:pPr>
          </w:p>
        </w:tc>
        <w:tc>
          <w:tcPr>
            <w:tcW w:w="1028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130583BC" w14:textId="77777777" w:rsidR="00745002" w:rsidRPr="00C94038" w:rsidRDefault="00745002" w:rsidP="00B646A5">
            <w:pPr>
              <w:jc w:val="right"/>
              <w:rPr>
                <w:b/>
                <w:sz w:val="28"/>
                <w:szCs w:val="28"/>
                <w:lang w:val="uk-UA"/>
              </w:rPr>
            </w:pPr>
            <w:r w:rsidRPr="00C94038">
              <w:rPr>
                <w:b/>
                <w:sz w:val="28"/>
                <w:szCs w:val="28"/>
                <w:lang w:val="uk-UA"/>
              </w:rPr>
              <w:t>Д</w:t>
            </w:r>
          </w:p>
        </w:tc>
        <w:tc>
          <w:tcPr>
            <w:tcW w:w="2516" w:type="dxa"/>
            <w:tcBorders>
              <w:bottom w:val="single" w:sz="4" w:space="0" w:color="auto"/>
            </w:tcBorders>
            <w:vAlign w:val="center"/>
          </w:tcPr>
          <w:p w14:paraId="559B83E2" w14:textId="494B6747" w:rsidR="00745002" w:rsidRPr="00C94038" w:rsidRDefault="00426617" w:rsidP="00B646A5">
            <w:pPr>
              <w:ind w:left="252"/>
              <w:rPr>
                <w:sz w:val="28"/>
                <w:szCs w:val="28"/>
                <w:lang w:val="uk-UA"/>
              </w:rPr>
            </w:pPr>
            <w:r w:rsidRPr="00C94038">
              <w:rPr>
                <w:noProof/>
                <w:position w:val="-56"/>
                <w:sz w:val="28"/>
                <w:szCs w:val="28"/>
              </w:rPr>
              <w:drawing>
                <wp:inline distT="0" distB="0" distL="0" distR="0" wp14:anchorId="29E3E1D3" wp14:editId="7800946F">
                  <wp:extent cx="1181100" cy="800100"/>
                  <wp:effectExtent l="0" t="0" r="0" b="0"/>
                  <wp:docPr id="213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1715F34" w14:textId="77777777" w:rsidR="00F60728" w:rsidRPr="00C94038" w:rsidRDefault="00F60728" w:rsidP="00F60728">
      <w:pPr>
        <w:jc w:val="center"/>
        <w:rPr>
          <w:b/>
          <w:color w:val="000000"/>
          <w:sz w:val="28"/>
          <w:szCs w:val="28"/>
          <w:lang w:val="uk-UA"/>
        </w:rPr>
      </w:pPr>
    </w:p>
    <w:p w14:paraId="655E10F3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ідповіді: </w:t>
      </w:r>
      <w:r w:rsidRPr="00C94038">
        <w:rPr>
          <w:color w:val="000000"/>
          <w:sz w:val="28"/>
          <w:szCs w:val="28"/>
          <w:lang w:val="uk-UA"/>
        </w:rPr>
        <w:t>1.</w:t>
      </w:r>
      <w:r w:rsidRPr="00C94038">
        <w:rPr>
          <w:color w:val="000000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1Б; 2Г; 3А; 4В</w:t>
      </w:r>
      <w:r w:rsidR="00945BB5" w:rsidRPr="00C94038">
        <w:rPr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2.</w:t>
      </w:r>
      <w:r w:rsidRPr="00C94038">
        <w:rPr>
          <w:color w:val="000000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1Б; 2Д; 3В; 4А. 3.Б. 4.Г. 5.Б. 6.А. 7.А. 8.Б. 9.Г. 10.Б. 11. 1В; 2Г; 3А; 4Д. 12. 1В; 2Б; 3А; 4Г.</w:t>
      </w:r>
    </w:p>
    <w:p w14:paraId="64BD29EB" w14:textId="77777777" w:rsidR="005E30C6" w:rsidRPr="00C94038" w:rsidRDefault="005E30C6" w:rsidP="00F60728">
      <w:pPr>
        <w:jc w:val="center"/>
        <w:rPr>
          <w:b/>
          <w:color w:val="000000"/>
          <w:sz w:val="28"/>
          <w:szCs w:val="28"/>
          <w:lang w:val="uk-UA"/>
        </w:rPr>
      </w:pPr>
    </w:p>
    <w:p w14:paraId="47FE0EF0" w14:textId="77777777" w:rsidR="00F60728" w:rsidRPr="00C94038" w:rsidRDefault="002751AB" w:rsidP="00C04CEC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и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розв</w:t>
      </w:r>
      <w:r w:rsidR="00F60728" w:rsidRPr="00C94038">
        <w:rPr>
          <w:b/>
          <w:iCs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788FDC9C" w14:textId="5EF1C724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Знайти добуток матриць</w:t>
      </w:r>
      <w:r w:rsidR="00397EC9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65B1F8A" wp14:editId="1E7739D1">
            <wp:extent cx="762000" cy="238125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0D5BA57" wp14:editId="0B242B4E">
            <wp:extent cx="838200" cy="523875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20F3B31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Розв</w:t>
      </w:r>
      <w:r w:rsidR="00A644B4" w:rsidRPr="00C94038">
        <w:rPr>
          <w:i/>
          <w:color w:val="000000"/>
          <w:sz w:val="28"/>
          <w:szCs w:val="28"/>
          <w:lang w:val="uk-UA"/>
        </w:rPr>
        <w:t>’</w:t>
      </w:r>
      <w:r w:rsidRPr="00C94038">
        <w:rPr>
          <w:i/>
          <w:color w:val="000000"/>
          <w:sz w:val="28"/>
          <w:szCs w:val="28"/>
          <w:lang w:val="uk-UA"/>
        </w:rPr>
        <w:t>яз</w:t>
      </w:r>
      <w:r w:rsidR="00D2733A" w:rsidRPr="00C94038">
        <w:rPr>
          <w:i/>
          <w:color w:val="000000"/>
          <w:sz w:val="28"/>
          <w:szCs w:val="28"/>
          <w:lang w:val="uk-UA"/>
        </w:rPr>
        <w:t>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5D5E9DA4" w14:textId="6A886AE4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25A60D6" wp14:editId="139C3420">
            <wp:extent cx="3505200" cy="523875"/>
            <wp:effectExtent l="0" t="0" r="0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11D28A6D" w14:textId="69B074FF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041EBA7" wp14:editId="49D41EDA">
            <wp:extent cx="581025" cy="190500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 – не існує.</w:t>
      </w:r>
    </w:p>
    <w:p w14:paraId="55153603" w14:textId="0206991B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Приклад 2</w:t>
      </w:r>
      <w:r w:rsidRPr="00C94038">
        <w:rPr>
          <w:i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Дан</w:t>
      </w:r>
      <w:r w:rsidR="00397EC9" w:rsidRPr="00C94038">
        <w:rPr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матриці</w:t>
      </w:r>
      <w:r w:rsidR="00397EC9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BFA2D86" wp14:editId="75DB883E">
            <wp:extent cx="1247775" cy="800100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7B14EEF" wp14:editId="5A6453B2">
            <wp:extent cx="609600" cy="800100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82E1E2F" wp14:editId="0218251D">
            <wp:extent cx="695325" cy="800100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Знайт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C48D87A" wp14:editId="7AA9BD7D">
            <wp:extent cx="866775" cy="257175"/>
            <wp:effectExtent l="0" t="0" r="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9C5F6B2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Розв</w:t>
      </w:r>
      <w:r w:rsidR="00A644B4" w:rsidRPr="00C94038">
        <w:rPr>
          <w:i/>
          <w:color w:val="000000"/>
          <w:sz w:val="28"/>
          <w:szCs w:val="28"/>
          <w:lang w:val="uk-UA"/>
        </w:rPr>
        <w:t>’</w:t>
      </w:r>
      <w:r w:rsidRPr="00C94038">
        <w:rPr>
          <w:i/>
          <w:color w:val="000000"/>
          <w:sz w:val="28"/>
          <w:szCs w:val="28"/>
          <w:lang w:val="uk-UA"/>
        </w:rPr>
        <w:t>яз</w:t>
      </w:r>
      <w:r w:rsidR="00D2733A" w:rsidRPr="00C94038">
        <w:rPr>
          <w:i/>
          <w:color w:val="000000"/>
          <w:sz w:val="28"/>
          <w:szCs w:val="28"/>
          <w:lang w:val="uk-UA"/>
        </w:rPr>
        <w:t>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A95C9D5" w14:textId="7E976461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1A58D47" wp14:editId="2C7AD057">
            <wp:extent cx="1343025" cy="800100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7297ECF" wp14:editId="31F03699">
            <wp:extent cx="3733800" cy="800100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4F6CA893" w14:textId="5BEC32F9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DF2B6E0" wp14:editId="24BF59FE">
            <wp:extent cx="828675" cy="800100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35E6EFE" wp14:editId="7EB9A32A">
            <wp:extent cx="2428875" cy="80010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168BF216" w14:textId="4464B22F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lastRenderedPageBreak/>
        <w:t>Приклад 3</w:t>
      </w:r>
      <w:r w:rsidRPr="00C94038">
        <w:rPr>
          <w:color w:val="000000"/>
          <w:sz w:val="28"/>
          <w:szCs w:val="28"/>
          <w:lang w:val="uk-UA"/>
        </w:rPr>
        <w:t xml:space="preserve"> Дана матриця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8D4C1EA" wp14:editId="31772F77">
            <wp:extent cx="838200" cy="523875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Знайт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5201E53" wp14:editId="493494F1">
            <wp:extent cx="238125" cy="238125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1D2F1F0" w14:textId="77777777" w:rsidR="00BF0102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</w:t>
      </w:r>
      <w:r w:rsidR="00A644B4" w:rsidRPr="00C94038">
        <w:rPr>
          <w:i/>
          <w:color w:val="000000"/>
          <w:sz w:val="28"/>
          <w:szCs w:val="28"/>
          <w:lang w:val="uk-UA"/>
        </w:rPr>
        <w:t>’</w:t>
      </w:r>
      <w:r w:rsidRPr="00C94038">
        <w:rPr>
          <w:i/>
          <w:color w:val="000000"/>
          <w:sz w:val="28"/>
          <w:szCs w:val="28"/>
          <w:lang w:val="uk-UA"/>
        </w:rPr>
        <w:t>яз</w:t>
      </w:r>
      <w:r w:rsidR="00D2733A" w:rsidRPr="00C94038">
        <w:rPr>
          <w:i/>
          <w:color w:val="000000"/>
          <w:sz w:val="28"/>
          <w:szCs w:val="28"/>
          <w:lang w:val="uk-UA"/>
        </w:rPr>
        <w:t>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649843A6" w14:textId="179B4E9B" w:rsidR="000123AD" w:rsidRPr="00C94038" w:rsidRDefault="00426617" w:rsidP="00BF0102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6C383AB4" wp14:editId="77C9E677">
            <wp:extent cx="2771775" cy="523875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406831BD" w14:textId="6C6BE705" w:rsidR="000123AD" w:rsidRPr="00C94038" w:rsidRDefault="00426617" w:rsidP="00BF0102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4431029A" wp14:editId="3D973227">
            <wp:extent cx="2428875" cy="523875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7848F1DA" w14:textId="1CED2215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Відзначимо, що матриці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273DA77D" wp14:editId="16357C45">
            <wp:extent cx="542925" cy="523875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034F1C36" wp14:editId="4036F50A">
            <wp:extent cx="685800" cy="523875"/>
            <wp:effectExtent l="0" t="0" r="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є переста</w:t>
      </w:r>
      <w:r w:rsidR="00D2733A" w:rsidRPr="00C94038">
        <w:rPr>
          <w:color w:val="000000"/>
          <w:sz w:val="28"/>
          <w:szCs w:val="28"/>
          <w:lang w:val="uk-UA"/>
        </w:rPr>
        <w:t>вними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173425E" w14:textId="37045062" w:rsidR="00BF0102" w:rsidRPr="00C94038" w:rsidRDefault="00BF0102" w:rsidP="00BF010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Приклад 4</w:t>
      </w:r>
      <w:r w:rsidRPr="00C94038">
        <w:rPr>
          <w:color w:val="000000"/>
          <w:sz w:val="28"/>
          <w:szCs w:val="28"/>
          <w:lang w:val="uk-UA"/>
        </w:rPr>
        <w:t xml:space="preserve"> Звести до ступінчастого виду матрицю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CFA0722" wp14:editId="21FE620D">
            <wp:extent cx="1457325" cy="800100"/>
            <wp:effectExtent l="0" t="0" r="0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DC5C186" w14:textId="77777777" w:rsidR="00BF0102" w:rsidRPr="00C94038" w:rsidRDefault="00BF0102" w:rsidP="00BF010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069E266C" w14:textId="77777777" w:rsidR="00BF0102" w:rsidRPr="00C94038" w:rsidRDefault="00BF0102" w:rsidP="00BF010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иконуючи елементарні перетворення, одержимо:</w:t>
      </w:r>
    </w:p>
    <w:p w14:paraId="7C34B08F" w14:textId="2A02F620" w:rsidR="00BF0102" w:rsidRPr="00C94038" w:rsidRDefault="00426617" w:rsidP="00BF0102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EF049B7" wp14:editId="27CACC0E">
            <wp:extent cx="5067300" cy="800100"/>
            <wp:effectExtent l="0" t="0" r="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0102" w:rsidRPr="00C94038">
        <w:rPr>
          <w:color w:val="000000"/>
          <w:sz w:val="28"/>
          <w:szCs w:val="28"/>
          <w:lang w:val="uk-UA"/>
        </w:rPr>
        <w:t>.</w:t>
      </w:r>
    </w:p>
    <w:p w14:paraId="0C66480D" w14:textId="77777777" w:rsidR="00D2733A" w:rsidRPr="00C94038" w:rsidRDefault="00D2733A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4AE6D5FE" w14:textId="77777777" w:rsidR="000123AD" w:rsidRPr="00C94038" w:rsidRDefault="000123AD" w:rsidP="000123AD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Задачі для самостійного розв</w:t>
      </w:r>
      <w:r w:rsidR="00A644B4" w:rsidRPr="00C94038">
        <w:rPr>
          <w:b/>
          <w:color w:val="000000"/>
          <w:sz w:val="28"/>
          <w:szCs w:val="28"/>
          <w:lang w:val="uk-UA"/>
        </w:rPr>
        <w:t>’</w:t>
      </w:r>
      <w:r w:rsidRPr="00C94038">
        <w:rPr>
          <w:b/>
          <w:color w:val="000000"/>
          <w:sz w:val="28"/>
          <w:szCs w:val="28"/>
          <w:lang w:val="uk-UA"/>
        </w:rPr>
        <w:t>яз</w:t>
      </w:r>
      <w:r w:rsidR="00397EC9" w:rsidRPr="00C94038">
        <w:rPr>
          <w:b/>
          <w:color w:val="000000"/>
          <w:sz w:val="28"/>
          <w:szCs w:val="28"/>
          <w:lang w:val="uk-UA"/>
        </w:rPr>
        <w:t>ув</w:t>
      </w:r>
      <w:r w:rsidR="00D2733A" w:rsidRPr="00C94038">
        <w:rPr>
          <w:b/>
          <w:color w:val="000000"/>
          <w:sz w:val="28"/>
          <w:szCs w:val="28"/>
          <w:lang w:val="uk-UA"/>
        </w:rPr>
        <w:t>ання</w:t>
      </w:r>
    </w:p>
    <w:p w14:paraId="14AC3EC1" w14:textId="77777777" w:rsidR="00BF606D" w:rsidRPr="00C94038" w:rsidRDefault="00BF606D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2EF01E8C" w14:textId="0088538C" w:rsidR="000123AD" w:rsidRPr="00C94038" w:rsidRDefault="000123AD" w:rsidP="002751AB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1</w:t>
      </w:r>
      <w:r w:rsidRPr="00C94038">
        <w:rPr>
          <w:b/>
          <w:color w:val="000000"/>
          <w:sz w:val="28"/>
          <w:szCs w:val="28"/>
          <w:lang w:val="uk-UA"/>
        </w:rPr>
        <w:t>.1.</w:t>
      </w:r>
      <w:r w:rsidRPr="00C94038">
        <w:rPr>
          <w:color w:val="000000"/>
          <w:sz w:val="28"/>
          <w:szCs w:val="28"/>
          <w:lang w:val="uk-UA"/>
        </w:rPr>
        <w:t xml:space="preserve"> Для заданих матриць обчислит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348E251" wp14:editId="1E0D5526">
            <wp:extent cx="276225" cy="180975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</w:t>
      </w:r>
      <w:r w:rsidR="00397EC9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E1EF6E5" wp14:editId="7FC05540">
            <wp:extent cx="266700" cy="180975"/>
            <wp:effectExtent l="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якщо це можливо:</w:t>
      </w:r>
    </w:p>
    <w:p w14:paraId="4CD0AFAF" w14:textId="629EFF4A" w:rsidR="000123AD" w:rsidRPr="00C94038" w:rsidRDefault="002751AB" w:rsidP="002751AB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34F2953F" wp14:editId="6CCF2A84">
            <wp:extent cx="1323975" cy="523875"/>
            <wp:effectExtent l="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95454A6" wp14:editId="6E3ABE91">
            <wp:extent cx="942975" cy="800100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>;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13403814" wp14:editId="1E3A312A">
            <wp:extent cx="609600" cy="1057275"/>
            <wp:effectExtent l="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1B40D97" wp14:editId="57B9704D">
            <wp:extent cx="1381125" cy="238125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>;</w:t>
      </w:r>
    </w:p>
    <w:p w14:paraId="7CF0A9B5" w14:textId="11520548" w:rsidR="00D2733A" w:rsidRPr="00C94038" w:rsidRDefault="002751AB" w:rsidP="002751AB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37A27C9" wp14:editId="57632367">
            <wp:extent cx="1076325" cy="523875"/>
            <wp:effectExtent l="0" t="0" r="0" b="0"/>
            <wp:docPr id="240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054F9E6" wp14:editId="0537840A">
            <wp:extent cx="1209675" cy="523875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>;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4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6703C904" wp14:editId="6A2B2298">
            <wp:extent cx="838200" cy="523875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7437DD7" wp14:editId="355A2207">
            <wp:extent cx="838200" cy="800100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37AB7C7D" w14:textId="77777777" w:rsidR="000123AD" w:rsidRPr="00C94038" w:rsidRDefault="000123AD" w:rsidP="002751AB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1</w:t>
      </w:r>
      <w:r w:rsidRPr="00C94038">
        <w:rPr>
          <w:b/>
          <w:color w:val="000000"/>
          <w:sz w:val="28"/>
          <w:szCs w:val="28"/>
          <w:lang w:val="uk-UA"/>
        </w:rPr>
        <w:t>.2.</w:t>
      </w:r>
      <w:r w:rsidRPr="00C94038">
        <w:rPr>
          <w:color w:val="000000"/>
          <w:sz w:val="28"/>
          <w:szCs w:val="28"/>
          <w:lang w:val="uk-UA"/>
        </w:rPr>
        <w:t xml:space="preserve"> Для заданих матриць виконати зазначені дії:</w:t>
      </w:r>
    </w:p>
    <w:p w14:paraId="48D3AB70" w14:textId="1CE08CD3" w:rsidR="000123AD" w:rsidRPr="00C94038" w:rsidRDefault="002751AB" w:rsidP="002751AB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для матриць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33F5D5A" wp14:editId="6FA15FAE">
            <wp:extent cx="1362075" cy="52387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0ECFAAC" wp14:editId="70E3A153">
            <wp:extent cx="847725" cy="800100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E595C12" wp14:editId="63575EA5">
            <wp:extent cx="1333500" cy="800100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 обчислити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52DF23C" wp14:editId="15D5C9C7">
            <wp:extent cx="723900" cy="257175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EB2C905" wp14:editId="27886019">
            <wp:extent cx="581025" cy="180975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BD67F1D" wp14:editId="17535863">
            <wp:extent cx="647700" cy="257175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ED73B27" wp14:editId="00D8D4BD">
            <wp:extent cx="485775" cy="276225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20502CF" wp14:editId="3318C361">
            <wp:extent cx="485775" cy="238125"/>
            <wp:effectExtent l="0" t="0" r="0" b="0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549AF84" wp14:editId="6203ECF7">
            <wp:extent cx="885825" cy="276225"/>
            <wp:effectExtent l="0" t="0" r="0" b="0"/>
            <wp:docPr id="252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6DF3F95" wp14:editId="62E00367">
            <wp:extent cx="352425" cy="257175"/>
            <wp:effectExtent l="0" t="0" r="0" b="0"/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D970ECC" wp14:editId="1DA4AE7A">
            <wp:extent cx="657225" cy="257175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>;</w:t>
      </w:r>
    </w:p>
    <w:p w14:paraId="7B64D455" w14:textId="5EC312AC" w:rsidR="000123AD" w:rsidRPr="00C94038" w:rsidRDefault="002751AB" w:rsidP="002751AB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для матриць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71F6F85" wp14:editId="025DAD04">
            <wp:extent cx="1066800" cy="523875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2C05F8C4" wp14:editId="1D5FC637">
            <wp:extent cx="1228725" cy="523875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C253A8F" wp14:editId="5E2D2F3F">
            <wp:extent cx="1247775" cy="523875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 обчислити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B448B77" wp14:editId="474EA982">
            <wp:extent cx="638175" cy="190500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FA73676" wp14:editId="05789D4C">
            <wp:extent cx="695325" cy="228600"/>
            <wp:effectExtent l="0" t="0" r="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CE12BBA" wp14:editId="209CFAE8">
            <wp:extent cx="762000" cy="257175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55756C3" wp14:editId="08E91B1A">
            <wp:extent cx="800100" cy="257175"/>
            <wp:effectExtent l="0" t="0" r="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2A848A9" wp14:editId="1F23812A">
            <wp:extent cx="828675" cy="257175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>;</w:t>
      </w:r>
    </w:p>
    <w:p w14:paraId="6632A941" w14:textId="318906B4" w:rsidR="000123AD" w:rsidRPr="00C94038" w:rsidRDefault="002751AB" w:rsidP="002751AB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3</w:t>
      </w:r>
      <w:r w:rsidR="000123A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для матриць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CF862B8" wp14:editId="4A015E3C">
            <wp:extent cx="1304925" cy="800100"/>
            <wp:effectExtent l="0" t="0" r="0" b="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F6072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FF01930" wp14:editId="53209D53">
            <wp:extent cx="1333500" cy="800100"/>
            <wp:effectExtent l="0" t="0" r="0" b="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F6072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903394D" wp14:editId="53172C90">
            <wp:extent cx="1381125" cy="800100"/>
            <wp:effectExtent l="0" t="0" r="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 обчислити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BBA2A58" wp14:editId="58FB18BE">
            <wp:extent cx="923925" cy="190500"/>
            <wp:effectExtent l="0" t="0" r="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FF756F8" wp14:editId="14B7F4FF">
            <wp:extent cx="657225" cy="238125"/>
            <wp:effectExtent l="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D2733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ED06299" wp14:editId="14A717FD">
            <wp:extent cx="676275" cy="180975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B638730" wp14:editId="1C504B85">
            <wp:extent cx="657225" cy="257175"/>
            <wp:effectExtent l="0" t="0" r="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733A" w:rsidRPr="00C94038">
        <w:rPr>
          <w:color w:val="000000"/>
          <w:sz w:val="28"/>
          <w:szCs w:val="28"/>
          <w:lang w:val="uk-UA"/>
        </w:rPr>
        <w:t>;</w:t>
      </w:r>
    </w:p>
    <w:p w14:paraId="4093FD80" w14:textId="77777777" w:rsidR="000123AD" w:rsidRPr="00C94038" w:rsidRDefault="00F6072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="000123AD" w:rsidRPr="00C94038">
        <w:rPr>
          <w:rFonts w:ascii="Times New Roman" w:hAnsi="Times New Roman"/>
          <w:sz w:val="28"/>
          <w:szCs w:val="28"/>
          <w:lang w:val="uk-UA"/>
        </w:rPr>
        <w:lastRenderedPageBreak/>
        <w:t xml:space="preserve">ВИЗНАЧНИКИ </w:t>
      </w:r>
      <w:r w:rsidR="00397EC9" w:rsidRPr="00C94038">
        <w:rPr>
          <w:rFonts w:ascii="Times New Roman" w:hAnsi="Times New Roman"/>
          <w:sz w:val="28"/>
          <w:szCs w:val="28"/>
          <w:lang w:val="uk-UA"/>
        </w:rPr>
        <w:t>ТА</w:t>
      </w:r>
      <w:r w:rsidR="000123AD" w:rsidRPr="00C94038">
        <w:rPr>
          <w:rFonts w:ascii="Times New Roman" w:hAnsi="Times New Roman"/>
          <w:sz w:val="28"/>
          <w:szCs w:val="28"/>
          <w:lang w:val="uk-UA"/>
        </w:rPr>
        <w:t xml:space="preserve"> ЇХ ВЛАСТИВОСТІ</w:t>
      </w:r>
    </w:p>
    <w:p w14:paraId="0870FE01" w14:textId="77777777" w:rsidR="00F60728" w:rsidRPr="00C94038" w:rsidRDefault="00F60728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71CD326B" w14:textId="77777777" w:rsidR="00CD082A" w:rsidRPr="00C94038" w:rsidRDefault="00CD082A" w:rsidP="000123AD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68142CB4" w14:textId="77777777" w:rsidR="00BF606D" w:rsidRPr="00C94038" w:rsidRDefault="00BF606D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6903DCB7" w14:textId="79FB1ECF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Квадратній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445FCCD" wp14:editId="3F8C0726">
            <wp:extent cx="161925" cy="180975"/>
            <wp:effectExtent l="0" t="0" r="0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орядк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C001F70" wp14:editId="2F61B8A0">
            <wp:extent cx="142875" cy="152400"/>
            <wp:effectExtent l="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ожна </w:t>
      </w:r>
      <w:r w:rsidR="000C449A" w:rsidRPr="00C94038">
        <w:rPr>
          <w:color w:val="000000"/>
          <w:sz w:val="28"/>
          <w:szCs w:val="28"/>
          <w:lang w:val="uk-UA"/>
        </w:rPr>
        <w:t>поставити у відповідність</w:t>
      </w:r>
      <w:r w:rsidRPr="00C94038">
        <w:rPr>
          <w:color w:val="000000"/>
          <w:sz w:val="28"/>
          <w:szCs w:val="28"/>
          <w:lang w:val="uk-UA"/>
        </w:rPr>
        <w:t xml:space="preserve"> числ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BC2D2CB" wp14:editId="524350CE">
            <wp:extent cx="409575" cy="190500"/>
            <wp:effectExtent l="0" t="0" r="0" b="0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або</w:t>
      </w:r>
      <w:r w:rsidR="00426617"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0C1D9E0D" wp14:editId="72FB05A3">
            <wp:extent cx="276225" cy="266700"/>
            <wp:effectExtent l="0" t="0" r="0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або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7450634" wp14:editId="202C4F61">
            <wp:extent cx="161925" cy="180975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), </w:t>
      </w:r>
      <w:r w:rsidR="00CD082A" w:rsidRPr="00C94038">
        <w:rPr>
          <w:color w:val="000000"/>
          <w:sz w:val="28"/>
          <w:szCs w:val="28"/>
          <w:lang w:val="uk-UA"/>
        </w:rPr>
        <w:t xml:space="preserve">яке </w:t>
      </w:r>
      <w:r w:rsidRPr="00C94038">
        <w:rPr>
          <w:color w:val="000000"/>
          <w:sz w:val="28"/>
          <w:szCs w:val="28"/>
          <w:lang w:val="uk-UA"/>
        </w:rPr>
        <w:t>назива</w:t>
      </w:r>
      <w:r w:rsidR="00CD082A" w:rsidRPr="00C94038">
        <w:rPr>
          <w:color w:val="000000"/>
          <w:sz w:val="28"/>
          <w:szCs w:val="28"/>
          <w:lang w:val="uk-UA"/>
        </w:rPr>
        <w:t>ють</w:t>
      </w:r>
      <w:r w:rsidRPr="00C94038">
        <w:rPr>
          <w:color w:val="000000"/>
          <w:sz w:val="28"/>
          <w:szCs w:val="28"/>
          <w:lang w:val="uk-UA"/>
        </w:rPr>
        <w:t xml:space="preserve"> її </w:t>
      </w:r>
      <w:r w:rsidRPr="00C94038">
        <w:rPr>
          <w:i/>
          <w:color w:val="000000"/>
          <w:sz w:val="28"/>
          <w:szCs w:val="28"/>
          <w:lang w:val="uk-UA"/>
        </w:rPr>
        <w:t>визначником</w:t>
      </w:r>
      <w:r w:rsidRPr="00C94038">
        <w:rPr>
          <w:color w:val="000000"/>
          <w:sz w:val="28"/>
          <w:szCs w:val="28"/>
          <w:lang w:val="uk-UA"/>
        </w:rPr>
        <w:t>, у такий спосіб:</w:t>
      </w:r>
    </w:p>
    <w:p w14:paraId="543744D3" w14:textId="0EFDD731" w:rsidR="000123AD" w:rsidRPr="00C94038" w:rsidRDefault="00426617" w:rsidP="00F6072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E0BDC8B" wp14:editId="52973CA1">
            <wp:extent cx="381000" cy="190500"/>
            <wp:effectExtent l="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818B0AB" wp14:editId="34DAD1DB">
            <wp:extent cx="609600" cy="238125"/>
            <wp:effectExtent l="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63E4060" wp14:editId="2281284A">
            <wp:extent cx="714375" cy="238125"/>
            <wp:effectExtent l="0" t="0" r="0" b="0"/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67584584" w14:textId="7BE911D1" w:rsidR="000123AD" w:rsidRPr="00C94038" w:rsidRDefault="00426617" w:rsidP="00F6072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D387BD1" wp14:editId="1C0160BE">
            <wp:extent cx="409575" cy="190500"/>
            <wp:effectExtent l="0" t="0" r="0" b="0"/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4AF2CBB4" wp14:editId="4AFB8DA1">
            <wp:extent cx="1171575" cy="542925"/>
            <wp:effectExtent l="0" t="0" r="0" b="0"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5F7D9CDE" wp14:editId="2BC841E8">
            <wp:extent cx="1343025" cy="542925"/>
            <wp:effectExtent l="0" t="0" r="0" b="0"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406FC440" w14:textId="446D587D" w:rsidR="000123AD" w:rsidRPr="00C94038" w:rsidRDefault="00426617" w:rsidP="00F60728">
      <w:pPr>
        <w:ind w:firstLine="567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0F7E0BD" wp14:editId="40B6EB4A">
            <wp:extent cx="409575" cy="190500"/>
            <wp:effectExtent l="0" t="0" r="0" b="0"/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075A8AB" wp14:editId="7F5AAE3F">
            <wp:extent cx="1590675" cy="800100"/>
            <wp:effectExtent l="0" t="0" r="0" b="0"/>
            <wp:docPr id="282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,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CD4AB9E" wp14:editId="4BF278DC">
            <wp:extent cx="1762125" cy="800100"/>
            <wp:effectExtent l="0" t="0" r="0" b="0"/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7EC9" w:rsidRPr="00C94038">
        <w:rPr>
          <w:color w:val="000000"/>
          <w:sz w:val="28"/>
          <w:szCs w:val="28"/>
          <w:lang w:val="uk-UA"/>
        </w:rPr>
        <w:t>;</w:t>
      </w:r>
    </w:p>
    <w:p w14:paraId="1AC8A94A" w14:textId="77777777" w:rsidR="00397EC9" w:rsidRPr="00C94038" w:rsidRDefault="00397EC9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…</w:t>
      </w:r>
    </w:p>
    <w:p w14:paraId="1F132DCA" w14:textId="0CCD3900" w:rsidR="00397EC9" w:rsidRPr="00C94038" w:rsidRDefault="00426617" w:rsidP="00F60728">
      <w:pPr>
        <w:ind w:left="1416"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35C8C436" wp14:editId="22720F9A">
            <wp:extent cx="1876425" cy="1076325"/>
            <wp:effectExtent l="0" t="0" r="0" b="0"/>
            <wp:docPr id="284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,</w:t>
      </w:r>
      <w:r w:rsidR="00397EC9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721C102D" wp14:editId="10EE336E">
            <wp:extent cx="2057400" cy="1076325"/>
            <wp:effectExtent l="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97EC9" w:rsidRPr="00C94038">
        <w:rPr>
          <w:color w:val="000000"/>
          <w:sz w:val="28"/>
          <w:szCs w:val="28"/>
          <w:lang w:val="uk-UA"/>
        </w:rPr>
        <w:t>.</w:t>
      </w:r>
    </w:p>
    <w:p w14:paraId="3DD050CF" w14:textId="5D7642B1" w:rsidR="00DC1BA4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Визначник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9A56FE8" wp14:editId="59C7B4F7">
            <wp:extent cx="161925" cy="180975"/>
            <wp:effectExtent l="0" t="0" r="0" b="0"/>
            <wp:docPr id="286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кож називають її </w:t>
      </w:r>
      <w:r w:rsidRPr="00C94038">
        <w:rPr>
          <w:i/>
          <w:color w:val="000000"/>
          <w:sz w:val="28"/>
          <w:szCs w:val="28"/>
          <w:lang w:val="uk-UA"/>
        </w:rPr>
        <w:t>детермінантом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7BB8F867" w14:textId="77777777" w:rsidR="000123AD" w:rsidRPr="00C94038" w:rsidRDefault="000123AD" w:rsidP="00DC1BA4">
      <w:pPr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равило обчислення детермінанта для матриці порядку </w:t>
      </w:r>
      <w:r w:rsidR="00BF0102" w:rsidRPr="00C94038">
        <w:rPr>
          <w:color w:val="000000"/>
          <w:position w:val="-6"/>
          <w:sz w:val="28"/>
          <w:szCs w:val="28"/>
          <w:lang w:val="uk-UA"/>
        </w:rPr>
        <w:object w:dxaOrig="220" w:dyaOrig="240" w14:anchorId="1AC2DDF1">
          <v:shape id="_x0000_i1035" type="#_x0000_t75" style="width:11.25pt;height:12pt" o:ole="">
            <v:imagedata r:id="rId277" o:title=""/>
          </v:shape>
          <o:OLEObject Type="Embed" ProgID="Equation.3" ShapeID="_x0000_i1035" DrawAspect="Content" ObjectID="_1739779484" r:id="rId278"/>
        </w:object>
      </w:r>
      <w:r w:rsidRPr="00C94038">
        <w:rPr>
          <w:color w:val="000000"/>
          <w:sz w:val="28"/>
          <w:szCs w:val="28"/>
          <w:lang w:val="uk-UA"/>
        </w:rPr>
        <w:t xml:space="preserve"> є досить складним для сприйняття й застосування. Однак відомі методи, що дозволяють реалізувати обчислення визначників високих порядків на основі визначників нижчих порядків.</w:t>
      </w:r>
    </w:p>
    <w:p w14:paraId="021E7425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Обчислення визначника </w:t>
      </w:r>
      <w:r w:rsidR="00BF0102" w:rsidRPr="00C94038">
        <w:rPr>
          <w:color w:val="000000"/>
          <w:sz w:val="28"/>
          <w:szCs w:val="28"/>
          <w:lang w:val="uk-UA"/>
        </w:rPr>
        <w:t xml:space="preserve">матриці </w:t>
      </w:r>
      <w:r w:rsidRPr="00C94038">
        <w:rPr>
          <w:color w:val="000000"/>
          <w:sz w:val="28"/>
          <w:szCs w:val="28"/>
          <w:lang w:val="uk-UA"/>
        </w:rPr>
        <w:t>2-го порядку ілюструється схемою:</w:t>
      </w:r>
    </w:p>
    <w:p w14:paraId="655A5222" w14:textId="46A57B19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2D64E910" wp14:editId="54406D14">
                <wp:simplePos x="0" y="0"/>
                <wp:positionH relativeFrom="column">
                  <wp:posOffset>2573655</wp:posOffset>
                </wp:positionH>
                <wp:positionV relativeFrom="paragraph">
                  <wp:posOffset>204470</wp:posOffset>
                </wp:positionV>
                <wp:extent cx="1131570" cy="171450"/>
                <wp:effectExtent l="7620" t="6350" r="13335" b="12700"/>
                <wp:wrapNone/>
                <wp:docPr id="3013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1570" cy="171450"/>
                          <a:chOff x="5187" y="9296"/>
                          <a:chExt cx="1782" cy="270"/>
                        </a:xfrm>
                      </wpg:grpSpPr>
                      <wps:wsp>
                        <wps:cNvPr id="3014" name="Freeform 30"/>
                        <wps:cNvSpPr>
                          <a:spLocks/>
                        </wps:cNvSpPr>
                        <wps:spPr bwMode="auto">
                          <a:xfrm>
                            <a:off x="5187" y="9326"/>
                            <a:ext cx="270" cy="240"/>
                          </a:xfrm>
                          <a:custGeom>
                            <a:avLst/>
                            <a:gdLst>
                              <a:gd name="T0" fmla="*/ 0 w 270"/>
                              <a:gd name="T1" fmla="*/ 0 h 240"/>
                              <a:gd name="T2" fmla="*/ 270 w 270"/>
                              <a:gd name="T3" fmla="*/ 240 h 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70" h="240">
                                <a:moveTo>
                                  <a:pt x="0" y="0"/>
                                </a:moveTo>
                                <a:lnTo>
                                  <a:pt x="270" y="24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5" name="Freeform 31"/>
                        <wps:cNvSpPr>
                          <a:spLocks/>
                        </wps:cNvSpPr>
                        <wps:spPr bwMode="auto">
                          <a:xfrm>
                            <a:off x="6639" y="9296"/>
                            <a:ext cx="330" cy="270"/>
                          </a:xfrm>
                          <a:custGeom>
                            <a:avLst/>
                            <a:gdLst>
                              <a:gd name="T0" fmla="*/ 330 w 330"/>
                              <a:gd name="T1" fmla="*/ 0 h 270"/>
                              <a:gd name="T2" fmla="*/ 0 w 330"/>
                              <a:gd name="T3" fmla="*/ 270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0" h="270">
                                <a:moveTo>
                                  <a:pt x="330" y="0"/>
                                </a:moveTo>
                                <a:lnTo>
                                  <a:pt x="0" y="27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1C06D1CC" id="Group 29" o:spid="_x0000_s1026" style="position:absolute;margin-left:202.65pt;margin-top:16.1pt;width:89.1pt;height:13.5pt;z-index:251646464" coordorigin="5187,9296" coordsize="1782,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">
                <v:shape id="Freeform 30" o:spid="_x0000_s1027" style="position:absolute;left:5187;top:9326;width:270;height:240;visibility:visible;mso-wrap-style:square;v-text-anchor:top" coordsize="270,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" path="m,l270,240e" filled="f">
                  <v:path arrowok="t" o:connecttype="custom" o:connectlocs="0,0;270,240" o:connectangles="0,0"/>
                </v:shape>
                <v:shape id="Freeform 31" o:spid="_x0000_s1028" style="position:absolute;left:6639;top:9296;width:330;height:270;visibility:visible;mso-wrap-style:square;v-text-anchor:top" coordsize="330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" path="m330,l,270e" filled="f">
                  <v:path arrowok="t" o:connecttype="custom" o:connectlocs="330,0;0,270" o:connectangles="0,0"/>
                </v:shape>
              </v:group>
            </w:pict>
          </mc:Fallback>
        </mc:AlternateContent>
      </w:r>
      <w:r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40C9250B" wp14:editId="2E6D996B">
            <wp:extent cx="4495800" cy="542925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550DC003" w14:textId="07F367A8" w:rsidR="000123AD" w:rsidRPr="00C94038" w:rsidRDefault="000123AD" w:rsidP="00CD082A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>Нап</w:t>
      </w:r>
      <w:r w:rsidRPr="00C94038">
        <w:rPr>
          <w:color w:val="000000"/>
          <w:sz w:val="28"/>
          <w:szCs w:val="28"/>
          <w:lang w:val="uk-UA"/>
        </w:rPr>
        <w:t>риклад</w:t>
      </w:r>
      <w:r w:rsidR="00CD082A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F9EDD33" wp14:editId="0A1FFB2B">
            <wp:extent cx="2133600" cy="523875"/>
            <wp:effectExtent l="0" t="0" r="0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.</w:t>
      </w:r>
    </w:p>
    <w:p w14:paraId="0B8C25E2" w14:textId="77777777" w:rsidR="000123AD" w:rsidRPr="00C94038" w:rsidRDefault="000123AD" w:rsidP="000123AD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При обчисленні визначника </w:t>
      </w:r>
      <w:r w:rsidR="00BF0102" w:rsidRPr="00C94038">
        <w:rPr>
          <w:color w:val="000000"/>
          <w:sz w:val="28"/>
          <w:szCs w:val="28"/>
          <w:lang w:val="uk-UA"/>
        </w:rPr>
        <w:t xml:space="preserve">матриці </w:t>
      </w:r>
      <w:r w:rsidRPr="00C94038">
        <w:rPr>
          <w:color w:val="000000"/>
          <w:sz w:val="28"/>
          <w:szCs w:val="28"/>
          <w:lang w:val="uk-UA"/>
        </w:rPr>
        <w:t>3-го порядку зручно користуватися:</w:t>
      </w:r>
    </w:p>
    <w:p w14:paraId="1A960D12" w14:textId="77777777" w:rsidR="000123AD" w:rsidRPr="00C94038" w:rsidRDefault="000123AD" w:rsidP="00C97E43">
      <w:pPr>
        <w:numPr>
          <w:ilvl w:val="0"/>
          <w:numId w:val="4"/>
        </w:numPr>
        <w:tabs>
          <w:tab w:val="clear" w:pos="360"/>
          <w:tab w:val="num" w:pos="1260"/>
        </w:tabs>
        <w:ind w:left="0" w:firstLine="720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правилом трикутників</w:t>
      </w:r>
      <w:r w:rsidRPr="00C94038">
        <w:rPr>
          <w:color w:val="000000"/>
          <w:sz w:val="28"/>
          <w:szCs w:val="28"/>
          <w:lang w:val="uk-UA"/>
        </w:rPr>
        <w:t>, яке ілюструється схемою:</w:t>
      </w:r>
    </w:p>
    <w:p w14:paraId="09802756" w14:textId="6B7E7D09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134DE089" wp14:editId="793B1AC2">
                <wp:simplePos x="0" y="0"/>
                <wp:positionH relativeFrom="column">
                  <wp:posOffset>2914650</wp:posOffset>
                </wp:positionH>
                <wp:positionV relativeFrom="paragraph">
                  <wp:posOffset>187960</wp:posOffset>
                </wp:positionV>
                <wp:extent cx="1962150" cy="459740"/>
                <wp:effectExtent l="5715" t="10795" r="13335" b="5715"/>
                <wp:wrapNone/>
                <wp:docPr id="2996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0" cy="459740"/>
                          <a:chOff x="5724" y="11935"/>
                          <a:chExt cx="3090" cy="724"/>
                        </a:xfrm>
                      </wpg:grpSpPr>
                      <wps:wsp>
                        <wps:cNvPr id="2997" name="Freeform 33"/>
                        <wps:cNvSpPr>
                          <a:spLocks/>
                        </wps:cNvSpPr>
                        <wps:spPr bwMode="auto">
                          <a:xfrm>
                            <a:off x="5821" y="11958"/>
                            <a:ext cx="278" cy="225"/>
                          </a:xfrm>
                          <a:custGeom>
                            <a:avLst/>
                            <a:gdLst>
                              <a:gd name="T0" fmla="*/ 0 w 278"/>
                              <a:gd name="T1" fmla="*/ 0 h 225"/>
                              <a:gd name="T2" fmla="*/ 278 w 278"/>
                              <a:gd name="T3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78" h="225">
                                <a:moveTo>
                                  <a:pt x="0" y="0"/>
                                </a:moveTo>
                                <a:lnTo>
                                  <a:pt x="278" y="2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8" name="Freeform 34"/>
                        <wps:cNvSpPr>
                          <a:spLocks/>
                        </wps:cNvSpPr>
                        <wps:spPr bwMode="auto">
                          <a:xfrm>
                            <a:off x="6354" y="12378"/>
                            <a:ext cx="285" cy="225"/>
                          </a:xfrm>
                          <a:custGeom>
                            <a:avLst/>
                            <a:gdLst>
                              <a:gd name="T0" fmla="*/ 0 w 285"/>
                              <a:gd name="T1" fmla="*/ 0 h 225"/>
                              <a:gd name="T2" fmla="*/ 285 w 285"/>
                              <a:gd name="T3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85" h="225">
                                <a:moveTo>
                                  <a:pt x="0" y="0"/>
                                </a:moveTo>
                                <a:lnTo>
                                  <a:pt x="285" y="22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9" name="Freeform 35"/>
                        <wps:cNvSpPr>
                          <a:spLocks/>
                        </wps:cNvSpPr>
                        <wps:spPr bwMode="auto">
                          <a:xfrm>
                            <a:off x="5739" y="12235"/>
                            <a:ext cx="472" cy="345"/>
                          </a:xfrm>
                          <a:custGeom>
                            <a:avLst/>
                            <a:gdLst>
                              <a:gd name="T0" fmla="*/ 0 w 472"/>
                              <a:gd name="T1" fmla="*/ 0 h 345"/>
                              <a:gd name="T2" fmla="*/ 472 w 472"/>
                              <a:gd name="T3" fmla="*/ 345 h 3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2" h="345">
                                <a:moveTo>
                                  <a:pt x="0" y="0"/>
                                </a:moveTo>
                                <a:lnTo>
                                  <a:pt x="472" y="34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0" name="Freeform 36"/>
                        <wps:cNvSpPr>
                          <a:spLocks/>
                        </wps:cNvSpPr>
                        <wps:spPr bwMode="auto">
                          <a:xfrm>
                            <a:off x="6219" y="11950"/>
                            <a:ext cx="412" cy="630"/>
                          </a:xfrm>
                          <a:custGeom>
                            <a:avLst/>
                            <a:gdLst>
                              <a:gd name="T0" fmla="*/ 0 w 412"/>
                              <a:gd name="T1" fmla="*/ 630 h 630"/>
                              <a:gd name="T2" fmla="*/ 412 w 412"/>
                              <a:gd name="T3" fmla="*/ 0 h 6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12" h="630">
                                <a:moveTo>
                                  <a:pt x="0" y="630"/>
                                </a:moveTo>
                                <a:lnTo>
                                  <a:pt x="41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1" name="Freeform 37"/>
                        <wps:cNvSpPr>
                          <a:spLocks/>
                        </wps:cNvSpPr>
                        <wps:spPr bwMode="auto">
                          <a:xfrm>
                            <a:off x="5746" y="11935"/>
                            <a:ext cx="893" cy="300"/>
                          </a:xfrm>
                          <a:custGeom>
                            <a:avLst/>
                            <a:gdLst>
                              <a:gd name="T0" fmla="*/ 0 w 893"/>
                              <a:gd name="T1" fmla="*/ 300 h 300"/>
                              <a:gd name="T2" fmla="*/ 893 w 893"/>
                              <a:gd name="T3" fmla="*/ 0 h 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93" h="300">
                                <a:moveTo>
                                  <a:pt x="0" y="300"/>
                                </a:moveTo>
                                <a:lnTo>
                                  <a:pt x="89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2" name="Freeform 38"/>
                        <wps:cNvSpPr>
                          <a:spLocks/>
                        </wps:cNvSpPr>
                        <wps:spPr bwMode="auto">
                          <a:xfrm>
                            <a:off x="6166" y="11965"/>
                            <a:ext cx="473" cy="315"/>
                          </a:xfrm>
                          <a:custGeom>
                            <a:avLst/>
                            <a:gdLst>
                              <a:gd name="T0" fmla="*/ 0 w 473"/>
                              <a:gd name="T1" fmla="*/ 0 h 315"/>
                              <a:gd name="T2" fmla="*/ 473 w 473"/>
                              <a:gd name="T3" fmla="*/ 315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3" h="315">
                                <a:moveTo>
                                  <a:pt x="0" y="0"/>
                                </a:moveTo>
                                <a:lnTo>
                                  <a:pt x="473" y="31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3" name="Freeform 39"/>
                        <wps:cNvSpPr>
                          <a:spLocks/>
                        </wps:cNvSpPr>
                        <wps:spPr bwMode="auto">
                          <a:xfrm>
                            <a:off x="5724" y="12288"/>
                            <a:ext cx="900" cy="285"/>
                          </a:xfrm>
                          <a:custGeom>
                            <a:avLst/>
                            <a:gdLst>
                              <a:gd name="T0" fmla="*/ 900 w 900"/>
                              <a:gd name="T1" fmla="*/ 0 h 285"/>
                              <a:gd name="T2" fmla="*/ 0 w 900"/>
                              <a:gd name="T3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00" h="285">
                                <a:moveTo>
                                  <a:pt x="900" y="0"/>
                                </a:moveTo>
                                <a:lnTo>
                                  <a:pt x="0" y="2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4" name="Freeform 40"/>
                        <wps:cNvSpPr>
                          <a:spLocks/>
                        </wps:cNvSpPr>
                        <wps:spPr bwMode="auto">
                          <a:xfrm>
                            <a:off x="5724" y="11958"/>
                            <a:ext cx="435" cy="607"/>
                          </a:xfrm>
                          <a:custGeom>
                            <a:avLst/>
                            <a:gdLst>
                              <a:gd name="T0" fmla="*/ 435 w 435"/>
                              <a:gd name="T1" fmla="*/ 0 h 607"/>
                              <a:gd name="T2" fmla="*/ 0 w 435"/>
                              <a:gd name="T3" fmla="*/ 607 h 6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35" h="607">
                                <a:moveTo>
                                  <a:pt x="435" y="0"/>
                                </a:moveTo>
                                <a:lnTo>
                                  <a:pt x="0" y="60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5" name="Freeform 41"/>
                        <wps:cNvSpPr>
                          <a:spLocks/>
                        </wps:cNvSpPr>
                        <wps:spPr bwMode="auto">
                          <a:xfrm>
                            <a:off x="8409" y="11999"/>
                            <a:ext cx="405" cy="285"/>
                          </a:xfrm>
                          <a:custGeom>
                            <a:avLst/>
                            <a:gdLst>
                              <a:gd name="T0" fmla="*/ 405 w 405"/>
                              <a:gd name="T1" fmla="*/ 0 h 285"/>
                              <a:gd name="T2" fmla="*/ 0 w 405"/>
                              <a:gd name="T3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05" h="285">
                                <a:moveTo>
                                  <a:pt x="405" y="0"/>
                                </a:moveTo>
                                <a:lnTo>
                                  <a:pt x="0" y="2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6" name="Freeform 42"/>
                        <wps:cNvSpPr>
                          <a:spLocks/>
                        </wps:cNvSpPr>
                        <wps:spPr bwMode="auto">
                          <a:xfrm>
                            <a:off x="7869" y="12374"/>
                            <a:ext cx="405" cy="285"/>
                          </a:xfrm>
                          <a:custGeom>
                            <a:avLst/>
                            <a:gdLst>
                              <a:gd name="T0" fmla="*/ 405 w 405"/>
                              <a:gd name="T1" fmla="*/ 0 h 285"/>
                              <a:gd name="T2" fmla="*/ 0 w 405"/>
                              <a:gd name="T3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05" h="285">
                                <a:moveTo>
                                  <a:pt x="405" y="0"/>
                                </a:moveTo>
                                <a:lnTo>
                                  <a:pt x="0" y="2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7" name="Freeform 43"/>
                        <wps:cNvSpPr>
                          <a:spLocks/>
                        </wps:cNvSpPr>
                        <wps:spPr bwMode="auto">
                          <a:xfrm>
                            <a:off x="8382" y="12295"/>
                            <a:ext cx="405" cy="285"/>
                          </a:xfrm>
                          <a:custGeom>
                            <a:avLst/>
                            <a:gdLst>
                              <a:gd name="T0" fmla="*/ 405 w 405"/>
                              <a:gd name="T1" fmla="*/ 0 h 285"/>
                              <a:gd name="T2" fmla="*/ 0 w 405"/>
                              <a:gd name="T3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05" h="285">
                                <a:moveTo>
                                  <a:pt x="405" y="0"/>
                                </a:moveTo>
                                <a:lnTo>
                                  <a:pt x="0" y="2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8" name="Freeform 44"/>
                        <wps:cNvSpPr>
                          <a:spLocks/>
                        </wps:cNvSpPr>
                        <wps:spPr bwMode="auto">
                          <a:xfrm>
                            <a:off x="7929" y="11999"/>
                            <a:ext cx="405" cy="285"/>
                          </a:xfrm>
                          <a:custGeom>
                            <a:avLst/>
                            <a:gdLst>
                              <a:gd name="T0" fmla="*/ 405 w 405"/>
                              <a:gd name="T1" fmla="*/ 0 h 285"/>
                              <a:gd name="T2" fmla="*/ 0 w 405"/>
                              <a:gd name="T3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05" h="285">
                                <a:moveTo>
                                  <a:pt x="405" y="0"/>
                                </a:moveTo>
                                <a:lnTo>
                                  <a:pt x="0" y="2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9" name="Freeform 45"/>
                        <wps:cNvSpPr>
                          <a:spLocks/>
                        </wps:cNvSpPr>
                        <wps:spPr bwMode="auto">
                          <a:xfrm>
                            <a:off x="7996" y="12029"/>
                            <a:ext cx="795" cy="255"/>
                          </a:xfrm>
                          <a:custGeom>
                            <a:avLst/>
                            <a:gdLst>
                              <a:gd name="T0" fmla="*/ 795 w 795"/>
                              <a:gd name="T1" fmla="*/ 255 h 255"/>
                              <a:gd name="T2" fmla="*/ 0 w 795"/>
                              <a:gd name="T3" fmla="*/ 0 h 2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95" h="255">
                                <a:moveTo>
                                  <a:pt x="795" y="255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0" name="Freeform 46"/>
                        <wps:cNvSpPr>
                          <a:spLocks/>
                        </wps:cNvSpPr>
                        <wps:spPr bwMode="auto">
                          <a:xfrm>
                            <a:off x="7996" y="12022"/>
                            <a:ext cx="390" cy="547"/>
                          </a:xfrm>
                          <a:custGeom>
                            <a:avLst/>
                            <a:gdLst>
                              <a:gd name="T0" fmla="*/ 0 w 390"/>
                              <a:gd name="T1" fmla="*/ 0 h 547"/>
                              <a:gd name="T2" fmla="*/ 390 w 390"/>
                              <a:gd name="T3" fmla="*/ 547 h 5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90" h="547">
                                <a:moveTo>
                                  <a:pt x="0" y="0"/>
                                </a:moveTo>
                                <a:lnTo>
                                  <a:pt x="390" y="547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1" name="Freeform 47"/>
                        <wps:cNvSpPr>
                          <a:spLocks/>
                        </wps:cNvSpPr>
                        <wps:spPr bwMode="auto">
                          <a:xfrm>
                            <a:off x="8319" y="11992"/>
                            <a:ext cx="468" cy="588"/>
                          </a:xfrm>
                          <a:custGeom>
                            <a:avLst/>
                            <a:gdLst>
                              <a:gd name="T0" fmla="*/ 0 w 468"/>
                              <a:gd name="T1" fmla="*/ 0 h 588"/>
                              <a:gd name="T2" fmla="*/ 468 w 468"/>
                              <a:gd name="T3" fmla="*/ 588 h 5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8" h="588">
                                <a:moveTo>
                                  <a:pt x="0" y="0"/>
                                </a:moveTo>
                                <a:lnTo>
                                  <a:pt x="468" y="58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2" name="Freeform 48"/>
                        <wps:cNvSpPr>
                          <a:spLocks/>
                        </wps:cNvSpPr>
                        <wps:spPr bwMode="auto">
                          <a:xfrm>
                            <a:off x="7929" y="12292"/>
                            <a:ext cx="858" cy="288"/>
                          </a:xfrm>
                          <a:custGeom>
                            <a:avLst/>
                            <a:gdLst>
                              <a:gd name="T0" fmla="*/ 0 w 858"/>
                              <a:gd name="T1" fmla="*/ 0 h 288"/>
                              <a:gd name="T2" fmla="*/ 858 w 858"/>
                              <a:gd name="T3" fmla="*/ 288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58" h="288">
                                <a:moveTo>
                                  <a:pt x="0" y="0"/>
                                </a:moveTo>
                                <a:lnTo>
                                  <a:pt x="858" y="28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38A6FB44" id="Group 32" o:spid="_x0000_s1026" style="position:absolute;margin-left:229.5pt;margin-top:14.8pt;width:154.5pt;height:36.2pt;z-index:251647488" coordorigin="5724,11935" coordsize="3090,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">
                <v:shape id="Freeform 33" o:spid="_x0000_s1027" style="position:absolute;left:5821;top:11958;width:278;height:225;visibility:visible;mso-wrap-style:square;v-text-anchor:top" coordsize="278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" path="m,l278,225e" filled="f">
                  <v:path arrowok="t" o:connecttype="custom" o:connectlocs="0,0;278,225" o:connectangles="0,0"/>
                </v:shape>
                <v:shape id="Freeform 34" o:spid="_x0000_s1028" style="position:absolute;left:6354;top:12378;width:285;height:225;visibility:visible;mso-wrap-style:square;v-text-anchor:top" coordsize="28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" path="m,l285,225e" filled="f">
                  <v:path arrowok="t" o:connecttype="custom" o:connectlocs="0,0;285,225" o:connectangles="0,0"/>
                </v:shape>
                <v:shape id="Freeform 35" o:spid="_x0000_s1029" style="position:absolute;left:5739;top:12235;width:472;height:345;visibility:visible;mso-wrap-style:square;v-text-anchor:top" coordsize="472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" path="m,l472,345e" filled="f">
                  <v:path arrowok="t" o:connecttype="custom" o:connectlocs="0,0;472,345" o:connectangles="0,0"/>
                </v:shape>
                <v:shape id="Freeform 36" o:spid="_x0000_s1030" style="position:absolute;left:6219;top:11950;width:412;height:630;visibility:visible;mso-wrap-style:square;v-text-anchor:top" coordsize="412,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" path="m,630l412,e" filled="f">
                  <v:path arrowok="t" o:connecttype="custom" o:connectlocs="0,630;412,0" o:connectangles="0,0"/>
                </v:shape>
                <v:shape id="Freeform 37" o:spid="_x0000_s1031" style="position:absolute;left:5746;top:11935;width:893;height:300;visibility:visible;mso-wrap-style:square;v-text-anchor:top" coordsize="893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" path="m,300l893,e" filled="f">
                  <v:path arrowok="t" o:connecttype="custom" o:connectlocs="0,300;893,0" o:connectangles="0,0"/>
                </v:shape>
                <v:shape id="Freeform 38" o:spid="_x0000_s1032" style="position:absolute;left:6166;top:11965;width:473;height:315;visibility:visible;mso-wrap-style:square;v-text-anchor:top" coordsize="473,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" path="m,l473,315e" filled="f">
                  <v:path arrowok="t" o:connecttype="custom" o:connectlocs="0,0;473,315" o:connectangles="0,0"/>
                </v:shape>
                <v:shape id="Freeform 39" o:spid="_x0000_s1033" style="position:absolute;left:5724;top:12288;width:900;height:285;visibility:visible;mso-wrap-style:square;v-text-anchor:top" coordsize="900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" path="m900,l,285e" filled="f">
                  <v:path arrowok="t" o:connecttype="custom" o:connectlocs="900,0;0,285" o:connectangles="0,0"/>
                </v:shape>
                <v:shape id="Freeform 40" o:spid="_x0000_s1034" style="position:absolute;left:5724;top:11958;width:435;height:607;visibility:visible;mso-wrap-style:square;v-text-anchor:top" coordsize="435,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" path="m435,l,607e" filled="f">
                  <v:path arrowok="t" o:connecttype="custom" o:connectlocs="435,0;0,607" o:connectangles="0,0"/>
                </v:shape>
                <v:shape id="Freeform 41" o:spid="_x0000_s1035" style="position:absolute;left:8409;top:11999;width:405;height:285;visibility:visible;mso-wrap-style:square;v-text-anchor:top" coordsize="40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" path="m405,l,285e" filled="f">
                  <v:path arrowok="t" o:connecttype="custom" o:connectlocs="405,0;0,285" o:connectangles="0,0"/>
                </v:shape>
                <v:shape id="Freeform 42" o:spid="_x0000_s1036" style="position:absolute;left:7869;top:12374;width:405;height:285;visibility:visible;mso-wrap-style:square;v-text-anchor:top" coordsize="40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" path="m405,l,285e" filled="f">
                  <v:path arrowok="t" o:connecttype="custom" o:connectlocs="405,0;0,285" o:connectangles="0,0"/>
                </v:shape>
                <v:shape id="Freeform 43" o:spid="_x0000_s1037" style="position:absolute;left:8382;top:12295;width:405;height:285;visibility:visible;mso-wrap-style:square;v-text-anchor:top" coordsize="40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" path="m405,l,285e" filled="f">
                  <v:path arrowok="t" o:connecttype="custom" o:connectlocs="405,0;0,285" o:connectangles="0,0"/>
                </v:shape>
                <v:shape id="Freeform 44" o:spid="_x0000_s1038" style="position:absolute;left:7929;top:11999;width:405;height:285;visibility:visible;mso-wrap-style:square;v-text-anchor:top" coordsize="40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" path="m405,l,285e" filled="f">
                  <v:path arrowok="t" o:connecttype="custom" o:connectlocs="405,0;0,285" o:connectangles="0,0"/>
                </v:shape>
                <v:shape id="Freeform 45" o:spid="_x0000_s1039" style="position:absolute;left:7996;top:12029;width:795;height:255;visibility:visible;mso-wrap-style:square;v-text-anchor:top" coordsize="795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" path="m795,255l,e" filled="f">
                  <v:path arrowok="t" o:connecttype="custom" o:connectlocs="795,255;0,0" o:connectangles="0,0"/>
                </v:shape>
                <v:shape id="Freeform 46" o:spid="_x0000_s1040" style="position:absolute;left:7996;top:12022;width:390;height:547;visibility:visible;mso-wrap-style:square;v-text-anchor:top" coordsize="390,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" path="m,l390,547e" filled="f">
                  <v:path arrowok="t" o:connecttype="custom" o:connectlocs="0,0;390,547" o:connectangles="0,0"/>
                </v:shape>
                <v:shape id="Freeform 47" o:spid="_x0000_s1041" style="position:absolute;left:8319;top:11992;width:468;height:588;visibility:visible;mso-wrap-style:square;v-text-anchor:top" coordsize="468,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" path="m,l468,588e" filled="f">
                  <v:path arrowok="t" o:connecttype="custom" o:connectlocs="0,0;468,588" o:connectangles="0,0"/>
                </v:shape>
                <v:shape id="Freeform 48" o:spid="_x0000_s1042" style="position:absolute;left:7929;top:12292;width:858;height:288;visibility:visible;mso-wrap-style:square;v-text-anchor:top" coordsize="858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" path="m,l858,288e" filled="f">
                  <v:path arrowok="t" o:connecttype="custom" o:connectlocs="0,0;858,288" o:connectangles="0,0"/>
                </v:shape>
              </v:group>
            </w:pict>
          </mc:Fallback>
        </mc:AlternateContent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C98F54D" wp14:editId="1C51218C">
            <wp:extent cx="4610100" cy="800100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71BFC6" w14:textId="25826CD1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307438B" wp14:editId="428FE64A">
            <wp:extent cx="5257800" cy="238125"/>
            <wp:effectExtent l="0" t="0" r="0" b="0"/>
            <wp:docPr id="291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6AD6C4E0" w14:textId="77777777" w:rsidR="000123AD" w:rsidRPr="00C94038" w:rsidRDefault="000123AD" w:rsidP="00C97E43">
      <w:pPr>
        <w:numPr>
          <w:ilvl w:val="0"/>
          <w:numId w:val="4"/>
        </w:numPr>
        <w:tabs>
          <w:tab w:val="clear" w:pos="360"/>
          <w:tab w:val="num" w:pos="1260"/>
        </w:tabs>
        <w:ind w:left="0" w:firstLine="720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правилом прямих</w:t>
      </w:r>
      <w:r w:rsidRPr="00C94038">
        <w:rPr>
          <w:color w:val="000000"/>
          <w:sz w:val="28"/>
          <w:szCs w:val="28"/>
          <w:lang w:val="uk-UA"/>
        </w:rPr>
        <w:t>, яке ілюструється схемою:</w:t>
      </w:r>
    </w:p>
    <w:p w14:paraId="4C4BBD2F" w14:textId="4229862E" w:rsidR="000123AD" w:rsidRPr="00C94038" w:rsidRDefault="00426617" w:rsidP="000123AD">
      <w:pPr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2DAB9374" wp14:editId="51339009">
                <wp:simplePos x="0" y="0"/>
                <wp:positionH relativeFrom="column">
                  <wp:posOffset>2663825</wp:posOffset>
                </wp:positionH>
                <wp:positionV relativeFrom="paragraph">
                  <wp:posOffset>120650</wp:posOffset>
                </wp:positionV>
                <wp:extent cx="1169035" cy="705485"/>
                <wp:effectExtent l="12065" t="3175" r="9525" b="5715"/>
                <wp:wrapNone/>
                <wp:docPr id="2979" name="Group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9035" cy="705485"/>
                          <a:chOff x="5310" y="13373"/>
                          <a:chExt cx="1841" cy="1111"/>
                        </a:xfrm>
                      </wpg:grpSpPr>
                      <wpg:grpSp>
                        <wpg:cNvPr id="2980" name="Group 50"/>
                        <wpg:cNvGrpSpPr>
                          <a:grpSpLocks/>
                        </wpg:cNvGrpSpPr>
                        <wpg:grpSpPr bwMode="auto">
                          <a:xfrm>
                            <a:off x="5310" y="13814"/>
                            <a:ext cx="1841" cy="670"/>
                            <a:chOff x="5310" y="13538"/>
                            <a:chExt cx="1841" cy="670"/>
                          </a:xfrm>
                        </wpg:grpSpPr>
                        <wps:wsp>
                          <wps:cNvPr id="2981" name="Freeform 51"/>
                          <wps:cNvSpPr>
                            <a:spLocks/>
                          </wps:cNvSpPr>
                          <wps:spPr bwMode="auto">
                            <a:xfrm>
                              <a:off x="5813" y="13568"/>
                              <a:ext cx="405" cy="270"/>
                            </a:xfrm>
                            <a:custGeom>
                              <a:avLst/>
                              <a:gdLst>
                                <a:gd name="T0" fmla="*/ 405 w 405"/>
                                <a:gd name="T1" fmla="*/ 0 h 270"/>
                                <a:gd name="T2" fmla="*/ 0 w 405"/>
                                <a:gd name="T3" fmla="*/ 270 h 2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05" h="270">
                                  <a:moveTo>
                                    <a:pt x="405" y="0"/>
                                  </a:moveTo>
                                  <a:lnTo>
                                    <a:pt x="0" y="27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982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5363" y="13598"/>
                              <a:ext cx="813" cy="610"/>
                              <a:chOff x="5363" y="13598"/>
                              <a:chExt cx="813" cy="610"/>
                            </a:xfrm>
                          </wpg:grpSpPr>
                          <wps:wsp>
                            <wps:cNvPr id="2983" name="Freeform 53"/>
                            <wps:cNvSpPr>
                              <a:spLocks/>
                            </wps:cNvSpPr>
                            <wps:spPr bwMode="auto">
                              <a:xfrm>
                                <a:off x="5363" y="13598"/>
                                <a:ext cx="285" cy="217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0 h 217"/>
                                  <a:gd name="T2" fmla="*/ 285 w 285"/>
                                  <a:gd name="T3" fmla="*/ 217 h 21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85" h="217">
                                    <a:moveTo>
                                      <a:pt x="0" y="0"/>
                                    </a:moveTo>
                                    <a:lnTo>
                                      <a:pt x="285" y="21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4" name="Freeform 54"/>
                            <wps:cNvSpPr>
                              <a:spLocks/>
                            </wps:cNvSpPr>
                            <wps:spPr bwMode="auto">
                              <a:xfrm>
                                <a:off x="5891" y="13991"/>
                                <a:ext cx="285" cy="217"/>
                              </a:xfrm>
                              <a:custGeom>
                                <a:avLst/>
                                <a:gdLst>
                                  <a:gd name="T0" fmla="*/ 0 w 285"/>
                                  <a:gd name="T1" fmla="*/ 0 h 217"/>
                                  <a:gd name="T2" fmla="*/ 285 w 285"/>
                                  <a:gd name="T3" fmla="*/ 217 h 21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85" h="217">
                                    <a:moveTo>
                                      <a:pt x="0" y="0"/>
                                    </a:moveTo>
                                    <a:lnTo>
                                      <a:pt x="285" y="21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85" name="Freeform 55"/>
                          <wps:cNvSpPr>
                            <a:spLocks/>
                          </wps:cNvSpPr>
                          <wps:spPr bwMode="auto">
                            <a:xfrm>
                              <a:off x="5918" y="13616"/>
                              <a:ext cx="258" cy="195"/>
                            </a:xfrm>
                            <a:custGeom>
                              <a:avLst/>
                              <a:gdLst>
                                <a:gd name="T0" fmla="*/ 0 w 258"/>
                                <a:gd name="T1" fmla="*/ 0 h 195"/>
                                <a:gd name="T2" fmla="*/ 258 w 258"/>
                                <a:gd name="T3" fmla="*/ 195 h 1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8" h="195">
                                  <a:moveTo>
                                    <a:pt x="0" y="0"/>
                                  </a:moveTo>
                                  <a:lnTo>
                                    <a:pt x="258" y="19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6" name="Freeform 56"/>
                          <wps:cNvSpPr>
                            <a:spLocks/>
                          </wps:cNvSpPr>
                          <wps:spPr bwMode="auto">
                            <a:xfrm>
                              <a:off x="6419" y="13987"/>
                              <a:ext cx="256" cy="184"/>
                            </a:xfrm>
                            <a:custGeom>
                              <a:avLst/>
                              <a:gdLst>
                                <a:gd name="T0" fmla="*/ 0 w 256"/>
                                <a:gd name="T1" fmla="*/ 0 h 184"/>
                                <a:gd name="T2" fmla="*/ 256 w 256"/>
                                <a:gd name="T3" fmla="*/ 184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6" h="184">
                                  <a:moveTo>
                                    <a:pt x="0" y="0"/>
                                  </a:moveTo>
                                  <a:lnTo>
                                    <a:pt x="256" y="18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7" name="Freeform 57"/>
                          <wps:cNvSpPr>
                            <a:spLocks/>
                          </wps:cNvSpPr>
                          <wps:spPr bwMode="auto">
                            <a:xfrm>
                              <a:off x="6398" y="13605"/>
                              <a:ext cx="225" cy="173"/>
                            </a:xfrm>
                            <a:custGeom>
                              <a:avLst/>
                              <a:gdLst>
                                <a:gd name="T0" fmla="*/ 0 w 225"/>
                                <a:gd name="T1" fmla="*/ 0 h 173"/>
                                <a:gd name="T2" fmla="*/ 225 w 225"/>
                                <a:gd name="T3" fmla="*/ 173 h 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5" h="173">
                                  <a:moveTo>
                                    <a:pt x="0" y="0"/>
                                  </a:moveTo>
                                  <a:lnTo>
                                    <a:pt x="225" y="173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8" name="Freeform 58"/>
                          <wps:cNvSpPr>
                            <a:spLocks/>
                          </wps:cNvSpPr>
                          <wps:spPr bwMode="auto">
                            <a:xfrm>
                              <a:off x="6866" y="13954"/>
                              <a:ext cx="285" cy="217"/>
                            </a:xfrm>
                            <a:custGeom>
                              <a:avLst/>
                              <a:gdLst>
                                <a:gd name="T0" fmla="*/ 0 w 285"/>
                                <a:gd name="T1" fmla="*/ 0 h 217"/>
                                <a:gd name="T2" fmla="*/ 285 w 285"/>
                                <a:gd name="T3" fmla="*/ 217 h 2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5" h="217">
                                  <a:moveTo>
                                    <a:pt x="0" y="0"/>
                                  </a:moveTo>
                                  <a:lnTo>
                                    <a:pt x="285" y="21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9" name="Freeform 59"/>
                          <wps:cNvSpPr>
                            <a:spLocks/>
                          </wps:cNvSpPr>
                          <wps:spPr bwMode="auto">
                            <a:xfrm>
                              <a:off x="5310" y="13935"/>
                              <a:ext cx="368" cy="255"/>
                            </a:xfrm>
                            <a:custGeom>
                              <a:avLst/>
                              <a:gdLst>
                                <a:gd name="T0" fmla="*/ 368 w 368"/>
                                <a:gd name="T1" fmla="*/ 0 h 255"/>
                                <a:gd name="T2" fmla="*/ 0 w 368"/>
                                <a:gd name="T3" fmla="*/ 255 h 2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8" h="255">
                                  <a:moveTo>
                                    <a:pt x="368" y="0"/>
                                  </a:moveTo>
                                  <a:lnTo>
                                    <a:pt x="0" y="25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0" name="Freeform 60"/>
                          <wps:cNvSpPr>
                            <a:spLocks/>
                          </wps:cNvSpPr>
                          <wps:spPr bwMode="auto">
                            <a:xfrm>
                              <a:off x="6278" y="13538"/>
                              <a:ext cx="360" cy="255"/>
                            </a:xfrm>
                            <a:custGeom>
                              <a:avLst/>
                              <a:gdLst>
                                <a:gd name="T0" fmla="*/ 360 w 360"/>
                                <a:gd name="T1" fmla="*/ 0 h 255"/>
                                <a:gd name="T2" fmla="*/ 0 w 360"/>
                                <a:gd name="T3" fmla="*/ 255 h 2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0" h="255">
                                  <a:moveTo>
                                    <a:pt x="360" y="0"/>
                                  </a:moveTo>
                                  <a:lnTo>
                                    <a:pt x="0" y="25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1" name="Freeform 61"/>
                          <wps:cNvSpPr>
                            <a:spLocks/>
                          </wps:cNvSpPr>
                          <wps:spPr bwMode="auto">
                            <a:xfrm>
                              <a:off x="5753" y="13883"/>
                              <a:ext cx="405" cy="262"/>
                            </a:xfrm>
                            <a:custGeom>
                              <a:avLst/>
                              <a:gdLst>
                                <a:gd name="T0" fmla="*/ 405 w 405"/>
                                <a:gd name="T1" fmla="*/ 0 h 262"/>
                                <a:gd name="T2" fmla="*/ 0 w 405"/>
                                <a:gd name="T3" fmla="*/ 262 h 2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05" h="262">
                                  <a:moveTo>
                                    <a:pt x="405" y="0"/>
                                  </a:moveTo>
                                  <a:lnTo>
                                    <a:pt x="0" y="26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2" name="Freeform 62"/>
                          <wps:cNvSpPr>
                            <a:spLocks/>
                          </wps:cNvSpPr>
                          <wps:spPr bwMode="auto">
                            <a:xfrm>
                              <a:off x="6746" y="13553"/>
                              <a:ext cx="379" cy="258"/>
                            </a:xfrm>
                            <a:custGeom>
                              <a:avLst/>
                              <a:gdLst>
                                <a:gd name="T0" fmla="*/ 379 w 379"/>
                                <a:gd name="T1" fmla="*/ 0 h 258"/>
                                <a:gd name="T2" fmla="*/ 0 w 379"/>
                                <a:gd name="T3" fmla="*/ 258 h 2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79" h="258">
                                  <a:moveTo>
                                    <a:pt x="379" y="0"/>
                                  </a:moveTo>
                                  <a:lnTo>
                                    <a:pt x="0" y="25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93" name="Freeform 63"/>
                          <wps:cNvSpPr>
                            <a:spLocks/>
                          </wps:cNvSpPr>
                          <wps:spPr bwMode="auto">
                            <a:xfrm>
                              <a:off x="6248" y="13913"/>
                              <a:ext cx="345" cy="247"/>
                            </a:xfrm>
                            <a:custGeom>
                              <a:avLst/>
                              <a:gdLst>
                                <a:gd name="T0" fmla="*/ 345 w 345"/>
                                <a:gd name="T1" fmla="*/ 0 h 247"/>
                                <a:gd name="T2" fmla="*/ 0 w 345"/>
                                <a:gd name="T3" fmla="*/ 247 h 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45" h="247">
                                  <a:moveTo>
                                    <a:pt x="345" y="0"/>
                                  </a:moveTo>
                                  <a:lnTo>
                                    <a:pt x="0" y="247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94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5411" y="1337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399ED3" w14:textId="77777777" w:rsidR="004204E5" w:rsidRDefault="004204E5" w:rsidP="000123AD">
                              <w:pPr>
                                <w:jc w:val="center"/>
                              </w:pPr>
                              <w:r>
                                <w:t>«+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95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6410" y="1337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96C307" w14:textId="77777777" w:rsidR="004204E5" w:rsidRDefault="004204E5" w:rsidP="000123AD">
                              <w:pPr>
                                <w:jc w:val="center"/>
                              </w:pPr>
                              <w:r>
                                <w:t>«–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2DAB9374" id="Group 49" o:spid="_x0000_s1036" style="position:absolute;margin-left:209.75pt;margin-top:9.5pt;width:92.05pt;height:55.55pt;z-index:251645440;mso-position-horizontal-relative:text;mso-position-vertical-relative:text" coordorigin="5310,13373" coordsize="1841,1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">
                <v:group id="Group 50" o:spid="_x0000_s1037" style="position:absolute;left:5310;top:13814;width:1841;height:670" coordorigin="5310,13538" coordsize="1841,6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">
                  <v:shape id="Freeform 51" o:spid="_x0000_s1038" style="position:absolute;left:5813;top:13568;width:405;height:270;visibility:visible;mso-wrap-style:square;v-text-anchor:top" coordsize="405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" path="m405,l,270e" filled="f">
                    <v:path arrowok="t" o:connecttype="custom" o:connectlocs="405,0;0,270" o:connectangles="0,0"/>
                  </v:shape>
                  <v:group id="Group 52" o:spid="_x0000_s1039" style="position:absolute;left:5363;top:13598;width:813;height:610" coordorigin="5363,13598" coordsize="813,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">
                    <v:shape id="Freeform 53" o:spid="_x0000_s1040" style="position:absolute;left:5363;top:13598;width:285;height:217;visibility:visible;mso-wrap-style:square;v-text-anchor:top" coordsize="2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" path="m,l285,217e" filled="f">
                      <v:path arrowok="t" o:connecttype="custom" o:connectlocs="0,0;285,217" o:connectangles="0,0"/>
                    </v:shape>
                    <v:shape id="Freeform 54" o:spid="_x0000_s1041" style="position:absolute;left:5891;top:13991;width:285;height:217;visibility:visible;mso-wrap-style:square;v-text-anchor:top" coordsize="2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" path="m,l285,217e" filled="f">
                      <v:path arrowok="t" o:connecttype="custom" o:connectlocs="0,0;285,217" o:connectangles="0,0"/>
                    </v:shape>
                  </v:group>
                  <v:shape id="Freeform 55" o:spid="_x0000_s1042" style="position:absolute;left:5918;top:13616;width:258;height:195;visibility:visible;mso-wrap-style:square;v-text-anchor:top" coordsize="258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" path="m,l258,195e" filled="f">
                    <v:path arrowok="t" o:connecttype="custom" o:connectlocs="0,0;258,195" o:connectangles="0,0"/>
                  </v:shape>
                  <v:shape id="Freeform 56" o:spid="_x0000_s1043" style="position:absolute;left:6419;top:13987;width:256;height:184;visibility:visible;mso-wrap-style:square;v-text-anchor:top" coordsize="25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" path="m,l256,184e" filled="f">
                    <v:path arrowok="t" o:connecttype="custom" o:connectlocs="0,0;256,184" o:connectangles="0,0"/>
                  </v:shape>
                  <v:shape id="Freeform 57" o:spid="_x0000_s1044" style="position:absolute;left:6398;top:13605;width:225;height:173;visibility:visible;mso-wrap-style:square;v-text-anchor:top" coordsize="225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" path="m,l225,173e" filled="f">
                    <v:path arrowok="t" o:connecttype="custom" o:connectlocs="0,0;225,173" o:connectangles="0,0"/>
                  </v:shape>
                  <v:shape id="Freeform 58" o:spid="_x0000_s1045" style="position:absolute;left:6866;top:13954;width:285;height:217;visibility:visible;mso-wrap-style:square;v-text-anchor:top" coordsize="285,2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" path="m,l285,217e" filled="f">
                    <v:path arrowok="t" o:connecttype="custom" o:connectlocs="0,0;285,217" o:connectangles="0,0"/>
                  </v:shape>
                  <v:shape id="Freeform 59" o:spid="_x0000_s1046" style="position:absolute;left:5310;top:13935;width:368;height:255;visibility:visible;mso-wrap-style:square;v-text-anchor:top" coordsize="368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" path="m368,l,255e" filled="f">
                    <v:path arrowok="t" o:connecttype="custom" o:connectlocs="368,0;0,255" o:connectangles="0,0"/>
                  </v:shape>
                  <v:shape id="Freeform 60" o:spid="_x0000_s1047" style="position:absolute;left:6278;top:13538;width:360;height:255;visibility:visible;mso-wrap-style:square;v-text-anchor:top" coordsize="360,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" path="m360,l,255e" filled="f">
                    <v:path arrowok="t" o:connecttype="custom" o:connectlocs="360,0;0,255" o:connectangles="0,0"/>
                  </v:shape>
                  <v:shape id="Freeform 61" o:spid="_x0000_s1048" style="position:absolute;left:5753;top:13883;width:405;height:262;visibility:visible;mso-wrap-style:square;v-text-anchor:top" coordsize="405,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" path="m405,l,262e" filled="f">
                    <v:path arrowok="t" o:connecttype="custom" o:connectlocs="405,0;0,262" o:connectangles="0,0"/>
                  </v:shape>
                  <v:shape id="Freeform 62" o:spid="_x0000_s1049" style="position:absolute;left:6746;top:13553;width:379;height:258;visibility:visible;mso-wrap-style:square;v-text-anchor:top" coordsize="379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" path="m379,l,258e" filled="f">
                    <v:path arrowok="t" o:connecttype="custom" o:connectlocs="379,0;0,258" o:connectangles="0,0"/>
                  </v:shape>
                  <v:shape id="Freeform 63" o:spid="_x0000_s1050" style="position:absolute;left:6248;top:13913;width:345;height:247;visibility:visible;mso-wrap-style:square;v-text-anchor:top" coordsize="345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" path="m345,l,247e" filled="f">
                    <v:path arrowok="t" o:connecttype="custom" o:connectlocs="345,0;0,247" o:connectangles="0,0"/>
                  </v:shape>
                </v:group>
                <v:shape id="Text Box 64" o:spid="_x0000_s1051" type="#_x0000_t202" style="position:absolute;left:5411;top:1337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" filled="f" stroked="f">
                  <v:textbox inset="0,0,0,0">
                    <w:txbxContent>
                      <w:p w14:paraId="08399ED3" w14:textId="77777777" w:rsidR="004204E5" w:rsidRDefault="004204E5" w:rsidP="000123AD">
                        <w:pPr>
                          <w:jc w:val="center"/>
                        </w:pPr>
                        <w:r>
                          <w:t>«+»</w:t>
                        </w:r>
                      </w:p>
                    </w:txbxContent>
                  </v:textbox>
                </v:shape>
                <v:shape id="Text Box 65" o:spid="_x0000_s1052" type="#_x0000_t202" style="position:absolute;left:6410;top:1337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" filled="f" stroked="f">
                  <v:textbox inset="0,0,0,0">
                    <w:txbxContent>
                      <w:p w14:paraId="6E96C307" w14:textId="77777777" w:rsidR="004204E5" w:rsidRDefault="004204E5" w:rsidP="000123AD">
                        <w:pPr>
                          <w:jc w:val="center"/>
                        </w:pPr>
                        <w:r>
                          <w:t>«–»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0A59F00" w14:textId="0A3AF394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8B70AA8" wp14:editId="42672673">
            <wp:extent cx="2581275" cy="800100"/>
            <wp:effectExtent l="0" t="0" r="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17E32" w14:textId="72E89FDC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lastRenderedPageBreak/>
        <w:drawing>
          <wp:inline distT="0" distB="0" distL="0" distR="0" wp14:anchorId="11209CBC" wp14:editId="1E16FCB0">
            <wp:extent cx="5257800" cy="238125"/>
            <wp:effectExtent l="0" t="0" r="0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4BE30AAC" w14:textId="77777777" w:rsidR="0006656C" w:rsidRPr="00C94038" w:rsidRDefault="0006656C" w:rsidP="004442D2">
      <w:pPr>
        <w:jc w:val="center"/>
        <w:rPr>
          <w:b/>
          <w:color w:val="000000"/>
          <w:sz w:val="28"/>
          <w:szCs w:val="28"/>
          <w:lang w:val="uk-UA"/>
        </w:rPr>
      </w:pPr>
    </w:p>
    <w:p w14:paraId="601D3F66" w14:textId="77777777" w:rsidR="000123AD" w:rsidRPr="00C94038" w:rsidRDefault="000123AD" w:rsidP="004442D2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ластивості визначників</w:t>
      </w:r>
    </w:p>
    <w:p w14:paraId="5D1620DE" w14:textId="38A4445D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3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значник </w:t>
      </w:r>
      <w:r w:rsidR="00CD082A" w:rsidRPr="00C94038">
        <w:rPr>
          <w:color w:val="000000"/>
          <w:sz w:val="28"/>
          <w:szCs w:val="28"/>
          <w:lang w:val="uk-UA"/>
        </w:rPr>
        <w:t xml:space="preserve">матриці </w:t>
      </w:r>
      <w:r w:rsidRPr="00C94038">
        <w:rPr>
          <w:color w:val="000000"/>
          <w:sz w:val="28"/>
          <w:szCs w:val="28"/>
          <w:lang w:val="uk-UA"/>
        </w:rPr>
        <w:t xml:space="preserve">не </w:t>
      </w:r>
      <w:r w:rsidR="00CD082A" w:rsidRPr="00C94038">
        <w:rPr>
          <w:color w:val="000000"/>
          <w:sz w:val="28"/>
          <w:szCs w:val="28"/>
          <w:lang w:val="uk-UA"/>
        </w:rPr>
        <w:t>з</w:t>
      </w:r>
      <w:r w:rsidRPr="00C94038">
        <w:rPr>
          <w:color w:val="000000"/>
          <w:sz w:val="28"/>
          <w:szCs w:val="28"/>
          <w:lang w:val="uk-UA"/>
        </w:rPr>
        <w:t>мін</w:t>
      </w:r>
      <w:r w:rsidR="00CD082A" w:rsidRPr="00C94038">
        <w:rPr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 xml:space="preserve">ється при </w:t>
      </w:r>
      <w:r w:rsidR="00CD082A" w:rsidRPr="00C94038">
        <w:rPr>
          <w:color w:val="000000"/>
          <w:sz w:val="28"/>
          <w:szCs w:val="28"/>
          <w:lang w:val="uk-UA"/>
        </w:rPr>
        <w:t xml:space="preserve">її </w:t>
      </w:r>
      <w:r w:rsidRPr="00C94038">
        <w:rPr>
          <w:color w:val="000000"/>
          <w:sz w:val="28"/>
          <w:szCs w:val="28"/>
          <w:lang w:val="uk-UA"/>
        </w:rPr>
        <w:t xml:space="preserve">транспонуванні, тобт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B2999A3" wp14:editId="040B17FF">
            <wp:extent cx="990600" cy="257175"/>
            <wp:effectExtent l="0" t="0" r="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4F7C54F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ри перестановці двох ряд</w:t>
      </w:r>
      <w:r w:rsidR="00CD082A" w:rsidRPr="00C94038">
        <w:rPr>
          <w:color w:val="000000"/>
          <w:sz w:val="28"/>
          <w:szCs w:val="28"/>
          <w:lang w:val="uk-UA"/>
        </w:rPr>
        <w:t>к</w:t>
      </w:r>
      <w:r w:rsidRPr="00C94038">
        <w:rPr>
          <w:color w:val="000000"/>
          <w:sz w:val="28"/>
          <w:szCs w:val="28"/>
          <w:lang w:val="uk-UA"/>
        </w:rPr>
        <w:t xml:space="preserve">ів </w:t>
      </w:r>
      <w:r w:rsidR="00CD082A" w:rsidRPr="00C94038">
        <w:rPr>
          <w:color w:val="000000"/>
          <w:sz w:val="28"/>
          <w:szCs w:val="28"/>
          <w:lang w:val="uk-UA"/>
        </w:rPr>
        <w:t xml:space="preserve">(стовпців) матриці її </w:t>
      </w:r>
      <w:r w:rsidRPr="00C94038">
        <w:rPr>
          <w:color w:val="000000"/>
          <w:sz w:val="28"/>
          <w:szCs w:val="28"/>
          <w:lang w:val="uk-UA"/>
        </w:rPr>
        <w:t xml:space="preserve">визначник </w:t>
      </w:r>
      <w:r w:rsidR="00397EC9" w:rsidRPr="00C94038">
        <w:rPr>
          <w:color w:val="000000"/>
          <w:sz w:val="28"/>
          <w:szCs w:val="28"/>
          <w:lang w:val="uk-UA"/>
        </w:rPr>
        <w:t>змінює</w:t>
      </w:r>
      <w:r w:rsidRPr="00C94038">
        <w:rPr>
          <w:color w:val="000000"/>
          <w:sz w:val="28"/>
          <w:szCs w:val="28"/>
          <w:lang w:val="uk-UA"/>
        </w:rPr>
        <w:t xml:space="preserve"> знак.</w:t>
      </w:r>
    </w:p>
    <w:p w14:paraId="20592751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изначник</w:t>
      </w:r>
      <w:r w:rsidR="00CD082A" w:rsidRPr="00C94038">
        <w:rPr>
          <w:color w:val="000000"/>
          <w:sz w:val="28"/>
          <w:szCs w:val="28"/>
          <w:lang w:val="uk-UA"/>
        </w:rPr>
        <w:t xml:space="preserve"> матриці</w:t>
      </w:r>
      <w:r w:rsidRPr="00C94038">
        <w:rPr>
          <w:color w:val="000000"/>
          <w:sz w:val="28"/>
          <w:szCs w:val="28"/>
          <w:lang w:val="uk-UA"/>
        </w:rPr>
        <w:t>, що має два однаков</w:t>
      </w:r>
      <w:r w:rsidR="00BF0102" w:rsidRPr="00C94038">
        <w:rPr>
          <w:color w:val="000000"/>
          <w:sz w:val="28"/>
          <w:szCs w:val="28"/>
          <w:lang w:val="uk-UA"/>
        </w:rPr>
        <w:t>их</w:t>
      </w:r>
      <w:r w:rsidRPr="00C94038">
        <w:rPr>
          <w:color w:val="000000"/>
          <w:sz w:val="28"/>
          <w:szCs w:val="28"/>
          <w:lang w:val="uk-UA"/>
        </w:rPr>
        <w:t xml:space="preserve"> ряд</w:t>
      </w:r>
      <w:r w:rsidR="00CD082A" w:rsidRPr="00C94038">
        <w:rPr>
          <w:color w:val="000000"/>
          <w:sz w:val="28"/>
          <w:szCs w:val="28"/>
          <w:lang w:val="uk-UA"/>
        </w:rPr>
        <w:t>к</w:t>
      </w:r>
      <w:r w:rsidRPr="00C94038">
        <w:rPr>
          <w:color w:val="000000"/>
          <w:sz w:val="28"/>
          <w:szCs w:val="28"/>
          <w:lang w:val="uk-UA"/>
        </w:rPr>
        <w:t>и</w:t>
      </w:r>
      <w:r w:rsidR="00CD082A" w:rsidRPr="00C94038">
        <w:rPr>
          <w:color w:val="000000"/>
          <w:sz w:val="28"/>
          <w:szCs w:val="28"/>
          <w:lang w:val="uk-UA"/>
        </w:rPr>
        <w:t xml:space="preserve"> (стовпці)</w:t>
      </w:r>
      <w:r w:rsidRPr="00C94038">
        <w:rPr>
          <w:color w:val="000000"/>
          <w:sz w:val="28"/>
          <w:szCs w:val="28"/>
          <w:lang w:val="uk-UA"/>
        </w:rPr>
        <w:t>, дорівнює нулю.</w:t>
      </w:r>
    </w:p>
    <w:p w14:paraId="17460A12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ри множенні ряд</w:t>
      </w:r>
      <w:r w:rsidR="00CD082A" w:rsidRPr="00C94038">
        <w:rPr>
          <w:color w:val="000000"/>
          <w:sz w:val="28"/>
          <w:szCs w:val="28"/>
          <w:lang w:val="uk-UA"/>
        </w:rPr>
        <w:t>ка (стовпця)</w:t>
      </w:r>
      <w:r w:rsidRPr="00C94038">
        <w:rPr>
          <w:color w:val="000000"/>
          <w:sz w:val="28"/>
          <w:szCs w:val="28"/>
          <w:lang w:val="uk-UA"/>
        </w:rPr>
        <w:t xml:space="preserve"> матриці на число її визначник множиться на це число.</w:t>
      </w:r>
    </w:p>
    <w:p w14:paraId="74FD1E7E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 елементи деякого ряд</w:t>
      </w:r>
      <w:r w:rsidR="00CD082A" w:rsidRPr="00C94038">
        <w:rPr>
          <w:color w:val="000000"/>
          <w:sz w:val="28"/>
          <w:szCs w:val="28"/>
          <w:lang w:val="uk-UA"/>
        </w:rPr>
        <w:t>ка (стовпця) матриці</w:t>
      </w:r>
      <w:r w:rsidRPr="00C94038">
        <w:rPr>
          <w:color w:val="000000"/>
          <w:sz w:val="28"/>
          <w:szCs w:val="28"/>
          <w:lang w:val="uk-UA"/>
        </w:rPr>
        <w:t xml:space="preserve"> пропорційні відповідним елемент</w:t>
      </w:r>
      <w:r w:rsidR="00397EC9" w:rsidRPr="00C94038">
        <w:rPr>
          <w:color w:val="000000"/>
          <w:sz w:val="28"/>
          <w:szCs w:val="28"/>
          <w:lang w:val="uk-UA"/>
        </w:rPr>
        <w:t>ам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CD082A" w:rsidRPr="00C94038">
        <w:rPr>
          <w:color w:val="000000"/>
          <w:sz w:val="28"/>
          <w:szCs w:val="28"/>
          <w:lang w:val="uk-UA"/>
        </w:rPr>
        <w:t>іншого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CD082A" w:rsidRPr="00C94038">
        <w:rPr>
          <w:color w:val="000000"/>
          <w:sz w:val="28"/>
          <w:szCs w:val="28"/>
          <w:lang w:val="uk-UA"/>
        </w:rPr>
        <w:t xml:space="preserve">її </w:t>
      </w:r>
      <w:r w:rsidRPr="00C94038">
        <w:rPr>
          <w:color w:val="000000"/>
          <w:sz w:val="28"/>
          <w:szCs w:val="28"/>
          <w:lang w:val="uk-UA"/>
        </w:rPr>
        <w:t>ряд</w:t>
      </w:r>
      <w:r w:rsidR="00CD082A" w:rsidRPr="00C94038">
        <w:rPr>
          <w:color w:val="000000"/>
          <w:sz w:val="28"/>
          <w:szCs w:val="28"/>
          <w:lang w:val="uk-UA"/>
        </w:rPr>
        <w:t>ка (стовпця)</w:t>
      </w:r>
      <w:r w:rsidRPr="00C94038">
        <w:rPr>
          <w:color w:val="000000"/>
          <w:sz w:val="28"/>
          <w:szCs w:val="28"/>
          <w:lang w:val="uk-UA"/>
        </w:rPr>
        <w:t xml:space="preserve">, то визначник </w:t>
      </w:r>
      <w:r w:rsidR="00CD082A" w:rsidRPr="00C94038">
        <w:rPr>
          <w:color w:val="000000"/>
          <w:sz w:val="28"/>
          <w:szCs w:val="28"/>
          <w:lang w:val="uk-UA"/>
        </w:rPr>
        <w:t xml:space="preserve">такої матриці </w:t>
      </w:r>
      <w:r w:rsidRPr="00C94038">
        <w:rPr>
          <w:color w:val="000000"/>
          <w:sz w:val="28"/>
          <w:szCs w:val="28"/>
          <w:lang w:val="uk-UA"/>
        </w:rPr>
        <w:t>дорівнює нулю.</w:t>
      </w:r>
    </w:p>
    <w:p w14:paraId="2D87AC54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 елементи якого-небудь ряд</w:t>
      </w:r>
      <w:r w:rsidR="00CD082A" w:rsidRPr="00C94038">
        <w:rPr>
          <w:color w:val="000000"/>
          <w:sz w:val="28"/>
          <w:szCs w:val="28"/>
          <w:lang w:val="uk-UA"/>
        </w:rPr>
        <w:t>ка</w:t>
      </w:r>
      <w:r w:rsidRPr="00C94038">
        <w:rPr>
          <w:color w:val="000000"/>
          <w:sz w:val="28"/>
          <w:szCs w:val="28"/>
          <w:lang w:val="uk-UA"/>
        </w:rPr>
        <w:t xml:space="preserve"> визначника </w:t>
      </w:r>
      <w:r w:rsidR="00CD082A" w:rsidRPr="00C94038">
        <w:rPr>
          <w:color w:val="000000"/>
          <w:sz w:val="28"/>
          <w:szCs w:val="28"/>
          <w:lang w:val="uk-UA"/>
        </w:rPr>
        <w:t xml:space="preserve">матриці є </w:t>
      </w:r>
      <w:r w:rsidRPr="00C94038">
        <w:rPr>
          <w:color w:val="000000"/>
          <w:sz w:val="28"/>
          <w:szCs w:val="28"/>
          <w:lang w:val="uk-UA"/>
        </w:rPr>
        <w:t>сум</w:t>
      </w:r>
      <w:r w:rsidR="00CD082A" w:rsidRPr="00C94038">
        <w:rPr>
          <w:color w:val="000000"/>
          <w:sz w:val="28"/>
          <w:szCs w:val="28"/>
          <w:lang w:val="uk-UA"/>
        </w:rPr>
        <w:t>ою</w:t>
      </w:r>
      <w:r w:rsidRPr="00C94038">
        <w:rPr>
          <w:color w:val="000000"/>
          <w:sz w:val="28"/>
          <w:szCs w:val="28"/>
          <w:lang w:val="uk-UA"/>
        </w:rPr>
        <w:t xml:space="preserve"> двох доданків, то визначник може бути розкладено на суму двох відповідних визначників. Наприклад,</w:t>
      </w:r>
    </w:p>
    <w:p w14:paraId="48EAE35D" w14:textId="3E66E49B" w:rsidR="000123AD" w:rsidRPr="00C94038" w:rsidRDefault="00426617" w:rsidP="000123A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5F7C4AC" wp14:editId="048A0823">
            <wp:extent cx="4029075" cy="800100"/>
            <wp:effectExtent l="0" t="0" r="0" b="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7621403F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значник </w:t>
      </w:r>
      <w:r w:rsidR="00CD082A" w:rsidRPr="00C94038">
        <w:rPr>
          <w:color w:val="000000"/>
          <w:sz w:val="28"/>
          <w:szCs w:val="28"/>
          <w:lang w:val="uk-UA"/>
        </w:rPr>
        <w:t xml:space="preserve">матриці </w:t>
      </w:r>
      <w:r w:rsidRPr="00C94038">
        <w:rPr>
          <w:color w:val="000000"/>
          <w:sz w:val="28"/>
          <w:szCs w:val="28"/>
          <w:lang w:val="uk-UA"/>
        </w:rPr>
        <w:t>не зміниться, якщо до елементів одного ряд</w:t>
      </w:r>
      <w:r w:rsidR="00CD082A" w:rsidRPr="00C94038">
        <w:rPr>
          <w:color w:val="000000"/>
          <w:sz w:val="28"/>
          <w:szCs w:val="28"/>
          <w:lang w:val="uk-UA"/>
        </w:rPr>
        <w:t>ка (стовпця)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CD082A" w:rsidRPr="00C94038">
        <w:rPr>
          <w:color w:val="000000"/>
          <w:sz w:val="28"/>
          <w:szCs w:val="28"/>
          <w:lang w:val="uk-UA"/>
        </w:rPr>
        <w:t xml:space="preserve">матриці </w:t>
      </w:r>
      <w:r w:rsidRPr="00C94038">
        <w:rPr>
          <w:color w:val="000000"/>
          <w:sz w:val="28"/>
          <w:szCs w:val="28"/>
          <w:lang w:val="uk-UA"/>
        </w:rPr>
        <w:t xml:space="preserve">додати відповідні елементи </w:t>
      </w:r>
      <w:r w:rsidR="00CD082A" w:rsidRPr="00C94038">
        <w:rPr>
          <w:color w:val="000000"/>
          <w:sz w:val="28"/>
          <w:szCs w:val="28"/>
          <w:lang w:val="uk-UA"/>
        </w:rPr>
        <w:t>іншого її</w:t>
      </w:r>
      <w:r w:rsidRPr="00C94038">
        <w:rPr>
          <w:color w:val="000000"/>
          <w:sz w:val="28"/>
          <w:szCs w:val="28"/>
          <w:lang w:val="uk-UA"/>
        </w:rPr>
        <w:t xml:space="preserve"> ряд</w:t>
      </w:r>
      <w:r w:rsidR="00CD082A" w:rsidRPr="00C94038">
        <w:rPr>
          <w:color w:val="000000"/>
          <w:sz w:val="28"/>
          <w:szCs w:val="28"/>
          <w:lang w:val="uk-UA"/>
        </w:rPr>
        <w:t>ка (стовпця)</w:t>
      </w:r>
      <w:r w:rsidRPr="00C94038">
        <w:rPr>
          <w:color w:val="000000"/>
          <w:sz w:val="28"/>
          <w:szCs w:val="28"/>
          <w:lang w:val="uk-UA"/>
        </w:rPr>
        <w:t xml:space="preserve">, помножені на будь-яке </w:t>
      </w:r>
      <w:r w:rsidR="00CD082A" w:rsidRPr="00C94038">
        <w:rPr>
          <w:color w:val="000000"/>
          <w:sz w:val="28"/>
          <w:szCs w:val="28"/>
          <w:lang w:val="uk-UA"/>
        </w:rPr>
        <w:t xml:space="preserve">ненульове </w:t>
      </w:r>
      <w:r w:rsidRPr="00C94038">
        <w:rPr>
          <w:color w:val="000000"/>
          <w:sz w:val="28"/>
          <w:szCs w:val="28"/>
          <w:lang w:val="uk-UA"/>
        </w:rPr>
        <w:t>число.</w:t>
      </w:r>
    </w:p>
    <w:p w14:paraId="74AAAC71" w14:textId="1BE5B6A0" w:rsidR="00BF0102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Мінором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3D40FF1C" wp14:editId="4A759519">
            <wp:extent cx="304800" cy="266700"/>
            <wp:effectExtent l="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0102" w:rsidRPr="00C94038">
        <w:rPr>
          <w:color w:val="000000"/>
          <w:sz w:val="28"/>
          <w:szCs w:val="28"/>
          <w:lang w:val="uk-UA"/>
        </w:rPr>
        <w:t xml:space="preserve"> д</w:t>
      </w:r>
      <w:r w:rsidRPr="00C94038">
        <w:rPr>
          <w:color w:val="000000"/>
          <w:sz w:val="28"/>
          <w:szCs w:val="28"/>
          <w:lang w:val="uk-UA"/>
        </w:rPr>
        <w:t xml:space="preserve">еякого елемента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01879C22" wp14:editId="3454F739">
            <wp:extent cx="219075" cy="266700"/>
            <wp:effectExtent l="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изначник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A7D785A" wp14:editId="223CFEBE">
            <wp:extent cx="142875" cy="152400"/>
            <wp:effectExtent l="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-го порядку називається визначник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A7EF0C8" wp14:editId="25E74F1E">
            <wp:extent cx="466725" cy="22860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-го порядку, отриманий з вихідного шляхом викреслювання рядка й стовпця, на перетині яких </w:t>
      </w:r>
      <w:r w:rsidR="00BF0102" w:rsidRPr="00C94038">
        <w:rPr>
          <w:color w:val="000000"/>
          <w:sz w:val="28"/>
          <w:szCs w:val="28"/>
          <w:lang w:val="uk-UA"/>
        </w:rPr>
        <w:t>знаходиться</w:t>
      </w:r>
      <w:r w:rsidRPr="00C94038">
        <w:rPr>
          <w:color w:val="000000"/>
          <w:sz w:val="28"/>
          <w:szCs w:val="28"/>
          <w:lang w:val="uk-UA"/>
        </w:rPr>
        <w:t xml:space="preserve"> обраний елемент. Наприклад, для визначника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2E81708" wp14:editId="702B4482">
            <wp:extent cx="1019175" cy="800100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</w:p>
    <w:p w14:paraId="52A6591F" w14:textId="49886EC4" w:rsidR="000123AD" w:rsidRPr="00C94038" w:rsidRDefault="00426617" w:rsidP="00BF0102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CC83060" wp14:editId="12866975">
            <wp:extent cx="2162175" cy="523875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46F49BA2" wp14:editId="715262E6">
            <wp:extent cx="2009775" cy="523875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52B5CDA8" w14:textId="2C83CAD2" w:rsidR="000123AD" w:rsidRPr="00C94038" w:rsidRDefault="000123AD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Алгебраїчним доповненням</w:t>
      </w:r>
      <w:r w:rsidRPr="00C94038">
        <w:rPr>
          <w:color w:val="000000"/>
          <w:sz w:val="28"/>
          <w:szCs w:val="28"/>
          <w:lang w:val="uk-UA"/>
        </w:rPr>
        <w:t xml:space="preserve"> елемента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31036EA5" wp14:editId="6E2214C5">
            <wp:extent cx="219075" cy="266700"/>
            <wp:effectExtent l="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изначника називається його мінор, узятий зі знаком</w:t>
      </w:r>
      <w:r w:rsidR="00397EC9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BB86CC8" wp14:editId="46762315">
            <wp:extent cx="571500" cy="276225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бто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1D322161" wp14:editId="0F8E8EC6">
            <wp:extent cx="1228725" cy="314325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Наприклад, для визначника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7374F4C" wp14:editId="610D2887">
            <wp:extent cx="1019175" cy="800100"/>
            <wp:effectExtent l="0" t="0" r="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  <w:r w:rsidR="00397EC9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FE9CDE9" wp14:editId="527761F9">
            <wp:extent cx="1781175" cy="295275"/>
            <wp:effectExtent l="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78D1912" wp14:editId="342ADDA5">
            <wp:extent cx="1600200" cy="295275"/>
            <wp:effectExtent l="0" t="0" r="0" b="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39F863E" w14:textId="1ADEA764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(</w:t>
      </w:r>
      <w:r w:rsidRPr="00C94038">
        <w:rPr>
          <w:i/>
          <w:color w:val="000000"/>
          <w:sz w:val="28"/>
          <w:szCs w:val="28"/>
          <w:lang w:val="uk-UA"/>
        </w:rPr>
        <w:t xml:space="preserve">Розкладання визначника </w:t>
      </w:r>
      <w:r w:rsidR="00A03E1F" w:rsidRPr="00C94038">
        <w:rPr>
          <w:i/>
          <w:color w:val="000000"/>
          <w:sz w:val="28"/>
          <w:szCs w:val="28"/>
          <w:lang w:val="uk-UA"/>
        </w:rPr>
        <w:t>за</w:t>
      </w:r>
      <w:r w:rsidRPr="00C94038">
        <w:rPr>
          <w:i/>
          <w:color w:val="000000"/>
          <w:sz w:val="28"/>
          <w:szCs w:val="28"/>
          <w:lang w:val="uk-UA"/>
        </w:rPr>
        <w:t xml:space="preserve"> елемента</w:t>
      </w:r>
      <w:r w:rsidR="00A03E1F" w:rsidRPr="00C94038">
        <w:rPr>
          <w:i/>
          <w:color w:val="000000"/>
          <w:sz w:val="28"/>
          <w:szCs w:val="28"/>
          <w:lang w:val="uk-UA"/>
        </w:rPr>
        <w:t>ми</w:t>
      </w:r>
      <w:r w:rsidRPr="00C94038">
        <w:rPr>
          <w:i/>
          <w:color w:val="000000"/>
          <w:sz w:val="28"/>
          <w:szCs w:val="28"/>
          <w:lang w:val="uk-UA"/>
        </w:rPr>
        <w:t xml:space="preserve"> деякого ряд</w:t>
      </w:r>
      <w:r w:rsidR="00CD082A" w:rsidRPr="00C94038">
        <w:rPr>
          <w:i/>
          <w:color w:val="000000"/>
          <w:sz w:val="28"/>
          <w:szCs w:val="28"/>
          <w:lang w:val="uk-UA"/>
        </w:rPr>
        <w:t>ка або стовпця</w:t>
      </w:r>
      <w:r w:rsidRPr="00C94038">
        <w:rPr>
          <w:color w:val="000000"/>
          <w:sz w:val="28"/>
          <w:szCs w:val="28"/>
          <w:lang w:val="uk-UA"/>
        </w:rPr>
        <w:t>). Визначник дорівнює сумі добутків елементів деякого ряд</w:t>
      </w:r>
      <w:r w:rsidR="00CD082A" w:rsidRPr="00C94038">
        <w:rPr>
          <w:color w:val="000000"/>
          <w:sz w:val="28"/>
          <w:szCs w:val="28"/>
          <w:lang w:val="uk-UA"/>
        </w:rPr>
        <w:t>ка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CD082A" w:rsidRPr="00C94038">
        <w:rPr>
          <w:color w:val="000000"/>
          <w:sz w:val="28"/>
          <w:szCs w:val="28"/>
          <w:lang w:val="uk-UA"/>
        </w:rPr>
        <w:t>(стовпця) т</w:t>
      </w:r>
      <w:r w:rsidRPr="00C94038">
        <w:rPr>
          <w:color w:val="000000"/>
          <w:sz w:val="28"/>
          <w:szCs w:val="28"/>
          <w:lang w:val="uk-UA"/>
        </w:rPr>
        <w:t xml:space="preserve">а </w:t>
      </w:r>
      <w:r w:rsidR="00CD082A" w:rsidRPr="00C94038">
        <w:rPr>
          <w:color w:val="000000"/>
          <w:sz w:val="28"/>
          <w:szCs w:val="28"/>
          <w:lang w:val="uk-UA"/>
        </w:rPr>
        <w:t xml:space="preserve">їх </w:t>
      </w:r>
      <w:r w:rsidRPr="00C94038">
        <w:rPr>
          <w:color w:val="000000"/>
          <w:sz w:val="28"/>
          <w:szCs w:val="28"/>
          <w:lang w:val="uk-UA"/>
        </w:rPr>
        <w:t>відповідн</w:t>
      </w:r>
      <w:r w:rsidR="00CD082A" w:rsidRPr="00C94038">
        <w:rPr>
          <w:color w:val="000000"/>
          <w:sz w:val="28"/>
          <w:szCs w:val="28"/>
          <w:lang w:val="uk-UA"/>
        </w:rPr>
        <w:t>их</w:t>
      </w:r>
      <w:r w:rsidRPr="00C94038">
        <w:rPr>
          <w:color w:val="000000"/>
          <w:sz w:val="28"/>
          <w:szCs w:val="28"/>
          <w:lang w:val="uk-UA"/>
        </w:rPr>
        <w:t xml:space="preserve"> алгебраїчн</w:t>
      </w:r>
      <w:r w:rsidR="00CD082A" w:rsidRPr="00C94038">
        <w:rPr>
          <w:color w:val="000000"/>
          <w:sz w:val="28"/>
          <w:szCs w:val="28"/>
          <w:lang w:val="uk-UA"/>
        </w:rPr>
        <w:t>их</w:t>
      </w:r>
      <w:r w:rsidRPr="00C94038">
        <w:rPr>
          <w:color w:val="000000"/>
          <w:sz w:val="28"/>
          <w:szCs w:val="28"/>
          <w:lang w:val="uk-UA"/>
        </w:rPr>
        <w:t xml:space="preserve"> доповнен</w:t>
      </w:r>
      <w:r w:rsidR="00CD082A" w:rsidRPr="00C94038">
        <w:rPr>
          <w:color w:val="000000"/>
          <w:sz w:val="28"/>
          <w:szCs w:val="28"/>
          <w:lang w:val="uk-UA"/>
        </w:rPr>
        <w:t>ь</w:t>
      </w:r>
      <w:r w:rsidRPr="00C94038">
        <w:rPr>
          <w:color w:val="000000"/>
          <w:sz w:val="28"/>
          <w:szCs w:val="28"/>
          <w:lang w:val="uk-UA"/>
        </w:rPr>
        <w:t xml:space="preserve">, тобт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B078E93" wp14:editId="5B064700">
            <wp:extent cx="2524125" cy="238125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A03E1F" w:rsidRPr="00C94038">
        <w:rPr>
          <w:color w:val="000000"/>
          <w:sz w:val="28"/>
          <w:szCs w:val="28"/>
          <w:lang w:val="uk-UA"/>
        </w:rPr>
        <w:t>за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lastRenderedPageBreak/>
        <w:t>елемента</w:t>
      </w:r>
      <w:r w:rsidR="00A03E1F" w:rsidRPr="00C94038">
        <w:rPr>
          <w:color w:val="000000"/>
          <w:sz w:val="28"/>
          <w:szCs w:val="28"/>
          <w:lang w:val="uk-UA"/>
        </w:rPr>
        <w:t>ми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BF55860" wp14:editId="2410FC3C">
            <wp:extent cx="104775" cy="180975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-</w:t>
      </w:r>
      <w:r w:rsidR="00F60728" w:rsidRPr="00C94038">
        <w:rPr>
          <w:color w:val="000000"/>
          <w:sz w:val="28"/>
          <w:szCs w:val="28"/>
          <w:lang w:val="uk-UA"/>
        </w:rPr>
        <w:t>го</w:t>
      </w:r>
      <w:r w:rsidRPr="00C94038">
        <w:rPr>
          <w:color w:val="000000"/>
          <w:sz w:val="28"/>
          <w:szCs w:val="28"/>
          <w:lang w:val="uk-UA"/>
        </w:rPr>
        <w:t xml:space="preserve"> рядка) аб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E4C0C7A" wp14:editId="2B06052F">
            <wp:extent cx="2743200" cy="238125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A03E1F" w:rsidRPr="00C94038">
        <w:rPr>
          <w:color w:val="000000"/>
          <w:sz w:val="28"/>
          <w:szCs w:val="28"/>
          <w:lang w:val="uk-UA"/>
        </w:rPr>
        <w:t>за</w:t>
      </w:r>
      <w:r w:rsidRPr="00C94038">
        <w:rPr>
          <w:color w:val="000000"/>
          <w:sz w:val="28"/>
          <w:szCs w:val="28"/>
          <w:lang w:val="uk-UA"/>
        </w:rPr>
        <w:t xml:space="preserve"> елемента</w:t>
      </w:r>
      <w:r w:rsidR="00A03E1F" w:rsidRPr="00C94038">
        <w:rPr>
          <w:color w:val="000000"/>
          <w:sz w:val="28"/>
          <w:szCs w:val="28"/>
          <w:lang w:val="uk-UA"/>
        </w:rPr>
        <w:t>ми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687879A" wp14:editId="0768CB3C">
            <wp:extent cx="142875" cy="19050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-го стовпця).</w:t>
      </w:r>
    </w:p>
    <w:p w14:paraId="39EDB4B1" w14:textId="60AC33FC" w:rsidR="00F60728" w:rsidRPr="00C94038" w:rsidRDefault="004442D2" w:rsidP="004442D2">
      <w:pPr>
        <w:ind w:left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приклад,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869EC46" wp14:editId="65C8BA9E">
            <wp:extent cx="3781425" cy="80010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9BEAB" w14:textId="084185EF" w:rsidR="00E3497D" w:rsidRPr="00C94038" w:rsidRDefault="00426617" w:rsidP="00E3497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position w:val="-12"/>
        </w:rPr>
        <w:drawing>
          <wp:inline distT="0" distB="0" distL="0" distR="0" wp14:anchorId="5299FE4A" wp14:editId="205F6F67">
            <wp:extent cx="3343275" cy="228600"/>
            <wp:effectExtent l="0" t="0" r="0" b="0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.</w:t>
      </w:r>
    </w:p>
    <w:p w14:paraId="15549432" w14:textId="20796D93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Сума добутків елементів якого-небудь ряд</w:t>
      </w:r>
      <w:r w:rsidR="00CD082A" w:rsidRPr="00C94038">
        <w:rPr>
          <w:color w:val="000000"/>
          <w:sz w:val="28"/>
          <w:szCs w:val="28"/>
          <w:lang w:val="uk-UA"/>
        </w:rPr>
        <w:t>ка (стовпця)</w:t>
      </w:r>
      <w:r w:rsidRPr="00C94038">
        <w:rPr>
          <w:color w:val="000000"/>
          <w:sz w:val="28"/>
          <w:szCs w:val="28"/>
          <w:lang w:val="uk-UA"/>
        </w:rPr>
        <w:t xml:space="preserve"> визначника на алгебраїчні доповнення відповідних елементів </w:t>
      </w:r>
      <w:r w:rsidR="00CD082A" w:rsidRPr="00C94038">
        <w:rPr>
          <w:color w:val="000000"/>
          <w:sz w:val="28"/>
          <w:szCs w:val="28"/>
          <w:lang w:val="uk-UA"/>
        </w:rPr>
        <w:t>іншого</w:t>
      </w:r>
      <w:r w:rsidRPr="00C94038">
        <w:rPr>
          <w:color w:val="000000"/>
          <w:sz w:val="28"/>
          <w:szCs w:val="28"/>
          <w:lang w:val="uk-UA"/>
        </w:rPr>
        <w:t xml:space="preserve"> ряд</w:t>
      </w:r>
      <w:r w:rsidR="00CD082A" w:rsidRPr="00C94038">
        <w:rPr>
          <w:color w:val="000000"/>
          <w:sz w:val="28"/>
          <w:szCs w:val="28"/>
          <w:lang w:val="uk-UA"/>
        </w:rPr>
        <w:t>ка (стовпця)</w:t>
      </w:r>
      <w:r w:rsidRPr="00C94038">
        <w:rPr>
          <w:color w:val="000000"/>
          <w:sz w:val="28"/>
          <w:szCs w:val="28"/>
          <w:lang w:val="uk-UA"/>
        </w:rPr>
        <w:t xml:space="preserve"> дорівнює нулю, </w:t>
      </w:r>
      <w:r w:rsidR="00CD082A" w:rsidRPr="00C94038">
        <w:rPr>
          <w:color w:val="000000"/>
          <w:sz w:val="28"/>
          <w:szCs w:val="28"/>
          <w:lang w:val="uk-UA"/>
        </w:rPr>
        <w:t>наприклад,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8BD33F2" wp14:editId="512F5915">
            <wp:extent cx="2428875" cy="238125"/>
            <wp:effectExtent l="0" t="0" r="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8C5EF32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изначник трикутної матриці дорівнює добутку елементів головної діагоналі.</w:t>
      </w:r>
    </w:p>
    <w:p w14:paraId="0C763160" w14:textId="77777777" w:rsidR="000123AD" w:rsidRPr="00C94038" w:rsidRDefault="000123AD" w:rsidP="00C97E43">
      <w:pPr>
        <w:numPr>
          <w:ilvl w:val="0"/>
          <w:numId w:val="5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изначник добутку матриць дорівнює добутку визначників</w:t>
      </w:r>
      <w:r w:rsidR="00CD082A" w:rsidRPr="00C94038">
        <w:rPr>
          <w:color w:val="000000"/>
          <w:sz w:val="28"/>
          <w:szCs w:val="28"/>
          <w:lang w:val="uk-UA"/>
        </w:rPr>
        <w:t xml:space="preserve"> цих матриць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D50EC0B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147C365E" w14:textId="77777777" w:rsidR="001F5A61" w:rsidRPr="00C94038" w:rsidRDefault="001F5A61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C3E7BDA" w14:textId="77777777" w:rsidR="00BF606D" w:rsidRPr="00C94038" w:rsidRDefault="000F5D5D" w:rsidP="005E634B">
      <w:pPr>
        <w:numPr>
          <w:ilvl w:val="0"/>
          <w:numId w:val="51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а головна умова можливості обчислення визначника матриці?</w:t>
      </w:r>
    </w:p>
    <w:p w14:paraId="042253E2" w14:textId="77777777" w:rsidR="000F5D5D" w:rsidRPr="00C94038" w:rsidRDefault="001F5A61" w:rsidP="005E634B">
      <w:pPr>
        <w:numPr>
          <w:ilvl w:val="0"/>
          <w:numId w:val="51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Чи може матриця розміру 2 ×3 мати визначник?</w:t>
      </w:r>
    </w:p>
    <w:p w14:paraId="33F8B7FB" w14:textId="77777777" w:rsidR="001F5A61" w:rsidRPr="00C94038" w:rsidRDefault="001F5A61" w:rsidP="005E634B">
      <w:pPr>
        <w:numPr>
          <w:ilvl w:val="0"/>
          <w:numId w:val="51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 буде з визначником, якщо поміняти місцями два стовпця?</w:t>
      </w:r>
    </w:p>
    <w:p w14:paraId="67B6D878" w14:textId="77777777" w:rsidR="001F5A61" w:rsidRPr="00C94038" w:rsidRDefault="001F5A61" w:rsidP="005E634B">
      <w:pPr>
        <w:numPr>
          <w:ilvl w:val="0"/>
          <w:numId w:val="51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Чим відрізняється мінор M</w:t>
      </w:r>
      <w:r w:rsidRPr="00C94038">
        <w:rPr>
          <w:color w:val="000000"/>
          <w:sz w:val="28"/>
          <w:szCs w:val="28"/>
          <w:vertAlign w:val="subscript"/>
          <w:lang w:val="uk-UA"/>
        </w:rPr>
        <w:t>ij</w:t>
      </w:r>
      <w:r w:rsidRPr="00C94038">
        <w:rPr>
          <w:color w:val="000000"/>
          <w:sz w:val="28"/>
          <w:szCs w:val="28"/>
          <w:lang w:val="uk-UA"/>
        </w:rPr>
        <w:t xml:space="preserve"> від алгебраїчного доповнення A</w:t>
      </w:r>
      <w:r w:rsidRPr="00C94038">
        <w:rPr>
          <w:color w:val="000000"/>
          <w:sz w:val="28"/>
          <w:szCs w:val="28"/>
          <w:vertAlign w:val="subscript"/>
          <w:lang w:val="uk-UA"/>
        </w:rPr>
        <w:t>ij</w:t>
      </w:r>
      <w:r w:rsidRPr="00C94038">
        <w:rPr>
          <w:color w:val="000000"/>
          <w:sz w:val="28"/>
          <w:szCs w:val="28"/>
          <w:lang w:val="uk-UA"/>
        </w:rPr>
        <w:t>?</w:t>
      </w:r>
    </w:p>
    <w:p w14:paraId="6C9B6DF3" w14:textId="77777777" w:rsidR="00CD082A" w:rsidRPr="00C94038" w:rsidRDefault="00CD082A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21D5F4DF" w14:textId="77777777" w:rsidR="00F60728" w:rsidRPr="00C94038" w:rsidRDefault="00F60728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Тест для само</w:t>
      </w:r>
      <w:r w:rsidR="00CD082A" w:rsidRPr="00C94038">
        <w:rPr>
          <w:b/>
          <w:bCs/>
          <w:color w:val="000000"/>
          <w:sz w:val="28"/>
          <w:szCs w:val="28"/>
          <w:lang w:val="uk-UA"/>
        </w:rPr>
        <w:t>перевірки</w:t>
      </w:r>
    </w:p>
    <w:p w14:paraId="281FD093" w14:textId="77777777" w:rsidR="00C04CEC" w:rsidRPr="00C94038" w:rsidRDefault="00C04CEC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67916EC4" w14:textId="77777777" w:rsidR="00EF7BF7" w:rsidRPr="00C94038" w:rsidRDefault="00EF7BF7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Для яких матриць існує визначник?</w:t>
      </w:r>
    </w:p>
    <w:p w14:paraId="51534D76" w14:textId="77777777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="00CD082A" w:rsidRPr="00C94038">
        <w:rPr>
          <w:color w:val="000000"/>
          <w:spacing w:val="0"/>
          <w:szCs w:val="28"/>
        </w:rPr>
        <w:t>тільки</w:t>
      </w:r>
      <w:r w:rsidR="00CD082A" w:rsidRPr="00C94038">
        <w:rPr>
          <w:b/>
          <w:color w:val="000000"/>
          <w:spacing w:val="0"/>
          <w:szCs w:val="28"/>
        </w:rPr>
        <w:t xml:space="preserve"> </w:t>
      </w:r>
      <w:r w:rsidRPr="00C94038">
        <w:rPr>
          <w:color w:val="000000"/>
          <w:spacing w:val="0"/>
          <w:szCs w:val="28"/>
        </w:rPr>
        <w:t>для квадратної матриці;</w:t>
      </w:r>
    </w:p>
    <w:p w14:paraId="03CF962A" w14:textId="77777777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для будь-якої матриці;</w:t>
      </w:r>
    </w:p>
    <w:p w14:paraId="4DC08B1F" w14:textId="77777777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="00CD082A" w:rsidRPr="00C94038">
        <w:rPr>
          <w:color w:val="000000"/>
          <w:spacing w:val="0"/>
          <w:szCs w:val="28"/>
        </w:rPr>
        <w:t>тільки</w:t>
      </w:r>
      <w:r w:rsidR="00CD082A" w:rsidRPr="00C94038">
        <w:rPr>
          <w:b/>
          <w:color w:val="000000"/>
          <w:spacing w:val="0"/>
          <w:szCs w:val="28"/>
        </w:rPr>
        <w:t xml:space="preserve"> </w:t>
      </w:r>
      <w:r w:rsidRPr="00C94038">
        <w:rPr>
          <w:color w:val="000000"/>
          <w:spacing w:val="0"/>
          <w:szCs w:val="28"/>
        </w:rPr>
        <w:t xml:space="preserve">для </w:t>
      </w:r>
      <w:r w:rsidR="00CD082A" w:rsidRPr="00C94038">
        <w:rPr>
          <w:color w:val="000000"/>
          <w:spacing w:val="0"/>
          <w:szCs w:val="28"/>
        </w:rPr>
        <w:t>трикутної матриці</w:t>
      </w:r>
      <w:r w:rsidRPr="00C94038">
        <w:rPr>
          <w:color w:val="000000"/>
          <w:spacing w:val="0"/>
          <w:szCs w:val="28"/>
        </w:rPr>
        <w:t>;</w:t>
      </w:r>
    </w:p>
    <w:p w14:paraId="6EA5F123" w14:textId="77777777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="00CD082A" w:rsidRPr="00C94038">
        <w:rPr>
          <w:color w:val="000000"/>
          <w:spacing w:val="0"/>
          <w:szCs w:val="28"/>
        </w:rPr>
        <w:t>тільки</w:t>
      </w:r>
      <w:r w:rsidR="00CD082A" w:rsidRPr="00C94038">
        <w:rPr>
          <w:b/>
          <w:color w:val="000000"/>
          <w:spacing w:val="0"/>
          <w:szCs w:val="28"/>
        </w:rPr>
        <w:t xml:space="preserve"> </w:t>
      </w:r>
      <w:r w:rsidRPr="00C94038">
        <w:rPr>
          <w:color w:val="000000"/>
          <w:spacing w:val="0"/>
          <w:szCs w:val="28"/>
        </w:rPr>
        <w:t xml:space="preserve">для </w:t>
      </w:r>
      <w:r w:rsidR="00CD082A" w:rsidRPr="00C94038">
        <w:rPr>
          <w:color w:val="000000"/>
          <w:spacing w:val="0"/>
          <w:szCs w:val="28"/>
        </w:rPr>
        <w:t>прямокутної</w:t>
      </w:r>
      <w:r w:rsidRPr="00C94038">
        <w:rPr>
          <w:color w:val="000000"/>
          <w:spacing w:val="0"/>
          <w:szCs w:val="28"/>
        </w:rPr>
        <w:t xml:space="preserve"> матриц</w:t>
      </w:r>
      <w:r w:rsidR="00CD082A" w:rsidRPr="00C94038">
        <w:rPr>
          <w:color w:val="000000"/>
          <w:spacing w:val="0"/>
          <w:szCs w:val="28"/>
        </w:rPr>
        <w:t>і</w:t>
      </w:r>
      <w:r w:rsidRPr="00C94038">
        <w:rPr>
          <w:color w:val="000000"/>
          <w:spacing w:val="0"/>
          <w:szCs w:val="28"/>
        </w:rPr>
        <w:t>.</w:t>
      </w:r>
    </w:p>
    <w:p w14:paraId="6F20B37D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Як зміниться визначник 8 порядку, якщо її сьомий рядок помножити на 2?</w:t>
      </w:r>
    </w:p>
    <w:p w14:paraId="5492B247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не зміниться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міниться тільки знак</w:t>
      </w:r>
      <w:r w:rsidR="00EF7BF7" w:rsidRPr="00C94038">
        <w:rPr>
          <w:color w:val="000000"/>
          <w:spacing w:val="0"/>
          <w:szCs w:val="28"/>
        </w:rPr>
        <w:t>;</w:t>
      </w:r>
    </w:p>
    <w:p w14:paraId="1ACE2EFA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меншиться вдвічі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більшиться вдвічі</w:t>
      </w:r>
      <w:r w:rsidR="00EF7BF7" w:rsidRPr="00C94038">
        <w:rPr>
          <w:color w:val="000000"/>
          <w:spacing w:val="0"/>
          <w:szCs w:val="28"/>
        </w:rPr>
        <w:t>.</w:t>
      </w:r>
    </w:p>
    <w:p w14:paraId="72ECF6D9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Як зміниться визначник 7 порядку, якщо поміняти місцями його другий та сьомий рядки?</w:t>
      </w:r>
    </w:p>
    <w:p w14:paraId="07C6CE5C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не зміниться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міниться тільки знак</w:t>
      </w:r>
      <w:r w:rsidR="00EF7BF7" w:rsidRPr="00C94038">
        <w:rPr>
          <w:color w:val="000000"/>
          <w:spacing w:val="0"/>
          <w:szCs w:val="28"/>
        </w:rPr>
        <w:t>;</w:t>
      </w:r>
    </w:p>
    <w:p w14:paraId="70E745B5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меншиться вдвічі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більшиться вдвічі</w:t>
      </w:r>
      <w:r w:rsidR="00EF7BF7" w:rsidRPr="00C94038">
        <w:rPr>
          <w:color w:val="000000"/>
          <w:spacing w:val="0"/>
          <w:szCs w:val="28"/>
        </w:rPr>
        <w:t>.</w:t>
      </w:r>
    </w:p>
    <w:p w14:paraId="736A29FC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Як зміниться визначник 9 порядку, якщо до його першого стовпця додати п’ятий стовпець, помножений на 3?</w:t>
      </w:r>
    </w:p>
    <w:p w14:paraId="4AD9A4DA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не зміниться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міниться тільки знак</w:t>
      </w:r>
      <w:r w:rsidR="00EF7BF7" w:rsidRPr="00C94038">
        <w:rPr>
          <w:color w:val="000000"/>
          <w:spacing w:val="0"/>
          <w:szCs w:val="28"/>
        </w:rPr>
        <w:t>;</w:t>
      </w:r>
    </w:p>
    <w:p w14:paraId="1A962639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меншиться втричі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збільшиться втричі</w:t>
      </w:r>
      <w:r w:rsidR="00EF7BF7" w:rsidRPr="00C94038">
        <w:rPr>
          <w:color w:val="000000"/>
          <w:spacing w:val="0"/>
          <w:szCs w:val="28"/>
        </w:rPr>
        <w:t>.</w:t>
      </w:r>
    </w:p>
    <w:p w14:paraId="0D45292F" w14:textId="10753C56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 xml:space="preserve">Нехай визначник матриці А третього порядку дорівнює (–5). Чому дорівнює визначник матриці </w:t>
      </w:r>
      <w:r w:rsidR="00426617" w:rsidRPr="00C94038">
        <w:rPr>
          <w:i/>
          <w:noProof/>
          <w:color w:val="000000"/>
          <w:spacing w:val="0"/>
          <w:position w:val="-10"/>
          <w:szCs w:val="28"/>
          <w:lang w:val="ru-RU"/>
        </w:rPr>
        <w:drawing>
          <wp:inline distT="0" distB="0" distL="0" distR="0" wp14:anchorId="0D7ECDAB" wp14:editId="71241637">
            <wp:extent cx="466725" cy="276225"/>
            <wp:effectExtent l="0" t="0" r="0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>?</w:t>
      </w:r>
    </w:p>
    <w:p w14:paraId="3149A6B3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1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25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2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5</w:t>
      </w:r>
      <w:r w:rsidR="00EF7BF7" w:rsidRPr="00C94038">
        <w:rPr>
          <w:color w:val="000000"/>
          <w:spacing w:val="0"/>
          <w:szCs w:val="28"/>
        </w:rPr>
        <w:t>.</w:t>
      </w:r>
    </w:p>
    <w:p w14:paraId="718CE476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У визначнику третього порядку всі елементи парні числа. Знайти найбільше число з наступних, на яке ділиться цей визначник.</w:t>
      </w:r>
    </w:p>
    <w:p w14:paraId="45256EFD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lastRenderedPageBreak/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2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6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12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8</w:t>
      </w:r>
      <w:r w:rsidR="00EF7BF7" w:rsidRPr="00C94038">
        <w:rPr>
          <w:color w:val="000000"/>
          <w:spacing w:val="0"/>
          <w:szCs w:val="28"/>
        </w:rPr>
        <w:t>.</w:t>
      </w:r>
    </w:p>
    <w:p w14:paraId="481FBDF2" w14:textId="5353FB9C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 xml:space="preserve">Коренем рівняння </w:t>
      </w:r>
      <w:r w:rsidR="00426617" w:rsidRPr="00C94038">
        <w:rPr>
          <w:i/>
          <w:noProof/>
          <w:color w:val="000000"/>
          <w:spacing w:val="0"/>
          <w:position w:val="-34"/>
          <w:szCs w:val="28"/>
          <w:lang w:val="ru-RU"/>
        </w:rPr>
        <w:drawing>
          <wp:inline distT="0" distB="0" distL="0" distR="0" wp14:anchorId="54A4CB3F" wp14:editId="33A1700A">
            <wp:extent cx="1114425" cy="523875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 xml:space="preserve"> буде число</w:t>
      </w:r>
    </w:p>
    <w:p w14:paraId="04C6C52F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–12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  <w:t>–</w:t>
      </w:r>
      <w:r w:rsidRPr="00C94038">
        <w:rPr>
          <w:color w:val="000000"/>
          <w:spacing w:val="0"/>
          <w:szCs w:val="28"/>
        </w:rPr>
        <w:t>4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12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4</w:t>
      </w:r>
      <w:r w:rsidR="00EF7BF7" w:rsidRPr="00C94038">
        <w:rPr>
          <w:color w:val="000000"/>
          <w:spacing w:val="0"/>
          <w:szCs w:val="28"/>
        </w:rPr>
        <w:t>.</w:t>
      </w:r>
    </w:p>
    <w:p w14:paraId="58874E80" w14:textId="5666C7C4" w:rsidR="000C449A" w:rsidRPr="00C94038" w:rsidRDefault="000C449A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 xml:space="preserve">Розв’язком нерівності </w:t>
      </w:r>
      <w:r w:rsidR="00426617" w:rsidRPr="00C94038">
        <w:rPr>
          <w:i/>
          <w:noProof/>
          <w:color w:val="000000"/>
          <w:spacing w:val="0"/>
          <w:position w:val="-34"/>
          <w:szCs w:val="28"/>
          <w:lang w:val="ru-RU"/>
        </w:rPr>
        <w:drawing>
          <wp:inline distT="0" distB="0" distL="0" distR="0" wp14:anchorId="51161D95" wp14:editId="6BE54A78">
            <wp:extent cx="1266825" cy="523875"/>
            <wp:effectExtent l="0" t="0" r="0" b="0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 xml:space="preserve"> буде</w:t>
      </w:r>
    </w:p>
    <w:p w14:paraId="59DB67B4" w14:textId="7E4D32C8" w:rsidR="000C449A" w:rsidRPr="00C94038" w:rsidRDefault="000C449A" w:rsidP="000C449A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i/>
          <w:noProof/>
          <w:color w:val="000000"/>
          <w:spacing w:val="0"/>
          <w:position w:val="-12"/>
          <w:szCs w:val="28"/>
          <w:lang w:val="ru-RU"/>
        </w:rPr>
        <w:drawing>
          <wp:inline distT="0" distB="0" distL="0" distR="0" wp14:anchorId="5879B3F8" wp14:editId="6193CDDB">
            <wp:extent cx="419100" cy="238125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i/>
          <w:noProof/>
          <w:color w:val="000000"/>
          <w:spacing w:val="0"/>
          <w:position w:val="-12"/>
          <w:szCs w:val="28"/>
          <w:lang w:val="ru-RU"/>
        </w:rPr>
        <w:drawing>
          <wp:inline distT="0" distB="0" distL="0" distR="0" wp14:anchorId="4FFA1EF0" wp14:editId="354D1F4B">
            <wp:extent cx="409575" cy="238125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;</w:t>
      </w:r>
    </w:p>
    <w:p w14:paraId="5126511C" w14:textId="3BFDF008" w:rsidR="000C449A" w:rsidRPr="00C94038" w:rsidRDefault="000C449A" w:rsidP="000C449A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4981C1F7" wp14:editId="1E79A6BA">
            <wp:extent cx="1343025" cy="238125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11FB0656" wp14:editId="4CEF71E5">
            <wp:extent cx="1362075" cy="238125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.</w:t>
      </w:r>
    </w:p>
    <w:p w14:paraId="46028E84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Яке з вказаних правил є правилом обчислення визначників?</w:t>
      </w:r>
    </w:p>
    <w:p w14:paraId="6B2234A5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трикутників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Крамера</w:t>
      </w:r>
      <w:r w:rsidR="00EF7BF7" w:rsidRPr="00C94038">
        <w:rPr>
          <w:color w:val="000000"/>
          <w:spacing w:val="0"/>
          <w:szCs w:val="28"/>
        </w:rPr>
        <w:t>;</w:t>
      </w:r>
    </w:p>
    <w:p w14:paraId="1A4A7DDA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оберненої матриці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Гаусса</w:t>
      </w:r>
      <w:r w:rsidR="00EF7BF7" w:rsidRPr="00C94038">
        <w:rPr>
          <w:color w:val="000000"/>
          <w:spacing w:val="0"/>
          <w:szCs w:val="28"/>
        </w:rPr>
        <w:t>.</w:t>
      </w:r>
    </w:p>
    <w:p w14:paraId="36CADADB" w14:textId="77777777" w:rsidR="00EF7BF7" w:rsidRPr="00C94038" w:rsidRDefault="00EF7BF7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 xml:space="preserve">Яке з вказаних </w:t>
      </w:r>
      <w:r w:rsidR="00BF0102" w:rsidRPr="00C94038">
        <w:rPr>
          <w:i/>
          <w:color w:val="000000"/>
          <w:spacing w:val="0"/>
          <w:szCs w:val="28"/>
        </w:rPr>
        <w:t xml:space="preserve">правил </w:t>
      </w:r>
      <w:r w:rsidRPr="00C94038">
        <w:rPr>
          <w:i/>
          <w:color w:val="000000"/>
          <w:spacing w:val="0"/>
          <w:szCs w:val="28"/>
        </w:rPr>
        <w:t>НЕ Є правилом обчислення визначників?</w:t>
      </w:r>
    </w:p>
    <w:p w14:paraId="1F3AC20D" w14:textId="77777777" w:rsidR="00CD082A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трикутників;</w:t>
      </w:r>
    </w:p>
    <w:p w14:paraId="2C3332EF" w14:textId="77777777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прямих;</w:t>
      </w:r>
    </w:p>
    <w:p w14:paraId="4335B5DE" w14:textId="77777777" w:rsidR="00CD082A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розклад</w:t>
      </w:r>
      <w:r w:rsidR="00CD082A" w:rsidRPr="00C94038">
        <w:rPr>
          <w:color w:val="000000"/>
          <w:spacing w:val="0"/>
          <w:szCs w:val="28"/>
        </w:rPr>
        <w:t>ання</w:t>
      </w:r>
      <w:r w:rsidRPr="00C94038">
        <w:rPr>
          <w:color w:val="000000"/>
          <w:spacing w:val="0"/>
          <w:szCs w:val="28"/>
        </w:rPr>
        <w:t xml:space="preserve"> по елементах рядка;</w:t>
      </w:r>
    </w:p>
    <w:p w14:paraId="7E8EE494" w14:textId="77777777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Гаусса.</w:t>
      </w:r>
    </w:p>
    <w:p w14:paraId="4AE4074A" w14:textId="101394EB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 xml:space="preserve">Чому дорівнює визначник </w:t>
      </w:r>
      <w:r w:rsidR="00426617" w:rsidRPr="00C94038">
        <w:rPr>
          <w:i/>
          <w:noProof/>
          <w:color w:val="000000"/>
          <w:spacing w:val="0"/>
          <w:position w:val="-56"/>
          <w:szCs w:val="28"/>
          <w:lang w:val="ru-RU"/>
        </w:rPr>
        <w:drawing>
          <wp:inline distT="0" distB="0" distL="0" distR="0" wp14:anchorId="662ED068" wp14:editId="1BC5D89C">
            <wp:extent cx="866775" cy="781050"/>
            <wp:effectExtent l="0" t="0" r="0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>?</w:t>
      </w:r>
    </w:p>
    <w:p w14:paraId="28F86FBC" w14:textId="058DD3C2" w:rsidR="00CD082A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i/>
          <w:noProof/>
          <w:color w:val="000000"/>
          <w:position w:val="-6"/>
          <w:szCs w:val="28"/>
          <w:lang w:val="ru-RU"/>
        </w:rPr>
        <w:drawing>
          <wp:inline distT="0" distB="0" distL="0" distR="0" wp14:anchorId="2CFE0458" wp14:editId="0070E1A9">
            <wp:extent cx="609600" cy="19050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i/>
          <w:noProof/>
          <w:color w:val="000000"/>
          <w:position w:val="-6"/>
          <w:szCs w:val="28"/>
          <w:lang w:val="ru-RU"/>
        </w:rPr>
        <w:drawing>
          <wp:inline distT="0" distB="0" distL="0" distR="0" wp14:anchorId="27F9604A" wp14:editId="00A6B7F1">
            <wp:extent cx="485775" cy="190500"/>
            <wp:effectExtent l="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7BF7" w:rsidRPr="00C94038">
        <w:rPr>
          <w:color w:val="000000"/>
          <w:spacing w:val="0"/>
          <w:szCs w:val="28"/>
        </w:rPr>
        <w:t>;</w:t>
      </w:r>
    </w:p>
    <w:p w14:paraId="5DE34E92" w14:textId="2E5135DF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i/>
          <w:noProof/>
          <w:color w:val="000000"/>
          <w:position w:val="-6"/>
          <w:szCs w:val="28"/>
          <w:lang w:val="ru-RU"/>
        </w:rPr>
        <w:drawing>
          <wp:inline distT="0" distB="0" distL="0" distR="0" wp14:anchorId="24EFB2D4" wp14:editId="7070B15D">
            <wp:extent cx="619125" cy="190500"/>
            <wp:effectExtent l="0" t="0" r="0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noProof/>
          <w:color w:val="000000"/>
          <w:position w:val="-10"/>
          <w:szCs w:val="28"/>
          <w:lang w:val="ru-RU"/>
        </w:rPr>
        <w:drawing>
          <wp:inline distT="0" distB="0" distL="0" distR="0" wp14:anchorId="1AAC2E7C" wp14:editId="03097993">
            <wp:extent cx="847725" cy="228600"/>
            <wp:effectExtent l="0" t="0" r="0" b="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7BF7" w:rsidRPr="00C94038">
        <w:rPr>
          <w:color w:val="000000"/>
          <w:szCs w:val="28"/>
        </w:rPr>
        <w:t>.</w:t>
      </w:r>
    </w:p>
    <w:p w14:paraId="744A179E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Сума добутків елементів четвертого рядка визначника п’ятого порядку на їх відповідні алгебраїчні доповнення дорівнює:</w:t>
      </w:r>
    </w:p>
    <w:p w14:paraId="59790DC5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0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визначнику</w:t>
      </w:r>
      <w:r w:rsidR="00EF7BF7" w:rsidRPr="00C94038">
        <w:rPr>
          <w:color w:val="000000"/>
          <w:spacing w:val="0"/>
          <w:szCs w:val="28"/>
        </w:rPr>
        <w:t>;</w:t>
      </w:r>
    </w:p>
    <w:p w14:paraId="141224B2" w14:textId="26EAF8C2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модулю визначника</w:t>
      </w:r>
      <w:r w:rsidR="00EF7BF7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b/>
          <w:noProof/>
          <w:color w:val="000000"/>
          <w:spacing w:val="0"/>
          <w:position w:val="-6"/>
          <w:szCs w:val="28"/>
          <w:lang w:val="ru-RU"/>
        </w:rPr>
        <w:drawing>
          <wp:inline distT="0" distB="0" distL="0" distR="0" wp14:anchorId="5A7FF8C0" wp14:editId="5F0D93C6">
            <wp:extent cx="304800" cy="190500"/>
            <wp:effectExtent l="0" t="0" r="0" b="0"/>
            <wp:docPr id="328" name="Рисунок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7BF7" w:rsidRPr="00C94038">
        <w:rPr>
          <w:b/>
          <w:color w:val="000000"/>
          <w:spacing w:val="0"/>
          <w:szCs w:val="28"/>
        </w:rPr>
        <w:t>.</w:t>
      </w:r>
    </w:p>
    <w:p w14:paraId="17168A3F" w14:textId="77777777" w:rsidR="000C449A" w:rsidRPr="00C94038" w:rsidRDefault="000C449A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Сума добутків елементів четвертого рядка визначника п’ятого порядку на алгебраїчні доповнення третього рядка дорівнює:</w:t>
      </w:r>
    </w:p>
    <w:p w14:paraId="56C25499" w14:textId="77777777" w:rsidR="000C449A" w:rsidRPr="00C94038" w:rsidRDefault="000C449A" w:rsidP="000C449A">
      <w:pPr>
        <w:pStyle w:val="af3"/>
        <w:tabs>
          <w:tab w:val="left" w:pos="564"/>
        </w:tabs>
        <w:ind w:left="0" w:firstLine="0"/>
        <w:jc w:val="both"/>
        <w:rPr>
          <w:b/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0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визначнику;</w:t>
      </w:r>
    </w:p>
    <w:p w14:paraId="783456E2" w14:textId="37278858" w:rsidR="000C449A" w:rsidRPr="00C94038" w:rsidRDefault="000C449A" w:rsidP="000C449A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модулю визначника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b/>
          <w:noProof/>
          <w:color w:val="000000"/>
          <w:spacing w:val="0"/>
          <w:position w:val="-6"/>
          <w:szCs w:val="28"/>
          <w:lang w:val="ru-RU"/>
        </w:rPr>
        <w:drawing>
          <wp:inline distT="0" distB="0" distL="0" distR="0" wp14:anchorId="7A76D64E" wp14:editId="50BE7F54">
            <wp:extent cx="304800" cy="1905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b/>
          <w:color w:val="000000"/>
          <w:spacing w:val="0"/>
          <w:szCs w:val="28"/>
        </w:rPr>
        <w:t>.</w:t>
      </w:r>
    </w:p>
    <w:p w14:paraId="0AF60C1F" w14:textId="2BAC7ED8" w:rsidR="00EF7BF7" w:rsidRPr="00C94038" w:rsidRDefault="00EF7BF7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spacing w:val="0"/>
          <w:szCs w:val="28"/>
        </w:rPr>
        <w:t>Чому дорівнює</w:t>
      </w:r>
      <w:r w:rsidRPr="00C94038">
        <w:rPr>
          <w:i/>
          <w:color w:val="000000"/>
          <w:spacing w:val="0"/>
          <w:szCs w:val="28"/>
        </w:rPr>
        <w:t xml:space="preserve"> визначник </w:t>
      </w:r>
      <w:r w:rsidR="00426617" w:rsidRPr="00C94038">
        <w:rPr>
          <w:i/>
          <w:noProof/>
          <w:color w:val="000000"/>
          <w:spacing w:val="0"/>
          <w:position w:val="-4"/>
          <w:szCs w:val="28"/>
          <w:lang w:val="ru-RU"/>
        </w:rPr>
        <w:drawing>
          <wp:inline distT="0" distB="0" distL="0" distR="0" wp14:anchorId="3C087881" wp14:editId="06A2B954">
            <wp:extent cx="161925" cy="180975"/>
            <wp:effectExtent l="0" t="0" r="0" b="0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 xml:space="preserve"> 7 порядку, якщо всі елементи його сьомого рядка в 2 два рази більше відповідних елементів 2 рядка:</w:t>
      </w:r>
    </w:p>
    <w:p w14:paraId="1C3BCA05" w14:textId="547BB825" w:rsidR="00EF7BF7" w:rsidRPr="00C94038" w:rsidRDefault="00EF7BF7" w:rsidP="00EF7BF7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color w:val="000000"/>
          <w:spacing w:val="0"/>
          <w:szCs w:val="28"/>
        </w:rPr>
        <w:t>А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noProof/>
          <w:color w:val="000000"/>
          <w:position w:val="-4"/>
          <w:szCs w:val="28"/>
          <w:lang w:val="ru-RU"/>
        </w:rPr>
        <w:drawing>
          <wp:inline distT="0" distB="0" distL="0" distR="0" wp14:anchorId="2C03C49B" wp14:editId="4FB7AD2F">
            <wp:extent cx="161925" cy="180975"/>
            <wp:effectExtent l="0" t="0" r="0" b="0"/>
            <wp:docPr id="331" name="Рисунок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Б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noProof/>
          <w:color w:val="000000"/>
          <w:position w:val="-10"/>
          <w:szCs w:val="28"/>
          <w:lang w:val="ru-RU"/>
        </w:rPr>
        <w:drawing>
          <wp:inline distT="0" distB="0" distL="0" distR="0" wp14:anchorId="279A3CAF" wp14:editId="3A86DBB1">
            <wp:extent cx="371475" cy="219075"/>
            <wp:effectExtent l="0" t="0" r="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В</w:t>
      </w:r>
      <w:r w:rsidRPr="00C94038">
        <w:rPr>
          <w:b/>
          <w:color w:val="000000"/>
          <w:spacing w:val="0"/>
          <w:szCs w:val="28"/>
        </w:rPr>
        <w:tab/>
      </w:r>
      <w:r w:rsidR="00426617" w:rsidRPr="00C94038">
        <w:rPr>
          <w:noProof/>
          <w:color w:val="000000"/>
          <w:position w:val="-4"/>
          <w:szCs w:val="28"/>
          <w:lang w:val="ru-RU"/>
        </w:rPr>
        <w:drawing>
          <wp:inline distT="0" distB="0" distL="0" distR="0" wp14:anchorId="6316DF43" wp14:editId="64AA0383">
            <wp:extent cx="257175" cy="180975"/>
            <wp:effectExtent l="0" t="0" r="0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color w:val="000000"/>
          <w:spacing w:val="0"/>
          <w:szCs w:val="28"/>
        </w:rPr>
        <w:t>Г</w:t>
      </w:r>
      <w:r w:rsidRPr="00C94038">
        <w:rPr>
          <w:b/>
          <w:color w:val="000000"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0.</w:t>
      </w:r>
    </w:p>
    <w:p w14:paraId="3CC1E39B" w14:textId="2784F33D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Встанов</w:t>
      </w:r>
      <w:r w:rsidR="00EF7BF7" w:rsidRPr="00C94038">
        <w:rPr>
          <w:i/>
          <w:color w:val="000000"/>
          <w:spacing w:val="0"/>
          <w:szCs w:val="28"/>
        </w:rPr>
        <w:t>і</w:t>
      </w:r>
      <w:r w:rsidRPr="00C94038">
        <w:rPr>
          <w:i/>
          <w:color w:val="000000"/>
          <w:spacing w:val="0"/>
          <w:szCs w:val="28"/>
        </w:rPr>
        <w:t xml:space="preserve">ть відповідність між деякими числами матриці </w:t>
      </w:r>
      <w:r w:rsidR="00426617" w:rsidRPr="00C94038">
        <w:rPr>
          <w:i/>
          <w:noProof/>
          <w:color w:val="000000"/>
          <w:spacing w:val="0"/>
          <w:position w:val="-56"/>
          <w:szCs w:val="28"/>
          <w:lang w:val="ru-RU"/>
        </w:rPr>
        <w:drawing>
          <wp:inline distT="0" distB="0" distL="0" distR="0" wp14:anchorId="7F7FF76F" wp14:editId="62C7D6B6">
            <wp:extent cx="1333500" cy="800100"/>
            <wp:effectExtent l="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 xml:space="preserve"> (1 – 4) й величиною цих чисел (А – Д).</w:t>
      </w:r>
    </w:p>
    <w:tbl>
      <w:tblPr>
        <w:tblW w:w="0" w:type="auto"/>
        <w:tblInd w:w="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0"/>
        <w:gridCol w:w="1267"/>
        <w:gridCol w:w="567"/>
        <w:gridCol w:w="1710"/>
        <w:gridCol w:w="642"/>
        <w:gridCol w:w="634"/>
        <w:gridCol w:w="709"/>
        <w:gridCol w:w="634"/>
      </w:tblGrid>
      <w:tr w:rsidR="004442D2" w:rsidRPr="00C94038" w14:paraId="3AAE0793" w14:textId="77777777" w:rsidTr="004442D2">
        <w:trPr>
          <w:trHeight w:val="325"/>
        </w:trPr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5457737" w14:textId="77777777" w:rsidR="004442D2" w:rsidRPr="00C94038" w:rsidRDefault="004442D2" w:rsidP="00B646A5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126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4FB64E2" w14:textId="6D0F070C" w:rsidR="004442D2" w:rsidRPr="00C94038" w:rsidRDefault="00426617" w:rsidP="004442D2">
            <w:pPr>
              <w:pStyle w:val="a6"/>
              <w:ind w:left="176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color w:val="000000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6B446551" wp14:editId="6BA9D2F6">
                  <wp:extent cx="276225" cy="238125"/>
                  <wp:effectExtent l="0" t="0" r="0" b="0"/>
                  <wp:docPr id="335" name="Рисунок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B59D4CB" w14:textId="77777777" w:rsidR="004442D2" w:rsidRPr="00C94038" w:rsidRDefault="004442D2" w:rsidP="004442D2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double" w:sz="4" w:space="0" w:color="auto"/>
            </w:tcBorders>
          </w:tcPr>
          <w:p w14:paraId="00454D69" w14:textId="02A3133E" w:rsidR="004442D2" w:rsidRPr="00C94038" w:rsidRDefault="00426617" w:rsidP="004442D2">
            <w:pPr>
              <w:pStyle w:val="a6"/>
              <w:ind w:left="176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color w:val="000000"/>
                <w:position w:val="-6"/>
                <w:sz w:val="28"/>
                <w:szCs w:val="28"/>
                <w:lang w:val="ru-RU" w:eastAsia="ru-RU"/>
              </w:rPr>
              <w:drawing>
                <wp:inline distT="0" distB="0" distL="0" distR="0" wp14:anchorId="39EFC857" wp14:editId="14CC74A1">
                  <wp:extent cx="409575" cy="190500"/>
                  <wp:effectExtent l="0" t="0" r="0" b="0"/>
                  <wp:docPr id="336" name="Рисунок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14:paraId="7DB76A91" w14:textId="77777777" w:rsidR="004442D2" w:rsidRPr="00C94038" w:rsidRDefault="004442D2" w:rsidP="00B646A5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А</w:t>
            </w:r>
          </w:p>
        </w:tc>
        <w:tc>
          <w:tcPr>
            <w:tcW w:w="6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00802A14" w14:textId="77777777" w:rsidR="004442D2" w:rsidRPr="00C94038" w:rsidRDefault="004442D2" w:rsidP="004442D2">
            <w:pPr>
              <w:pStyle w:val="a6"/>
              <w:ind w:right="108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–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FDAE442" w14:textId="77777777" w:rsidR="004442D2" w:rsidRPr="00C94038" w:rsidRDefault="004442D2" w:rsidP="004442D2">
            <w:pPr>
              <w:pStyle w:val="a6"/>
              <w:ind w:right="34"/>
              <w:jc w:val="right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В</w:t>
            </w:r>
          </w:p>
        </w:tc>
        <w:tc>
          <w:tcPr>
            <w:tcW w:w="63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B738B27" w14:textId="77777777" w:rsidR="004442D2" w:rsidRPr="00C94038" w:rsidRDefault="004442D2" w:rsidP="004442D2">
            <w:pPr>
              <w:pStyle w:val="a6"/>
              <w:ind w:right="108"/>
              <w:jc w:val="right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–4</w:t>
            </w:r>
          </w:p>
        </w:tc>
      </w:tr>
      <w:tr w:rsidR="004442D2" w:rsidRPr="00C94038" w14:paraId="28506E7D" w14:textId="77777777" w:rsidTr="004442D2">
        <w:trPr>
          <w:trHeight w:val="325"/>
        </w:trPr>
        <w:tc>
          <w:tcPr>
            <w:tcW w:w="7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16552EA" w14:textId="77777777" w:rsidR="004442D2" w:rsidRPr="00C94038" w:rsidRDefault="004442D2" w:rsidP="001931A7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126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72AC3E8" w14:textId="5D5C4DEB" w:rsidR="004442D2" w:rsidRPr="00C94038" w:rsidRDefault="00426617" w:rsidP="004442D2">
            <w:pPr>
              <w:pStyle w:val="a6"/>
              <w:ind w:left="176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color w:val="000000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3EE58B72" wp14:editId="4525FCB4">
                  <wp:extent cx="342900" cy="238125"/>
                  <wp:effectExtent l="0" t="0" r="0" b="0"/>
                  <wp:docPr id="337" name="Рисунок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EAA8082" w14:textId="77777777" w:rsidR="004442D2" w:rsidRPr="00C94038" w:rsidRDefault="004442D2" w:rsidP="004442D2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14:paraId="1E10E447" w14:textId="701C52E5" w:rsidR="004442D2" w:rsidRPr="00C94038" w:rsidRDefault="00426617" w:rsidP="004442D2">
            <w:pPr>
              <w:pStyle w:val="a6"/>
              <w:ind w:left="176"/>
              <w:rPr>
                <w:color w:val="000000"/>
                <w:position w:val="-6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color w:val="000000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07236617" wp14:editId="3ABFEE0E">
                  <wp:extent cx="762000" cy="238125"/>
                  <wp:effectExtent l="0" t="0" r="0" b="0"/>
                  <wp:docPr id="338" name="Рисунок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2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14:paraId="091244BF" w14:textId="77777777" w:rsidR="004442D2" w:rsidRPr="00C94038" w:rsidRDefault="004442D2" w:rsidP="001931A7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Б</w:t>
            </w:r>
          </w:p>
        </w:tc>
        <w:tc>
          <w:tcPr>
            <w:tcW w:w="6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CE41BC5" w14:textId="77777777" w:rsidR="004442D2" w:rsidRPr="00C94038" w:rsidRDefault="004442D2" w:rsidP="004442D2">
            <w:pPr>
              <w:pStyle w:val="a6"/>
              <w:ind w:right="108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60A19DF" w14:textId="77777777" w:rsidR="004442D2" w:rsidRPr="00C94038" w:rsidRDefault="004442D2" w:rsidP="001931A7">
            <w:pPr>
              <w:pStyle w:val="a6"/>
              <w:ind w:right="34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Г</w:t>
            </w:r>
          </w:p>
        </w:tc>
        <w:tc>
          <w:tcPr>
            <w:tcW w:w="63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C8F80E3" w14:textId="77777777" w:rsidR="004442D2" w:rsidRPr="00C94038" w:rsidRDefault="004442D2" w:rsidP="004442D2">
            <w:pPr>
              <w:pStyle w:val="a6"/>
              <w:ind w:right="108"/>
              <w:jc w:val="right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–8</w:t>
            </w:r>
          </w:p>
        </w:tc>
      </w:tr>
      <w:tr w:rsidR="004442D2" w:rsidRPr="00C94038" w14:paraId="6B28712A" w14:textId="77777777" w:rsidTr="004442D2">
        <w:trPr>
          <w:trHeight w:val="284"/>
        </w:trPr>
        <w:tc>
          <w:tcPr>
            <w:tcW w:w="7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0AB8C26" w14:textId="77777777" w:rsidR="004442D2" w:rsidRPr="00C94038" w:rsidRDefault="004442D2" w:rsidP="00B646A5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02C665F" w14:textId="77777777" w:rsidR="004442D2" w:rsidRPr="00C94038" w:rsidRDefault="004442D2" w:rsidP="004442D2">
            <w:pPr>
              <w:pStyle w:val="a6"/>
              <w:ind w:left="318"/>
              <w:rPr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227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026018D1" w14:textId="77777777" w:rsidR="004442D2" w:rsidRPr="00C94038" w:rsidRDefault="004442D2" w:rsidP="004442D2">
            <w:pPr>
              <w:pStyle w:val="a6"/>
              <w:ind w:left="317"/>
              <w:rPr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42" w:type="dxa"/>
            <w:tcBorders>
              <w:top w:val="nil"/>
              <w:left w:val="double" w:sz="4" w:space="0" w:color="auto"/>
              <w:bottom w:val="single" w:sz="4" w:space="0" w:color="auto"/>
              <w:right w:val="nil"/>
            </w:tcBorders>
          </w:tcPr>
          <w:p w14:paraId="3BA4B649" w14:textId="77777777" w:rsidR="004442D2" w:rsidRPr="00C94038" w:rsidRDefault="004442D2" w:rsidP="00B646A5">
            <w:pPr>
              <w:pStyle w:val="a6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6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8F1D661" w14:textId="77777777" w:rsidR="004442D2" w:rsidRPr="00C94038" w:rsidRDefault="004442D2" w:rsidP="004442D2">
            <w:pPr>
              <w:pStyle w:val="a6"/>
              <w:rPr>
                <w:b/>
                <w:color w:val="000000"/>
                <w:sz w:val="28"/>
                <w:szCs w:val="28"/>
                <w:lang w:val="uk-UA" w:eastAsia="ru-RU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30BA1923" w14:textId="77777777" w:rsidR="004442D2" w:rsidRPr="00C94038" w:rsidRDefault="004442D2" w:rsidP="001931A7">
            <w:pPr>
              <w:pStyle w:val="a6"/>
              <w:ind w:right="34"/>
              <w:jc w:val="right"/>
              <w:rPr>
                <w:b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/>
                <w:color w:val="000000"/>
                <w:sz w:val="28"/>
                <w:szCs w:val="28"/>
                <w:lang w:val="uk-UA" w:eastAsia="ru-RU"/>
              </w:rPr>
              <w:t>Д</w:t>
            </w:r>
          </w:p>
        </w:tc>
        <w:tc>
          <w:tcPr>
            <w:tcW w:w="6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6E631BA5" w14:textId="77777777" w:rsidR="004442D2" w:rsidRPr="00C94038" w:rsidRDefault="004442D2" w:rsidP="004442D2">
            <w:pPr>
              <w:pStyle w:val="a6"/>
              <w:ind w:right="108"/>
              <w:jc w:val="right"/>
              <w:rPr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4</w:t>
            </w:r>
          </w:p>
        </w:tc>
      </w:tr>
    </w:tbl>
    <w:p w14:paraId="098A4B93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Закінчіть речення так, щоб утворилося правильне твердження. «Якщо визначник містить два рівних рядки, то він …»</w:t>
      </w:r>
    </w:p>
    <w:p w14:paraId="19820EDC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lastRenderedPageBreak/>
        <w:t>А</w:t>
      </w:r>
      <w:r w:rsidRPr="00C94038">
        <w:rPr>
          <w:color w:val="000000"/>
          <w:sz w:val="28"/>
          <w:szCs w:val="28"/>
          <w:lang w:val="uk-UA" w:eastAsia="uk-UA"/>
        </w:rPr>
        <w:tab/>
        <w:t>не зміниться</w:t>
      </w:r>
      <w:r w:rsidR="00EF7BF7" w:rsidRPr="00C94038">
        <w:rPr>
          <w:color w:val="000000"/>
          <w:szCs w:val="28"/>
          <w:lang w:val="uk-UA"/>
        </w:rPr>
        <w:t>;</w:t>
      </w:r>
    </w:p>
    <w:p w14:paraId="2D80DA33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>Б</w:t>
      </w:r>
      <w:r w:rsidRPr="00C94038">
        <w:rPr>
          <w:color w:val="000000"/>
          <w:sz w:val="28"/>
          <w:szCs w:val="28"/>
          <w:lang w:val="uk-UA" w:eastAsia="uk-UA"/>
        </w:rPr>
        <w:tab/>
        <w:t>змінить знак</w:t>
      </w:r>
      <w:r w:rsidR="00EF7BF7" w:rsidRPr="00C94038">
        <w:rPr>
          <w:color w:val="000000"/>
          <w:szCs w:val="28"/>
          <w:lang w:val="uk-UA"/>
        </w:rPr>
        <w:t>;</w:t>
      </w:r>
    </w:p>
    <w:p w14:paraId="433FACEB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>В</w:t>
      </w:r>
      <w:r w:rsidRPr="00C94038">
        <w:rPr>
          <w:color w:val="000000"/>
          <w:sz w:val="28"/>
          <w:szCs w:val="28"/>
          <w:lang w:val="uk-UA" w:eastAsia="uk-UA"/>
        </w:rPr>
        <w:tab/>
        <w:t>дорівнює нулю</w:t>
      </w:r>
      <w:r w:rsidR="00EF7BF7" w:rsidRPr="00C94038">
        <w:rPr>
          <w:color w:val="000000"/>
          <w:szCs w:val="28"/>
          <w:lang w:val="uk-UA"/>
        </w:rPr>
        <w:t>;</w:t>
      </w:r>
    </w:p>
    <w:p w14:paraId="7CD99DC4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  <w:t xml:space="preserve">може </w:t>
      </w:r>
      <w:r w:rsidRPr="00C94038">
        <w:rPr>
          <w:color w:val="000000"/>
          <w:sz w:val="28"/>
          <w:szCs w:val="28"/>
          <w:lang w:val="uk-UA" w:eastAsia="uk-UA"/>
        </w:rPr>
        <w:t>як</w:t>
      </w:r>
      <w:r w:rsidRPr="00C94038">
        <w:rPr>
          <w:color w:val="000000"/>
          <w:sz w:val="28"/>
          <w:szCs w:val="28"/>
          <w:lang w:val="uk-UA"/>
        </w:rPr>
        <w:t xml:space="preserve"> змінитися так й ні (це залежить від самого визначника)</w:t>
      </w:r>
      <w:r w:rsidR="00EF7BF7" w:rsidRPr="00C94038">
        <w:rPr>
          <w:color w:val="000000"/>
          <w:sz w:val="28"/>
          <w:szCs w:val="28"/>
          <w:lang w:val="uk-UA"/>
        </w:rPr>
        <w:t>.</w:t>
      </w:r>
    </w:p>
    <w:p w14:paraId="438665B5" w14:textId="77777777" w:rsidR="00BD1C90" w:rsidRPr="00C94038" w:rsidRDefault="00BD1C90" w:rsidP="00C97E43">
      <w:pPr>
        <w:pStyle w:val="af3"/>
        <w:numPr>
          <w:ilvl w:val="0"/>
          <w:numId w:val="13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Закінчіть речення так, щоб утворилося правильне твердження. «Якщо один з рядків визначника є лінійною комбінацією його інших рядків, то він …»</w:t>
      </w:r>
    </w:p>
    <w:p w14:paraId="15F8B430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>А</w:t>
      </w:r>
      <w:r w:rsidRPr="00C94038">
        <w:rPr>
          <w:color w:val="000000"/>
          <w:sz w:val="28"/>
          <w:szCs w:val="28"/>
          <w:lang w:val="uk-UA" w:eastAsia="uk-UA"/>
        </w:rPr>
        <w:tab/>
        <w:t>не зміниться</w:t>
      </w:r>
      <w:r w:rsidR="00EF7BF7" w:rsidRPr="00C94038">
        <w:rPr>
          <w:color w:val="000000"/>
          <w:szCs w:val="28"/>
          <w:lang w:val="uk-UA"/>
        </w:rPr>
        <w:t>;</w:t>
      </w:r>
    </w:p>
    <w:p w14:paraId="01254A57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>Б</w:t>
      </w:r>
      <w:r w:rsidRPr="00C94038">
        <w:rPr>
          <w:color w:val="000000"/>
          <w:sz w:val="28"/>
          <w:szCs w:val="28"/>
          <w:lang w:val="uk-UA" w:eastAsia="uk-UA"/>
        </w:rPr>
        <w:tab/>
        <w:t>змінить знак</w:t>
      </w:r>
      <w:r w:rsidR="00EF7BF7" w:rsidRPr="00C94038">
        <w:rPr>
          <w:color w:val="000000"/>
          <w:szCs w:val="28"/>
          <w:lang w:val="uk-UA"/>
        </w:rPr>
        <w:t>;</w:t>
      </w:r>
    </w:p>
    <w:p w14:paraId="0EA1A83A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>В</w:t>
      </w:r>
      <w:r w:rsidRPr="00C94038">
        <w:rPr>
          <w:color w:val="000000"/>
          <w:sz w:val="28"/>
          <w:szCs w:val="28"/>
          <w:lang w:val="uk-UA" w:eastAsia="uk-UA"/>
        </w:rPr>
        <w:tab/>
        <w:t>дорівнює нулю</w:t>
      </w:r>
      <w:r w:rsidR="00EF7BF7" w:rsidRPr="00C94038">
        <w:rPr>
          <w:color w:val="000000"/>
          <w:szCs w:val="28"/>
          <w:lang w:val="uk-UA"/>
        </w:rPr>
        <w:t>;</w:t>
      </w:r>
    </w:p>
    <w:p w14:paraId="6ABF6A86" w14:textId="77777777" w:rsidR="00BD1C90" w:rsidRPr="00C94038" w:rsidRDefault="00BD1C90" w:rsidP="00BD1C90">
      <w:pPr>
        <w:pStyle w:val="a6"/>
        <w:tabs>
          <w:tab w:val="left" w:pos="567"/>
        </w:tabs>
        <w:ind w:right="22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  <w:t xml:space="preserve">може </w:t>
      </w:r>
      <w:r w:rsidRPr="00C94038">
        <w:rPr>
          <w:color w:val="000000"/>
          <w:sz w:val="28"/>
          <w:szCs w:val="28"/>
          <w:lang w:val="uk-UA" w:eastAsia="uk-UA"/>
        </w:rPr>
        <w:t>як</w:t>
      </w:r>
      <w:r w:rsidRPr="00C94038">
        <w:rPr>
          <w:color w:val="000000"/>
          <w:sz w:val="28"/>
          <w:szCs w:val="28"/>
          <w:lang w:val="uk-UA"/>
        </w:rPr>
        <w:t xml:space="preserve"> змінитися так й ні (це залежить від самого визначника)</w:t>
      </w:r>
      <w:r w:rsidR="00EF7BF7" w:rsidRPr="00C94038">
        <w:rPr>
          <w:color w:val="000000"/>
          <w:sz w:val="28"/>
          <w:szCs w:val="28"/>
          <w:lang w:val="uk-UA"/>
        </w:rPr>
        <w:t>.</w:t>
      </w:r>
    </w:p>
    <w:p w14:paraId="4C667786" w14:textId="77777777" w:rsidR="00F60728" w:rsidRPr="00C94038" w:rsidRDefault="00F60728" w:rsidP="00F6072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</w:p>
    <w:p w14:paraId="120433F0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ідповіді: </w:t>
      </w:r>
      <w:r w:rsidRPr="00C94038">
        <w:rPr>
          <w:color w:val="000000"/>
          <w:sz w:val="28"/>
          <w:szCs w:val="28"/>
          <w:lang w:val="uk-UA"/>
        </w:rPr>
        <w:t>1.А. 2.Г. 3.Б. 4.А. 5.Г. 6.Г. 7.Б. 8.Б. 9.А. 10.Г. 11.Б. 12.Б. 13.А. 14.Г. 15. 1Б; 2Г; 3Д; 4А. 16.В. 17.В.</w:t>
      </w:r>
    </w:p>
    <w:p w14:paraId="46493303" w14:textId="77777777" w:rsidR="005E30C6" w:rsidRPr="00C94038" w:rsidRDefault="005E30C6" w:rsidP="00F6072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</w:p>
    <w:p w14:paraId="0136D61B" w14:textId="77777777" w:rsidR="00F60728" w:rsidRPr="00C94038" w:rsidRDefault="00CD082A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F60728" w:rsidRPr="00C94038">
        <w:rPr>
          <w:b/>
          <w:iCs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2FC07F62" w14:textId="77777777" w:rsidR="00E3497D" w:rsidRPr="00C94038" w:rsidRDefault="00E3497D" w:rsidP="00CD082A">
      <w:pPr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Для заданих матриць </w:t>
      </w:r>
      <w:r w:rsidR="00CD082A" w:rsidRPr="00C94038">
        <w:rPr>
          <w:color w:val="000000"/>
          <w:position w:val="-34"/>
          <w:sz w:val="28"/>
          <w:szCs w:val="28"/>
          <w:lang w:val="uk-UA"/>
        </w:rPr>
        <w:object w:dxaOrig="2079" w:dyaOrig="820" w14:anchorId="74103361">
          <v:shape id="_x0000_i1036" type="#_x0000_t75" style="width:104.25pt;height:41.25pt" o:ole="">
            <v:imagedata r:id="rId329" o:title=""/>
          </v:shape>
          <o:OLEObject Type="Embed" ProgID="Equation.3" ShapeID="_x0000_i1036" DrawAspect="Content" ObjectID="_1739779485" r:id="rId330"/>
        </w:object>
      </w:r>
      <w:r w:rsidR="00CD082A" w:rsidRPr="00C94038">
        <w:rPr>
          <w:color w:val="000000"/>
          <w:sz w:val="28"/>
          <w:szCs w:val="28"/>
          <w:lang w:val="uk-UA"/>
        </w:rPr>
        <w:t xml:space="preserve">, </w:t>
      </w:r>
      <w:r w:rsidR="00CD082A" w:rsidRPr="00C94038">
        <w:rPr>
          <w:color w:val="000000"/>
          <w:position w:val="-56"/>
          <w:sz w:val="28"/>
          <w:szCs w:val="28"/>
          <w:lang w:val="uk-UA"/>
        </w:rPr>
        <w:object w:dxaOrig="1480" w:dyaOrig="1260" w14:anchorId="2C9004D4">
          <v:shape id="_x0000_i1037" type="#_x0000_t75" style="width:74.25pt;height:63pt" o:ole="">
            <v:imagedata r:id="rId331" o:title=""/>
          </v:shape>
          <o:OLEObject Type="Embed" ProgID="Equation.3" ShapeID="_x0000_i1037" DrawAspect="Content" ObjectID="_1739779486" r:id="rId332"/>
        </w:object>
      </w:r>
      <w:r w:rsidR="00CD082A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color w:val="000000"/>
          <w:sz w:val="28"/>
          <w:szCs w:val="28"/>
          <w:lang w:val="uk-UA"/>
        </w:rPr>
        <w:t xml:space="preserve">обчислити </w:t>
      </w:r>
      <w:r w:rsidR="00CD082A" w:rsidRPr="00C94038">
        <w:rPr>
          <w:color w:val="000000"/>
          <w:position w:val="-10"/>
          <w:sz w:val="28"/>
          <w:szCs w:val="28"/>
          <w:lang w:val="uk-UA"/>
        </w:rPr>
        <w:object w:dxaOrig="960" w:dyaOrig="360" w14:anchorId="2C1604C5">
          <v:shape id="_x0000_i1038" type="#_x0000_t75" style="width:48pt;height:18pt" o:ole="">
            <v:imagedata r:id="rId333" o:title=""/>
          </v:shape>
          <o:OLEObject Type="Embed" ProgID="Equation.3" ShapeID="_x0000_i1038" DrawAspect="Content" ObjectID="_1739779487" r:id="rId334"/>
        </w:object>
      </w:r>
      <w:r w:rsidRPr="00C94038">
        <w:rPr>
          <w:color w:val="000000"/>
          <w:sz w:val="28"/>
          <w:szCs w:val="28"/>
          <w:lang w:val="uk-UA"/>
        </w:rPr>
        <w:t>.</w:t>
      </w:r>
    </w:p>
    <w:p w14:paraId="06E3A793" w14:textId="77777777" w:rsidR="00BF0102" w:rsidRPr="00C94038" w:rsidRDefault="00E3497D" w:rsidP="00E3497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="00BF0102" w:rsidRPr="00C94038">
        <w:rPr>
          <w:color w:val="000000"/>
          <w:sz w:val="28"/>
          <w:szCs w:val="28"/>
          <w:lang w:val="uk-UA"/>
        </w:rPr>
        <w:t>.</w:t>
      </w:r>
    </w:p>
    <w:p w14:paraId="66A070A1" w14:textId="77777777" w:rsidR="00E3497D" w:rsidRPr="00C94038" w:rsidRDefault="00E3497D" w:rsidP="00BF010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найдемо добуток заданих матриць:</w:t>
      </w:r>
    </w:p>
    <w:p w14:paraId="340DB7DA" w14:textId="225F16A2" w:rsidR="00E3497D" w:rsidRPr="00C94038" w:rsidRDefault="00426617" w:rsidP="00E3497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3C1C58B" wp14:editId="0E565DF4">
            <wp:extent cx="3114675" cy="800100"/>
            <wp:effectExtent l="0" t="0" r="0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.</w:t>
      </w:r>
    </w:p>
    <w:p w14:paraId="0D5302CF" w14:textId="5F9630B9" w:rsidR="00E3497D" w:rsidRPr="00C94038" w:rsidRDefault="00E3497D" w:rsidP="00CD082A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Тоді визначник отриманої матриці буде:</w:t>
      </w:r>
      <w:r w:rsidR="00CD082A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BC44662" wp14:editId="3A295B09">
            <wp:extent cx="1914525" cy="523875"/>
            <wp:effectExtent l="0" t="0" r="0" b="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49F8628" w14:textId="77777777" w:rsidR="00E3497D" w:rsidRPr="00C94038" w:rsidRDefault="00E3497D" w:rsidP="00E3497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Приклад 2</w:t>
      </w:r>
      <w:r w:rsidRPr="00C94038">
        <w:rPr>
          <w:color w:val="000000"/>
          <w:sz w:val="28"/>
          <w:szCs w:val="28"/>
          <w:lang w:val="uk-UA"/>
        </w:rPr>
        <w:t xml:space="preserve"> Обчислити визначники:</w:t>
      </w:r>
    </w:p>
    <w:p w14:paraId="36EA86E5" w14:textId="1117C131" w:rsidR="00E3497D" w:rsidRPr="00C94038" w:rsidRDefault="00426617" w:rsidP="005E634B">
      <w:pPr>
        <w:numPr>
          <w:ilvl w:val="0"/>
          <w:numId w:val="31"/>
        </w:numPr>
        <w:ind w:hanging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3CCCBC2" wp14:editId="135DD096">
            <wp:extent cx="1209675" cy="523875"/>
            <wp:effectExtent l="0" t="0" r="0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;</w:t>
      </w:r>
      <w:r w:rsidR="00E3497D" w:rsidRPr="00C94038">
        <w:rPr>
          <w:color w:val="000000"/>
          <w:sz w:val="28"/>
          <w:szCs w:val="28"/>
          <w:lang w:val="uk-UA"/>
        </w:rPr>
        <w:tab/>
      </w:r>
      <w:r w:rsidR="00E3497D"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>2</w:t>
      </w:r>
      <w:r w:rsidR="00E3497D" w:rsidRPr="00C94038">
        <w:rPr>
          <w:color w:val="000000"/>
          <w:sz w:val="28"/>
          <w:szCs w:val="28"/>
          <w:lang w:val="uk-UA"/>
        </w:rPr>
        <w:t>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2B1A71E" wp14:editId="4BE36657">
            <wp:extent cx="876300" cy="800100"/>
            <wp:effectExtent l="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082A" w:rsidRPr="00C94038">
        <w:rPr>
          <w:color w:val="000000"/>
          <w:sz w:val="28"/>
          <w:szCs w:val="28"/>
          <w:lang w:val="uk-UA"/>
        </w:rPr>
        <w:t>;</w:t>
      </w:r>
      <w:r w:rsidR="00CD082A" w:rsidRPr="00C94038">
        <w:rPr>
          <w:color w:val="000000"/>
          <w:sz w:val="28"/>
          <w:szCs w:val="28"/>
          <w:lang w:val="uk-UA"/>
        </w:rPr>
        <w:tab/>
        <w:t>3</w:t>
      </w:r>
      <w:r w:rsidR="00E3497D" w:rsidRPr="00C94038">
        <w:rPr>
          <w:color w:val="000000"/>
          <w:sz w:val="28"/>
          <w:szCs w:val="28"/>
          <w:lang w:val="uk-UA"/>
        </w:rPr>
        <w:t>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24651B58" wp14:editId="5DCF2492">
            <wp:extent cx="1209675" cy="1057275"/>
            <wp:effectExtent l="0" t="0" r="0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.</w:t>
      </w:r>
    </w:p>
    <w:p w14:paraId="5E45DB47" w14:textId="77777777" w:rsidR="00E3497D" w:rsidRPr="00C94038" w:rsidRDefault="00E3497D" w:rsidP="00E3497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38FA15B3" w14:textId="152EC3C4" w:rsidR="00E3497D" w:rsidRPr="00C94038" w:rsidRDefault="00CD082A" w:rsidP="00CD082A">
      <w:pPr>
        <w:ind w:left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</w:t>
      </w:r>
      <w:r w:rsidR="00E3497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5D6B2BE" wp14:editId="1162C510">
            <wp:extent cx="2705100" cy="523875"/>
            <wp:effectExtent l="0" t="0" r="0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;</w:t>
      </w:r>
    </w:p>
    <w:p w14:paraId="6D1F44DF" w14:textId="61721CE6" w:rsidR="00E3497D" w:rsidRPr="00C94038" w:rsidRDefault="00CD082A" w:rsidP="00CD082A">
      <w:pPr>
        <w:ind w:left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</w:t>
      </w:r>
      <w:r w:rsidR="00E3497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8941092" wp14:editId="4D94D311">
            <wp:extent cx="3171825" cy="800100"/>
            <wp:effectExtent l="0" t="0" r="0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3497D" w:rsidRPr="00C94038">
        <w:rPr>
          <w:color w:val="000000"/>
          <w:sz w:val="28"/>
          <w:szCs w:val="28"/>
          <w:lang w:val="uk-UA"/>
        </w:rPr>
        <w:t>;</w:t>
      </w:r>
    </w:p>
    <w:p w14:paraId="63A21ED6" w14:textId="023B81A9" w:rsidR="00E3497D" w:rsidRPr="00C94038" w:rsidRDefault="00CD082A" w:rsidP="00CD082A">
      <w:pPr>
        <w:ind w:left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3</w:t>
      </w:r>
      <w:r w:rsidR="00E3497D"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0"/>
          <w:sz w:val="28"/>
          <w:szCs w:val="28"/>
        </w:rPr>
        <w:drawing>
          <wp:inline distT="0" distB="0" distL="0" distR="0" wp14:anchorId="534C79F2" wp14:editId="294CCC04">
            <wp:extent cx="4676775" cy="1362075"/>
            <wp:effectExtent l="0" t="0" r="0" b="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85F373" w14:textId="65AB227A" w:rsidR="00F60728" w:rsidRPr="00C94038" w:rsidRDefault="00426617" w:rsidP="00E3497D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position w:val="-56"/>
        </w:rPr>
        <w:drawing>
          <wp:inline distT="0" distB="0" distL="0" distR="0" wp14:anchorId="37EF08A3" wp14:editId="764F9244">
            <wp:extent cx="2362200" cy="800100"/>
            <wp:effectExtent l="0" t="0" r="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95858" w14:textId="77777777" w:rsidR="00BF12E0" w:rsidRPr="00C94038" w:rsidRDefault="00BF12E0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0B1F1272" w14:textId="77777777" w:rsidR="00E3497D" w:rsidRPr="00C94038" w:rsidRDefault="00E3497D" w:rsidP="000123AD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За</w:t>
      </w:r>
      <w:r w:rsidR="00B82452" w:rsidRPr="00C94038">
        <w:rPr>
          <w:b/>
          <w:color w:val="000000"/>
          <w:sz w:val="28"/>
          <w:szCs w:val="28"/>
          <w:lang w:val="uk-UA"/>
        </w:rPr>
        <w:t>дачі</w:t>
      </w:r>
      <w:r w:rsidRPr="00C94038">
        <w:rPr>
          <w:b/>
          <w:color w:val="000000"/>
          <w:sz w:val="28"/>
          <w:szCs w:val="28"/>
          <w:lang w:val="uk-UA"/>
        </w:rPr>
        <w:t xml:space="preserve"> для самостійного розв’язування</w:t>
      </w:r>
    </w:p>
    <w:p w14:paraId="4213573C" w14:textId="77777777" w:rsidR="00BF12E0" w:rsidRPr="00C94038" w:rsidRDefault="00BF12E0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7B067EFF" w14:textId="77777777" w:rsidR="000123AD" w:rsidRPr="00C94038" w:rsidRDefault="000123AD" w:rsidP="00CD082A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2</w:t>
      </w:r>
      <w:r w:rsidRPr="00C94038">
        <w:rPr>
          <w:b/>
          <w:color w:val="000000"/>
          <w:sz w:val="28"/>
          <w:szCs w:val="28"/>
          <w:lang w:val="uk-UA"/>
        </w:rPr>
        <w:t>.1.</w:t>
      </w:r>
      <w:r w:rsidRPr="00C94038">
        <w:rPr>
          <w:color w:val="000000"/>
          <w:sz w:val="28"/>
          <w:szCs w:val="28"/>
          <w:lang w:val="uk-UA"/>
        </w:rPr>
        <w:t xml:space="preserve"> Обчислити визначники:</w:t>
      </w:r>
    </w:p>
    <w:p w14:paraId="4342F38C" w14:textId="0F67B717" w:rsidR="000123AD" w:rsidRPr="00C94038" w:rsidRDefault="000123AD" w:rsidP="00CD082A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682B393E" wp14:editId="73A80228">
            <wp:extent cx="581025" cy="523875"/>
            <wp:effectExtent l="0" t="0" r="0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D17EA7" w:rsidRPr="00C94038">
        <w:rPr>
          <w:color w:val="000000"/>
          <w:sz w:val="28"/>
          <w:szCs w:val="28"/>
          <w:lang w:val="en-US"/>
        </w:rPr>
        <w:tab/>
      </w:r>
      <w:r w:rsidR="004442D2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D3FEC2B" wp14:editId="51B48294">
            <wp:extent cx="1028700" cy="523875"/>
            <wp:effectExtent l="0" t="0" r="0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17EA7" w:rsidRPr="00C94038">
        <w:rPr>
          <w:color w:val="000000"/>
          <w:sz w:val="28"/>
          <w:szCs w:val="28"/>
          <w:lang w:val="uk-UA"/>
        </w:rPr>
        <w:t>;</w:t>
      </w:r>
      <w:r w:rsidR="00D17EA7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85415FE" wp14:editId="5BD7E6BE">
            <wp:extent cx="1323975" cy="523875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A8625E3" w14:textId="1F2003DD" w:rsidR="000123AD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CDCB273" wp14:editId="7A7CC1B4">
            <wp:extent cx="990600" cy="800100"/>
            <wp:effectExtent l="0" t="0" r="0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082A" w:rsidRPr="00C94038">
        <w:rPr>
          <w:color w:val="000000"/>
          <w:sz w:val="28"/>
          <w:szCs w:val="28"/>
          <w:lang w:val="uk-UA"/>
        </w:rPr>
        <w:t>;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D17EA7" w:rsidRPr="00C94038">
        <w:rPr>
          <w:color w:val="000000"/>
          <w:sz w:val="28"/>
          <w:szCs w:val="28"/>
          <w:lang w:val="en-US"/>
        </w:rPr>
        <w:tab/>
      </w:r>
      <w:r w:rsidRPr="00C94038">
        <w:rPr>
          <w:color w:val="000000"/>
          <w:sz w:val="28"/>
          <w:szCs w:val="28"/>
          <w:lang w:val="uk-UA"/>
        </w:rPr>
        <w:t>5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9B6C550" wp14:editId="2095BEA6">
            <wp:extent cx="1143000" cy="800100"/>
            <wp:effectExtent l="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  <w:t>6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3BC583F" wp14:editId="1E7E8F27">
            <wp:extent cx="990600" cy="800100"/>
            <wp:effectExtent l="0" t="0" r="0" b="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768621D" w14:textId="4B852122" w:rsidR="00F60728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7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6B92159E" wp14:editId="651AADA9">
            <wp:extent cx="1209675" cy="1057275"/>
            <wp:effectExtent l="0" t="0" r="0" b="0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D17EA7" w:rsidRPr="00C94038">
        <w:rPr>
          <w:color w:val="000000"/>
          <w:sz w:val="28"/>
          <w:szCs w:val="28"/>
          <w:lang w:val="en-US"/>
        </w:rPr>
        <w:tab/>
      </w:r>
      <w:r w:rsidRPr="00C94038">
        <w:rPr>
          <w:color w:val="000000"/>
          <w:sz w:val="28"/>
          <w:szCs w:val="28"/>
          <w:lang w:val="uk-UA"/>
        </w:rPr>
        <w:t>8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5E543918" wp14:editId="44692D3E">
            <wp:extent cx="1133475" cy="1057275"/>
            <wp:effectExtent l="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  <w:t>9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601F40BB" wp14:editId="72B343AE">
            <wp:extent cx="1209675" cy="1057275"/>
            <wp:effectExtent l="0" t="0" r="0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</w:p>
    <w:p w14:paraId="4A88B4B2" w14:textId="1D4E8647" w:rsidR="000123AD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0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2A033F2B" wp14:editId="448AD65D">
            <wp:extent cx="1000125" cy="1057275"/>
            <wp:effectExtent l="0" t="0" r="0" b="0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D17EA7" w:rsidRPr="00C94038">
        <w:rPr>
          <w:color w:val="000000"/>
          <w:sz w:val="28"/>
          <w:szCs w:val="28"/>
          <w:lang w:val="en-US"/>
        </w:rPr>
        <w:tab/>
      </w:r>
      <w:r w:rsidR="00F60728" w:rsidRPr="00C94038">
        <w:rPr>
          <w:color w:val="000000"/>
          <w:sz w:val="28"/>
          <w:szCs w:val="28"/>
          <w:lang w:val="uk-UA"/>
        </w:rPr>
        <w:t>11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599B2A6A" wp14:editId="1408FF1A">
            <wp:extent cx="1000125" cy="1057275"/>
            <wp:effectExtent l="0" t="0" r="0" b="0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  <w:r w:rsidR="00F60728" w:rsidRPr="00C94038">
        <w:rPr>
          <w:color w:val="000000"/>
          <w:sz w:val="28"/>
          <w:szCs w:val="28"/>
          <w:lang w:val="uk-UA"/>
        </w:rPr>
        <w:tab/>
        <w:t>12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30B6FD86" wp14:editId="279F5C6D">
            <wp:extent cx="1000125" cy="1057275"/>
            <wp:effectExtent l="0" t="0" r="0" b="0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</w:p>
    <w:p w14:paraId="7988F969" w14:textId="064598C0" w:rsidR="000123AD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3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7728CF6C" wp14:editId="4EBB6604">
            <wp:extent cx="1285875" cy="1057275"/>
            <wp:effectExtent l="0" t="0" r="0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14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73AA68F4" wp14:editId="27BF4390">
            <wp:extent cx="990600" cy="1057275"/>
            <wp:effectExtent l="0" t="0" r="0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>15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6B894941" wp14:editId="795E3737">
            <wp:extent cx="1371600" cy="1057275"/>
            <wp:effectExtent l="0" t="0" r="0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</w:p>
    <w:p w14:paraId="16D52ECD" w14:textId="4E525AC7" w:rsidR="000123AD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6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0CCC431E" wp14:editId="1A97D851">
            <wp:extent cx="1533525" cy="1057275"/>
            <wp:effectExtent l="0" t="0" r="0" b="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7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13379D29" wp14:editId="63C48F03">
            <wp:extent cx="1533525" cy="1057275"/>
            <wp:effectExtent l="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B71397B" w14:textId="299E4190" w:rsidR="00F60728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18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5794D767" wp14:editId="0E1A7F9C">
            <wp:extent cx="1381125" cy="1057275"/>
            <wp:effectExtent l="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9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04187C63" wp14:editId="0B5CF2AE">
            <wp:extent cx="1400175" cy="1057275"/>
            <wp:effectExtent l="0" t="0" r="0" b="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1B6D058" w14:textId="79FDCD19" w:rsidR="000123AD" w:rsidRPr="00C94038" w:rsidRDefault="000123AD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0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3A68A002" wp14:editId="55D8D204">
            <wp:extent cx="1409700" cy="1057275"/>
            <wp:effectExtent l="0" t="0" r="0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  <w:t>21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5ACF2F7D" wp14:editId="1CD62064">
            <wp:extent cx="1533525" cy="1057275"/>
            <wp:effectExtent l="0" t="0" r="0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2D2" w:rsidRPr="00C94038">
        <w:rPr>
          <w:color w:val="000000"/>
          <w:sz w:val="28"/>
          <w:szCs w:val="28"/>
          <w:lang w:val="uk-UA"/>
        </w:rPr>
        <w:t>.</w:t>
      </w:r>
    </w:p>
    <w:p w14:paraId="2D637D56" w14:textId="77777777" w:rsidR="000123AD" w:rsidRPr="00C94038" w:rsidRDefault="000123AD" w:rsidP="00CD082A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2</w:t>
      </w:r>
      <w:r w:rsidRPr="00C94038">
        <w:rPr>
          <w:b/>
          <w:color w:val="000000"/>
          <w:sz w:val="28"/>
          <w:szCs w:val="28"/>
          <w:lang w:val="uk-UA"/>
        </w:rPr>
        <w:t xml:space="preserve">.2. </w:t>
      </w:r>
      <w:r w:rsidRPr="00C94038">
        <w:rPr>
          <w:color w:val="000000"/>
          <w:sz w:val="28"/>
          <w:szCs w:val="28"/>
          <w:lang w:val="uk-UA"/>
        </w:rPr>
        <w:t>Розв</w:t>
      </w:r>
      <w:r w:rsidR="00A644B4" w:rsidRPr="00C94038">
        <w:rPr>
          <w:color w:val="000000"/>
          <w:sz w:val="28"/>
          <w:szCs w:val="28"/>
          <w:lang w:val="uk-UA"/>
        </w:rPr>
        <w:t>’</w:t>
      </w:r>
      <w:r w:rsidRPr="00C94038">
        <w:rPr>
          <w:color w:val="000000"/>
          <w:sz w:val="28"/>
          <w:szCs w:val="28"/>
          <w:lang w:val="uk-UA"/>
        </w:rPr>
        <w:t>язати рівняння:</w:t>
      </w:r>
    </w:p>
    <w:p w14:paraId="5CCC1D03" w14:textId="643DE909" w:rsidR="000123AD" w:rsidRPr="00C94038" w:rsidRDefault="00426617" w:rsidP="005E634B">
      <w:pPr>
        <w:numPr>
          <w:ilvl w:val="0"/>
          <w:numId w:val="32"/>
        </w:numPr>
        <w:tabs>
          <w:tab w:val="left" w:pos="709"/>
        </w:tabs>
        <w:ind w:hanging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95DA22E" wp14:editId="6A2D3B04">
            <wp:extent cx="1209675" cy="523875"/>
            <wp:effectExtent l="0" t="0" r="0" b="0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  <w:t>2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8239B65" wp14:editId="7103C3F9">
            <wp:extent cx="1571625" cy="523875"/>
            <wp:effectExtent l="0" t="0" r="0" b="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  <w:t>3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90D65FC" wp14:editId="363D68E9">
            <wp:extent cx="1219200" cy="800100"/>
            <wp:effectExtent l="0" t="0" r="0" b="0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1D81F4F4" w14:textId="77777777" w:rsidR="000123AD" w:rsidRPr="00C94038" w:rsidRDefault="000123AD" w:rsidP="00CD082A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2</w:t>
      </w:r>
      <w:r w:rsidRPr="00C94038">
        <w:rPr>
          <w:b/>
          <w:color w:val="000000"/>
          <w:sz w:val="28"/>
          <w:szCs w:val="28"/>
          <w:lang w:val="uk-UA"/>
        </w:rPr>
        <w:t>.3.</w:t>
      </w:r>
      <w:r w:rsidRPr="00C94038">
        <w:rPr>
          <w:color w:val="000000"/>
          <w:sz w:val="28"/>
          <w:szCs w:val="28"/>
          <w:lang w:val="uk-UA"/>
        </w:rPr>
        <w:t xml:space="preserve"> Обчислити визначник матриці, яка є добутком двох заданих матриць:</w:t>
      </w:r>
    </w:p>
    <w:p w14:paraId="1D9EE798" w14:textId="5C10D033" w:rsidR="00F60728" w:rsidRPr="00C94038" w:rsidRDefault="000123AD" w:rsidP="00CD082A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620E246D" wp14:editId="2D9C3101">
            <wp:extent cx="542925" cy="523875"/>
            <wp:effectExtent l="0" t="0" r="0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398460F" wp14:editId="52AAF066">
            <wp:extent cx="542925" cy="523875"/>
            <wp:effectExtent l="0" t="0" r="0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3C48CD6" wp14:editId="46B8AB05">
            <wp:extent cx="685800" cy="523875"/>
            <wp:effectExtent l="0" t="0" r="0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65BA9FB" wp14:editId="51F3CFA5">
            <wp:extent cx="657225" cy="523875"/>
            <wp:effectExtent l="0" t="0" r="0" b="0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</w:p>
    <w:p w14:paraId="74277979" w14:textId="4C86AF50" w:rsidR="00CD082A" w:rsidRPr="00C94038" w:rsidRDefault="000123AD" w:rsidP="00F60728">
      <w:pPr>
        <w:tabs>
          <w:tab w:val="left" w:pos="851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59503E3" wp14:editId="000EA2C2">
            <wp:extent cx="962025" cy="238125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30C2DF20" wp14:editId="1238C532">
            <wp:extent cx="304800" cy="1057275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4442D2"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>4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3EF6A94A" wp14:editId="3DE6FCB1">
            <wp:extent cx="1066800" cy="523875"/>
            <wp:effectExtent l="0" t="0" r="0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7C94D7C" wp14:editId="72800290">
            <wp:extent cx="657225" cy="800100"/>
            <wp:effectExtent l="0" t="0" r="0" b="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</w:p>
    <w:p w14:paraId="296C0D32" w14:textId="0B837A51" w:rsidR="000123AD" w:rsidRPr="00C94038" w:rsidRDefault="000123AD" w:rsidP="00F60728">
      <w:pPr>
        <w:tabs>
          <w:tab w:val="left" w:pos="851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0AE3A1B" wp14:editId="482D4381">
            <wp:extent cx="561975" cy="800100"/>
            <wp:effectExtent l="0" t="0" r="0" b="0"/>
            <wp:docPr id="383" name="Рисунок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56F7F027" wp14:editId="57E20C11">
            <wp:extent cx="1038225" cy="523875"/>
            <wp:effectExtent l="0" t="0" r="0" b="0"/>
            <wp:docPr id="384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14302EB" w14:textId="77777777" w:rsidR="000123AD" w:rsidRPr="00C94038" w:rsidRDefault="00F6072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="00E3497D" w:rsidRPr="00C94038">
        <w:rPr>
          <w:rFonts w:ascii="Times New Roman" w:hAnsi="Times New Roman"/>
          <w:sz w:val="28"/>
          <w:szCs w:val="28"/>
          <w:lang w:val="uk-UA"/>
        </w:rPr>
        <w:lastRenderedPageBreak/>
        <w:t>ОБЕРНЕНА</w:t>
      </w:r>
      <w:r w:rsidR="000123AD" w:rsidRPr="00C94038">
        <w:rPr>
          <w:rFonts w:ascii="Times New Roman" w:hAnsi="Times New Roman"/>
          <w:sz w:val="28"/>
          <w:szCs w:val="28"/>
          <w:lang w:val="uk-UA"/>
        </w:rPr>
        <w:t xml:space="preserve"> МАТРИЦЯ</w:t>
      </w:r>
      <w:r w:rsidR="00163016" w:rsidRPr="00C94038">
        <w:rPr>
          <w:rFonts w:ascii="Times New Roman" w:hAnsi="Times New Roman"/>
          <w:sz w:val="28"/>
          <w:szCs w:val="28"/>
          <w:lang w:val="uk-UA"/>
        </w:rPr>
        <w:t>. РАНГ МАТРИЦІ.</w:t>
      </w:r>
      <w:r w:rsidR="00A15353" w:rsidRPr="00C94038">
        <w:rPr>
          <w:rFonts w:ascii="Times New Roman" w:hAnsi="Times New Roman"/>
          <w:sz w:val="28"/>
          <w:szCs w:val="28"/>
          <w:lang w:val="uk-UA"/>
        </w:rPr>
        <w:br/>
      </w:r>
      <w:r w:rsidR="00163016" w:rsidRPr="00C94038">
        <w:rPr>
          <w:rFonts w:ascii="Times New Roman" w:hAnsi="Times New Roman"/>
          <w:color w:val="000000"/>
          <w:sz w:val="28"/>
          <w:szCs w:val="28"/>
          <w:lang w:val="uk-UA"/>
        </w:rPr>
        <w:t>СИСТЕМИ ЛІНІЙНИХ АЛГЕБРАЇЧНИХ РІВНЯНЬ</w:t>
      </w:r>
    </w:p>
    <w:p w14:paraId="72D3BD58" w14:textId="77777777" w:rsidR="00F60728" w:rsidRPr="00C94038" w:rsidRDefault="00F60728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4013E037" w14:textId="77777777" w:rsidR="00CD082A" w:rsidRPr="00C94038" w:rsidRDefault="00CD082A" w:rsidP="000123AD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558D7293" w14:textId="77777777" w:rsidR="00BF606D" w:rsidRPr="00C94038" w:rsidRDefault="00BF606D" w:rsidP="000123AD">
      <w:pPr>
        <w:jc w:val="center"/>
        <w:rPr>
          <w:b/>
          <w:color w:val="000000"/>
          <w:sz w:val="28"/>
          <w:szCs w:val="28"/>
          <w:lang w:val="uk-UA"/>
        </w:rPr>
      </w:pPr>
    </w:p>
    <w:p w14:paraId="2E714E04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Квадратна матриця називається </w:t>
      </w:r>
      <w:r w:rsidRPr="00C94038">
        <w:rPr>
          <w:i/>
          <w:color w:val="000000"/>
          <w:sz w:val="28"/>
          <w:szCs w:val="28"/>
          <w:lang w:val="uk-UA"/>
        </w:rPr>
        <w:t>нев</w:t>
      </w:r>
      <w:r w:rsidR="00E3497D" w:rsidRPr="00C94038">
        <w:rPr>
          <w:i/>
          <w:color w:val="000000"/>
          <w:sz w:val="28"/>
          <w:szCs w:val="28"/>
          <w:lang w:val="uk-UA"/>
        </w:rPr>
        <w:t>и</w:t>
      </w:r>
      <w:r w:rsidRPr="00C94038">
        <w:rPr>
          <w:i/>
          <w:color w:val="000000"/>
          <w:sz w:val="28"/>
          <w:szCs w:val="28"/>
          <w:lang w:val="uk-UA"/>
        </w:rPr>
        <w:t>род</w:t>
      </w:r>
      <w:r w:rsidR="00E3497D" w:rsidRPr="00C94038">
        <w:rPr>
          <w:i/>
          <w:color w:val="000000"/>
          <w:sz w:val="28"/>
          <w:szCs w:val="28"/>
          <w:lang w:val="uk-UA"/>
        </w:rPr>
        <w:t>ж</w:t>
      </w:r>
      <w:r w:rsidRPr="00C94038">
        <w:rPr>
          <w:i/>
          <w:color w:val="000000"/>
          <w:sz w:val="28"/>
          <w:szCs w:val="28"/>
          <w:lang w:val="uk-UA"/>
        </w:rPr>
        <w:t>ено</w:t>
      </w:r>
      <w:r w:rsidR="00E3497D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 xml:space="preserve">, якщо її визначник відмінний від нуля. </w:t>
      </w:r>
      <w:r w:rsidR="00CD082A" w:rsidRPr="00C94038">
        <w:rPr>
          <w:color w:val="000000"/>
          <w:sz w:val="28"/>
          <w:szCs w:val="28"/>
          <w:lang w:val="uk-UA"/>
        </w:rPr>
        <w:t xml:space="preserve">В противному випадку </w:t>
      </w:r>
      <w:r w:rsidRPr="00C94038">
        <w:rPr>
          <w:color w:val="000000"/>
          <w:sz w:val="28"/>
          <w:szCs w:val="28"/>
          <w:lang w:val="uk-UA"/>
        </w:rPr>
        <w:t xml:space="preserve">матриця називається </w:t>
      </w:r>
      <w:r w:rsidRPr="00C94038">
        <w:rPr>
          <w:i/>
          <w:color w:val="000000"/>
          <w:sz w:val="28"/>
          <w:szCs w:val="28"/>
          <w:lang w:val="uk-UA"/>
        </w:rPr>
        <w:t>в</w:t>
      </w:r>
      <w:r w:rsidR="00E3497D" w:rsidRPr="00C94038">
        <w:rPr>
          <w:i/>
          <w:color w:val="000000"/>
          <w:sz w:val="28"/>
          <w:szCs w:val="28"/>
          <w:lang w:val="uk-UA"/>
        </w:rPr>
        <w:t>и</w:t>
      </w:r>
      <w:r w:rsidRPr="00C94038">
        <w:rPr>
          <w:i/>
          <w:color w:val="000000"/>
          <w:sz w:val="28"/>
          <w:szCs w:val="28"/>
          <w:lang w:val="uk-UA"/>
        </w:rPr>
        <w:t>род</w:t>
      </w:r>
      <w:r w:rsidR="00E3497D" w:rsidRPr="00C94038">
        <w:rPr>
          <w:i/>
          <w:color w:val="000000"/>
          <w:sz w:val="28"/>
          <w:szCs w:val="28"/>
          <w:lang w:val="uk-UA"/>
        </w:rPr>
        <w:t>жен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="00E3497D" w:rsidRPr="00C94038">
        <w:rPr>
          <w:i/>
          <w:color w:val="000000"/>
          <w:sz w:val="28"/>
          <w:szCs w:val="28"/>
          <w:lang w:val="uk-UA"/>
        </w:rPr>
        <w:t>ю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BCAB669" w14:textId="3B60BD63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Матриця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0C4F9EA" wp14:editId="62499186">
            <wp:extent cx="304800" cy="238125"/>
            <wp:effectExtent l="0" t="0" r="0" b="0"/>
            <wp:docPr id="385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</w:t>
      </w:r>
      <w:r w:rsidR="00E3497D" w:rsidRPr="00C94038">
        <w:rPr>
          <w:i/>
          <w:color w:val="000000"/>
          <w:sz w:val="28"/>
          <w:szCs w:val="28"/>
          <w:lang w:val="uk-UA"/>
        </w:rPr>
        <w:t>оберненою</w:t>
      </w:r>
      <w:r w:rsidRPr="00C94038">
        <w:rPr>
          <w:color w:val="000000"/>
          <w:sz w:val="28"/>
          <w:szCs w:val="28"/>
          <w:lang w:val="uk-UA"/>
        </w:rPr>
        <w:t xml:space="preserve"> матриці</w:t>
      </w:r>
      <w:r w:rsidR="00F6072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FB42F25" wp14:editId="72C381A9">
            <wp:extent cx="161925" cy="180975"/>
            <wp:effectExtent l="0" t="0" r="0" b="0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якщо виконується умова</w:t>
      </w:r>
      <w:r w:rsidR="00E3497D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E816D91" wp14:editId="128991CA">
            <wp:extent cx="1524000" cy="238125"/>
            <wp:effectExtent l="0" t="0" r="0" b="0"/>
            <wp:docPr id="387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65531D3" wp14:editId="585A5620">
            <wp:extent cx="161925" cy="180975"/>
            <wp:effectExtent l="0" t="0" r="0" b="0"/>
            <wp:docPr id="388" name="Рисунок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одинична матриця того ж порядку, що й матриця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D653B3A" wp14:editId="3A146A21">
            <wp:extent cx="161925" cy="180975"/>
            <wp:effectExtent l="0" t="0" r="0" b="0"/>
            <wp:docPr id="389" name="Рисунок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Матриця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F9DF62A" wp14:editId="1A4FE739">
            <wp:extent cx="304800" cy="238125"/>
            <wp:effectExtent l="0" t="0" r="0" b="0"/>
            <wp:docPr id="390" name="Рисунок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ає той же порядок, що й матриця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9F977C9" wp14:editId="369BEF62">
            <wp:extent cx="161925" cy="180975"/>
            <wp:effectExtent l="0" t="0" r="0" b="0"/>
            <wp:docPr id="391" name="Рисунок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AC4B482" w14:textId="77777777" w:rsidR="000123AD" w:rsidRPr="00C94038" w:rsidRDefault="000123AD" w:rsidP="000123AD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ластивості </w:t>
      </w:r>
      <w:r w:rsidR="00C83D88" w:rsidRPr="00C94038">
        <w:rPr>
          <w:b/>
          <w:color w:val="000000"/>
          <w:sz w:val="28"/>
          <w:szCs w:val="28"/>
          <w:lang w:val="uk-UA"/>
        </w:rPr>
        <w:t>оберненої</w:t>
      </w:r>
      <w:r w:rsidRPr="00C94038">
        <w:rPr>
          <w:b/>
          <w:color w:val="000000"/>
          <w:sz w:val="28"/>
          <w:szCs w:val="28"/>
          <w:lang w:val="uk-UA"/>
        </w:rPr>
        <w:t xml:space="preserve"> матриці:</w:t>
      </w:r>
    </w:p>
    <w:p w14:paraId="274DBB51" w14:textId="18430339" w:rsidR="000123AD" w:rsidRPr="00C94038" w:rsidRDefault="00426617" w:rsidP="00C97E43">
      <w:pPr>
        <w:numPr>
          <w:ilvl w:val="0"/>
          <w:numId w:val="7"/>
        </w:numPr>
        <w:tabs>
          <w:tab w:val="clear" w:pos="720"/>
          <w:tab w:val="num" w:pos="1254"/>
        </w:tabs>
        <w:ind w:left="0" w:firstLine="684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2751B48" wp14:editId="5107187B">
            <wp:extent cx="1190625" cy="457200"/>
            <wp:effectExtent l="0" t="0" r="0" b="0"/>
            <wp:docPr id="392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6C17CEF7" w14:textId="3458D5D4" w:rsidR="000123AD" w:rsidRPr="00C94038" w:rsidRDefault="00426617" w:rsidP="00C97E43">
      <w:pPr>
        <w:numPr>
          <w:ilvl w:val="0"/>
          <w:numId w:val="7"/>
        </w:numPr>
        <w:tabs>
          <w:tab w:val="clear" w:pos="720"/>
          <w:tab w:val="num" w:pos="1254"/>
        </w:tabs>
        <w:ind w:left="0" w:firstLine="684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21A47B04" wp14:editId="71F73929">
            <wp:extent cx="1476375" cy="276225"/>
            <wp:effectExtent l="0" t="0" r="0" b="0"/>
            <wp:docPr id="393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686BD0F0" w14:textId="25163B31" w:rsidR="000123AD" w:rsidRPr="00C94038" w:rsidRDefault="00426617" w:rsidP="00C97E43">
      <w:pPr>
        <w:numPr>
          <w:ilvl w:val="0"/>
          <w:numId w:val="7"/>
        </w:numPr>
        <w:tabs>
          <w:tab w:val="clear" w:pos="720"/>
          <w:tab w:val="num" w:pos="1254"/>
        </w:tabs>
        <w:ind w:left="0" w:firstLine="684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3E100479" wp14:editId="5E816540">
            <wp:extent cx="1143000" cy="333375"/>
            <wp:effectExtent l="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0B3B8718" w14:textId="77777777" w:rsidR="000123AD" w:rsidRPr="00C94038" w:rsidRDefault="000123AD" w:rsidP="000123AD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>Будь-яка</w:t>
      </w:r>
      <w:r w:rsidRPr="00C94038">
        <w:rPr>
          <w:color w:val="000000"/>
          <w:sz w:val="28"/>
          <w:szCs w:val="28"/>
          <w:lang w:val="uk-UA"/>
        </w:rPr>
        <w:t xml:space="preserve"> нев</w:t>
      </w:r>
      <w:r w:rsidR="00C83D88" w:rsidRPr="00C94038">
        <w:rPr>
          <w:color w:val="000000"/>
          <w:sz w:val="28"/>
          <w:szCs w:val="28"/>
          <w:lang w:val="uk-UA"/>
        </w:rPr>
        <w:t>и</w:t>
      </w:r>
      <w:r w:rsidRPr="00C94038">
        <w:rPr>
          <w:color w:val="000000"/>
          <w:sz w:val="28"/>
          <w:szCs w:val="28"/>
          <w:lang w:val="uk-UA"/>
        </w:rPr>
        <w:t>род</w:t>
      </w:r>
      <w:r w:rsidR="00C83D88" w:rsidRPr="00C94038">
        <w:rPr>
          <w:color w:val="000000"/>
          <w:sz w:val="28"/>
          <w:szCs w:val="28"/>
          <w:lang w:val="uk-UA"/>
        </w:rPr>
        <w:t>ж</w:t>
      </w:r>
      <w:r w:rsidRPr="00C94038">
        <w:rPr>
          <w:color w:val="000000"/>
          <w:sz w:val="28"/>
          <w:szCs w:val="28"/>
          <w:lang w:val="uk-UA"/>
        </w:rPr>
        <w:t xml:space="preserve">ена матриця має </w:t>
      </w:r>
      <w:r w:rsidR="00C83D88" w:rsidRPr="00C94038">
        <w:rPr>
          <w:color w:val="000000"/>
          <w:sz w:val="28"/>
          <w:szCs w:val="28"/>
          <w:lang w:val="uk-UA"/>
        </w:rPr>
        <w:t>обернену</w:t>
      </w:r>
      <w:r w:rsidRPr="00C94038">
        <w:rPr>
          <w:color w:val="000000"/>
          <w:sz w:val="28"/>
          <w:szCs w:val="28"/>
          <w:lang w:val="uk-UA"/>
        </w:rPr>
        <w:t>, яку можна обчислити двома методами:</w:t>
      </w:r>
    </w:p>
    <w:p w14:paraId="05BA5985" w14:textId="77777777" w:rsidR="000123AD" w:rsidRPr="00C94038" w:rsidRDefault="000123AD" w:rsidP="00C97E43">
      <w:pPr>
        <w:numPr>
          <w:ilvl w:val="0"/>
          <w:numId w:val="6"/>
        </w:numPr>
        <w:tabs>
          <w:tab w:val="clear" w:pos="1425"/>
          <w:tab w:val="num" w:pos="1254"/>
        </w:tabs>
        <w:ind w:left="0" w:firstLine="684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Метод алгебраїчних доповнень</w:t>
      </w:r>
      <w:r w:rsidRPr="00C94038">
        <w:rPr>
          <w:color w:val="000000"/>
          <w:sz w:val="28"/>
          <w:szCs w:val="28"/>
          <w:lang w:val="uk-UA"/>
        </w:rPr>
        <w:t>:</w:t>
      </w:r>
    </w:p>
    <w:p w14:paraId="590906D3" w14:textId="60724C72" w:rsidR="000123AD" w:rsidRPr="00C94038" w:rsidRDefault="000123AD" w:rsidP="00C97E43">
      <w:pPr>
        <w:numPr>
          <w:ilvl w:val="1"/>
          <w:numId w:val="6"/>
        </w:numPr>
        <w:tabs>
          <w:tab w:val="clear" w:pos="2145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бчислити визначник даної матриці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7885C65" wp14:editId="517A6B46">
            <wp:extent cx="409575" cy="190500"/>
            <wp:effectExtent l="0" t="0" r="0" b="0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A57BFBE" w14:textId="3D8298E9" w:rsidR="000123AD" w:rsidRPr="00C94038" w:rsidRDefault="000123AD" w:rsidP="00C97E43">
      <w:pPr>
        <w:numPr>
          <w:ilvl w:val="1"/>
          <w:numId w:val="6"/>
        </w:numPr>
        <w:tabs>
          <w:tab w:val="clear" w:pos="2145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бчислити алгебраїчні доповнення всіх елементів даної матриці: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154D3848" wp14:editId="652E5513">
            <wp:extent cx="238125" cy="266700"/>
            <wp:effectExtent l="0" t="0" r="0" b="0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363B5DD" w14:textId="77777777" w:rsidR="00F60728" w:rsidRPr="00C94038" w:rsidRDefault="000123AD" w:rsidP="00C97E43">
      <w:pPr>
        <w:numPr>
          <w:ilvl w:val="1"/>
          <w:numId w:val="6"/>
        </w:numPr>
        <w:tabs>
          <w:tab w:val="clear" w:pos="2145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аписати </w:t>
      </w:r>
      <w:r w:rsidR="00C83D88" w:rsidRPr="00C94038">
        <w:rPr>
          <w:color w:val="000000"/>
          <w:sz w:val="28"/>
          <w:szCs w:val="28"/>
          <w:lang w:val="uk-UA"/>
        </w:rPr>
        <w:t>обернену</w:t>
      </w:r>
      <w:r w:rsidRPr="00C94038">
        <w:rPr>
          <w:color w:val="000000"/>
          <w:sz w:val="28"/>
          <w:szCs w:val="28"/>
          <w:lang w:val="uk-UA"/>
        </w:rPr>
        <w:t xml:space="preserve"> матрицю у вигляді:</w:t>
      </w:r>
    </w:p>
    <w:p w14:paraId="4344B0F5" w14:textId="44603DA7" w:rsidR="000123AD" w:rsidRPr="00C94038" w:rsidRDefault="00426617" w:rsidP="00F6072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4E74CE5D" wp14:editId="67ABC98E">
            <wp:extent cx="2505075" cy="1076325"/>
            <wp:effectExtent l="0" t="0" r="0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.</w:t>
      </w:r>
    </w:p>
    <w:p w14:paraId="3D458065" w14:textId="77777777" w:rsidR="000123AD" w:rsidRPr="00C94038" w:rsidRDefault="000123AD" w:rsidP="00C97E43">
      <w:pPr>
        <w:numPr>
          <w:ilvl w:val="0"/>
          <w:numId w:val="6"/>
        </w:numPr>
        <w:tabs>
          <w:tab w:val="clear" w:pos="1425"/>
          <w:tab w:val="num" w:pos="1254"/>
        </w:tabs>
        <w:ind w:left="0" w:firstLine="684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Метод приєднання одиничної матриці</w:t>
      </w:r>
      <w:r w:rsidRPr="00C94038">
        <w:rPr>
          <w:color w:val="000000"/>
          <w:sz w:val="28"/>
          <w:szCs w:val="28"/>
          <w:lang w:val="uk-UA"/>
        </w:rPr>
        <w:t>:</w:t>
      </w:r>
    </w:p>
    <w:p w14:paraId="2E5B70EB" w14:textId="5545F673" w:rsidR="000123AD" w:rsidRPr="00C94038" w:rsidRDefault="000123AD" w:rsidP="00C97E43">
      <w:pPr>
        <w:numPr>
          <w:ilvl w:val="1"/>
          <w:numId w:val="6"/>
        </w:numPr>
        <w:tabs>
          <w:tab w:val="clear" w:pos="2145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риєднати до даної матриці одиничну того ж порядку, тобто записати матрицю виду: </w:t>
      </w:r>
      <w:r w:rsidR="00426617"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721DA611" wp14:editId="06DFDDA0">
            <wp:extent cx="504825" cy="266700"/>
            <wp:effectExtent l="0" t="0" r="0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507B321" w14:textId="0CFA6280" w:rsidR="000123AD" w:rsidRPr="00C94038" w:rsidRDefault="000123AD" w:rsidP="00C97E43">
      <w:pPr>
        <w:numPr>
          <w:ilvl w:val="1"/>
          <w:numId w:val="6"/>
        </w:numPr>
        <w:tabs>
          <w:tab w:val="clear" w:pos="2145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ривести записану матрицю до виду </w:t>
      </w:r>
      <w:r w:rsidR="00426617"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7678C3AC" wp14:editId="06BFF3D8">
            <wp:extent cx="685800" cy="304800"/>
            <wp:effectExtent l="0" t="0" r="0" b="0"/>
            <wp:docPr id="399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 допомогою елементарних перетворень матриць.</w:t>
      </w:r>
    </w:p>
    <w:p w14:paraId="136F9E9B" w14:textId="77777777" w:rsidR="00CD082A" w:rsidRPr="00C94038" w:rsidRDefault="00CD082A" w:rsidP="00CD082A">
      <w:pPr>
        <w:pStyle w:val="101"/>
        <w:widowControl w:val="0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b w:val="0"/>
          <w:color w:val="000000"/>
          <w:sz w:val="28"/>
          <w:szCs w:val="28"/>
          <w:lang w:val="uk-UA"/>
        </w:rPr>
      </w:pPr>
      <w:bookmarkStart w:id="2" w:name="Базисныйминорматрицы"/>
      <w:bookmarkEnd w:id="2"/>
      <w:r w:rsidRPr="00C94038">
        <w:rPr>
          <w:rFonts w:ascii="Times New Roman" w:hAnsi="Times New Roman"/>
          <w:b w:val="0"/>
          <w:i/>
          <w:color w:val="000000"/>
          <w:sz w:val="28"/>
          <w:szCs w:val="28"/>
          <w:lang w:val="uk-UA"/>
        </w:rPr>
        <w:t>Мінором</w: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b w:val="0"/>
          <w:color w:val="000000"/>
          <w:position w:val="-12"/>
          <w:sz w:val="28"/>
          <w:szCs w:val="28"/>
          <w:lang w:val="uk-UA"/>
        </w:rPr>
        <w:object w:dxaOrig="460" w:dyaOrig="380" w14:anchorId="11F79419">
          <v:shape id="_x0000_i1039" type="#_x0000_t75" style="width:23.25pt;height:18.75pt" o:ole="">
            <v:imagedata r:id="rId393" o:title=""/>
          </v:shape>
          <o:OLEObject Type="Embed" ProgID="Equation.3" ShapeID="_x0000_i1039" DrawAspect="Content" ObjectID="_1739779488" r:id="rId394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порядку </w:t>
      </w:r>
      <w:r w:rsidRPr="00C94038">
        <w:rPr>
          <w:rFonts w:ascii="Times New Roman" w:hAnsi="Times New Roman"/>
          <w:b w:val="0"/>
          <w:color w:val="000000"/>
          <w:position w:val="-6"/>
          <w:sz w:val="28"/>
          <w:szCs w:val="28"/>
          <w:lang w:val="uk-UA"/>
        </w:rPr>
        <w:object w:dxaOrig="220" w:dyaOrig="300" w14:anchorId="61F94B3C">
          <v:shape id="_x0000_i1040" type="#_x0000_t75" style="width:11.25pt;height:15pt" o:ole="">
            <v:imagedata r:id="rId395" o:title=""/>
          </v:shape>
          <o:OLEObject Type="Embed" ProgID="Equation.3" ShapeID="_x0000_i1040" DrawAspect="Content" ObjectID="_1739779489" r:id="rId396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матриці </w:t>
      </w:r>
      <w:r w:rsidRPr="00C94038">
        <w:rPr>
          <w:rFonts w:ascii="Times New Roman" w:hAnsi="Times New Roman"/>
          <w:b w:val="0"/>
          <w:color w:val="000000"/>
          <w:position w:val="-12"/>
          <w:sz w:val="28"/>
          <w:szCs w:val="28"/>
          <w:lang w:val="uk-UA"/>
        </w:rPr>
        <w:object w:dxaOrig="660" w:dyaOrig="380" w14:anchorId="33C839EE">
          <v:shape id="_x0000_i1041" type="#_x0000_t75" style="width:33pt;height:18.75pt" o:ole="">
            <v:imagedata r:id="rId397" o:title=""/>
          </v:shape>
          <o:OLEObject Type="Embed" ProgID="Equation.3" ShapeID="_x0000_i1041" DrawAspect="Content" ObjectID="_1739779490" r:id="rId398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(</w:t>
      </w:r>
      <w:r w:rsidRPr="00C94038">
        <w:rPr>
          <w:rFonts w:ascii="Times New Roman" w:hAnsi="Times New Roman"/>
          <w:b w:val="0"/>
          <w:color w:val="000000"/>
          <w:position w:val="-12"/>
          <w:sz w:val="28"/>
          <w:szCs w:val="28"/>
          <w:lang w:val="uk-UA"/>
        </w:rPr>
        <w:object w:dxaOrig="1620" w:dyaOrig="380" w14:anchorId="23631FFA">
          <v:shape id="_x0000_i1042" type="#_x0000_t75" style="width:81pt;height:18.75pt" o:ole="">
            <v:imagedata r:id="rId399" o:title=""/>
          </v:shape>
          <o:OLEObject Type="Embed" ProgID="Equation.3" ShapeID="_x0000_i1042" DrawAspect="Content" ObjectID="_1739779491" r:id="rId400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) називається визначник </w:t>
      </w:r>
      <w:r w:rsidRPr="00C94038">
        <w:rPr>
          <w:rFonts w:ascii="Times New Roman" w:hAnsi="Times New Roman"/>
          <w:b w:val="0"/>
          <w:color w:val="000000"/>
          <w:position w:val="-6"/>
          <w:sz w:val="28"/>
          <w:szCs w:val="28"/>
          <w:lang w:val="uk-UA"/>
        </w:rPr>
        <w:object w:dxaOrig="220" w:dyaOrig="300" w14:anchorId="2CCE7C5C">
          <v:shape id="_x0000_i1043" type="#_x0000_t75" style="width:11.25pt;height:15pt" o:ole="">
            <v:imagedata r:id="rId395" o:title=""/>
          </v:shape>
          <o:OLEObject Type="Embed" ProgID="Equation.3" ShapeID="_x0000_i1043" DrawAspect="Content" ObjectID="_1739779492" r:id="rId401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-го, складений з елементів цієї матриці, що </w:t>
      </w:r>
      <w:r w:rsidR="00BF0102"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знаходяться </w: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на перетині будь-яких її </w:t>
      </w:r>
      <w:r w:rsidRPr="00C94038">
        <w:rPr>
          <w:rFonts w:ascii="Times New Roman" w:hAnsi="Times New Roman"/>
          <w:b w:val="0"/>
          <w:color w:val="000000"/>
          <w:position w:val="-6"/>
          <w:sz w:val="28"/>
          <w:szCs w:val="28"/>
          <w:lang w:val="uk-UA"/>
        </w:rPr>
        <w:object w:dxaOrig="220" w:dyaOrig="300" w14:anchorId="0885944A">
          <v:shape id="_x0000_i1044" type="#_x0000_t75" style="width:11.25pt;height:15pt" o:ole="">
            <v:imagedata r:id="rId395" o:title=""/>
          </v:shape>
          <o:OLEObject Type="Embed" ProgID="Equation.3" ShapeID="_x0000_i1044" DrawAspect="Content" ObjectID="_1739779493" r:id="rId402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рядків і </w:t>
      </w:r>
      <w:r w:rsidRPr="00C94038">
        <w:rPr>
          <w:rFonts w:ascii="Times New Roman" w:hAnsi="Times New Roman"/>
          <w:b w:val="0"/>
          <w:color w:val="000000"/>
          <w:position w:val="-6"/>
          <w:sz w:val="28"/>
          <w:szCs w:val="28"/>
          <w:lang w:val="uk-UA"/>
        </w:rPr>
        <w:object w:dxaOrig="220" w:dyaOrig="300" w14:anchorId="07969D93">
          <v:shape id="_x0000_i1045" type="#_x0000_t75" style="width:11.25pt;height:15pt" o:ole="">
            <v:imagedata r:id="rId395" o:title=""/>
          </v:shape>
          <o:OLEObject Type="Embed" ProgID="Equation.3" ShapeID="_x0000_i1045" DrawAspect="Content" ObjectID="_1739779494" r:id="rId403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стовпців. </w:t>
      </w:r>
    </w:p>
    <w:p w14:paraId="3C245AD4" w14:textId="77777777" w:rsidR="00CD082A" w:rsidRPr="00C94038" w:rsidRDefault="00CD082A" w:rsidP="00CD082A">
      <w:pPr>
        <w:pStyle w:val="101"/>
        <w:widowControl w:val="0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b w:val="0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 w:val="0"/>
          <w:bCs w:val="0"/>
          <w:i/>
          <w:color w:val="000000"/>
          <w:sz w:val="28"/>
          <w:szCs w:val="28"/>
          <w:lang w:val="uk-UA"/>
        </w:rPr>
        <w:t>Базисним мінором</w:t>
      </w:r>
      <w:r w:rsidRPr="00C94038">
        <w:rPr>
          <w:rFonts w:ascii="Times New Roman" w:hAnsi="Times New Roman"/>
          <w:b w:val="0"/>
          <w:bCs w:val="0"/>
          <w:color w:val="000000"/>
          <w:sz w:val="28"/>
          <w:szCs w:val="28"/>
          <w:lang w:val="uk-UA"/>
        </w:rPr>
        <w:t xml:space="preserve"> матриці </w:t>
      </w:r>
      <w:r w:rsidRPr="00C94038">
        <w:rPr>
          <w:rFonts w:ascii="Times New Roman" w:hAnsi="Times New Roman"/>
          <w:b w:val="0"/>
          <w:color w:val="000000"/>
          <w:position w:val="-12"/>
          <w:sz w:val="28"/>
          <w:szCs w:val="28"/>
          <w:lang w:val="uk-UA"/>
        </w:rPr>
        <w:object w:dxaOrig="660" w:dyaOrig="380" w14:anchorId="3827B6D7">
          <v:shape id="_x0000_i1046" type="#_x0000_t75" style="width:33pt;height:18.75pt" o:ole="">
            <v:imagedata r:id="rId397" o:title=""/>
          </v:shape>
          <o:OLEObject Type="Embed" ProgID="Equation.3" ShapeID="_x0000_i1046" DrawAspect="Content" ObjectID="_1739779495" r:id="rId404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називається будь-який її мінор порядку </w:t>
      </w:r>
      <w:r w:rsidRPr="00C94038">
        <w:rPr>
          <w:rFonts w:ascii="Times New Roman" w:hAnsi="Times New Roman"/>
          <w:b w:val="0"/>
          <w:color w:val="000000"/>
          <w:position w:val="-4"/>
          <w:sz w:val="28"/>
          <w:szCs w:val="28"/>
          <w:lang w:val="uk-UA"/>
        </w:rPr>
        <w:object w:dxaOrig="200" w:dyaOrig="220" w14:anchorId="669E36E9">
          <v:shape id="_x0000_i1047" type="#_x0000_t75" style="width:9.75pt;height:11.25pt" o:ole="">
            <v:imagedata r:id="rId405" o:title=""/>
          </v:shape>
          <o:OLEObject Type="Embed" ProgID="Equation.3" ShapeID="_x0000_i1047" DrawAspect="Content" ObjectID="_1739779496" r:id="rId406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(</w:t>
      </w:r>
      <w:r w:rsidRPr="00C94038">
        <w:rPr>
          <w:rFonts w:ascii="Times New Roman" w:hAnsi="Times New Roman"/>
          <w:b w:val="0"/>
          <w:color w:val="000000"/>
          <w:position w:val="-12"/>
          <w:sz w:val="28"/>
          <w:szCs w:val="28"/>
          <w:lang w:val="uk-UA"/>
        </w:rPr>
        <w:object w:dxaOrig="1600" w:dyaOrig="380" w14:anchorId="5EAD7C8F">
          <v:shape id="_x0000_i1048" type="#_x0000_t75" style="width:80.25pt;height:18.75pt" o:ole="">
            <v:imagedata r:id="rId407" o:title=""/>
          </v:shape>
          <o:OLEObject Type="Embed" ProgID="Equation.3" ShapeID="_x0000_i1048" DrawAspect="Content" ObjectID="_1739779497" r:id="rId408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), якщо він відмінний від нуля, а всі мінори порядку </w:t>
      </w:r>
      <w:r w:rsidRPr="00C94038">
        <w:rPr>
          <w:rFonts w:ascii="Times New Roman" w:hAnsi="Times New Roman"/>
          <w:b w:val="0"/>
          <w:color w:val="000000"/>
          <w:position w:val="-10"/>
          <w:sz w:val="28"/>
          <w:szCs w:val="28"/>
          <w:lang w:val="uk-UA"/>
        </w:rPr>
        <w:object w:dxaOrig="720" w:dyaOrig="360" w14:anchorId="409053B7">
          <v:shape id="_x0000_i1049" type="#_x0000_t75" style="width:36pt;height:18pt" o:ole="">
            <v:imagedata r:id="rId409" o:title=""/>
          </v:shape>
          <o:OLEObject Type="Embed" ProgID="Equation.3" ShapeID="_x0000_i1049" DrawAspect="Content" ObjectID="_1739779498" r:id="rId410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або дорівнюють нулю, або не існують. Порядок </w:t>
      </w:r>
      <w:r w:rsidRPr="00C94038">
        <w:rPr>
          <w:rFonts w:ascii="Times New Roman" w:hAnsi="Times New Roman"/>
          <w:b w:val="0"/>
          <w:color w:val="000000"/>
          <w:position w:val="-4"/>
          <w:sz w:val="28"/>
          <w:szCs w:val="28"/>
          <w:lang w:val="uk-UA"/>
        </w:rPr>
        <w:object w:dxaOrig="200" w:dyaOrig="220" w14:anchorId="7BE85E2E">
          <v:shape id="_x0000_i1050" type="#_x0000_t75" style="width:9.75pt;height:11.25pt" o:ole="">
            <v:imagedata r:id="rId411" o:title=""/>
          </v:shape>
          <o:OLEObject Type="Embed" ProgID="Equation.3" ShapeID="_x0000_i1050" DrawAspect="Content" ObjectID="_1739779499" r:id="rId412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базисного мінору називається </w:t>
      </w:r>
      <w:r w:rsidRPr="00C94038">
        <w:rPr>
          <w:rFonts w:ascii="Times New Roman" w:hAnsi="Times New Roman"/>
          <w:b w:val="0"/>
          <w:i/>
          <w:color w:val="000000"/>
          <w:sz w:val="28"/>
          <w:szCs w:val="28"/>
          <w:lang w:val="uk-UA"/>
        </w:rPr>
        <w:t>рангом матриці</w: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b w:val="0"/>
          <w:color w:val="000000"/>
          <w:position w:val="-4"/>
          <w:sz w:val="28"/>
          <w:szCs w:val="28"/>
          <w:lang w:val="uk-UA"/>
        </w:rPr>
        <w:object w:dxaOrig="260" w:dyaOrig="279" w14:anchorId="1C720E96">
          <v:shape id="_x0000_i1051" type="#_x0000_t75" style="width:12.75pt;height:14.25pt" o:ole="">
            <v:imagedata r:id="rId413" o:title=""/>
          </v:shape>
          <o:OLEObject Type="Embed" ProgID="Equation.3" ShapeID="_x0000_i1051" DrawAspect="Content" ObjectID="_1739779500" r:id="rId414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, а її рядки й стовпці, що входять у базисний мінор, називаються </w:t>
      </w:r>
      <w:r w:rsidRPr="00C94038">
        <w:rPr>
          <w:rFonts w:ascii="Times New Roman" w:hAnsi="Times New Roman"/>
          <w:b w:val="0"/>
          <w:i/>
          <w:color w:val="000000"/>
          <w:sz w:val="28"/>
          <w:szCs w:val="28"/>
          <w:lang w:val="uk-UA"/>
        </w:rPr>
        <w:t>базисними</w: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>.</w:t>
      </w:r>
    </w:p>
    <w:p w14:paraId="59BD4B89" w14:textId="77777777" w:rsidR="00CD082A" w:rsidRPr="00C94038" w:rsidRDefault="00CD082A" w:rsidP="00CD082A">
      <w:pPr>
        <w:pStyle w:val="101"/>
        <w:widowControl w:val="0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b w:val="0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Для рангу матриці </w:t>
      </w:r>
      <w:r w:rsidRPr="00C94038">
        <w:rPr>
          <w:rFonts w:ascii="Times New Roman" w:hAnsi="Times New Roman"/>
          <w:b w:val="0"/>
          <w:color w:val="000000"/>
          <w:position w:val="-4"/>
          <w:sz w:val="28"/>
          <w:szCs w:val="28"/>
          <w:lang w:val="uk-UA"/>
        </w:rPr>
        <w:object w:dxaOrig="260" w:dyaOrig="279" w14:anchorId="5EA65E57">
          <v:shape id="_x0000_i1052" type="#_x0000_t75" style="width:12.75pt;height:14.25pt" o:ole="">
            <v:imagedata r:id="rId415" o:title=""/>
          </v:shape>
          <o:OLEObject Type="Embed" ProgID="Equation.3" ShapeID="_x0000_i1052" DrawAspect="Content" ObjectID="_1739779501" r:id="rId416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 прийняті позначення: </w:t>
      </w:r>
      <w:r w:rsidRPr="00C94038">
        <w:rPr>
          <w:rFonts w:ascii="Times New Roman" w:hAnsi="Times New Roman"/>
          <w:b w:val="0"/>
          <w:color w:val="000000"/>
          <w:position w:val="-12"/>
          <w:sz w:val="28"/>
          <w:szCs w:val="28"/>
          <w:lang w:val="uk-UA"/>
        </w:rPr>
        <w:object w:dxaOrig="800" w:dyaOrig="360" w14:anchorId="2F7E253F">
          <v:shape id="_x0000_i1053" type="#_x0000_t75" style="width:39.75pt;height:18pt" o:ole="">
            <v:imagedata r:id="rId417" o:title=""/>
          </v:shape>
          <o:OLEObject Type="Embed" ProgID="Equation.3" ShapeID="_x0000_i1053" DrawAspect="Content" ObjectID="_1739779502" r:id="rId418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 xml:space="preserve">, </w:t>
      </w:r>
      <w:r w:rsidRPr="00C94038">
        <w:rPr>
          <w:rFonts w:ascii="Times New Roman" w:hAnsi="Times New Roman"/>
          <w:b w:val="0"/>
          <w:color w:val="000000"/>
          <w:position w:val="-10"/>
          <w:sz w:val="28"/>
          <w:szCs w:val="28"/>
          <w:lang w:val="uk-UA"/>
        </w:rPr>
        <w:object w:dxaOrig="560" w:dyaOrig="360" w14:anchorId="15679C1C">
          <v:shape id="_x0000_i1054" type="#_x0000_t75" style="width:27.75pt;height:18pt" o:ole="">
            <v:imagedata r:id="rId419" o:title=""/>
          </v:shape>
          <o:OLEObject Type="Embed" ProgID="Equation.3" ShapeID="_x0000_i1054" DrawAspect="Content" ObjectID="_1739779503" r:id="rId420"/>
        </w:object>
      </w: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t>.</w:t>
      </w:r>
    </w:p>
    <w:p w14:paraId="4E079C69" w14:textId="77777777" w:rsidR="00CD082A" w:rsidRPr="00C94038" w:rsidRDefault="00CD082A" w:rsidP="00CD082A">
      <w:pPr>
        <w:pStyle w:val="101"/>
        <w:widowControl w:val="0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b w:val="0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 w:val="0"/>
          <w:color w:val="000000"/>
          <w:sz w:val="28"/>
          <w:szCs w:val="28"/>
          <w:lang w:val="uk-UA"/>
        </w:rPr>
        <w:lastRenderedPageBreak/>
        <w:t>Ранг нульової матриці вважається рівним нулю.</w:t>
      </w:r>
    </w:p>
    <w:p w14:paraId="15085997" w14:textId="77777777" w:rsidR="00163016" w:rsidRPr="00C94038" w:rsidRDefault="00CD082A" w:rsidP="00163016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ластивості рангу матриці</w:t>
      </w:r>
    </w:p>
    <w:p w14:paraId="7C61A97A" w14:textId="77777777" w:rsidR="00163016" w:rsidRPr="00C94038" w:rsidRDefault="00163016" w:rsidP="00C97E43">
      <w:pPr>
        <w:numPr>
          <w:ilvl w:val="0"/>
          <w:numId w:val="8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ри транспонуванні матриці її ранг не </w:t>
      </w:r>
      <w:r w:rsidR="00BF0102" w:rsidRPr="00C94038">
        <w:rPr>
          <w:color w:val="000000"/>
          <w:sz w:val="28"/>
          <w:szCs w:val="28"/>
          <w:lang w:val="uk-UA"/>
        </w:rPr>
        <w:t>зміню</w:t>
      </w:r>
      <w:r w:rsidRPr="00C94038">
        <w:rPr>
          <w:color w:val="000000"/>
          <w:sz w:val="28"/>
          <w:szCs w:val="28"/>
          <w:lang w:val="uk-UA"/>
        </w:rPr>
        <w:t>ється.</w:t>
      </w:r>
    </w:p>
    <w:p w14:paraId="49AFB34B" w14:textId="77777777" w:rsidR="00163016" w:rsidRPr="00C94038" w:rsidRDefault="00163016" w:rsidP="00C97E43">
      <w:pPr>
        <w:numPr>
          <w:ilvl w:val="0"/>
          <w:numId w:val="8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 викреслити з матриці нульовий ряд</w:t>
      </w:r>
      <w:r w:rsidR="00CD082A" w:rsidRPr="00C94038">
        <w:rPr>
          <w:color w:val="000000"/>
          <w:sz w:val="28"/>
          <w:szCs w:val="28"/>
          <w:lang w:val="uk-UA"/>
        </w:rPr>
        <w:t>ок</w:t>
      </w:r>
      <w:r w:rsidRPr="00C94038">
        <w:rPr>
          <w:color w:val="000000"/>
          <w:sz w:val="28"/>
          <w:szCs w:val="28"/>
          <w:lang w:val="uk-UA"/>
        </w:rPr>
        <w:t>, то ранг матриці не зміниться.</w:t>
      </w:r>
    </w:p>
    <w:p w14:paraId="747E1564" w14:textId="77777777" w:rsidR="00163016" w:rsidRPr="00C94038" w:rsidRDefault="00163016" w:rsidP="00C97E43">
      <w:pPr>
        <w:numPr>
          <w:ilvl w:val="0"/>
          <w:numId w:val="8"/>
        </w:numPr>
        <w:tabs>
          <w:tab w:val="clear" w:pos="720"/>
          <w:tab w:val="num" w:pos="1254"/>
        </w:tabs>
        <w:ind w:left="0" w:firstLine="74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анг матриці не змінюється при елементарних перетвореннях </w:t>
      </w:r>
      <w:r w:rsidR="00CD082A" w:rsidRPr="00C94038">
        <w:rPr>
          <w:color w:val="000000"/>
          <w:sz w:val="28"/>
          <w:szCs w:val="28"/>
          <w:lang w:val="uk-UA"/>
        </w:rPr>
        <w:t xml:space="preserve">рядків </w:t>
      </w:r>
      <w:r w:rsidRPr="00C94038">
        <w:rPr>
          <w:color w:val="000000"/>
          <w:sz w:val="28"/>
          <w:szCs w:val="28"/>
          <w:lang w:val="uk-UA"/>
        </w:rPr>
        <w:t>матриці.</w:t>
      </w:r>
    </w:p>
    <w:p w14:paraId="240792AB" w14:textId="77777777" w:rsidR="00163016" w:rsidRPr="00C94038" w:rsidRDefault="00163016" w:rsidP="00163016">
      <w:pPr>
        <w:pStyle w:val="a6"/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Способи обчислення рангу матриці</w:t>
      </w:r>
    </w:p>
    <w:p w14:paraId="51926EFB" w14:textId="77777777" w:rsidR="00163016" w:rsidRPr="00C94038" w:rsidRDefault="00163016" w:rsidP="00C97E43">
      <w:pPr>
        <w:pStyle w:val="a6"/>
        <w:numPr>
          <w:ilvl w:val="0"/>
          <w:numId w:val="9"/>
        </w:numPr>
        <w:tabs>
          <w:tab w:val="clear" w:pos="720"/>
          <w:tab w:val="num" w:pos="1254"/>
        </w:tabs>
        <w:ind w:left="0" w:firstLine="741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етод </w:t>
      </w:r>
      <w:r w:rsidR="00CD082A" w:rsidRPr="00C94038">
        <w:rPr>
          <w:color w:val="000000"/>
          <w:sz w:val="28"/>
          <w:szCs w:val="28"/>
          <w:lang w:val="uk-UA"/>
        </w:rPr>
        <w:t>обвідних</w:t>
      </w:r>
      <w:r w:rsidRPr="00C94038">
        <w:rPr>
          <w:color w:val="000000"/>
          <w:sz w:val="28"/>
          <w:szCs w:val="28"/>
          <w:lang w:val="uk-UA"/>
        </w:rPr>
        <w:t xml:space="preserve"> мінорів: пошук базисного мінору.</w:t>
      </w:r>
    </w:p>
    <w:p w14:paraId="79B86A3F" w14:textId="77777777" w:rsidR="00163016" w:rsidRPr="00C94038" w:rsidRDefault="00163016" w:rsidP="00C97E43">
      <w:pPr>
        <w:pStyle w:val="a6"/>
        <w:numPr>
          <w:ilvl w:val="0"/>
          <w:numId w:val="9"/>
        </w:numPr>
        <w:tabs>
          <w:tab w:val="clear" w:pos="720"/>
          <w:tab w:val="num" w:pos="1254"/>
        </w:tabs>
        <w:ind w:left="0" w:firstLine="741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етод елементарних перетворень матриці: ранг матриці дорівнює кількості ненульових рядків у </w:t>
      </w:r>
      <w:r w:rsidR="00CD082A" w:rsidRPr="00C94038">
        <w:rPr>
          <w:color w:val="000000"/>
          <w:sz w:val="28"/>
          <w:szCs w:val="28"/>
          <w:lang w:val="uk-UA"/>
        </w:rPr>
        <w:t xml:space="preserve">її </w:t>
      </w:r>
      <w:r w:rsidRPr="00C94038">
        <w:rPr>
          <w:color w:val="000000"/>
          <w:sz w:val="28"/>
          <w:szCs w:val="28"/>
          <w:lang w:val="uk-UA"/>
        </w:rPr>
        <w:t>ступінчаст</w:t>
      </w:r>
      <w:r w:rsidR="00CD082A" w:rsidRPr="00C94038">
        <w:rPr>
          <w:color w:val="000000"/>
          <w:sz w:val="28"/>
          <w:szCs w:val="28"/>
          <w:lang w:val="uk-UA"/>
        </w:rPr>
        <w:t>ому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CD082A" w:rsidRPr="00C94038">
        <w:rPr>
          <w:color w:val="000000"/>
          <w:sz w:val="28"/>
          <w:szCs w:val="28"/>
          <w:lang w:val="uk-UA"/>
        </w:rPr>
        <w:t>виді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2D0F5A3" w14:textId="77777777" w:rsidR="00163016" w:rsidRPr="00C94038" w:rsidRDefault="00163016" w:rsidP="00163016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="004442D2" w:rsidRPr="00C94038">
        <w:rPr>
          <w:color w:val="000000"/>
          <w:sz w:val="28"/>
          <w:szCs w:val="28"/>
          <w:lang w:val="uk-UA"/>
        </w:rPr>
        <w:t>Нап</w:t>
      </w:r>
      <w:r w:rsidRPr="00C94038">
        <w:rPr>
          <w:color w:val="000000"/>
          <w:sz w:val="28"/>
          <w:szCs w:val="28"/>
          <w:lang w:val="uk-UA"/>
        </w:rPr>
        <w:t>риклад</w:t>
      </w:r>
      <w:r w:rsidR="004442D2"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color w:val="000000"/>
          <w:sz w:val="28"/>
          <w:szCs w:val="28"/>
          <w:lang w:val="uk-UA"/>
        </w:rPr>
        <w:t xml:space="preserve"> </w:t>
      </w:r>
    </w:p>
    <w:p w14:paraId="156C46B5" w14:textId="2DDC8E72" w:rsidR="00163016" w:rsidRPr="00C94038" w:rsidRDefault="00426617" w:rsidP="00C97E43">
      <w:pPr>
        <w:numPr>
          <w:ilvl w:val="1"/>
          <w:numId w:val="8"/>
        </w:numPr>
        <w:tabs>
          <w:tab w:val="clear" w:pos="1440"/>
          <w:tab w:val="num" w:pos="567"/>
        </w:tabs>
        <w:ind w:left="0" w:firstLine="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645C3DA" wp14:editId="573BD80F">
            <wp:extent cx="5534025" cy="800100"/>
            <wp:effectExtent l="0" t="0" r="0" b="0"/>
            <wp:docPr id="493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E15515" w14:textId="72424CF4" w:rsidR="00163016" w:rsidRPr="00C94038" w:rsidRDefault="00163016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або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2D774628" wp14:editId="5BC01068">
            <wp:extent cx="2562225" cy="523875"/>
            <wp:effectExtent l="0" t="0" r="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08A03D5" w14:textId="4C4132B5" w:rsidR="00163016" w:rsidRPr="00C94038" w:rsidRDefault="00426617" w:rsidP="00C97E43">
      <w:pPr>
        <w:numPr>
          <w:ilvl w:val="1"/>
          <w:numId w:val="8"/>
        </w:numPr>
        <w:tabs>
          <w:tab w:val="clear" w:pos="1440"/>
          <w:tab w:val="num" w:pos="567"/>
        </w:tabs>
        <w:ind w:left="0" w:firstLine="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3CB3CB4" wp14:editId="42157548">
            <wp:extent cx="5486400" cy="800100"/>
            <wp:effectExtent l="0" t="0" r="0" b="0"/>
            <wp:docPr id="495" name="Рисунок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29C1F04D" w14:textId="14A6E9E1" w:rsidR="00163016" w:rsidRPr="00C94038" w:rsidRDefault="00426617" w:rsidP="00C97E43">
      <w:pPr>
        <w:numPr>
          <w:ilvl w:val="1"/>
          <w:numId w:val="8"/>
        </w:numPr>
        <w:tabs>
          <w:tab w:val="clear" w:pos="1440"/>
          <w:tab w:val="num" w:pos="567"/>
        </w:tabs>
        <w:ind w:left="0" w:firstLine="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6E4ACDE" wp14:editId="458B862B">
            <wp:extent cx="2743200" cy="800100"/>
            <wp:effectExtent l="0" t="0" r="0" b="0"/>
            <wp:docPr id="496" name="Рисунок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DC89491" wp14:editId="1146A793">
            <wp:extent cx="2505075" cy="523875"/>
            <wp:effectExtent l="0" t="0" r="0" b="0"/>
            <wp:docPr id="497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102C7F5C" w14:textId="6D1094B2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озглянемо систем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F8694D" wp14:editId="5A363809">
            <wp:extent cx="180975" cy="152400"/>
            <wp:effectExtent l="0" t="0" r="0" b="0"/>
            <wp:docPr id="498" name="Рисунок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EF7BF7" w:rsidRPr="00C94038">
        <w:rPr>
          <w:color w:val="000000"/>
          <w:sz w:val="28"/>
          <w:szCs w:val="28"/>
          <w:lang w:val="uk-UA"/>
        </w:rPr>
        <w:t xml:space="preserve">лінійних алгебраїчних </w:t>
      </w:r>
      <w:r w:rsidRPr="00C94038">
        <w:rPr>
          <w:color w:val="000000"/>
          <w:sz w:val="28"/>
          <w:szCs w:val="28"/>
          <w:lang w:val="uk-UA"/>
        </w:rPr>
        <w:t>рівнянь</w:t>
      </w:r>
      <w:r w:rsidR="00EF7BF7" w:rsidRPr="00C94038">
        <w:rPr>
          <w:color w:val="000000"/>
          <w:sz w:val="28"/>
          <w:szCs w:val="28"/>
          <w:lang w:val="uk-UA"/>
        </w:rPr>
        <w:t xml:space="preserve"> (СЛАР)</w:t>
      </w:r>
      <w:r w:rsidRPr="00C94038">
        <w:rPr>
          <w:color w:val="000000"/>
          <w:sz w:val="28"/>
          <w:szCs w:val="28"/>
          <w:lang w:val="uk-UA"/>
        </w:rPr>
        <w:t xml:space="preserve"> із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EEC74BB" wp14:editId="243D2554">
            <wp:extent cx="142875" cy="152400"/>
            <wp:effectExtent l="0" t="0" r="0" b="0"/>
            <wp:docPr id="499" name="Рисунок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евідомими:</w:t>
      </w:r>
    </w:p>
    <w:p w14:paraId="161EA78B" w14:textId="785F3AD5" w:rsidR="00163016" w:rsidRPr="00C94038" w:rsidRDefault="00426617" w:rsidP="00163016">
      <w:pPr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304707E5" wp14:editId="6FAA6E88">
            <wp:extent cx="2543175" cy="1076325"/>
            <wp:effectExtent l="0" t="0" r="0" b="0"/>
            <wp:docPr id="500" name="Рисунок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CD082A" w:rsidRPr="00C94038">
        <w:rPr>
          <w:color w:val="000000"/>
          <w:sz w:val="28"/>
          <w:szCs w:val="28"/>
          <w:lang w:val="uk-UA"/>
        </w:rPr>
        <w:t xml:space="preserve">      </w:t>
      </w:r>
      <w:r w:rsidR="00163016" w:rsidRPr="00C94038">
        <w:rPr>
          <w:color w:val="000000"/>
          <w:sz w:val="28"/>
          <w:szCs w:val="28"/>
          <w:lang w:val="uk-UA"/>
        </w:rPr>
        <w:t>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="00163016" w:rsidRPr="00C94038">
        <w:rPr>
          <w:color w:val="000000"/>
          <w:sz w:val="28"/>
          <w:szCs w:val="28"/>
          <w:lang w:val="uk-UA"/>
        </w:rPr>
        <w:t>.1)</w:t>
      </w:r>
    </w:p>
    <w:p w14:paraId="310E3F09" w14:textId="77777777" w:rsidR="00163016" w:rsidRPr="00C94038" w:rsidRDefault="00163016" w:rsidP="00163016">
      <w:pPr>
        <w:ind w:firstLine="72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Ця система рівнянь характеризується матрицею</w:t>
      </w:r>
    </w:p>
    <w:p w14:paraId="0A951750" w14:textId="4D2C03E7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80"/>
          <w:sz w:val="28"/>
          <w:szCs w:val="28"/>
        </w:rPr>
        <w:drawing>
          <wp:inline distT="0" distB="0" distL="0" distR="0" wp14:anchorId="3006AD7D" wp14:editId="085F5AD3">
            <wp:extent cx="2247900" cy="1104900"/>
            <wp:effectExtent l="0" t="0" r="0" b="0"/>
            <wp:docPr id="501" name="Рисунок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</w:p>
    <w:p w14:paraId="14ABFFC7" w14:textId="4FAC4ECB" w:rsidR="00163016" w:rsidRPr="00C94038" w:rsidRDefault="00163016" w:rsidP="00163016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яка називається </w:t>
      </w:r>
      <w:r w:rsidRPr="00C94038">
        <w:rPr>
          <w:i/>
          <w:color w:val="000000"/>
          <w:sz w:val="28"/>
          <w:szCs w:val="28"/>
          <w:lang w:val="uk-UA"/>
        </w:rPr>
        <w:t>розширеною матрицею системи</w:t>
      </w:r>
      <w:r w:rsidRPr="00C94038">
        <w:rPr>
          <w:color w:val="000000"/>
          <w:sz w:val="28"/>
          <w:szCs w:val="28"/>
          <w:lang w:val="uk-UA"/>
        </w:rPr>
        <w:t>. Її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розмір –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B3A7153" wp14:editId="5014F949">
            <wp:extent cx="752475" cy="228600"/>
            <wp:effectExtent l="0" t="0" r="0" b="0"/>
            <wp:docPr id="502" name="Рисунок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Матриця, що стоїть ліворуч вертикальної рис</w:t>
      </w:r>
      <w:r w:rsidR="00CD082A" w:rsidRPr="00C94038">
        <w:rPr>
          <w:color w:val="000000"/>
          <w:sz w:val="28"/>
          <w:szCs w:val="28"/>
          <w:lang w:val="uk-UA"/>
        </w:rPr>
        <w:t>к</w:t>
      </w:r>
      <w:r w:rsidRPr="00C94038">
        <w:rPr>
          <w:color w:val="000000"/>
          <w:sz w:val="28"/>
          <w:szCs w:val="28"/>
          <w:lang w:val="uk-UA"/>
        </w:rPr>
        <w:t xml:space="preserve">и, називається </w:t>
      </w:r>
      <w:r w:rsidRPr="00C94038">
        <w:rPr>
          <w:i/>
          <w:color w:val="000000"/>
          <w:sz w:val="28"/>
          <w:szCs w:val="28"/>
          <w:lang w:val="uk-UA"/>
        </w:rPr>
        <w:t>матрицею системи</w:t>
      </w:r>
      <w:r w:rsidRPr="00C94038">
        <w:rPr>
          <w:color w:val="000000"/>
          <w:sz w:val="28"/>
          <w:szCs w:val="28"/>
          <w:lang w:val="uk-UA"/>
        </w:rPr>
        <w:t xml:space="preserve">. </w:t>
      </w:r>
      <w:r w:rsidRPr="00C94038">
        <w:rPr>
          <w:i/>
          <w:color w:val="000000"/>
          <w:sz w:val="28"/>
          <w:szCs w:val="28"/>
          <w:lang w:val="uk-UA"/>
        </w:rPr>
        <w:t>Елементами матриці системи</w:t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>.1) є коефіцієнти при невідомих. Матриця, що стоїть праворуч від вертикальної рис</w:t>
      </w:r>
      <w:r w:rsidR="00CD082A" w:rsidRPr="00C94038">
        <w:rPr>
          <w:color w:val="000000"/>
          <w:sz w:val="28"/>
          <w:szCs w:val="28"/>
          <w:lang w:val="uk-UA"/>
        </w:rPr>
        <w:t>к</w:t>
      </w:r>
      <w:r w:rsidRPr="00C94038">
        <w:rPr>
          <w:color w:val="000000"/>
          <w:sz w:val="28"/>
          <w:szCs w:val="28"/>
          <w:lang w:val="uk-UA"/>
        </w:rPr>
        <w:t>и, називається</w:t>
      </w:r>
      <w:r w:rsidRPr="00C94038">
        <w:rPr>
          <w:i/>
          <w:color w:val="000000"/>
          <w:sz w:val="28"/>
          <w:szCs w:val="28"/>
          <w:lang w:val="uk-UA"/>
        </w:rPr>
        <w:t xml:space="preserve"> стовпцем вільних членів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580331C" w14:textId="77777777" w:rsidR="00163016" w:rsidRPr="00C94038" w:rsidRDefault="00163016" w:rsidP="00163016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Система лінійних рівнянь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1) називається </w:t>
      </w:r>
      <w:r w:rsidRPr="00C94038">
        <w:rPr>
          <w:i/>
          <w:color w:val="000000"/>
          <w:sz w:val="28"/>
          <w:szCs w:val="28"/>
          <w:lang w:val="uk-UA"/>
        </w:rPr>
        <w:t>однорідною</w:t>
      </w:r>
      <w:r w:rsidRPr="00C94038">
        <w:rPr>
          <w:color w:val="000000"/>
          <w:sz w:val="28"/>
          <w:szCs w:val="28"/>
          <w:lang w:val="uk-UA"/>
        </w:rPr>
        <w:t>, якщо прав</w:t>
      </w:r>
      <w:r w:rsidR="00CD082A" w:rsidRPr="00C94038">
        <w:rPr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частин</w:t>
      </w:r>
      <w:r w:rsidR="00CD082A" w:rsidRPr="00C94038">
        <w:rPr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всіх рівнянь дорівню</w:t>
      </w:r>
      <w:r w:rsidR="00BF0102" w:rsidRPr="00C94038">
        <w:rPr>
          <w:color w:val="000000"/>
          <w:sz w:val="28"/>
          <w:szCs w:val="28"/>
          <w:lang w:val="uk-UA"/>
        </w:rPr>
        <w:t>є</w:t>
      </w:r>
      <w:r w:rsidRPr="00C94038">
        <w:rPr>
          <w:color w:val="000000"/>
          <w:sz w:val="28"/>
          <w:szCs w:val="28"/>
          <w:lang w:val="uk-UA"/>
        </w:rPr>
        <w:t xml:space="preserve"> нулю. </w:t>
      </w:r>
    </w:p>
    <w:p w14:paraId="42358D64" w14:textId="67E22536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ком системи</w:t>
      </w:r>
      <w:r w:rsidRPr="00C94038">
        <w:rPr>
          <w:color w:val="000000"/>
          <w:sz w:val="28"/>
          <w:szCs w:val="28"/>
          <w:lang w:val="uk-UA"/>
        </w:rPr>
        <w:t xml:space="preserve"> рівнянь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1) називають будь-яку впорядковану сукупність дійсних чисел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C1A399E" wp14:editId="67DB6C99">
            <wp:extent cx="990600" cy="238125"/>
            <wp:effectExtent l="0" t="0" r="0" b="0"/>
            <wp:docPr id="503" name="Рисунок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а має таку властивість: кожне рівняння системи перетворюється в тотожність, якщо покласти в ньом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52152A3" wp14:editId="45AABE6F">
            <wp:extent cx="2085975" cy="238125"/>
            <wp:effectExtent l="0" t="0" r="0" b="0"/>
            <wp:docPr id="504" name="Рисунок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B7E1577" w14:textId="77777777" w:rsidR="00163016" w:rsidRPr="00C94038" w:rsidRDefault="00163016" w:rsidP="00CD082A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Система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1) називається </w:t>
      </w:r>
      <w:r w:rsidRPr="00C94038">
        <w:rPr>
          <w:i/>
          <w:color w:val="000000"/>
          <w:sz w:val="28"/>
          <w:szCs w:val="28"/>
          <w:lang w:val="uk-UA"/>
        </w:rPr>
        <w:t>сумісною</w:t>
      </w:r>
      <w:r w:rsidRPr="00C94038">
        <w:rPr>
          <w:color w:val="000000"/>
          <w:sz w:val="28"/>
          <w:szCs w:val="28"/>
          <w:lang w:val="uk-UA"/>
        </w:rPr>
        <w:t xml:space="preserve">, якщо вона має хоча б один розв’язок. Якщо система не має розв’язків, вона називається </w:t>
      </w:r>
      <w:r w:rsidRPr="00C94038">
        <w:rPr>
          <w:i/>
          <w:color w:val="000000"/>
          <w:sz w:val="28"/>
          <w:szCs w:val="28"/>
          <w:lang w:val="uk-UA"/>
        </w:rPr>
        <w:t>несумісною</w:t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4F0A2B6E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що система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1) має більше одного розв’язку, вона називається </w:t>
      </w:r>
      <w:r w:rsidRPr="00C94038">
        <w:rPr>
          <w:i/>
          <w:color w:val="000000"/>
          <w:sz w:val="28"/>
          <w:szCs w:val="28"/>
          <w:lang w:val="uk-UA"/>
        </w:rPr>
        <w:t>невизначеною</w:t>
      </w:r>
      <w:r w:rsidRPr="00C94038">
        <w:rPr>
          <w:color w:val="000000"/>
          <w:sz w:val="28"/>
          <w:szCs w:val="28"/>
          <w:lang w:val="uk-UA"/>
        </w:rPr>
        <w:t>, а якщо має єдин</w:t>
      </w:r>
      <w:r w:rsidR="00CD082A" w:rsidRPr="00C94038">
        <w:rPr>
          <w:color w:val="000000"/>
          <w:sz w:val="28"/>
          <w:szCs w:val="28"/>
          <w:lang w:val="uk-UA"/>
        </w:rPr>
        <w:t>ий</w:t>
      </w:r>
      <w:r w:rsidRPr="00C94038">
        <w:rPr>
          <w:color w:val="000000"/>
          <w:sz w:val="28"/>
          <w:szCs w:val="28"/>
          <w:lang w:val="uk-UA"/>
        </w:rPr>
        <w:t xml:space="preserve">, то називається </w:t>
      </w:r>
      <w:r w:rsidRPr="00C94038">
        <w:rPr>
          <w:i/>
          <w:color w:val="000000"/>
          <w:sz w:val="28"/>
          <w:szCs w:val="28"/>
          <w:lang w:val="uk-UA"/>
        </w:rPr>
        <w:t>визначеною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5430F373" w14:textId="77777777" w:rsidR="00CD082A" w:rsidRPr="00C94038" w:rsidRDefault="00CD082A" w:rsidP="00CD082A">
      <w:pPr>
        <w:pStyle w:val="410"/>
        <w:widowControl w:val="0"/>
        <w:shd w:val="clear" w:color="auto" w:fill="auto"/>
        <w:spacing w:before="0" w:after="0" w:line="240" w:lineRule="auto"/>
        <w:ind w:firstLine="709"/>
        <w:jc w:val="both"/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Розв’язки </w:t>
      </w:r>
      <w:r w:rsidRPr="00C94038">
        <w:rPr>
          <w:rStyle w:val="42"/>
          <w:rFonts w:ascii="Times New Roman" w:hAnsi="Times New Roman" w:cs="Times New Roman"/>
          <w:color w:val="000000"/>
          <w:sz w:val="28"/>
          <w:szCs w:val="28"/>
          <w:lang w:val="uk-UA"/>
        </w:rPr>
        <w:object w:dxaOrig="1800" w:dyaOrig="380" w14:anchorId="1A6C3B2B">
          <v:shape id="_x0000_i1055" type="#_x0000_t75" style="width:90pt;height:18.75pt" o:ole="">
            <v:imagedata r:id="rId433" o:title=""/>
          </v:shape>
          <o:OLEObject Type="Embed" ProgID="Equation.3" ShapeID="_x0000_i1055" DrawAspect="Content" ObjectID="_1739779504" r:id="rId434"/>
        </w:objec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, </w:t>
      </w:r>
      <w:r w:rsidRPr="00C94038">
        <w:rPr>
          <w:rStyle w:val="42"/>
          <w:rFonts w:ascii="Times New Roman" w:hAnsi="Times New Roman" w:cs="Times New Roman"/>
          <w:color w:val="000000"/>
          <w:sz w:val="28"/>
          <w:szCs w:val="28"/>
          <w:lang w:val="uk-UA"/>
        </w:rPr>
        <w:object w:dxaOrig="1800" w:dyaOrig="380" w14:anchorId="45268F27">
          <v:shape id="_x0000_i1056" type="#_x0000_t75" style="width:90pt;height:18.75pt" o:ole="">
            <v:imagedata r:id="rId435" o:title=""/>
          </v:shape>
          <o:OLEObject Type="Embed" ProgID="Equation.3" ShapeID="_x0000_i1056" DrawAspect="Content" ObjectID="_1739779505" r:id="rId436"/>
        </w:object>
      </w:r>
      <w:r w:rsidRPr="00C94038">
        <w:rPr>
          <w:rStyle w:val="42"/>
          <w:rFonts w:ascii="Times New Roman" w:hAnsi="Times New Roman" w:cs="Times New Roman"/>
          <w:iCs/>
          <w:color w:val="000000"/>
          <w:sz w:val="28"/>
          <w:szCs w:val="28"/>
          <w:lang w:val="uk-UA"/>
        </w:rPr>
        <w:t>, ...,</w:t>
      </w:r>
      <w:r w:rsidRPr="00C94038">
        <w:rPr>
          <w:rStyle w:val="42"/>
          <w:rFonts w:ascii="Times New Roman" w:hAnsi="Times New Roman" w:cs="Times New Roman"/>
          <w:i/>
          <w:iCs/>
          <w:color w:val="000000"/>
          <w:sz w:val="28"/>
          <w:szCs w:val="28"/>
          <w:lang w:val="uk-UA"/>
        </w:rPr>
        <w:t xml:space="preserve"> </w:t>
      </w:r>
      <w:r w:rsidRPr="00C94038">
        <w:rPr>
          <w:rStyle w:val="42"/>
          <w:rFonts w:ascii="Times New Roman" w:hAnsi="Times New Roman" w:cs="Times New Roman"/>
          <w:color w:val="000000"/>
          <w:sz w:val="28"/>
          <w:szCs w:val="28"/>
          <w:lang w:val="uk-UA"/>
        </w:rPr>
        <w:object w:dxaOrig="1700" w:dyaOrig="380" w14:anchorId="734E9D49">
          <v:shape id="_x0000_i1057" type="#_x0000_t75" style="width:84.75pt;height:18.75pt" o:ole="">
            <v:imagedata r:id="rId437" o:title=""/>
          </v:shape>
          <o:OLEObject Type="Embed" ProgID="Equation.3" ShapeID="_x0000_i1057" DrawAspect="Content" ObjectID="_1739779506" r:id="rId438"/>
        </w:objec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 назвемо </w:t>
      </w:r>
      <w:r w:rsidRPr="00C94038">
        <w:rPr>
          <w:rStyle w:val="43pt"/>
          <w:i/>
          <w:iCs/>
          <w:color w:val="000000"/>
          <w:spacing w:val="0"/>
          <w:sz w:val="28"/>
          <w:szCs w:val="28"/>
          <w:lang w:val="uk-UA"/>
        </w:rPr>
        <w:t>лінійно залежними</w:t>
      </w:r>
      <w:r w:rsidRPr="00C94038">
        <w:rPr>
          <w:rStyle w:val="43pt"/>
          <w:iCs/>
          <w:color w:val="000000"/>
          <w:spacing w:val="0"/>
          <w:sz w:val="28"/>
          <w:szCs w:val="28"/>
          <w:lang w:val="uk-UA"/>
        </w:rPr>
        <w:t>,</w: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 якщо знайдуться такі числа </w:t>
      </w:r>
      <w:r w:rsidRPr="00C94038">
        <w:rPr>
          <w:rFonts w:ascii="Times New Roman" w:hAnsi="Times New Roman"/>
          <w:i w:val="0"/>
          <w:color w:val="000000"/>
          <w:spacing w:val="0"/>
          <w:position w:val="-12"/>
          <w:sz w:val="28"/>
          <w:szCs w:val="28"/>
          <w:lang w:val="uk-UA"/>
        </w:rPr>
        <w:object w:dxaOrig="1260" w:dyaOrig="360" w14:anchorId="29F4FCB8">
          <v:shape id="_x0000_i1058" type="#_x0000_t75" style="width:63pt;height:18pt" o:ole="">
            <v:imagedata r:id="rId439" o:title=""/>
          </v:shape>
          <o:OLEObject Type="Embed" ProgID="Equation.3" ShapeID="_x0000_i1058" DrawAspect="Content" ObjectID="_1739779507" r:id="rId440"/>
        </w:object>
      </w:r>
      <w:r w:rsidRPr="00C94038">
        <w:rPr>
          <w:rStyle w:val="42"/>
          <w:rFonts w:ascii="Times New Roman" w:hAnsi="Times New Roman" w:cs="Times New Roman"/>
          <w:iCs/>
          <w:color w:val="000000"/>
          <w:sz w:val="28"/>
          <w:szCs w:val="28"/>
          <w:lang w:val="uk-UA" w:eastAsia="el-GR"/>
        </w:rPr>
        <w:t>,</w:t>
      </w:r>
      <w:r w:rsidRPr="00C94038">
        <w:rPr>
          <w:rFonts w:ascii="Times New Roman" w:hAnsi="Times New Roman"/>
          <w:i w:val="0"/>
          <w:color w:val="000000"/>
          <w:spacing w:val="0"/>
          <w:sz w:val="28"/>
          <w:szCs w:val="28"/>
          <w:lang w:val="uk-UA"/>
        </w:rPr>
        <w:t xml:space="preserve"> не всі рівні нулю, що справедливі рівності</w:t>
      </w:r>
    </w:p>
    <w:p w14:paraId="74F87078" w14:textId="77777777" w:rsidR="00CD082A" w:rsidRPr="00C94038" w:rsidRDefault="00CD082A" w:rsidP="00CD082A">
      <w:pPr>
        <w:pStyle w:val="a6"/>
        <w:widowControl w:val="0"/>
        <w:ind w:left="709"/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position w:val="-12"/>
          <w:sz w:val="28"/>
          <w:szCs w:val="28"/>
          <w:lang w:val="uk-UA"/>
        </w:rPr>
        <w:object w:dxaOrig="2659" w:dyaOrig="380" w14:anchorId="368FFAC8">
          <v:shape id="_x0000_i1059" type="#_x0000_t75" style="width:132.75pt;height:18.75pt" o:ole="">
            <v:imagedata r:id="rId441" o:title=""/>
          </v:shape>
          <o:OLEObject Type="Embed" ProgID="Equation.3" ShapeID="_x0000_i1059" DrawAspect="Content" ObjectID="_1739779508" r:id="rId442"/>
        </w:objec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12"/>
          <w:sz w:val="28"/>
          <w:szCs w:val="28"/>
          <w:lang w:val="uk-UA"/>
        </w:rPr>
        <w:object w:dxaOrig="1320" w:dyaOrig="380" w14:anchorId="4C949FA0">
          <v:shape id="_x0000_i1060" type="#_x0000_t75" style="width:66pt;height:18.75pt" o:ole="">
            <v:imagedata r:id="rId443" o:title=""/>
          </v:shape>
          <o:OLEObject Type="Embed" ProgID="Equation.3" ShapeID="_x0000_i1060" DrawAspect="Content" ObjectID="_1739779509" r:id="rId444"/>
        </w:object>
      </w:r>
      <w:r w:rsidRPr="00C94038">
        <w:rPr>
          <w:color w:val="000000"/>
          <w:sz w:val="28"/>
          <w:szCs w:val="28"/>
          <w:lang w:val="uk-UA"/>
        </w:rPr>
        <w:t>.</w:t>
      </w:r>
    </w:p>
    <w:p w14:paraId="79FFA8CC" w14:textId="77777777" w:rsidR="00CD082A" w:rsidRPr="00C94038" w:rsidRDefault="00BF0102" w:rsidP="00CD082A">
      <w:pPr>
        <w:pStyle w:val="a6"/>
        <w:widowControl w:val="0"/>
        <w:ind w:firstLine="709"/>
        <w:rPr>
          <w:i/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Розв’язки</w:t>
      </w:r>
      <w:r w:rsidR="00CD082A" w:rsidRPr="00C94038">
        <w:rPr>
          <w:color w:val="000000"/>
          <w:sz w:val="28"/>
          <w:szCs w:val="28"/>
          <w:lang w:val="uk-UA"/>
        </w:rPr>
        <w:t xml:space="preserve">, що не є лінійно залежними, називаються </w:t>
      </w:r>
      <w:r w:rsidR="00CD082A" w:rsidRPr="00C94038">
        <w:rPr>
          <w:rStyle w:val="3pt3"/>
          <w:i/>
          <w:color w:val="000000"/>
          <w:spacing w:val="0"/>
          <w:sz w:val="28"/>
          <w:szCs w:val="28"/>
          <w:lang w:val="uk-UA"/>
        </w:rPr>
        <w:t>лінійно незалежними</w:t>
      </w:r>
      <w:r w:rsidR="00CD082A" w:rsidRPr="00C94038">
        <w:rPr>
          <w:rStyle w:val="3pt3"/>
          <w:color w:val="000000"/>
          <w:spacing w:val="0"/>
          <w:sz w:val="28"/>
          <w:szCs w:val="28"/>
          <w:lang w:val="uk-UA"/>
        </w:rPr>
        <w:t>, або інакше</w:t>
      </w:r>
      <w:r w:rsidR="00CD082A" w:rsidRPr="00C94038">
        <w:rPr>
          <w:color w:val="000000"/>
          <w:sz w:val="28"/>
          <w:szCs w:val="28"/>
          <w:lang w:val="uk-UA"/>
        </w:rPr>
        <w:t>,</w:t>
      </w:r>
      <w:r w:rsidR="00CD082A" w:rsidRPr="00C94038">
        <w:rPr>
          <w:rStyle w:val="43"/>
          <w:rFonts w:ascii="Times New Roman" w:hAnsi="Times New Roman" w:cs="Times New Roman"/>
          <w:color w:val="000000"/>
          <w:spacing w:val="0"/>
          <w:sz w:val="28"/>
          <w:szCs w:val="28"/>
          <w:lang w:val="uk-UA"/>
        </w:rPr>
        <w:t xml:space="preserve"> </w:t>
      </w:r>
      <w:r w:rsidR="00CD082A" w:rsidRPr="00C94038">
        <w:rPr>
          <w:rStyle w:val="43"/>
          <w:rFonts w:ascii="Times New Roman" w:hAnsi="Times New Roman" w:cs="Times New Roman"/>
          <w:i w:val="0"/>
          <w:color w:val="000000"/>
          <w:spacing w:val="0"/>
          <w:sz w:val="28"/>
          <w:szCs w:val="28"/>
          <w:lang w:val="uk-UA"/>
        </w:rPr>
        <w:t xml:space="preserve">розв’язки </w:t>
      </w:r>
      <w:r w:rsidR="00CD082A" w:rsidRPr="00C94038">
        <w:rPr>
          <w:rStyle w:val="42"/>
          <w:rFonts w:ascii="Times New Roman" w:hAnsi="Times New Roman" w:cs="Times New Roman"/>
          <w:color w:val="000000"/>
          <w:sz w:val="28"/>
          <w:szCs w:val="28"/>
          <w:lang w:val="uk-UA"/>
        </w:rPr>
        <w:object w:dxaOrig="1800" w:dyaOrig="380" w14:anchorId="7CBC9636">
          <v:shape id="_x0000_i1061" type="#_x0000_t75" style="width:90pt;height:18.75pt" o:ole="">
            <v:imagedata r:id="rId433" o:title=""/>
          </v:shape>
          <o:OLEObject Type="Embed" ProgID="Equation.3" ShapeID="_x0000_i1061" DrawAspect="Content" ObjectID="_1739779510" r:id="rId445"/>
        </w:object>
      </w:r>
      <w:r w:rsidR="00CD082A" w:rsidRPr="00C94038">
        <w:rPr>
          <w:i/>
          <w:color w:val="000000"/>
          <w:sz w:val="28"/>
          <w:szCs w:val="28"/>
          <w:lang w:val="uk-UA"/>
        </w:rPr>
        <w:t xml:space="preserve">, </w:t>
      </w:r>
      <w:r w:rsidR="00CD082A" w:rsidRPr="00C94038">
        <w:rPr>
          <w:rStyle w:val="42"/>
          <w:rFonts w:ascii="Times New Roman" w:hAnsi="Times New Roman" w:cs="Times New Roman"/>
          <w:color w:val="000000"/>
          <w:sz w:val="28"/>
          <w:szCs w:val="28"/>
          <w:lang w:val="uk-UA"/>
        </w:rPr>
        <w:object w:dxaOrig="1800" w:dyaOrig="380" w14:anchorId="69DB94B1">
          <v:shape id="_x0000_i1062" type="#_x0000_t75" style="width:90pt;height:18.75pt" o:ole="">
            <v:imagedata r:id="rId435" o:title=""/>
          </v:shape>
          <o:OLEObject Type="Embed" ProgID="Equation.3" ShapeID="_x0000_i1062" DrawAspect="Content" ObjectID="_1739779511" r:id="rId446"/>
        </w:object>
      </w:r>
      <w:r w:rsidR="00CD082A" w:rsidRPr="00C94038">
        <w:rPr>
          <w:rStyle w:val="42"/>
          <w:rFonts w:ascii="Times New Roman" w:hAnsi="Times New Roman" w:cs="Times New Roman"/>
          <w:iCs w:val="0"/>
          <w:color w:val="000000"/>
          <w:sz w:val="28"/>
          <w:szCs w:val="28"/>
          <w:lang w:val="uk-UA"/>
        </w:rPr>
        <w:t>, ...,</w:t>
      </w:r>
      <w:r w:rsidR="00CD082A" w:rsidRPr="00C94038">
        <w:rPr>
          <w:rStyle w:val="42"/>
          <w:rFonts w:ascii="Times New Roman" w:hAnsi="Times New Roman" w:cs="Times New Roman"/>
          <w:i w:val="0"/>
          <w:iCs w:val="0"/>
          <w:color w:val="000000"/>
          <w:sz w:val="28"/>
          <w:szCs w:val="28"/>
          <w:lang w:val="uk-UA"/>
        </w:rPr>
        <w:t xml:space="preserve"> </w:t>
      </w:r>
      <w:r w:rsidR="00CD082A" w:rsidRPr="00C94038">
        <w:rPr>
          <w:rStyle w:val="42"/>
          <w:rFonts w:ascii="Times New Roman" w:hAnsi="Times New Roman" w:cs="Times New Roman"/>
          <w:color w:val="000000"/>
          <w:sz w:val="28"/>
          <w:szCs w:val="28"/>
          <w:lang w:val="uk-UA"/>
        </w:rPr>
        <w:object w:dxaOrig="1700" w:dyaOrig="380" w14:anchorId="27E44CE7">
          <v:shape id="_x0000_i1063" type="#_x0000_t75" style="width:84.75pt;height:18.75pt" o:ole="">
            <v:imagedata r:id="rId437" o:title=""/>
          </v:shape>
          <o:OLEObject Type="Embed" ProgID="Equation.3" ShapeID="_x0000_i1063" DrawAspect="Content" ObjectID="_1739779512" r:id="rId447"/>
        </w:object>
      </w:r>
      <w:r w:rsidR="00CD082A" w:rsidRPr="00C94038">
        <w:rPr>
          <w:rStyle w:val="43"/>
          <w:rFonts w:ascii="Times New Roman" w:hAnsi="Times New Roman" w:cs="Times New Roman"/>
          <w:i w:val="0"/>
          <w:color w:val="000000"/>
          <w:spacing w:val="0"/>
          <w:sz w:val="28"/>
          <w:szCs w:val="28"/>
          <w:lang w:val="uk-UA"/>
        </w:rPr>
        <w:t xml:space="preserve"> називаються</w:t>
      </w:r>
      <w:r w:rsidR="00CD082A" w:rsidRPr="00C94038">
        <w:rPr>
          <w:rStyle w:val="43"/>
          <w:rFonts w:ascii="Times New Roman" w:hAnsi="Times New Roman" w:cs="Times New Roman"/>
          <w:color w:val="000000"/>
          <w:spacing w:val="0"/>
          <w:sz w:val="28"/>
          <w:szCs w:val="28"/>
          <w:lang w:val="uk-UA"/>
        </w:rPr>
        <w:t xml:space="preserve"> </w:t>
      </w:r>
      <w:r w:rsidR="00CD082A" w:rsidRPr="00C94038">
        <w:rPr>
          <w:rStyle w:val="35"/>
          <w:rFonts w:ascii="Times New Roman" w:hAnsi="Times New Roman" w:cs="Times New Roman"/>
          <w:color w:val="000000"/>
          <w:spacing w:val="0"/>
          <w:sz w:val="28"/>
          <w:szCs w:val="28"/>
          <w:lang w:val="uk-UA"/>
        </w:rPr>
        <w:t>лінійно незалежними</w:t>
      </w:r>
      <w:r w:rsidR="00CD082A" w:rsidRPr="00C94038">
        <w:rPr>
          <w:rStyle w:val="35"/>
          <w:rFonts w:ascii="Times New Roman" w:hAnsi="Times New Roman" w:cs="Times New Roman"/>
          <w:i w:val="0"/>
          <w:color w:val="000000"/>
          <w:spacing w:val="0"/>
          <w:sz w:val="28"/>
          <w:szCs w:val="28"/>
          <w:lang w:val="uk-UA"/>
        </w:rPr>
        <w:t>,</w:t>
      </w:r>
      <w:r w:rsidR="00CD082A" w:rsidRPr="00C94038">
        <w:rPr>
          <w:rStyle w:val="43"/>
          <w:rFonts w:ascii="Times New Roman" w:hAnsi="Times New Roman" w:cs="Times New Roman"/>
          <w:color w:val="000000"/>
          <w:spacing w:val="0"/>
          <w:sz w:val="28"/>
          <w:szCs w:val="28"/>
          <w:lang w:val="uk-UA"/>
        </w:rPr>
        <w:t xml:space="preserve"> </w:t>
      </w:r>
      <w:r w:rsidR="00CD082A" w:rsidRPr="00C94038">
        <w:rPr>
          <w:rStyle w:val="43"/>
          <w:rFonts w:ascii="Times New Roman" w:hAnsi="Times New Roman" w:cs="Times New Roman"/>
          <w:i w:val="0"/>
          <w:color w:val="000000"/>
          <w:spacing w:val="0"/>
          <w:sz w:val="28"/>
          <w:szCs w:val="28"/>
          <w:lang w:val="uk-UA"/>
        </w:rPr>
        <w:t xml:space="preserve">якщо остання рівність можлива лише у випадку, коли всі числа </w:t>
      </w:r>
      <w:r w:rsidR="00CD082A" w:rsidRPr="00C94038">
        <w:rPr>
          <w:i/>
          <w:color w:val="000000"/>
          <w:position w:val="-12"/>
          <w:sz w:val="28"/>
          <w:szCs w:val="28"/>
          <w:lang w:val="uk-UA"/>
        </w:rPr>
        <w:object w:dxaOrig="1260" w:dyaOrig="360" w14:anchorId="7C670465">
          <v:shape id="_x0000_i1064" type="#_x0000_t75" style="width:63pt;height:18pt" o:ole="">
            <v:imagedata r:id="rId439" o:title=""/>
          </v:shape>
          <o:OLEObject Type="Embed" ProgID="Equation.3" ShapeID="_x0000_i1064" DrawAspect="Content" ObjectID="_1739779513" r:id="rId448"/>
        </w:object>
      </w:r>
      <w:r w:rsidR="00CD082A" w:rsidRPr="00C94038">
        <w:rPr>
          <w:rStyle w:val="43"/>
          <w:rFonts w:ascii="Times New Roman" w:hAnsi="Times New Roman" w:cs="Times New Roman"/>
          <w:i w:val="0"/>
          <w:color w:val="000000"/>
          <w:spacing w:val="0"/>
          <w:sz w:val="28"/>
          <w:szCs w:val="28"/>
          <w:lang w:val="uk-UA" w:eastAsia="el-GR"/>
        </w:rPr>
        <w:t xml:space="preserve"> </w:t>
      </w:r>
      <w:r w:rsidR="00CD082A" w:rsidRPr="00C94038">
        <w:rPr>
          <w:rStyle w:val="43"/>
          <w:rFonts w:ascii="Times New Roman" w:hAnsi="Times New Roman" w:cs="Times New Roman"/>
          <w:i w:val="0"/>
          <w:color w:val="000000"/>
          <w:spacing w:val="0"/>
          <w:sz w:val="28"/>
          <w:szCs w:val="28"/>
          <w:lang w:val="uk-UA"/>
        </w:rPr>
        <w:t>дорівнюють нулю.</w:t>
      </w:r>
    </w:p>
    <w:p w14:paraId="5FFB8807" w14:textId="77777777" w:rsidR="00163016" w:rsidRPr="00C94038" w:rsidRDefault="00163016" w:rsidP="00FF63C6">
      <w:pPr>
        <w:pStyle w:val="a6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ві системи лінійних алгебраїчних рівнянь називаються </w:t>
      </w:r>
      <w:r w:rsidRPr="00C94038">
        <w:rPr>
          <w:i/>
          <w:iCs/>
          <w:color w:val="000000"/>
          <w:sz w:val="28"/>
          <w:szCs w:val="28"/>
          <w:lang w:val="uk-UA"/>
        </w:rPr>
        <w:t>еквівалентними</w:t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Pr="00C94038">
        <w:rPr>
          <w:i/>
          <w:iCs/>
          <w:color w:val="000000"/>
          <w:sz w:val="28"/>
          <w:szCs w:val="28"/>
          <w:lang w:val="uk-UA"/>
        </w:rPr>
        <w:t>рівносильними</w:t>
      </w:r>
      <w:r w:rsidRPr="00C94038">
        <w:rPr>
          <w:color w:val="000000"/>
          <w:sz w:val="28"/>
          <w:szCs w:val="28"/>
          <w:lang w:val="uk-UA"/>
        </w:rPr>
        <w:t>), якщо кожний розв’язок першої системи є розв’язком другої й навпаки</w:t>
      </w:r>
      <w:r w:rsidR="00CD082A" w:rsidRPr="00C94038">
        <w:rPr>
          <w:color w:val="000000"/>
          <w:sz w:val="28"/>
          <w:szCs w:val="28"/>
          <w:lang w:val="uk-UA"/>
        </w:rPr>
        <w:t xml:space="preserve"> або вони обидві несумісні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F9E605D" w14:textId="34549F61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CD082A" w:rsidRPr="00C94038">
        <w:rPr>
          <w:b/>
          <w:color w:val="000000"/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 xml:space="preserve"> Якщо від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72085AA" wp14:editId="28071F9D">
            <wp:extent cx="180975" cy="228600"/>
            <wp:effectExtent l="0" t="0" r="0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о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5B47EAF" wp14:editId="5DCB8C47">
            <wp:extent cx="180975" cy="219075"/>
            <wp:effectExtent l="0" t="0" r="0" b="0"/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ожна перейти скінченим числом елементарних перетворень рядків, то всякий розв’язок системи лінійних алгебраїчних рівнянь, відповідний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86CD4B2" wp14:editId="11F6E8E0">
            <wp:extent cx="180975" cy="228600"/>
            <wp:effectExtent l="0" t="0" r="0" b="0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CD082A" w:rsidRPr="00C94038">
        <w:rPr>
          <w:color w:val="000000"/>
          <w:sz w:val="28"/>
          <w:szCs w:val="28"/>
          <w:lang w:val="uk-UA"/>
        </w:rPr>
        <w:t>є</w:t>
      </w:r>
      <w:r w:rsidRPr="00C94038">
        <w:rPr>
          <w:color w:val="000000"/>
          <w:sz w:val="28"/>
          <w:szCs w:val="28"/>
          <w:lang w:val="uk-UA"/>
        </w:rPr>
        <w:t xml:space="preserve"> розв’язком системи з матрицею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2287154" wp14:editId="7DC2D389">
            <wp:extent cx="180975" cy="209550"/>
            <wp:effectExtent l="0" t="0" r="0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навпаки, тобто розглянуті системи рівнянь еквівалентні.</w:t>
      </w:r>
    </w:p>
    <w:p w14:paraId="09E3B83D" w14:textId="2589E8D5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CD082A" w:rsidRPr="00C94038">
        <w:rPr>
          <w:b/>
          <w:color w:val="000000"/>
          <w:sz w:val="28"/>
          <w:szCs w:val="28"/>
          <w:lang w:val="uk-UA"/>
        </w:rPr>
        <w:t>2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(</w:t>
      </w:r>
      <w:r w:rsidRPr="00C94038">
        <w:rPr>
          <w:i/>
          <w:color w:val="000000"/>
          <w:sz w:val="28"/>
          <w:szCs w:val="28"/>
          <w:lang w:val="uk-UA"/>
        </w:rPr>
        <w:t>теорема Кронекера-Капеллі</w:t>
      </w:r>
      <w:r w:rsidRPr="00C94038">
        <w:rPr>
          <w:color w:val="000000"/>
          <w:sz w:val="28"/>
          <w:szCs w:val="28"/>
          <w:lang w:val="uk-UA"/>
        </w:rPr>
        <w:t>) Система лінійних алгебраїчних рівнянь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1) сумісна тоді й тільки тоді, коли ранг матриці системи дорівнює рангу розширеної матриці цієї системи, тобт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49073FC" wp14:editId="4797CC6A">
            <wp:extent cx="1152525" cy="276225"/>
            <wp:effectExtent l="0" t="0" r="0" b="0"/>
            <wp:docPr id="519" name="Рисунок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01FB795" w14:textId="77777777" w:rsidR="00163016" w:rsidRPr="00C94038" w:rsidRDefault="00CD082A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Наслідок</w:t>
      </w:r>
      <w:r w:rsidR="00163016" w:rsidRPr="00C94038">
        <w:rPr>
          <w:b/>
          <w:color w:val="000000"/>
          <w:sz w:val="28"/>
          <w:szCs w:val="28"/>
          <w:lang w:val="uk-UA"/>
        </w:rPr>
        <w:t>.</w:t>
      </w:r>
      <w:r w:rsidR="00163016" w:rsidRPr="00C94038">
        <w:rPr>
          <w:color w:val="000000"/>
          <w:sz w:val="28"/>
          <w:szCs w:val="28"/>
          <w:lang w:val="uk-UA"/>
        </w:rPr>
        <w:t xml:space="preserve"> 1) Якщо ранг матриці сумісної СЛАР дорівнює числу невідомих, то система має єдиний розв’язок, тобто є визначеною. 2) Якщо ранг матриці сумісної СЛАР менше числа невідомих, то система має нескінченну множину розв’язків, тобто є невизначеною.</w:t>
      </w:r>
    </w:p>
    <w:p w14:paraId="5BD2842D" w14:textId="77777777" w:rsidR="00350315" w:rsidRPr="00C94038" w:rsidRDefault="00350315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3625A344" w14:textId="77777777" w:rsidR="00163016" w:rsidRPr="00C94038" w:rsidRDefault="00163016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Методи розв’яз</w:t>
      </w:r>
      <w:r w:rsidR="000C449A" w:rsidRPr="00C94038">
        <w:rPr>
          <w:b/>
          <w:i/>
          <w:color w:val="000000"/>
          <w:sz w:val="28"/>
          <w:szCs w:val="28"/>
          <w:lang w:val="uk-UA"/>
        </w:rPr>
        <w:t>ання</w:t>
      </w:r>
      <w:r w:rsidRPr="00C94038">
        <w:rPr>
          <w:b/>
          <w:i/>
          <w:color w:val="000000"/>
          <w:sz w:val="28"/>
          <w:szCs w:val="28"/>
          <w:lang w:val="uk-UA"/>
        </w:rPr>
        <w:t xml:space="preserve"> СЛАР</w:t>
      </w:r>
    </w:p>
    <w:p w14:paraId="5CF545A9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Алгоритм розв’яз</w:t>
      </w:r>
      <w:r w:rsidR="00CD082A" w:rsidRPr="00C94038">
        <w:rPr>
          <w:color w:val="000000"/>
          <w:sz w:val="28"/>
          <w:szCs w:val="28"/>
          <w:lang w:val="uk-UA"/>
        </w:rPr>
        <w:t>ання</w:t>
      </w:r>
      <w:r w:rsidRPr="00C94038">
        <w:rPr>
          <w:color w:val="000000"/>
          <w:sz w:val="28"/>
          <w:szCs w:val="28"/>
          <w:lang w:val="uk-UA"/>
        </w:rPr>
        <w:t xml:space="preserve"> системи рівнянь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1) </w:t>
      </w:r>
      <w:r w:rsidRPr="00C94038">
        <w:rPr>
          <w:b/>
          <w:i/>
          <w:color w:val="000000"/>
          <w:sz w:val="28"/>
          <w:szCs w:val="28"/>
          <w:lang w:val="uk-UA"/>
        </w:rPr>
        <w:t>методом Гаусса</w:t>
      </w:r>
      <w:r w:rsidRPr="00C94038">
        <w:rPr>
          <w:color w:val="000000"/>
          <w:sz w:val="28"/>
          <w:szCs w:val="28"/>
          <w:lang w:val="uk-UA"/>
        </w:rPr>
        <w:t>:</w:t>
      </w:r>
    </w:p>
    <w:p w14:paraId="487E5C0E" w14:textId="4BB57435" w:rsidR="00163016" w:rsidRPr="00C94038" w:rsidRDefault="00163016" w:rsidP="00C97E43">
      <w:pPr>
        <w:numPr>
          <w:ilvl w:val="0"/>
          <w:numId w:val="10"/>
        </w:numPr>
        <w:tabs>
          <w:tab w:val="clear" w:pos="1069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писати розширену матрицю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4BE8DE5" wp14:editId="505AEFFC">
            <wp:extent cx="180975" cy="228600"/>
            <wp:effectExtent l="0" t="0" r="0" b="0"/>
            <wp:docPr id="520" name="Рисунок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ихідної системи рівнянь.</w:t>
      </w:r>
    </w:p>
    <w:p w14:paraId="329E6200" w14:textId="343813A0" w:rsidR="00163016" w:rsidRPr="00C94038" w:rsidRDefault="00BF0102" w:rsidP="00C97E43">
      <w:pPr>
        <w:numPr>
          <w:ilvl w:val="0"/>
          <w:numId w:val="10"/>
        </w:numPr>
        <w:tabs>
          <w:tab w:val="clear" w:pos="1069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</w:t>
      </w:r>
      <w:r w:rsidR="00163016" w:rsidRPr="00C94038">
        <w:rPr>
          <w:color w:val="000000"/>
          <w:sz w:val="28"/>
          <w:szCs w:val="28"/>
          <w:lang w:val="uk-UA"/>
        </w:rPr>
        <w:t xml:space="preserve">вести матрицю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D567410" wp14:editId="0324C221">
            <wp:extent cx="180975" cy="228600"/>
            <wp:effectExtent l="0" t="0" r="0" b="0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 до ступінчастого виду за допомогою елементарних перетворень рядків. Якщо в отриманій ступінчастій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8AF7CE6" wp14:editId="2DFA8568">
            <wp:extent cx="180975" cy="209550"/>
            <wp:effectExtent l="0" t="0" r="0" b="0"/>
            <wp:docPr id="522" name="Рисунок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 є рядок, у якому перший ненульовий елемент перебуває на останньому місці, то вихідна система розв’язків не має (</w:t>
      </w:r>
      <w:r w:rsidRPr="00C94038">
        <w:rPr>
          <w:color w:val="000000"/>
          <w:sz w:val="28"/>
          <w:szCs w:val="28"/>
          <w:lang w:val="uk-UA"/>
        </w:rPr>
        <w:t xml:space="preserve">є </w:t>
      </w:r>
      <w:r w:rsidR="00163016" w:rsidRPr="00C94038">
        <w:rPr>
          <w:color w:val="000000"/>
          <w:sz w:val="28"/>
          <w:szCs w:val="28"/>
          <w:lang w:val="uk-UA"/>
        </w:rPr>
        <w:t>несумісн</w:t>
      </w:r>
      <w:r w:rsidRPr="00C94038">
        <w:rPr>
          <w:color w:val="000000"/>
          <w:sz w:val="28"/>
          <w:szCs w:val="28"/>
          <w:lang w:val="uk-UA"/>
        </w:rPr>
        <w:t>ою</w:t>
      </w:r>
      <w:r w:rsidR="00163016" w:rsidRPr="00C94038">
        <w:rPr>
          <w:color w:val="000000"/>
          <w:sz w:val="28"/>
          <w:szCs w:val="28"/>
          <w:lang w:val="uk-UA"/>
        </w:rPr>
        <w:t>).</w:t>
      </w:r>
    </w:p>
    <w:p w14:paraId="01225679" w14:textId="1AC85D29" w:rsidR="00163016" w:rsidRPr="00C94038" w:rsidRDefault="00163016" w:rsidP="00C97E43">
      <w:pPr>
        <w:numPr>
          <w:ilvl w:val="0"/>
          <w:numId w:val="10"/>
        </w:numPr>
        <w:tabs>
          <w:tab w:val="clear" w:pos="1069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Якщо система рівнянь сумісна, то в системі рівнянь із матрицею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F5783C1" wp14:editId="2FB701AF">
            <wp:extent cx="180975" cy="209550"/>
            <wp:effectExtent l="0" t="0" r="0" b="0"/>
            <wp:docPr id="523" name="Рисунок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еобхідно відкинути рівняння, які відповідають нульовим рядкам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B667B39" wp14:editId="53C81189">
            <wp:extent cx="180975" cy="209550"/>
            <wp:effectExtent l="0" t="0" r="0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У </w:t>
      </w:r>
      <w:r w:rsidR="00CD082A" w:rsidRPr="00C94038">
        <w:rPr>
          <w:color w:val="000000"/>
          <w:sz w:val="28"/>
          <w:szCs w:val="28"/>
          <w:lang w:val="uk-UA"/>
        </w:rPr>
        <w:lastRenderedPageBreak/>
        <w:t xml:space="preserve">решти </w:t>
      </w:r>
      <w:r w:rsidRPr="00C94038">
        <w:rPr>
          <w:color w:val="000000"/>
          <w:sz w:val="28"/>
          <w:szCs w:val="28"/>
          <w:lang w:val="uk-UA"/>
        </w:rPr>
        <w:t>рівнян</w:t>
      </w:r>
      <w:r w:rsidR="00CD082A" w:rsidRPr="00C94038">
        <w:rPr>
          <w:color w:val="000000"/>
          <w:sz w:val="28"/>
          <w:szCs w:val="28"/>
          <w:lang w:val="uk-UA"/>
        </w:rPr>
        <w:t>ь</w:t>
      </w:r>
      <w:r w:rsidRPr="00C94038">
        <w:rPr>
          <w:color w:val="000000"/>
          <w:sz w:val="28"/>
          <w:szCs w:val="28"/>
          <w:lang w:val="uk-UA"/>
        </w:rPr>
        <w:t xml:space="preserve"> виділяємо головні невідомі (визначник, складений з коефіцієнтів при них, не дорівнює нулю), а члени з вільними невідомими переносимо в праві частини.</w:t>
      </w:r>
    </w:p>
    <w:p w14:paraId="1D5C037A" w14:textId="77777777" w:rsidR="00163016" w:rsidRPr="00C94038" w:rsidRDefault="00163016" w:rsidP="00C97E43">
      <w:pPr>
        <w:numPr>
          <w:ilvl w:val="0"/>
          <w:numId w:val="10"/>
        </w:numPr>
        <w:tabs>
          <w:tab w:val="clear" w:pos="1069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ослідовно виражаємо головні невідомі через вільні, рухаючись від останнього рівняння до першого</w:t>
      </w:r>
      <w:r w:rsidR="00BF0102" w:rsidRPr="00C94038">
        <w:rPr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BF0102" w:rsidRPr="00C94038">
        <w:rPr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>тримаємо загальний розв’язок системи.</w:t>
      </w:r>
    </w:p>
    <w:p w14:paraId="6DFE168B" w14:textId="77777777" w:rsidR="00163016" w:rsidRPr="00C94038" w:rsidRDefault="00163016" w:rsidP="00C97E43">
      <w:pPr>
        <w:numPr>
          <w:ilvl w:val="0"/>
          <w:numId w:val="10"/>
        </w:numPr>
        <w:tabs>
          <w:tab w:val="clear" w:pos="1069"/>
          <w:tab w:val="num" w:pos="1260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адаючи вільним невідомим різні числові значення й обчислюючи відповідні значення головних невідомих будемо одержувати різні розв’язки вихідної системи лінійних алгебраїчних рівнянь, </w:t>
      </w:r>
      <w:r w:rsidR="00CD082A" w:rsidRPr="00C94038">
        <w:rPr>
          <w:color w:val="000000"/>
          <w:sz w:val="28"/>
          <w:szCs w:val="28"/>
          <w:lang w:val="uk-UA"/>
        </w:rPr>
        <w:t>які називають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color w:val="000000"/>
          <w:sz w:val="28"/>
          <w:szCs w:val="28"/>
          <w:lang w:val="uk-UA"/>
        </w:rPr>
        <w:t>частинн</w:t>
      </w:r>
      <w:r w:rsidR="00CD082A" w:rsidRPr="00C94038">
        <w:rPr>
          <w:i/>
          <w:color w:val="000000"/>
          <w:sz w:val="28"/>
          <w:szCs w:val="28"/>
          <w:lang w:val="uk-UA"/>
        </w:rPr>
        <w:t>ими</w:t>
      </w:r>
      <w:r w:rsidRPr="00C94038">
        <w:rPr>
          <w:i/>
          <w:color w:val="000000"/>
          <w:sz w:val="28"/>
          <w:szCs w:val="28"/>
          <w:lang w:val="uk-UA"/>
        </w:rPr>
        <w:t xml:space="preserve"> розв’язк</w:t>
      </w:r>
      <w:r w:rsidR="00CD082A" w:rsidRPr="00C94038">
        <w:rPr>
          <w:i/>
          <w:color w:val="000000"/>
          <w:sz w:val="28"/>
          <w:szCs w:val="28"/>
          <w:lang w:val="uk-UA"/>
        </w:rPr>
        <w:t>ами</w:t>
      </w:r>
      <w:r w:rsidRPr="00C94038">
        <w:rPr>
          <w:color w:val="000000"/>
          <w:sz w:val="28"/>
          <w:szCs w:val="28"/>
          <w:lang w:val="uk-UA"/>
        </w:rPr>
        <w:t xml:space="preserve"> системи.</w:t>
      </w:r>
    </w:p>
    <w:p w14:paraId="47B3B2D1" w14:textId="77777777" w:rsidR="00350315" w:rsidRPr="00C94038" w:rsidRDefault="00350315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53DFD5C4" w14:textId="77777777" w:rsidR="00163016" w:rsidRPr="00C94038" w:rsidRDefault="00163016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Метод Крамера</w:t>
      </w:r>
    </w:p>
    <w:p w14:paraId="4D1891E0" w14:textId="13F803FE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озглянемо тепер систему </w:t>
      </w:r>
      <w:r w:rsidRPr="00C94038">
        <w:rPr>
          <w:i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лінійних алгебраїчних рівнянь із </w:t>
      </w:r>
      <w:r w:rsidRPr="00C94038">
        <w:rPr>
          <w:i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невідомими (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5921A25" wp14:editId="5BEC514E">
            <wp:extent cx="409575" cy="190500"/>
            <wp:effectExtent l="0" t="0" r="0" b="0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)</w:t>
      </w:r>
    </w:p>
    <w:p w14:paraId="42A117C4" w14:textId="0670D920" w:rsidR="00163016" w:rsidRPr="00C94038" w:rsidRDefault="00426617" w:rsidP="00163016">
      <w:pPr>
        <w:ind w:firstLine="72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5101A826" wp14:editId="42425983">
            <wp:extent cx="2295525" cy="1076325"/>
            <wp:effectExtent l="0" t="0" r="0" b="0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  <w:t>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="00163016" w:rsidRPr="00C94038">
        <w:rPr>
          <w:color w:val="000000"/>
          <w:sz w:val="28"/>
          <w:szCs w:val="28"/>
          <w:lang w:val="uk-UA"/>
        </w:rPr>
        <w:t>.2)</w:t>
      </w:r>
    </w:p>
    <w:p w14:paraId="3919886E" w14:textId="3B20C795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держимо явні вирази для розв’язку системи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.2) через коефіцієнти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479CA82D" wp14:editId="67336E71">
            <wp:extent cx="219075" cy="266700"/>
            <wp:effectExtent l="0" t="0" r="0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цієї системи й вільні член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FEC8F2D" wp14:editId="00377797">
            <wp:extent cx="161925" cy="238125"/>
            <wp:effectExtent l="0" t="0" r="0" b="0"/>
            <wp:docPr id="528" name="Рисунок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 припущенні, що визначник </w:t>
      </w:r>
      <w:r w:rsidR="00BF0102" w:rsidRPr="00C94038">
        <w:rPr>
          <w:color w:val="000000"/>
          <w:sz w:val="28"/>
          <w:szCs w:val="28"/>
          <w:lang w:val="uk-UA"/>
        </w:rPr>
        <w:t xml:space="preserve">матриці </w:t>
      </w:r>
      <w:r w:rsidRPr="00C94038">
        <w:rPr>
          <w:color w:val="000000"/>
          <w:sz w:val="28"/>
          <w:szCs w:val="28"/>
          <w:lang w:val="uk-UA"/>
        </w:rPr>
        <w:t>системи не дорівнює нулю.</w:t>
      </w:r>
    </w:p>
    <w:p w14:paraId="2393AFB7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CD082A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(</w:t>
      </w:r>
      <w:r w:rsidRPr="00C94038">
        <w:rPr>
          <w:i/>
          <w:color w:val="000000"/>
          <w:sz w:val="28"/>
          <w:szCs w:val="28"/>
          <w:lang w:val="uk-UA"/>
        </w:rPr>
        <w:t>Теорема Крамера</w:t>
      </w:r>
      <w:r w:rsidRPr="00C94038">
        <w:rPr>
          <w:color w:val="000000"/>
          <w:sz w:val="28"/>
          <w:szCs w:val="28"/>
          <w:lang w:val="uk-UA"/>
        </w:rPr>
        <w:t>) Якщо визначник матриці системи лінійних алгебраїчних рівнянь (4.2)</w:t>
      </w:r>
    </w:p>
    <w:p w14:paraId="73C8CB74" w14:textId="5A2528F8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113DA078" wp14:editId="22D17FEB">
            <wp:extent cx="1857375" cy="1076325"/>
            <wp:effectExtent l="0" t="0" r="0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22862" w14:textId="77777777" w:rsidR="00163016" w:rsidRPr="00C94038" w:rsidRDefault="00163016" w:rsidP="00163016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мінний від нуля, то система має єдиний розв’язок, тобто є сумісною й визначеною. Цей розв’язок </w:t>
      </w:r>
      <w:r w:rsidR="00BF0102" w:rsidRPr="00C94038">
        <w:rPr>
          <w:color w:val="000000"/>
          <w:sz w:val="28"/>
          <w:szCs w:val="28"/>
          <w:lang w:val="uk-UA"/>
        </w:rPr>
        <w:t>обчислюється</w:t>
      </w:r>
      <w:r w:rsidRPr="00C94038">
        <w:rPr>
          <w:color w:val="000000"/>
          <w:sz w:val="28"/>
          <w:szCs w:val="28"/>
          <w:lang w:val="uk-UA"/>
        </w:rPr>
        <w:t xml:space="preserve"> за правилом Крамера</w:t>
      </w:r>
    </w:p>
    <w:p w14:paraId="14443290" w14:textId="37C2DDC5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0441DD62" wp14:editId="7ADAD24D">
            <wp:extent cx="600075" cy="447675"/>
            <wp:effectExtent l="0" t="0" r="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6DD6BE82" wp14:editId="23669AF1">
            <wp:extent cx="647700" cy="447675"/>
            <wp:effectExtent l="0" t="0" r="0" b="0"/>
            <wp:docPr id="531" name="Рисунок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…,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62576D1F" wp14:editId="1F875420">
            <wp:extent cx="657225" cy="447675"/>
            <wp:effectExtent l="0" t="0" r="0" b="0"/>
            <wp:docPr id="532" name="Рисунок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</w:p>
    <w:p w14:paraId="175474A3" w14:textId="7677BFC7" w:rsidR="00163016" w:rsidRPr="00C94038" w:rsidRDefault="00163016" w:rsidP="00BF010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е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022DAE" wp14:editId="7D8F1DD0">
            <wp:extent cx="200025" cy="238125"/>
            <wp:effectExtent l="0" t="0" r="0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визначник, який отримано з визначника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19F49E0" wp14:editId="42EDCCFF">
            <wp:extent cx="161925" cy="180975"/>
            <wp:effectExtent l="0" t="0" r="0" b="0"/>
            <wp:docPr id="534" name="Рисунок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міною </w:t>
      </w:r>
      <w:r w:rsidRPr="00C94038">
        <w:rPr>
          <w:i/>
          <w:color w:val="000000"/>
          <w:sz w:val="28"/>
          <w:szCs w:val="28"/>
          <w:lang w:val="uk-UA"/>
        </w:rPr>
        <w:t>i</w:t>
      </w:r>
      <w:r w:rsidRPr="00C94038">
        <w:rPr>
          <w:color w:val="000000"/>
          <w:sz w:val="28"/>
          <w:szCs w:val="28"/>
          <w:lang w:val="uk-UA"/>
        </w:rPr>
        <w:t>-го стовпця стовпцем вільних членів.</w:t>
      </w:r>
    </w:p>
    <w:p w14:paraId="1E0B5F25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Зауваження</w:t>
      </w:r>
      <w:r w:rsidRPr="00C94038">
        <w:rPr>
          <w:i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Система (</w:t>
      </w:r>
      <w:r w:rsidR="00762E83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>.2) може:</w:t>
      </w:r>
    </w:p>
    <w:p w14:paraId="354DBE52" w14:textId="697E137A" w:rsidR="00163016" w:rsidRPr="00C94038" w:rsidRDefault="00163016" w:rsidP="005E634B">
      <w:pPr>
        <w:numPr>
          <w:ilvl w:val="0"/>
          <w:numId w:val="33"/>
        </w:numPr>
        <w:tabs>
          <w:tab w:val="clear" w:pos="1440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ати єдиний розв’язок, кол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E1CBCC" wp14:editId="5375CE74">
            <wp:extent cx="428625" cy="190500"/>
            <wp:effectExtent l="0" t="0" r="0" b="0"/>
            <wp:docPr id="535" name="Рисунок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28B2C41" w14:textId="060058F4" w:rsidR="00163016" w:rsidRPr="00C94038" w:rsidRDefault="00163016" w:rsidP="005E634B">
      <w:pPr>
        <w:numPr>
          <w:ilvl w:val="0"/>
          <w:numId w:val="33"/>
        </w:numPr>
        <w:tabs>
          <w:tab w:val="clear" w:pos="1440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мати нескінченну множину розв’язків, коли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543E81" wp14:editId="760A58DF">
            <wp:extent cx="800100" cy="238125"/>
            <wp:effectExtent l="0" t="0" r="0" b="0"/>
            <wp:docPr id="536" name="Рисунок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DEEBC31" wp14:editId="2B5CF943">
            <wp:extent cx="495300" cy="266700"/>
            <wp:effectExtent l="0" t="0" r="0" b="0"/>
            <wp:docPr id="537" name="Рисунок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02D72A3" w14:textId="690EF543" w:rsidR="00163016" w:rsidRPr="00C94038" w:rsidRDefault="00163016" w:rsidP="005E634B">
      <w:pPr>
        <w:numPr>
          <w:ilvl w:val="0"/>
          <w:numId w:val="33"/>
        </w:numPr>
        <w:tabs>
          <w:tab w:val="clear" w:pos="1440"/>
          <w:tab w:val="num" w:pos="1276"/>
        </w:tabs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 мати жодного розв’язку, кол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AB6A220" wp14:editId="6077A557">
            <wp:extent cx="428625" cy="190500"/>
            <wp:effectExtent l="0" t="0" r="0" b="0"/>
            <wp:docPr id="538" name="Рисунок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хоча б один з визначник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76AF6B" wp14:editId="05FBD989">
            <wp:extent cx="200025" cy="238125"/>
            <wp:effectExtent l="0" t="0" r="0" b="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3347736" wp14:editId="4F0B3751">
            <wp:extent cx="495300" cy="266700"/>
            <wp:effectExtent l="0" t="0" r="0" b="0"/>
            <wp:docPr id="540" name="Рисунок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відмінний від нуля.</w:t>
      </w:r>
    </w:p>
    <w:p w14:paraId="5A939375" w14:textId="77777777" w:rsidR="00350315" w:rsidRPr="00C94038" w:rsidRDefault="00350315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6A8CE1D8" w14:textId="77777777" w:rsidR="00350315" w:rsidRPr="00C94038" w:rsidRDefault="00350315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39C0FC5A" w14:textId="77777777" w:rsidR="00163016" w:rsidRPr="00C94038" w:rsidRDefault="00163016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Матричний спосіб</w:t>
      </w:r>
    </w:p>
    <w:p w14:paraId="3B9DDD37" w14:textId="03638C76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 xml:space="preserve">Систем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ECE1634" wp14:editId="1457B265">
            <wp:extent cx="142875" cy="152400"/>
            <wp:effectExtent l="0" t="0" r="0" b="0"/>
            <wp:docPr id="541" name="Рисунок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лінійних алгебраїчних рівнянь із </w:t>
      </w:r>
      <w:r w:rsidRPr="00C94038">
        <w:rPr>
          <w:i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невідомими (4.2)</w:t>
      </w:r>
      <w:r w:rsidR="00350315" w:rsidRPr="00C94038">
        <w:rPr>
          <w:color w:val="000000"/>
          <w:sz w:val="28"/>
          <w:szCs w:val="28"/>
          <w:lang w:val="uk-UA"/>
        </w:rPr>
        <w:t xml:space="preserve"> можна записати в матричному ви</w:t>
      </w:r>
      <w:r w:rsidR="00BF0102" w:rsidRPr="00C94038">
        <w:rPr>
          <w:color w:val="000000"/>
          <w:sz w:val="28"/>
          <w:szCs w:val="28"/>
          <w:lang w:val="uk-UA"/>
        </w:rPr>
        <w:t>гляді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3369C96" wp14:editId="51C2B3AD">
            <wp:extent cx="714375" cy="180975"/>
            <wp:effectExtent l="0" t="0" r="0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Pr="00C94038">
        <w:rPr>
          <w:i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 – матриця системи, </w:t>
      </w:r>
      <w:r w:rsidRPr="00C94038">
        <w:rPr>
          <w:i/>
          <w:color w:val="000000"/>
          <w:sz w:val="28"/>
          <w:szCs w:val="28"/>
          <w:lang w:val="uk-UA"/>
        </w:rPr>
        <w:t>X</w:t>
      </w:r>
      <w:r w:rsidRPr="00C94038">
        <w:rPr>
          <w:color w:val="000000"/>
          <w:sz w:val="28"/>
          <w:szCs w:val="28"/>
          <w:lang w:val="uk-UA"/>
        </w:rPr>
        <w:t xml:space="preserve"> – матриця-стовпець невідомих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121FC36" wp14:editId="237C80EA">
            <wp:extent cx="885825" cy="238125"/>
            <wp:effectExtent l="0" t="0" r="0" b="0"/>
            <wp:docPr id="543" name="Рисунок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а </w:t>
      </w:r>
      <w:r w:rsidRPr="00C94038">
        <w:rPr>
          <w:i/>
          <w:color w:val="000000"/>
          <w:sz w:val="28"/>
          <w:szCs w:val="28"/>
          <w:lang w:val="uk-UA"/>
        </w:rPr>
        <w:t>B</w:t>
      </w:r>
      <w:r w:rsidRPr="00C94038">
        <w:rPr>
          <w:color w:val="000000"/>
          <w:sz w:val="28"/>
          <w:szCs w:val="28"/>
          <w:lang w:val="uk-UA"/>
        </w:rPr>
        <w:t xml:space="preserve"> – матриця-стовпець вільних членів. Якщо </w:t>
      </w:r>
      <w:r w:rsidRPr="00C94038">
        <w:rPr>
          <w:i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 – невироджена матриця, то після множення </w:t>
      </w:r>
      <w:r w:rsidR="00CD082A" w:rsidRPr="00C94038">
        <w:rPr>
          <w:color w:val="000000"/>
          <w:sz w:val="28"/>
          <w:szCs w:val="28"/>
          <w:lang w:val="uk-UA"/>
        </w:rPr>
        <w:t>зліва</w:t>
      </w:r>
      <w:r w:rsidRPr="00C94038">
        <w:rPr>
          <w:color w:val="000000"/>
          <w:sz w:val="28"/>
          <w:szCs w:val="28"/>
          <w:lang w:val="uk-UA"/>
        </w:rPr>
        <w:t xml:space="preserve"> на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FD575AA" wp14:editId="13A08562">
            <wp:extent cx="304800" cy="238125"/>
            <wp:effectExtent l="0" t="0" r="0" b="0"/>
            <wp:docPr id="544" name="Рисунок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об</w:t>
      </w:r>
      <w:r w:rsidR="00CD082A" w:rsidRPr="00C94038">
        <w:rPr>
          <w:color w:val="000000"/>
          <w:sz w:val="28"/>
          <w:szCs w:val="28"/>
          <w:lang w:val="uk-UA"/>
        </w:rPr>
        <w:t>ох</w:t>
      </w:r>
      <w:r w:rsidRPr="00C94038">
        <w:rPr>
          <w:color w:val="000000"/>
          <w:sz w:val="28"/>
          <w:szCs w:val="28"/>
          <w:lang w:val="uk-UA"/>
        </w:rPr>
        <w:t xml:space="preserve"> частин матричного рівняння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B0FD0A0" wp14:editId="3673FB53">
            <wp:extent cx="723900" cy="180975"/>
            <wp:effectExtent l="0" t="0" r="0" b="0"/>
            <wp:docPr id="545" name="Рисунок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одержимо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8C36A1D" wp14:editId="6A6661EC">
            <wp:extent cx="1562100" cy="276225"/>
            <wp:effectExtent l="0" t="0" r="0" b="0"/>
            <wp:docPr id="546" name="Рисунок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</w:t>
      </w:r>
      <w:r w:rsidR="00C364A8" w:rsidRPr="00C94038">
        <w:rPr>
          <w:color w:val="000000"/>
          <w:sz w:val="28"/>
          <w:szCs w:val="28"/>
          <w:lang w:val="uk-UA"/>
        </w:rPr>
        <w:t>Оскільки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BCA81CC" wp14:editId="3835DDAA">
            <wp:extent cx="2657475" cy="276225"/>
            <wp:effectExtent l="0" t="0" r="0" b="0"/>
            <wp:docPr id="547" name="Рисунок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</w:p>
    <w:p w14:paraId="323C5CA0" w14:textId="4AF5AAEC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2E24FD8" wp14:editId="4DA4EBC4">
            <wp:extent cx="876300" cy="238125"/>
            <wp:effectExtent l="0" t="0" r="0" b="0"/>
            <wp:docPr id="548" name="Рисунок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50BA3134" w14:textId="77777777" w:rsidR="00350315" w:rsidRPr="00C94038" w:rsidRDefault="00350315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</w:p>
    <w:p w14:paraId="11FE71E2" w14:textId="77777777" w:rsidR="00CD082A" w:rsidRPr="00C94038" w:rsidRDefault="00CD082A" w:rsidP="00163016">
      <w:pPr>
        <w:jc w:val="center"/>
        <w:rPr>
          <w:b/>
          <w:i/>
          <w:color w:val="000000"/>
          <w:sz w:val="28"/>
          <w:szCs w:val="28"/>
          <w:lang w:val="uk-UA"/>
        </w:rPr>
      </w:pPr>
      <w:r w:rsidRPr="00C94038">
        <w:rPr>
          <w:b/>
          <w:i/>
          <w:color w:val="000000"/>
          <w:sz w:val="28"/>
          <w:szCs w:val="28"/>
          <w:lang w:val="uk-UA"/>
        </w:rPr>
        <w:t>Однорідні СЛАР</w:t>
      </w:r>
    </w:p>
    <w:p w14:paraId="6963A458" w14:textId="354D3897" w:rsidR="00CD082A" w:rsidRPr="00C94038" w:rsidRDefault="00CD082A" w:rsidP="00CD082A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днорідна система є завжди сумісною, тому що має нульовий (</w:t>
      </w:r>
      <w:r w:rsidRPr="00C94038">
        <w:rPr>
          <w:i/>
          <w:color w:val="000000"/>
          <w:sz w:val="28"/>
          <w:szCs w:val="28"/>
          <w:lang w:val="uk-UA"/>
        </w:rPr>
        <w:t>тривіальний</w:t>
      </w:r>
      <w:r w:rsidRPr="00C94038">
        <w:rPr>
          <w:color w:val="000000"/>
          <w:sz w:val="28"/>
          <w:szCs w:val="28"/>
          <w:lang w:val="uk-UA"/>
        </w:rPr>
        <w:t xml:space="preserve">) розв’язок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F1DD80D" wp14:editId="435BD6D3">
            <wp:extent cx="1762125" cy="238125"/>
            <wp:effectExtent l="0" t="0" r="0" b="0"/>
            <wp:docPr id="549" name="Рисунок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Крім нульового розв’язку, в однорідної системи можуть бути й ненульові розв’язки. </w:t>
      </w:r>
    </w:p>
    <w:p w14:paraId="2EA4BB7B" w14:textId="77777777" w:rsidR="00CD082A" w:rsidRPr="00C94038" w:rsidRDefault="00CD082A" w:rsidP="00CD082A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4</w:t>
      </w:r>
      <w:r w:rsidRPr="00C94038">
        <w:rPr>
          <w:color w:val="000000"/>
          <w:sz w:val="28"/>
          <w:szCs w:val="28"/>
          <w:lang w:val="uk-UA"/>
        </w:rPr>
        <w:t xml:space="preserve"> Якщо число рівнянь однорідної системи менше числа невідомих, то система має нетривіальні розв’язки.</w:t>
      </w:r>
    </w:p>
    <w:p w14:paraId="00B92CAA" w14:textId="77777777" w:rsidR="00CD082A" w:rsidRPr="00C94038" w:rsidRDefault="00CD082A" w:rsidP="00CD082A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 теореми Крамера випливає, що якщо система </w:t>
      </w:r>
      <w:r w:rsidRPr="00C94038">
        <w:rPr>
          <w:i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однорідних лінійних рівнянь із </w:t>
      </w:r>
      <w:r w:rsidRPr="00C94038">
        <w:rPr>
          <w:i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невідомими має хоча б один нетривіальний розв’язок, то її визначник дорівнює нулю.</w:t>
      </w:r>
    </w:p>
    <w:p w14:paraId="5AF3141A" w14:textId="294E8DBF" w:rsidR="00CD082A" w:rsidRPr="00C94038" w:rsidRDefault="00CD082A" w:rsidP="00CD082A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Фундаментальною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color w:val="000000"/>
          <w:sz w:val="28"/>
          <w:szCs w:val="28"/>
          <w:lang w:val="uk-UA"/>
        </w:rPr>
        <w:t>системою розв’язків</w:t>
      </w:r>
      <w:r w:rsidRPr="00C94038">
        <w:rPr>
          <w:color w:val="000000"/>
          <w:sz w:val="28"/>
          <w:szCs w:val="28"/>
          <w:lang w:val="uk-UA"/>
        </w:rPr>
        <w:t xml:space="preserve"> (ФСР) однорідної системи рівнянь називається сукупність будь-яких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6F6489C" wp14:editId="3475E13C">
            <wp:extent cx="723900" cy="228600"/>
            <wp:effectExtent l="0" t="0" r="0" b="0"/>
            <wp:docPr id="550" name="Рисунок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частинних, лінійно незалежних розв’язків однорідної системи, де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14C5300" wp14:editId="23764E92">
            <wp:extent cx="142875" cy="152400"/>
            <wp:effectExtent l="0" t="0" r="0" b="0"/>
            <wp:docPr id="551" name="Рисунок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число невідомих у системі, а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– матриця системи.</w:t>
      </w:r>
    </w:p>
    <w:p w14:paraId="3A5718F1" w14:textId="77777777" w:rsidR="00CD082A" w:rsidRPr="00C94038" w:rsidRDefault="00CD082A" w:rsidP="00CD082A">
      <w:pPr>
        <w:pStyle w:val="25"/>
        <w:widowControl w:val="0"/>
        <w:shd w:val="clear" w:color="auto" w:fill="auto"/>
        <w:spacing w:line="240" w:lineRule="auto"/>
        <w:ind w:right="20" w:firstLine="720"/>
        <w:rPr>
          <w:rFonts w:ascii="Times New Roman"/>
          <w:color w:val="000000"/>
          <w:sz w:val="28"/>
          <w:szCs w:val="28"/>
          <w:lang w:val="uk-UA"/>
        </w:rPr>
      </w:pPr>
      <w:r w:rsidRPr="00C94038">
        <w:rPr>
          <w:rFonts w:ascii="Times New Roman"/>
          <w:color w:val="000000"/>
          <w:sz w:val="28"/>
          <w:szCs w:val="28"/>
          <w:lang w:val="uk-UA"/>
        </w:rPr>
        <w:t>Для відшукання фундаментальної системи розв’язків однорідної системи користуємося алгоритмом для розв’язання довільних систем алгебраїчних рівнянь. Єдина відмінність полягає в тому, що при знаходженні частинного розв’язку вільним невідомим надаються значення у вигляді одиничної або діагональної матриці (для задов</w:t>
      </w:r>
      <w:r w:rsidR="00D54D9C" w:rsidRPr="00C94038">
        <w:rPr>
          <w:rFonts w:ascii="Times New Roman"/>
          <w:color w:val="000000"/>
          <w:sz w:val="28"/>
          <w:szCs w:val="28"/>
          <w:lang w:val="uk-UA"/>
        </w:rPr>
        <w:t>о</w:t>
      </w:r>
      <w:r w:rsidRPr="00C94038">
        <w:rPr>
          <w:rFonts w:ascii="Times New Roman"/>
          <w:color w:val="000000"/>
          <w:sz w:val="28"/>
          <w:szCs w:val="28"/>
          <w:lang w:val="uk-UA"/>
        </w:rPr>
        <w:t>лення умови лінійної незалежності частинних розв’язків).</w:t>
      </w:r>
    </w:p>
    <w:p w14:paraId="3A649F48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413F5CCE" w14:textId="77777777" w:rsidR="00BF606D" w:rsidRPr="00C94038" w:rsidRDefault="001F5A61" w:rsidP="005E634B">
      <w:pPr>
        <w:numPr>
          <w:ilvl w:val="0"/>
          <w:numId w:val="52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Яка матриця називається невиродженою?</w:t>
      </w:r>
    </w:p>
    <w:p w14:paraId="36D827E6" w14:textId="77777777" w:rsidR="001F5A61" w:rsidRPr="00C94038" w:rsidRDefault="001F5A61" w:rsidP="005E634B">
      <w:pPr>
        <w:numPr>
          <w:ilvl w:val="0"/>
          <w:numId w:val="52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Яким умовам має задовольняти матриця А, щоб мати обернену матрицю?</w:t>
      </w:r>
    </w:p>
    <w:p w14:paraId="1D7F6CF6" w14:textId="77777777" w:rsidR="001F5A61" w:rsidRPr="00C94038" w:rsidRDefault="001F5A61" w:rsidP="005E634B">
      <w:pPr>
        <w:numPr>
          <w:ilvl w:val="0"/>
          <w:numId w:val="52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Сформулюйте алгоритм знаходження оберненої матриці.</w:t>
      </w:r>
    </w:p>
    <w:p w14:paraId="3C83DB01" w14:textId="77777777" w:rsidR="001F5A61" w:rsidRPr="00C94038" w:rsidRDefault="001F5A61" w:rsidP="005E634B">
      <w:pPr>
        <w:numPr>
          <w:ilvl w:val="0"/>
          <w:numId w:val="52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 чому ґрунтується матричний спосіб розв’язання системи лінійних рівнянь?</w:t>
      </w:r>
    </w:p>
    <w:p w14:paraId="297593B3" w14:textId="77777777" w:rsidR="00B47941" w:rsidRPr="00C94038" w:rsidRDefault="00B47941" w:rsidP="00F60728">
      <w:pPr>
        <w:widowControl w:val="0"/>
        <w:shd w:val="clear" w:color="auto" w:fill="FFFFFF"/>
        <w:jc w:val="center"/>
        <w:rPr>
          <w:color w:val="000000"/>
          <w:sz w:val="28"/>
          <w:szCs w:val="28"/>
          <w:lang w:val="uk-UA"/>
        </w:rPr>
      </w:pPr>
    </w:p>
    <w:p w14:paraId="1EB007CE" w14:textId="77777777" w:rsidR="00F60728" w:rsidRPr="00C94038" w:rsidRDefault="00F60728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Тест для само</w:t>
      </w:r>
      <w:r w:rsidR="00D54D9C" w:rsidRPr="00C94038">
        <w:rPr>
          <w:b/>
          <w:bCs/>
          <w:color w:val="000000"/>
          <w:sz w:val="28"/>
          <w:szCs w:val="28"/>
          <w:lang w:val="uk-UA"/>
        </w:rPr>
        <w:t>перевірки</w:t>
      </w:r>
    </w:p>
    <w:p w14:paraId="62283224" w14:textId="77777777" w:rsidR="00BF12E0" w:rsidRPr="00C94038" w:rsidRDefault="00BF12E0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3B1873C8" w14:textId="12BCFF69" w:rsidR="00BD1C90" w:rsidRPr="00C94038" w:rsidRDefault="00BD1C90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Ч</w:t>
      </w:r>
      <w:r w:rsidR="00163016" w:rsidRPr="00C94038">
        <w:rPr>
          <w:i/>
          <w:spacing w:val="0"/>
          <w:szCs w:val="28"/>
        </w:rPr>
        <w:t>о</w:t>
      </w:r>
      <w:r w:rsidRPr="00C94038">
        <w:rPr>
          <w:i/>
          <w:spacing w:val="0"/>
          <w:szCs w:val="28"/>
        </w:rPr>
        <w:t xml:space="preserve">му </w:t>
      </w:r>
      <w:r w:rsidR="00163016" w:rsidRPr="00C94038">
        <w:rPr>
          <w:i/>
          <w:spacing w:val="0"/>
          <w:szCs w:val="28"/>
        </w:rPr>
        <w:t>дорівнює</w:t>
      </w:r>
      <w:r w:rsidRPr="00C94038">
        <w:rPr>
          <w:i/>
          <w:spacing w:val="0"/>
          <w:szCs w:val="28"/>
        </w:rPr>
        <w:t xml:space="preserve"> </w:t>
      </w:r>
      <w:r w:rsidR="00426617" w:rsidRPr="00C94038">
        <w:rPr>
          <w:i/>
          <w:noProof/>
          <w:spacing w:val="0"/>
          <w:position w:val="-10"/>
          <w:szCs w:val="28"/>
          <w:lang w:val="ru-RU"/>
        </w:rPr>
        <w:drawing>
          <wp:inline distT="0" distB="0" distL="0" distR="0" wp14:anchorId="78190807" wp14:editId="169CA6F0">
            <wp:extent cx="723900" cy="276225"/>
            <wp:effectExtent l="0" t="0" r="0" b="0"/>
            <wp:docPr id="552" name="Рисунок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, </w:t>
      </w:r>
      <w:r w:rsidR="00163016" w:rsidRPr="00C94038">
        <w:rPr>
          <w:i/>
          <w:spacing w:val="0"/>
          <w:szCs w:val="28"/>
        </w:rPr>
        <w:t>якщо</w:t>
      </w:r>
      <w:r w:rsidRPr="00C94038">
        <w:rPr>
          <w:i/>
          <w:spacing w:val="0"/>
          <w:szCs w:val="28"/>
        </w:rPr>
        <w:t xml:space="preserve"> А – матриц</w:t>
      </w:r>
      <w:r w:rsidR="00163016" w:rsidRPr="00C94038">
        <w:rPr>
          <w:i/>
          <w:spacing w:val="0"/>
          <w:szCs w:val="28"/>
        </w:rPr>
        <w:t>я</w:t>
      </w:r>
      <w:r w:rsidRPr="00C94038">
        <w:rPr>
          <w:i/>
          <w:spacing w:val="0"/>
          <w:szCs w:val="28"/>
        </w:rPr>
        <w:t xml:space="preserve"> треть</w:t>
      </w:r>
      <w:r w:rsidR="00163016" w:rsidRPr="00C94038">
        <w:rPr>
          <w:i/>
          <w:spacing w:val="0"/>
          <w:szCs w:val="28"/>
        </w:rPr>
        <w:t>о</w:t>
      </w:r>
      <w:r w:rsidRPr="00C94038">
        <w:rPr>
          <w:i/>
          <w:spacing w:val="0"/>
          <w:szCs w:val="28"/>
        </w:rPr>
        <w:t>го порядк</w:t>
      </w:r>
      <w:r w:rsidR="00163016" w:rsidRPr="00C94038">
        <w:rPr>
          <w:i/>
          <w:spacing w:val="0"/>
          <w:szCs w:val="28"/>
        </w:rPr>
        <w:t>у</w:t>
      </w:r>
      <w:r w:rsidRPr="00C94038">
        <w:rPr>
          <w:i/>
          <w:spacing w:val="0"/>
          <w:szCs w:val="28"/>
        </w:rPr>
        <w:t xml:space="preserve"> </w:t>
      </w:r>
      <w:r w:rsidR="00163016" w:rsidRPr="00C94038">
        <w:rPr>
          <w:i/>
          <w:spacing w:val="0"/>
          <w:szCs w:val="28"/>
        </w:rPr>
        <w:t>та</w:t>
      </w:r>
      <w:r w:rsidRPr="00C94038">
        <w:rPr>
          <w:i/>
          <w:spacing w:val="0"/>
          <w:szCs w:val="28"/>
        </w:rPr>
        <w:t xml:space="preserve"> </w:t>
      </w:r>
      <w:r w:rsidR="00163016" w:rsidRPr="00C94038">
        <w:rPr>
          <w:i/>
          <w:spacing w:val="0"/>
          <w:szCs w:val="28"/>
        </w:rPr>
        <w:t>її</w:t>
      </w:r>
      <w:r w:rsidRPr="00C94038">
        <w:rPr>
          <w:i/>
          <w:spacing w:val="0"/>
          <w:szCs w:val="28"/>
        </w:rPr>
        <w:t xml:space="preserve"> </w:t>
      </w:r>
      <w:r w:rsidR="00163016" w:rsidRPr="00C94038">
        <w:rPr>
          <w:i/>
          <w:spacing w:val="0"/>
          <w:szCs w:val="28"/>
        </w:rPr>
        <w:t>визначник</w:t>
      </w:r>
      <w:r w:rsidRPr="00C94038">
        <w:rPr>
          <w:i/>
          <w:spacing w:val="0"/>
          <w:szCs w:val="28"/>
        </w:rPr>
        <w:t xml:space="preserve"> </w:t>
      </w:r>
      <w:r w:rsidR="00163016" w:rsidRPr="00C94038">
        <w:rPr>
          <w:i/>
          <w:spacing w:val="0"/>
          <w:szCs w:val="28"/>
        </w:rPr>
        <w:t>дорівнює</w:t>
      </w:r>
      <w:r w:rsidRPr="00C94038">
        <w:rPr>
          <w:i/>
          <w:spacing w:val="0"/>
          <w:szCs w:val="28"/>
        </w:rPr>
        <w:t xml:space="preserve"> 3?</w:t>
      </w:r>
    </w:p>
    <w:p w14:paraId="341E9E4B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12</w:t>
      </w:r>
      <w:r w:rsidR="00D54D9C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b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3</w:t>
      </w:r>
      <w:r w:rsidR="00D54D9C" w:rsidRPr="00C94038">
        <w:rPr>
          <w:color w:val="000000"/>
          <w:spacing w:val="0"/>
          <w:szCs w:val="28"/>
        </w:rPr>
        <w:t>;</w:t>
      </w:r>
      <w:r w:rsidR="00107D70" w:rsidRPr="00C94038">
        <w:rPr>
          <w:color w:val="000000"/>
          <w:spacing w:val="0"/>
          <w:szCs w:val="28"/>
        </w:rPr>
        <w:tab/>
      </w:r>
      <w:r w:rsidR="00107D70" w:rsidRPr="00C94038">
        <w:rPr>
          <w:color w:val="000000"/>
          <w:spacing w:val="0"/>
          <w:szCs w:val="28"/>
        </w:rPr>
        <w:tab/>
      </w:r>
      <w:r w:rsidRPr="00C94038">
        <w:rPr>
          <w:b/>
          <w:spacing w:val="0"/>
          <w:szCs w:val="28"/>
        </w:rPr>
        <w:t>В</w:t>
      </w:r>
      <w:r w:rsidRPr="00C94038">
        <w:rPr>
          <w:b/>
          <w:spacing w:val="0"/>
          <w:szCs w:val="28"/>
        </w:rPr>
        <w:tab/>
      </w:r>
      <w:r w:rsidR="00D54D9C" w:rsidRPr="00C94038">
        <w:rPr>
          <w:b/>
          <w:spacing w:val="0"/>
          <w:position w:val="-28"/>
          <w:szCs w:val="28"/>
        </w:rPr>
        <w:object w:dxaOrig="260" w:dyaOrig="720" w14:anchorId="7355FD5C">
          <v:shape id="_x0000_i1065" type="#_x0000_t75" style="width:12.75pt;height:36pt" o:ole="">
            <v:imagedata r:id="rId487" o:title=""/>
          </v:shape>
          <o:OLEObject Type="Embed" ProgID="Equation.3" ShapeID="_x0000_i1065" DrawAspect="Content" ObjectID="_1739779514" r:id="rId488"/>
        </w:object>
      </w:r>
      <w:r w:rsidR="00D54D9C"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b/>
          <w:spacing w:val="0"/>
          <w:szCs w:val="28"/>
        </w:rPr>
        <w:tab/>
      </w:r>
      <w:r w:rsidR="00D54D9C" w:rsidRPr="00C94038">
        <w:rPr>
          <w:b/>
          <w:spacing w:val="0"/>
          <w:position w:val="-26"/>
          <w:szCs w:val="28"/>
        </w:rPr>
        <w:object w:dxaOrig="360" w:dyaOrig="700" w14:anchorId="44E5A656">
          <v:shape id="_x0000_i1066" type="#_x0000_t75" style="width:18pt;height:35.25pt" o:ole="">
            <v:imagedata r:id="rId489" o:title=""/>
          </v:shape>
          <o:OLEObject Type="Embed" ProgID="Equation.3" ShapeID="_x0000_i1066" DrawAspect="Content" ObjectID="_1739779515" r:id="rId490"/>
        </w:object>
      </w:r>
      <w:r w:rsidR="00D54D9C" w:rsidRPr="00C94038">
        <w:rPr>
          <w:spacing w:val="0"/>
          <w:szCs w:val="28"/>
        </w:rPr>
        <w:t>;</w:t>
      </w:r>
    </w:p>
    <w:p w14:paraId="15AB6689" w14:textId="77777777" w:rsidR="00BD1C90" w:rsidRPr="00C94038" w:rsidRDefault="00BD1C90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Матриц</w:t>
      </w:r>
      <w:r w:rsidR="00163016" w:rsidRPr="00C94038">
        <w:rPr>
          <w:i/>
          <w:spacing w:val="0"/>
          <w:szCs w:val="28"/>
        </w:rPr>
        <w:t>я</w:t>
      </w:r>
      <w:r w:rsidRPr="00C94038">
        <w:rPr>
          <w:i/>
          <w:spacing w:val="0"/>
          <w:szCs w:val="28"/>
        </w:rPr>
        <w:t xml:space="preserve"> </w:t>
      </w:r>
      <w:r w:rsidR="00163016" w:rsidRPr="00C94038">
        <w:rPr>
          <w:i/>
          <w:spacing w:val="0"/>
          <w:szCs w:val="28"/>
        </w:rPr>
        <w:t>вироджена</w:t>
      </w:r>
      <w:r w:rsidRPr="00C94038">
        <w:rPr>
          <w:i/>
          <w:spacing w:val="0"/>
          <w:szCs w:val="28"/>
        </w:rPr>
        <w:t xml:space="preserve">, </w:t>
      </w:r>
      <w:r w:rsidR="00163016" w:rsidRPr="00C94038">
        <w:rPr>
          <w:i/>
          <w:spacing w:val="0"/>
          <w:szCs w:val="28"/>
        </w:rPr>
        <w:t>якщо</w:t>
      </w:r>
      <w:r w:rsidRPr="00C94038">
        <w:rPr>
          <w:i/>
          <w:spacing w:val="0"/>
          <w:szCs w:val="28"/>
        </w:rPr>
        <w:t xml:space="preserve"> </w:t>
      </w:r>
      <w:r w:rsidR="00163016" w:rsidRPr="00C94038">
        <w:rPr>
          <w:i/>
          <w:spacing w:val="0"/>
          <w:szCs w:val="28"/>
        </w:rPr>
        <w:t>її визначник</w:t>
      </w:r>
    </w:p>
    <w:p w14:paraId="6B894D97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="00163016" w:rsidRPr="00C94038">
        <w:rPr>
          <w:spacing w:val="0"/>
          <w:szCs w:val="28"/>
        </w:rPr>
        <w:t>додатний</w:t>
      </w:r>
      <w:r w:rsidR="00D54D9C"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b/>
          <w:spacing w:val="0"/>
          <w:szCs w:val="28"/>
        </w:rPr>
        <w:tab/>
      </w:r>
      <w:r w:rsidR="00163016" w:rsidRPr="00C94038">
        <w:rPr>
          <w:spacing w:val="0"/>
          <w:szCs w:val="28"/>
        </w:rPr>
        <w:t>дорівнює</w:t>
      </w:r>
      <w:r w:rsidRPr="00C94038">
        <w:rPr>
          <w:spacing w:val="0"/>
          <w:szCs w:val="28"/>
        </w:rPr>
        <w:t xml:space="preserve"> нулю</w:t>
      </w:r>
      <w:r w:rsidR="00D54D9C" w:rsidRPr="00C94038">
        <w:rPr>
          <w:spacing w:val="0"/>
          <w:szCs w:val="28"/>
        </w:rPr>
        <w:t>;</w:t>
      </w:r>
    </w:p>
    <w:p w14:paraId="0D728010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lastRenderedPageBreak/>
        <w:t>В</w:t>
      </w:r>
      <w:r w:rsidRPr="00C94038">
        <w:rPr>
          <w:b/>
          <w:spacing w:val="0"/>
          <w:szCs w:val="28"/>
        </w:rPr>
        <w:tab/>
      </w:r>
      <w:r w:rsidR="00163016" w:rsidRPr="00C94038">
        <w:rPr>
          <w:spacing w:val="0"/>
          <w:szCs w:val="28"/>
        </w:rPr>
        <w:t>від’ємний</w:t>
      </w:r>
      <w:r w:rsidR="00D54D9C"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 xml:space="preserve">не </w:t>
      </w:r>
      <w:r w:rsidR="00163016" w:rsidRPr="00C94038">
        <w:rPr>
          <w:spacing w:val="0"/>
          <w:szCs w:val="28"/>
        </w:rPr>
        <w:t>дорівнює</w:t>
      </w:r>
      <w:r w:rsidRPr="00C94038">
        <w:rPr>
          <w:spacing w:val="0"/>
          <w:szCs w:val="28"/>
        </w:rPr>
        <w:t xml:space="preserve"> нулю</w:t>
      </w:r>
      <w:r w:rsidR="00D54D9C" w:rsidRPr="00C94038">
        <w:rPr>
          <w:spacing w:val="0"/>
          <w:szCs w:val="28"/>
        </w:rPr>
        <w:t>.</w:t>
      </w:r>
    </w:p>
    <w:p w14:paraId="7CA78FFE" w14:textId="77777777" w:rsidR="00BD1C90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Нехай</w:t>
      </w:r>
      <w:r w:rsidR="00BD1C90" w:rsidRPr="00C94038">
        <w:rPr>
          <w:i/>
          <w:spacing w:val="0"/>
          <w:szCs w:val="28"/>
        </w:rPr>
        <w:t xml:space="preserve"> А </w:t>
      </w:r>
      <w:r w:rsidRPr="00C94038">
        <w:rPr>
          <w:i/>
          <w:spacing w:val="0"/>
          <w:szCs w:val="28"/>
        </w:rPr>
        <w:t>деяка</w:t>
      </w:r>
      <w:r w:rsidR="00BD1C90" w:rsidRPr="00C94038">
        <w:rPr>
          <w:i/>
          <w:spacing w:val="0"/>
          <w:szCs w:val="28"/>
        </w:rPr>
        <w:t xml:space="preserve"> матриц</w:t>
      </w:r>
      <w:r w:rsidRPr="00C94038">
        <w:rPr>
          <w:i/>
          <w:spacing w:val="0"/>
          <w:szCs w:val="28"/>
        </w:rPr>
        <w:t>я</w:t>
      </w:r>
      <w:r w:rsidR="00BD1C90" w:rsidRPr="00C94038">
        <w:rPr>
          <w:i/>
          <w:spacing w:val="0"/>
          <w:szCs w:val="28"/>
        </w:rPr>
        <w:t xml:space="preserve">. Для того, </w:t>
      </w:r>
      <w:r w:rsidRPr="00C94038">
        <w:rPr>
          <w:i/>
          <w:spacing w:val="0"/>
          <w:szCs w:val="28"/>
        </w:rPr>
        <w:t>щоб</w:t>
      </w:r>
      <w:r w:rsidR="00BD1C90" w:rsidRPr="00C94038">
        <w:rPr>
          <w:i/>
          <w:spacing w:val="0"/>
          <w:szCs w:val="28"/>
        </w:rPr>
        <w:t xml:space="preserve"> </w:t>
      </w:r>
      <w:r w:rsidRPr="00C94038">
        <w:rPr>
          <w:i/>
          <w:spacing w:val="0"/>
          <w:szCs w:val="28"/>
        </w:rPr>
        <w:t>в</w:t>
      </w:r>
      <w:r w:rsidR="00BD1C90" w:rsidRPr="00C94038">
        <w:rPr>
          <w:i/>
          <w:spacing w:val="0"/>
          <w:szCs w:val="28"/>
        </w:rPr>
        <w:t>она б</w:t>
      </w:r>
      <w:r w:rsidRPr="00C94038">
        <w:rPr>
          <w:i/>
          <w:spacing w:val="0"/>
          <w:szCs w:val="28"/>
        </w:rPr>
        <w:t>у</w:t>
      </w:r>
      <w:r w:rsidR="00BD1C90" w:rsidRPr="00C94038">
        <w:rPr>
          <w:i/>
          <w:spacing w:val="0"/>
          <w:szCs w:val="28"/>
        </w:rPr>
        <w:t xml:space="preserve">ла </w:t>
      </w:r>
      <w:r w:rsidRPr="00C94038">
        <w:rPr>
          <w:i/>
          <w:spacing w:val="0"/>
          <w:szCs w:val="28"/>
        </w:rPr>
        <w:t>оборотною</w:t>
      </w:r>
      <w:r w:rsidR="00BD1C90" w:rsidRPr="00C94038">
        <w:rPr>
          <w:i/>
          <w:spacing w:val="0"/>
          <w:szCs w:val="28"/>
        </w:rPr>
        <w:t xml:space="preserve"> необх</w:t>
      </w:r>
      <w:r w:rsidRPr="00C94038">
        <w:rPr>
          <w:i/>
          <w:spacing w:val="0"/>
          <w:szCs w:val="28"/>
        </w:rPr>
        <w:t>і</w:t>
      </w:r>
      <w:r w:rsidR="00BD1C90" w:rsidRPr="00C94038">
        <w:rPr>
          <w:i/>
          <w:spacing w:val="0"/>
          <w:szCs w:val="28"/>
        </w:rPr>
        <w:t>д</w:t>
      </w:r>
      <w:r w:rsidRPr="00C94038">
        <w:rPr>
          <w:i/>
          <w:spacing w:val="0"/>
          <w:szCs w:val="28"/>
        </w:rPr>
        <w:t>н</w:t>
      </w:r>
      <w:r w:rsidR="00BD1C90" w:rsidRPr="00C94038">
        <w:rPr>
          <w:i/>
          <w:spacing w:val="0"/>
          <w:szCs w:val="28"/>
        </w:rPr>
        <w:t xml:space="preserve">о </w:t>
      </w:r>
      <w:r w:rsidRPr="00C94038">
        <w:rPr>
          <w:i/>
          <w:spacing w:val="0"/>
          <w:szCs w:val="28"/>
        </w:rPr>
        <w:t>й</w:t>
      </w:r>
      <w:r w:rsidR="00BD1C90" w:rsidRPr="00C94038">
        <w:rPr>
          <w:i/>
          <w:spacing w:val="0"/>
          <w:szCs w:val="28"/>
        </w:rPr>
        <w:t xml:space="preserve"> </w:t>
      </w:r>
      <w:r w:rsidRPr="00C94038">
        <w:rPr>
          <w:i/>
          <w:spacing w:val="0"/>
          <w:szCs w:val="28"/>
        </w:rPr>
        <w:t>достатньо</w:t>
      </w:r>
      <w:r w:rsidR="00BD1C90" w:rsidRPr="00C94038">
        <w:rPr>
          <w:i/>
          <w:spacing w:val="0"/>
          <w:szCs w:val="28"/>
        </w:rPr>
        <w:t xml:space="preserve">, </w:t>
      </w:r>
      <w:r w:rsidRPr="00C94038">
        <w:rPr>
          <w:i/>
          <w:spacing w:val="0"/>
          <w:szCs w:val="28"/>
        </w:rPr>
        <w:t>щоб</w:t>
      </w:r>
      <w:r w:rsidR="00BD1C90" w:rsidRPr="00C94038">
        <w:rPr>
          <w:i/>
          <w:spacing w:val="0"/>
          <w:szCs w:val="28"/>
        </w:rPr>
        <w:t xml:space="preserve"> </w:t>
      </w:r>
      <w:r w:rsidRPr="00C94038">
        <w:rPr>
          <w:i/>
          <w:spacing w:val="0"/>
          <w:szCs w:val="28"/>
        </w:rPr>
        <w:t>виконувалось</w:t>
      </w:r>
      <w:r w:rsidR="00BD1C90" w:rsidRPr="00C94038">
        <w:rPr>
          <w:i/>
          <w:spacing w:val="0"/>
          <w:szCs w:val="28"/>
        </w:rPr>
        <w:t xml:space="preserve"> одн</w:t>
      </w:r>
      <w:r w:rsidRPr="00C94038">
        <w:rPr>
          <w:i/>
          <w:spacing w:val="0"/>
          <w:szCs w:val="28"/>
        </w:rPr>
        <w:t>а</w:t>
      </w:r>
      <w:r w:rsidR="00BD1C90" w:rsidRPr="00C94038">
        <w:rPr>
          <w:i/>
          <w:spacing w:val="0"/>
          <w:szCs w:val="28"/>
        </w:rPr>
        <w:t xml:space="preserve"> з </w:t>
      </w:r>
      <w:r w:rsidRPr="00C94038">
        <w:rPr>
          <w:i/>
          <w:spacing w:val="0"/>
          <w:szCs w:val="28"/>
        </w:rPr>
        <w:t>наступних</w:t>
      </w:r>
      <w:r w:rsidR="00BD1C90" w:rsidRPr="00C94038">
        <w:rPr>
          <w:i/>
          <w:spacing w:val="0"/>
          <w:szCs w:val="28"/>
        </w:rPr>
        <w:t xml:space="preserve"> </w:t>
      </w:r>
      <w:r w:rsidRPr="00C94038">
        <w:rPr>
          <w:i/>
          <w:spacing w:val="0"/>
          <w:szCs w:val="28"/>
        </w:rPr>
        <w:t>умов</w:t>
      </w:r>
      <w:r w:rsidR="00BD1C90" w:rsidRPr="00C94038">
        <w:rPr>
          <w:i/>
          <w:spacing w:val="0"/>
          <w:szCs w:val="28"/>
        </w:rPr>
        <w:t>:</w:t>
      </w:r>
    </w:p>
    <w:p w14:paraId="434C0D97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матриц</w:t>
      </w:r>
      <w:r w:rsidR="00163016" w:rsidRPr="00C94038">
        <w:rPr>
          <w:spacing w:val="0"/>
          <w:szCs w:val="28"/>
        </w:rPr>
        <w:t>я</w:t>
      </w:r>
      <w:r w:rsidRPr="00C94038">
        <w:rPr>
          <w:spacing w:val="0"/>
          <w:szCs w:val="28"/>
        </w:rPr>
        <w:t xml:space="preserve"> </w:t>
      </w:r>
      <w:r w:rsidRPr="00C94038">
        <w:rPr>
          <w:i/>
          <w:spacing w:val="0"/>
          <w:szCs w:val="28"/>
        </w:rPr>
        <w:t xml:space="preserve">А </w:t>
      </w:r>
      <w:r w:rsidR="00163016" w:rsidRPr="00C94038">
        <w:rPr>
          <w:spacing w:val="0"/>
          <w:szCs w:val="28"/>
        </w:rPr>
        <w:t>повинна</w:t>
      </w:r>
      <w:r w:rsidRPr="00C94038">
        <w:rPr>
          <w:spacing w:val="0"/>
          <w:szCs w:val="28"/>
        </w:rPr>
        <w:t xml:space="preserve"> </w:t>
      </w:r>
      <w:r w:rsidR="00163016" w:rsidRPr="00C94038">
        <w:rPr>
          <w:spacing w:val="0"/>
          <w:szCs w:val="28"/>
        </w:rPr>
        <w:t>бути</w:t>
      </w:r>
      <w:r w:rsidRPr="00C94038">
        <w:rPr>
          <w:spacing w:val="0"/>
          <w:szCs w:val="28"/>
        </w:rPr>
        <w:t xml:space="preserve"> прямо</w:t>
      </w:r>
      <w:r w:rsidR="00163016" w:rsidRPr="00C94038">
        <w:rPr>
          <w:spacing w:val="0"/>
          <w:szCs w:val="28"/>
        </w:rPr>
        <w:t>кутною</w:t>
      </w:r>
      <w:r w:rsidR="00D54D9C" w:rsidRPr="00C94038">
        <w:rPr>
          <w:spacing w:val="0"/>
          <w:szCs w:val="28"/>
        </w:rPr>
        <w:t>;</w:t>
      </w:r>
    </w:p>
    <w:p w14:paraId="57B23FAF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b/>
          <w:spacing w:val="0"/>
          <w:szCs w:val="28"/>
        </w:rPr>
        <w:tab/>
      </w:r>
      <w:r w:rsidR="00163016" w:rsidRPr="00C94038">
        <w:rPr>
          <w:spacing w:val="0"/>
          <w:szCs w:val="28"/>
        </w:rPr>
        <w:t xml:space="preserve">матриця </w:t>
      </w:r>
      <w:r w:rsidR="00163016" w:rsidRPr="00C94038">
        <w:rPr>
          <w:i/>
          <w:spacing w:val="0"/>
          <w:szCs w:val="28"/>
        </w:rPr>
        <w:t xml:space="preserve">А </w:t>
      </w:r>
      <w:r w:rsidR="00163016" w:rsidRPr="00C94038">
        <w:rPr>
          <w:spacing w:val="0"/>
          <w:szCs w:val="28"/>
        </w:rPr>
        <w:t xml:space="preserve">повинна бути </w:t>
      </w:r>
      <w:r w:rsidRPr="00C94038">
        <w:rPr>
          <w:spacing w:val="0"/>
          <w:szCs w:val="28"/>
        </w:rPr>
        <w:t>квадратно</w:t>
      </w:r>
      <w:r w:rsidR="00163016" w:rsidRPr="00C94038">
        <w:rPr>
          <w:spacing w:val="0"/>
          <w:szCs w:val="28"/>
        </w:rPr>
        <w:t>ю</w:t>
      </w:r>
      <w:r w:rsidR="00D54D9C" w:rsidRPr="00C94038">
        <w:rPr>
          <w:spacing w:val="0"/>
          <w:szCs w:val="28"/>
        </w:rPr>
        <w:t>;</w:t>
      </w:r>
    </w:p>
    <w:p w14:paraId="6C41F0A4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b/>
          <w:spacing w:val="0"/>
          <w:szCs w:val="28"/>
        </w:rPr>
        <w:tab/>
      </w:r>
      <w:r w:rsidR="00163016" w:rsidRPr="00C94038">
        <w:rPr>
          <w:spacing w:val="0"/>
          <w:szCs w:val="28"/>
        </w:rPr>
        <w:t xml:space="preserve">матриця </w:t>
      </w:r>
      <w:r w:rsidR="00163016" w:rsidRPr="00C94038">
        <w:rPr>
          <w:i/>
          <w:spacing w:val="0"/>
          <w:szCs w:val="28"/>
        </w:rPr>
        <w:t xml:space="preserve">А </w:t>
      </w:r>
      <w:r w:rsidR="00163016" w:rsidRPr="00C94038">
        <w:rPr>
          <w:spacing w:val="0"/>
          <w:szCs w:val="28"/>
        </w:rPr>
        <w:t xml:space="preserve">повинна бути </w:t>
      </w:r>
      <w:r w:rsidRPr="00C94038">
        <w:rPr>
          <w:spacing w:val="0"/>
          <w:szCs w:val="28"/>
        </w:rPr>
        <w:t>квадратно</w:t>
      </w:r>
      <w:r w:rsidR="00163016" w:rsidRPr="00C94038">
        <w:rPr>
          <w:spacing w:val="0"/>
          <w:szCs w:val="28"/>
        </w:rPr>
        <w:t>ю</w:t>
      </w:r>
      <w:r w:rsidRPr="00C94038">
        <w:rPr>
          <w:spacing w:val="0"/>
          <w:szCs w:val="28"/>
        </w:rPr>
        <w:t xml:space="preserve"> в</w:t>
      </w:r>
      <w:r w:rsidR="00163016" w:rsidRPr="00C94038">
        <w:rPr>
          <w:spacing w:val="0"/>
          <w:szCs w:val="28"/>
        </w:rPr>
        <w:t>и</w:t>
      </w:r>
      <w:r w:rsidRPr="00C94038">
        <w:rPr>
          <w:spacing w:val="0"/>
          <w:szCs w:val="28"/>
        </w:rPr>
        <w:t>род</w:t>
      </w:r>
      <w:r w:rsidR="00163016" w:rsidRPr="00C94038">
        <w:rPr>
          <w:spacing w:val="0"/>
          <w:szCs w:val="28"/>
        </w:rPr>
        <w:t>ж</w:t>
      </w:r>
      <w:r w:rsidRPr="00C94038">
        <w:rPr>
          <w:spacing w:val="0"/>
          <w:szCs w:val="28"/>
        </w:rPr>
        <w:t>ено</w:t>
      </w:r>
      <w:r w:rsidR="00163016" w:rsidRPr="00C94038">
        <w:rPr>
          <w:spacing w:val="0"/>
          <w:szCs w:val="28"/>
        </w:rPr>
        <w:t>ю</w:t>
      </w:r>
      <w:r w:rsidR="00D54D9C" w:rsidRPr="00C94038">
        <w:rPr>
          <w:spacing w:val="0"/>
          <w:szCs w:val="28"/>
        </w:rPr>
        <w:t>;</w:t>
      </w:r>
    </w:p>
    <w:p w14:paraId="38B9BC23" w14:textId="77777777" w:rsidR="00BD1C90" w:rsidRPr="00C94038" w:rsidRDefault="00BD1C90" w:rsidP="00BD1C90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b/>
          <w:spacing w:val="0"/>
          <w:szCs w:val="28"/>
        </w:rPr>
        <w:tab/>
      </w:r>
      <w:r w:rsidR="00163016" w:rsidRPr="00C94038">
        <w:rPr>
          <w:spacing w:val="0"/>
          <w:szCs w:val="28"/>
        </w:rPr>
        <w:t xml:space="preserve">матриця </w:t>
      </w:r>
      <w:r w:rsidR="00163016" w:rsidRPr="00C94038">
        <w:rPr>
          <w:i/>
          <w:spacing w:val="0"/>
          <w:szCs w:val="28"/>
        </w:rPr>
        <w:t xml:space="preserve">А </w:t>
      </w:r>
      <w:r w:rsidR="00163016" w:rsidRPr="00C94038">
        <w:rPr>
          <w:spacing w:val="0"/>
          <w:szCs w:val="28"/>
        </w:rPr>
        <w:t xml:space="preserve">повинна бути </w:t>
      </w:r>
      <w:r w:rsidRPr="00C94038">
        <w:rPr>
          <w:spacing w:val="0"/>
          <w:szCs w:val="28"/>
        </w:rPr>
        <w:t>квадратно</w:t>
      </w:r>
      <w:r w:rsidR="00163016" w:rsidRPr="00C94038">
        <w:rPr>
          <w:spacing w:val="0"/>
          <w:szCs w:val="28"/>
        </w:rPr>
        <w:t>ю</w:t>
      </w:r>
      <w:r w:rsidRPr="00C94038">
        <w:rPr>
          <w:spacing w:val="0"/>
          <w:szCs w:val="28"/>
        </w:rPr>
        <w:t xml:space="preserve"> нев</w:t>
      </w:r>
      <w:r w:rsidR="00163016" w:rsidRPr="00C94038">
        <w:rPr>
          <w:spacing w:val="0"/>
          <w:szCs w:val="28"/>
        </w:rPr>
        <w:t>и</w:t>
      </w:r>
      <w:r w:rsidRPr="00C94038">
        <w:rPr>
          <w:spacing w:val="0"/>
          <w:szCs w:val="28"/>
        </w:rPr>
        <w:t>ро</w:t>
      </w:r>
      <w:r w:rsidR="00163016" w:rsidRPr="00C94038">
        <w:rPr>
          <w:spacing w:val="0"/>
          <w:szCs w:val="28"/>
        </w:rPr>
        <w:t>д</w:t>
      </w:r>
      <w:r w:rsidRPr="00C94038">
        <w:rPr>
          <w:spacing w:val="0"/>
          <w:szCs w:val="28"/>
        </w:rPr>
        <w:t>жено</w:t>
      </w:r>
      <w:r w:rsidR="00163016" w:rsidRPr="00C94038">
        <w:rPr>
          <w:spacing w:val="0"/>
          <w:szCs w:val="28"/>
        </w:rPr>
        <w:t>ю</w:t>
      </w:r>
      <w:r w:rsidR="00D54D9C" w:rsidRPr="00C94038">
        <w:rPr>
          <w:spacing w:val="0"/>
          <w:szCs w:val="28"/>
        </w:rPr>
        <w:t>.</w:t>
      </w:r>
    </w:p>
    <w:p w14:paraId="48736E98" w14:textId="5A83279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Ранг матриці </w:t>
      </w:r>
      <w:r w:rsidR="00426617" w:rsidRPr="00C94038">
        <w:rPr>
          <w:i/>
          <w:noProof/>
          <w:spacing w:val="0"/>
          <w:position w:val="-34"/>
          <w:szCs w:val="28"/>
          <w:lang w:val="ru-RU"/>
        </w:rPr>
        <w:drawing>
          <wp:inline distT="0" distB="0" distL="0" distR="0" wp14:anchorId="392B0B15" wp14:editId="6F27876C">
            <wp:extent cx="1028700" cy="523875"/>
            <wp:effectExtent l="0" t="0" r="0" b="0"/>
            <wp:docPr id="555" name="Рисунок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дорівнює:</w:t>
      </w:r>
    </w:p>
    <w:p w14:paraId="0F669BEE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1</w:t>
      </w:r>
      <w:r w:rsidR="00D54D9C"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b/>
          <w:spacing w:val="0"/>
          <w:szCs w:val="28"/>
        </w:rPr>
        <w:tab/>
      </w:r>
      <w:r w:rsidRPr="00C94038">
        <w:rPr>
          <w:color w:val="000000"/>
          <w:spacing w:val="0"/>
          <w:szCs w:val="28"/>
        </w:rPr>
        <w:t>2</w:t>
      </w:r>
      <w:r w:rsidR="00D54D9C"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В</w:t>
      </w:r>
      <w:r w:rsidRPr="00C94038">
        <w:rPr>
          <w:b/>
          <w:spacing w:val="0"/>
          <w:szCs w:val="28"/>
        </w:rPr>
        <w:tab/>
      </w:r>
      <w:r w:rsidRPr="00C94038">
        <w:rPr>
          <w:szCs w:val="28"/>
        </w:rPr>
        <w:t>3</w:t>
      </w:r>
      <w:r w:rsidR="00D54D9C"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b/>
          <w:spacing w:val="0"/>
          <w:szCs w:val="28"/>
        </w:rPr>
        <w:tab/>
      </w:r>
      <w:r w:rsidRPr="00C94038">
        <w:rPr>
          <w:szCs w:val="28"/>
        </w:rPr>
        <w:t>4</w:t>
      </w:r>
      <w:r w:rsidR="00D54D9C" w:rsidRPr="00C94038">
        <w:rPr>
          <w:szCs w:val="28"/>
        </w:rPr>
        <w:t>.</w:t>
      </w:r>
    </w:p>
    <w:p w14:paraId="6E78C3B6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 xml:space="preserve">При </w:t>
      </w:r>
      <w:r w:rsidRPr="00C94038">
        <w:rPr>
          <w:i/>
          <w:spacing w:val="0"/>
          <w:szCs w:val="28"/>
        </w:rPr>
        <w:t>яких</w:t>
      </w:r>
      <w:r w:rsidRPr="00C94038">
        <w:rPr>
          <w:i/>
          <w:color w:val="000000"/>
          <w:spacing w:val="0"/>
          <w:szCs w:val="28"/>
        </w:rPr>
        <w:t xml:space="preserve"> </w:t>
      </w:r>
      <w:r w:rsidRPr="00C94038">
        <w:rPr>
          <w:i/>
          <w:spacing w:val="0"/>
          <w:szCs w:val="28"/>
        </w:rPr>
        <w:t>перетвореннях</w:t>
      </w:r>
      <w:r w:rsidRPr="00C94038">
        <w:rPr>
          <w:i/>
          <w:color w:val="000000"/>
          <w:spacing w:val="0"/>
          <w:szCs w:val="28"/>
        </w:rPr>
        <w:t xml:space="preserve"> з наступних ранг матриці не змінюється?</w:t>
      </w:r>
    </w:p>
    <w:p w14:paraId="29F91D8C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при множенні рядка на число</w:t>
      </w:r>
      <w:r w:rsidR="00D54D9C" w:rsidRPr="00C94038">
        <w:rPr>
          <w:spacing w:val="0"/>
          <w:szCs w:val="28"/>
        </w:rPr>
        <w:t>;</w:t>
      </w:r>
    </w:p>
    <w:p w14:paraId="54EF4439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перестановка елементів матриці місцями</w:t>
      </w:r>
      <w:r w:rsidR="00D54D9C" w:rsidRPr="00C94038">
        <w:rPr>
          <w:spacing w:val="0"/>
          <w:szCs w:val="28"/>
        </w:rPr>
        <w:t>;</w:t>
      </w:r>
    </w:p>
    <w:p w14:paraId="7A1919AB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додавання до стовпця деякого числа</w:t>
      </w:r>
      <w:r w:rsidRPr="00C94038">
        <w:rPr>
          <w:spacing w:val="0"/>
          <w:szCs w:val="28"/>
        </w:rPr>
        <w:tab/>
      </w:r>
      <w:r w:rsidR="00D54D9C" w:rsidRPr="00C94038">
        <w:rPr>
          <w:spacing w:val="0"/>
          <w:szCs w:val="28"/>
        </w:rPr>
        <w:t>;</w:t>
      </w:r>
    </w:p>
    <w:p w14:paraId="2FFAA298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color w:val="000000"/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піднесення елементів деякого рядка в квадрат</w:t>
      </w:r>
      <w:r w:rsidR="00D54D9C" w:rsidRPr="00C94038">
        <w:rPr>
          <w:spacing w:val="0"/>
          <w:szCs w:val="28"/>
        </w:rPr>
        <w:t>.</w:t>
      </w:r>
    </w:p>
    <w:p w14:paraId="3D3C633B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spacing w:val="-2"/>
          <w:szCs w:val="28"/>
        </w:rPr>
      </w:pPr>
      <w:r w:rsidRPr="00C94038">
        <w:rPr>
          <w:i/>
          <w:spacing w:val="0"/>
          <w:szCs w:val="28"/>
        </w:rPr>
        <w:t>Система</w:t>
      </w:r>
      <w:r w:rsidRPr="00C94038">
        <w:rPr>
          <w:i/>
          <w:spacing w:val="-2"/>
          <w:szCs w:val="28"/>
        </w:rPr>
        <w:t xml:space="preserve"> лінійних алгебраїчних рівнянь називається однорідною, якщо </w:t>
      </w:r>
    </w:p>
    <w:p w14:paraId="50B7A93F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всі вільні члени дорівнюють нулю;</w:t>
      </w:r>
    </w:p>
    <w:p w14:paraId="30E4B56C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всі вільні члени не дорівнюють нулю;</w:t>
      </w:r>
    </w:p>
    <w:p w14:paraId="5110BA6A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деякі вільні члени дорівнюють нулю;</w:t>
      </w:r>
    </w:p>
    <w:p w14:paraId="09CC479B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деякі вільні члени не дорівнюють нулю.</w:t>
      </w:r>
    </w:p>
    <w:p w14:paraId="7CE3C9A4" w14:textId="007BB4EA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spacing w:val="-2"/>
          <w:szCs w:val="28"/>
        </w:rPr>
      </w:pPr>
      <w:r w:rsidRPr="00C94038">
        <w:rPr>
          <w:i/>
          <w:spacing w:val="0"/>
          <w:szCs w:val="28"/>
        </w:rPr>
        <w:t>Нехай</w:t>
      </w:r>
      <w:r w:rsidRPr="00C94038">
        <w:rPr>
          <w:i/>
          <w:spacing w:val="-2"/>
          <w:szCs w:val="28"/>
        </w:rPr>
        <w:t xml:space="preserve"> </w:t>
      </w:r>
      <w:r w:rsidRPr="00C94038">
        <w:rPr>
          <w:i/>
          <w:spacing w:val="0"/>
          <w:szCs w:val="28"/>
        </w:rPr>
        <w:t>деяка</w:t>
      </w:r>
      <w:r w:rsidRPr="00C94038">
        <w:rPr>
          <w:i/>
          <w:spacing w:val="-2"/>
          <w:szCs w:val="28"/>
        </w:rPr>
        <w:t xml:space="preserve"> система лінійних алгебраїчних рівнянь (СЛАР</w:t>
      </w:r>
      <w:r w:rsidRPr="00C94038">
        <w:rPr>
          <w:i/>
          <w:spacing w:val="-2"/>
          <w:szCs w:val="28"/>
          <w:vertAlign w:val="subscript"/>
        </w:rPr>
        <w:t>1</w:t>
      </w:r>
      <w:r w:rsidRPr="00C94038">
        <w:rPr>
          <w:i/>
          <w:spacing w:val="-2"/>
          <w:szCs w:val="28"/>
        </w:rPr>
        <w:t xml:space="preserve">) має єдиний розв’язок </w:t>
      </w:r>
      <w:r w:rsidR="00426617" w:rsidRPr="00C94038">
        <w:rPr>
          <w:i/>
          <w:noProof/>
          <w:spacing w:val="-2"/>
          <w:position w:val="-12"/>
          <w:szCs w:val="28"/>
          <w:lang w:val="ru-RU"/>
        </w:rPr>
        <w:drawing>
          <wp:inline distT="0" distB="0" distL="0" distR="0" wp14:anchorId="4354F64D" wp14:editId="5834E681">
            <wp:extent cx="1295400" cy="238125"/>
            <wp:effectExtent l="0" t="0" r="0" b="0"/>
            <wp:docPr id="556" name="Рисунок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-2"/>
          <w:szCs w:val="28"/>
        </w:rPr>
        <w:t xml:space="preserve"> й помінявши місцями у всіх рівняннях СЛАР</w:t>
      </w:r>
      <w:r w:rsidRPr="00C94038">
        <w:rPr>
          <w:i/>
          <w:spacing w:val="-2"/>
          <w:szCs w:val="28"/>
          <w:vertAlign w:val="subscript"/>
        </w:rPr>
        <w:t>1</w:t>
      </w:r>
      <w:r w:rsidRPr="00C94038">
        <w:rPr>
          <w:i/>
          <w:spacing w:val="-2"/>
          <w:szCs w:val="28"/>
        </w:rPr>
        <w:t xml:space="preserve"> коефіцієнти при </w:t>
      </w:r>
      <w:r w:rsidR="00426617" w:rsidRPr="00C94038">
        <w:rPr>
          <w:i/>
          <w:noProof/>
          <w:spacing w:val="-2"/>
          <w:position w:val="-12"/>
          <w:szCs w:val="28"/>
          <w:lang w:val="ru-RU"/>
        </w:rPr>
        <w:drawing>
          <wp:inline distT="0" distB="0" distL="0" distR="0" wp14:anchorId="2D79C15D" wp14:editId="18B32828">
            <wp:extent cx="180975" cy="238125"/>
            <wp:effectExtent l="0" t="0" r="0" b="0"/>
            <wp:docPr id="557" name="Рисунок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-2"/>
          <w:szCs w:val="28"/>
        </w:rPr>
        <w:t xml:space="preserve"> й </w:t>
      </w:r>
      <w:r w:rsidR="00426617" w:rsidRPr="00C94038">
        <w:rPr>
          <w:i/>
          <w:noProof/>
          <w:spacing w:val="-2"/>
          <w:position w:val="-12"/>
          <w:szCs w:val="28"/>
          <w:lang w:val="ru-RU"/>
        </w:rPr>
        <w:drawing>
          <wp:inline distT="0" distB="0" distL="0" distR="0" wp14:anchorId="32FBDB03" wp14:editId="3D089288">
            <wp:extent cx="200025" cy="238125"/>
            <wp:effectExtent l="0" t="0" r="0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-2"/>
          <w:szCs w:val="28"/>
        </w:rPr>
        <w:t xml:space="preserve"> отримали СЛАР</w:t>
      </w:r>
      <w:r w:rsidRPr="00C94038">
        <w:rPr>
          <w:i/>
          <w:spacing w:val="-2"/>
          <w:szCs w:val="28"/>
          <w:vertAlign w:val="subscript"/>
        </w:rPr>
        <w:t>2</w:t>
      </w:r>
      <w:r w:rsidRPr="00C94038">
        <w:rPr>
          <w:i/>
          <w:spacing w:val="-2"/>
          <w:szCs w:val="28"/>
        </w:rPr>
        <w:t>. Якій умові задовольняє розв’язок СЛАР</w:t>
      </w:r>
      <w:r w:rsidRPr="00C94038">
        <w:rPr>
          <w:i/>
          <w:spacing w:val="-2"/>
          <w:szCs w:val="28"/>
          <w:vertAlign w:val="subscript"/>
        </w:rPr>
        <w:t>2</w:t>
      </w:r>
      <w:r w:rsidRPr="00C94038">
        <w:rPr>
          <w:i/>
          <w:spacing w:val="-2"/>
          <w:szCs w:val="28"/>
        </w:rPr>
        <w:t>?</w:t>
      </w:r>
    </w:p>
    <w:p w14:paraId="49BB8B98" w14:textId="70D9D43C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spacing w:val="0"/>
          <w:szCs w:val="28"/>
        </w:rPr>
        <w:tab/>
        <w:t xml:space="preserve">має </w:t>
      </w:r>
      <w:r w:rsidRPr="00C94038">
        <w:rPr>
          <w:spacing w:val="-2"/>
          <w:szCs w:val="28"/>
        </w:rPr>
        <w:t>єдиний розв’язок</w:t>
      </w:r>
      <w:r w:rsidRPr="00C94038">
        <w:rPr>
          <w:spacing w:val="0"/>
          <w:szCs w:val="28"/>
        </w:rPr>
        <w:t xml:space="preserve"> </w:t>
      </w:r>
      <w:r w:rsidR="00426617" w:rsidRPr="00C94038">
        <w:rPr>
          <w:noProof/>
          <w:spacing w:val="0"/>
          <w:position w:val="-12"/>
          <w:szCs w:val="28"/>
          <w:lang w:val="ru-RU"/>
        </w:rPr>
        <w:drawing>
          <wp:inline distT="0" distB="0" distL="0" distR="0" wp14:anchorId="030DCDD9" wp14:editId="7AB0EF50">
            <wp:extent cx="1295400" cy="238125"/>
            <wp:effectExtent l="0" t="0" r="0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</w:p>
    <w:p w14:paraId="3AE7192A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вона буде несумісною;</w:t>
      </w:r>
    </w:p>
    <w:p w14:paraId="4EBD3D05" w14:textId="77777777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вона буде сумісною невизначеною;</w:t>
      </w:r>
    </w:p>
    <w:p w14:paraId="4CDABDB6" w14:textId="79DF46FB" w:rsidR="00163016" w:rsidRPr="00C94038" w:rsidRDefault="00163016" w:rsidP="00163016">
      <w:pPr>
        <w:pStyle w:val="af3"/>
        <w:tabs>
          <w:tab w:val="left" w:pos="564"/>
        </w:tabs>
        <w:ind w:left="0" w:firstLine="0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 xml:space="preserve">має </w:t>
      </w:r>
      <w:r w:rsidRPr="00C94038">
        <w:rPr>
          <w:spacing w:val="-2"/>
          <w:szCs w:val="28"/>
        </w:rPr>
        <w:t>єдиний розв’язок</w:t>
      </w:r>
      <w:r w:rsidRPr="00C94038">
        <w:rPr>
          <w:spacing w:val="0"/>
          <w:szCs w:val="28"/>
        </w:rPr>
        <w:t xml:space="preserve"> </w:t>
      </w:r>
      <w:r w:rsidR="00426617" w:rsidRPr="00C94038">
        <w:rPr>
          <w:noProof/>
          <w:spacing w:val="0"/>
          <w:position w:val="-12"/>
          <w:szCs w:val="28"/>
          <w:lang w:val="ru-RU"/>
        </w:rPr>
        <w:drawing>
          <wp:inline distT="0" distB="0" distL="0" distR="0" wp14:anchorId="439EA372" wp14:editId="2B731AFE">
            <wp:extent cx="1295400" cy="238125"/>
            <wp:effectExtent l="0" t="0" r="0" b="0"/>
            <wp:docPr id="560" name="Рисунок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.</w:t>
      </w:r>
    </w:p>
    <w:p w14:paraId="7EACC13C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Дві системи лінійних рівнянь називаються еквівалентними, якщо вони обидві</w:t>
      </w:r>
    </w:p>
    <w:p w14:paraId="447E1DFF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сумісні й кожний розв’язок однієї системи є розв’язком другої і навпаки та вони обидві несумісні;</w:t>
      </w:r>
    </w:p>
    <w:p w14:paraId="35519B93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сумісні й кожний розв’язок однієї системи є розв’язком другої і навпаки або вони обидві несумісні;</w:t>
      </w:r>
    </w:p>
    <w:p w14:paraId="16CA2B60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сумісні й кожний розв’язок однієї системи є розв’язком другої і навпаки;</w:t>
      </w:r>
    </w:p>
    <w:p w14:paraId="64EEB499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несумісні.</w:t>
      </w:r>
    </w:p>
    <w:p w14:paraId="349350A9" w14:textId="41F1998D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color w:val="000000"/>
          <w:spacing w:val="0"/>
          <w:szCs w:val="28"/>
        </w:rPr>
      </w:pPr>
      <w:r w:rsidRPr="00C94038">
        <w:rPr>
          <w:i/>
          <w:spacing w:val="0"/>
          <w:szCs w:val="28"/>
        </w:rPr>
        <w:t>Нехай</w:t>
      </w:r>
      <w:r w:rsidRPr="00C94038">
        <w:rPr>
          <w:i/>
          <w:color w:val="000000"/>
          <w:spacing w:val="0"/>
          <w:szCs w:val="28"/>
        </w:rPr>
        <w:t xml:space="preserve"> </w:t>
      </w:r>
      <w:r w:rsidR="00426617" w:rsidRPr="00C94038">
        <w:rPr>
          <w:i/>
          <w:noProof/>
          <w:color w:val="000000"/>
          <w:spacing w:val="0"/>
          <w:position w:val="-10"/>
          <w:szCs w:val="28"/>
          <w:lang w:val="ru-RU"/>
        </w:rPr>
        <w:drawing>
          <wp:inline distT="0" distB="0" distL="0" distR="0" wp14:anchorId="37F12D4D" wp14:editId="34EB4CE4">
            <wp:extent cx="352425" cy="228600"/>
            <wp:effectExtent l="0" t="0" r="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 xml:space="preserve"> – ранг </w:t>
      </w:r>
      <w:r w:rsidRPr="00C94038">
        <w:rPr>
          <w:i/>
          <w:spacing w:val="0"/>
          <w:szCs w:val="28"/>
        </w:rPr>
        <w:t>матриці</w:t>
      </w:r>
      <w:r w:rsidRPr="00C94038">
        <w:rPr>
          <w:i/>
          <w:color w:val="000000"/>
          <w:spacing w:val="0"/>
          <w:szCs w:val="28"/>
        </w:rPr>
        <w:t xml:space="preserve"> системи, а </w:t>
      </w:r>
      <w:r w:rsidR="00426617" w:rsidRPr="00C94038">
        <w:rPr>
          <w:i/>
          <w:noProof/>
          <w:color w:val="000000"/>
          <w:spacing w:val="0"/>
          <w:position w:val="-10"/>
          <w:szCs w:val="28"/>
          <w:lang w:val="ru-RU"/>
        </w:rPr>
        <w:drawing>
          <wp:inline distT="0" distB="0" distL="0" distR="0" wp14:anchorId="3A63A822" wp14:editId="1F973D3B">
            <wp:extent cx="352425" cy="228600"/>
            <wp:effectExtent l="0" t="0" r="0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  <w:szCs w:val="28"/>
        </w:rPr>
        <w:t xml:space="preserve"> – ранг розширеної матриці системи лінійних рівнянь. Необхідною та достатньою умовою сумісності системи є:</w:t>
      </w:r>
    </w:p>
    <w:p w14:paraId="128A3FA2" w14:textId="5DFCE94A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="00426617" w:rsidRPr="00C94038">
        <w:rPr>
          <w:noProof/>
          <w:spacing w:val="0"/>
          <w:position w:val="-10"/>
          <w:szCs w:val="28"/>
          <w:lang w:val="ru-RU"/>
        </w:rPr>
        <w:drawing>
          <wp:inline distT="0" distB="0" distL="0" distR="0" wp14:anchorId="1C35ECEE" wp14:editId="7E38A41D">
            <wp:extent cx="838200" cy="228600"/>
            <wp:effectExtent l="0" t="0" r="0" b="0"/>
            <wp:docPr id="563" name="Рисунок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</w:p>
    <w:p w14:paraId="5CB7F454" w14:textId="745F0D8F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10"/>
          <w:szCs w:val="28"/>
          <w:lang w:val="ru-RU"/>
        </w:rPr>
        <w:drawing>
          <wp:inline distT="0" distB="0" distL="0" distR="0" wp14:anchorId="5BCF325D" wp14:editId="648C45CF">
            <wp:extent cx="981075" cy="228600"/>
            <wp:effectExtent l="0" t="0" r="0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число ненульових вільних членів;</w:t>
      </w:r>
    </w:p>
    <w:p w14:paraId="1825297D" w14:textId="2BDF68AD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10"/>
          <w:szCs w:val="28"/>
          <w:lang w:val="ru-RU"/>
        </w:rPr>
        <w:drawing>
          <wp:inline distT="0" distB="0" distL="0" distR="0" wp14:anchorId="36CBF3B3" wp14:editId="795E25DC">
            <wp:extent cx="352425" cy="228600"/>
            <wp:effectExtent l="0" t="0" r="0" b="0"/>
            <wp:docPr id="565" name="Рисунок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 xml:space="preserve"> дорівнює числу невідомих;</w:t>
      </w:r>
    </w:p>
    <w:p w14:paraId="64B55442" w14:textId="354F21ED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10"/>
          <w:szCs w:val="28"/>
          <w:lang w:val="ru-RU"/>
        </w:rPr>
        <w:drawing>
          <wp:inline distT="0" distB="0" distL="0" distR="0" wp14:anchorId="4950F2AB" wp14:editId="35BD2C09">
            <wp:extent cx="352425" cy="228600"/>
            <wp:effectExtent l="0" t="0" r="0" b="0"/>
            <wp:docPr id="566" name="Рисунок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 xml:space="preserve"> дорівнює числу рівнянь.</w:t>
      </w:r>
    </w:p>
    <w:p w14:paraId="1B6E5C7E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lastRenderedPageBreak/>
        <w:t>Який</w:t>
      </w:r>
      <w:r w:rsidRPr="00C94038">
        <w:rPr>
          <w:i/>
          <w:spacing w:val="0"/>
          <w:szCs w:val="28"/>
        </w:rPr>
        <w:t xml:space="preserve"> метод розв’язання системи лінійних алгебраїчних рівнянь оснований на приведенні розширеної матриці системи до ступінчастого виду?</w:t>
      </w:r>
    </w:p>
    <w:p w14:paraId="73DF128E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метод Крамера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матричний метод;</w:t>
      </w:r>
    </w:p>
    <w:p w14:paraId="4FD7C80C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метод трикутника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метод Гаусса.</w:t>
      </w:r>
    </w:p>
    <w:p w14:paraId="242254F2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Матрицею системи лінійних алгебраїчних рівнянь називається матриця, яка складається з</w:t>
      </w:r>
    </w:p>
    <w:p w14:paraId="5421808F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коефіцієнтів при невідомих;</w:t>
      </w:r>
    </w:p>
    <w:p w14:paraId="244DD414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вільних членів;</w:t>
      </w:r>
    </w:p>
    <w:p w14:paraId="58CDCCD8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коефіцієнтів при невідомих і вільних членів;</w:t>
      </w:r>
    </w:p>
    <w:p w14:paraId="6A38628B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коефіцієнтів при невідомих або вільних членів.</w:t>
      </w:r>
    </w:p>
    <w:p w14:paraId="102953CD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Розширеною матрицею системи лінійних алгебраїчних рівнянь називається матриця, яка складається з</w:t>
      </w:r>
    </w:p>
    <w:p w14:paraId="1C80A921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коефіцієнтів при невідомих;</w:t>
      </w:r>
    </w:p>
    <w:p w14:paraId="0EE51FAC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вільних членів;</w:t>
      </w:r>
    </w:p>
    <w:p w14:paraId="06FCC44F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коефіцієнтів при невідомих і вільних членів;</w:t>
      </w:r>
    </w:p>
    <w:p w14:paraId="2A03AE5E" w14:textId="77777777" w:rsidR="00163016" w:rsidRPr="00C94038" w:rsidRDefault="00163016" w:rsidP="00163016">
      <w:pPr>
        <w:pStyle w:val="af3"/>
        <w:tabs>
          <w:tab w:val="left" w:pos="564"/>
        </w:tabs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коефіцієнтів при невідомих або вільних членів.</w:t>
      </w:r>
    </w:p>
    <w:p w14:paraId="6A45114E" w14:textId="692C9619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Яку кількість розв’язків має система рівнянь </w:t>
      </w:r>
      <w:r w:rsidR="00426617" w:rsidRPr="00C94038">
        <w:rPr>
          <w:i/>
          <w:noProof/>
          <w:spacing w:val="0"/>
          <w:position w:val="-34"/>
          <w:szCs w:val="28"/>
          <w:lang w:val="ru-RU"/>
        </w:rPr>
        <w:drawing>
          <wp:inline distT="0" distB="0" distL="0" distR="0" wp14:anchorId="417A5F64" wp14:editId="0177BA24">
            <wp:extent cx="1038225" cy="523875"/>
            <wp:effectExtent l="0" t="0" r="0" b="0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5D046" w14:textId="77777777" w:rsidR="00163016" w:rsidRPr="00C94038" w:rsidRDefault="00163016" w:rsidP="00A03E1F">
      <w:pPr>
        <w:pStyle w:val="af3"/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="00D54D9C"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0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="00D54D9C" w:rsidRPr="00C94038">
        <w:rPr>
          <w:spacing w:val="0"/>
          <w:szCs w:val="28"/>
        </w:rPr>
        <w:tab/>
      </w:r>
      <w:r w:rsidRPr="00C94038">
        <w:rPr>
          <w:spacing w:val="0"/>
          <w:szCs w:val="28"/>
        </w:rPr>
        <w:t>1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В</w:t>
      </w:r>
      <w:r w:rsidR="00D54D9C" w:rsidRPr="00C94038">
        <w:rPr>
          <w:spacing w:val="0"/>
          <w:szCs w:val="28"/>
        </w:rPr>
        <w:tab/>
      </w:r>
      <w:r w:rsidRPr="00C94038">
        <w:rPr>
          <w:spacing w:val="0"/>
          <w:szCs w:val="28"/>
        </w:rPr>
        <w:t>2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="00D54D9C" w:rsidRPr="00C94038">
        <w:rPr>
          <w:spacing w:val="0"/>
          <w:szCs w:val="28"/>
        </w:rPr>
        <w:tab/>
      </w:r>
      <w:r w:rsidRPr="00C94038">
        <w:rPr>
          <w:spacing w:val="0"/>
          <w:szCs w:val="28"/>
        </w:rPr>
        <w:t>безліч.</w:t>
      </w:r>
    </w:p>
    <w:p w14:paraId="3803FFB2" w14:textId="32E96E7C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Яку кількість розв’язків має система рівнянь </w:t>
      </w:r>
      <w:r w:rsidR="00426617" w:rsidRPr="00C94038">
        <w:rPr>
          <w:i/>
          <w:noProof/>
          <w:spacing w:val="0"/>
          <w:position w:val="-34"/>
          <w:szCs w:val="28"/>
          <w:lang w:val="ru-RU"/>
        </w:rPr>
        <w:drawing>
          <wp:inline distT="0" distB="0" distL="0" distR="0" wp14:anchorId="0EAA4DEE" wp14:editId="3B0E6946">
            <wp:extent cx="1038225" cy="523875"/>
            <wp:effectExtent l="0" t="0" r="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529A8" w14:textId="77777777" w:rsidR="00D54D9C" w:rsidRPr="00C94038" w:rsidRDefault="00D54D9C" w:rsidP="00A03E1F">
      <w:pPr>
        <w:pStyle w:val="af3"/>
        <w:spacing w:line="228" w:lineRule="auto"/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0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1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2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безліч.</w:t>
      </w:r>
    </w:p>
    <w:p w14:paraId="05CBCB48" w14:textId="36DD8D55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Яку кількість розв’язків має система рівнянь </w:t>
      </w:r>
      <w:r w:rsidR="00426617" w:rsidRPr="00C94038">
        <w:rPr>
          <w:i/>
          <w:noProof/>
          <w:spacing w:val="0"/>
          <w:position w:val="-34"/>
          <w:szCs w:val="28"/>
          <w:lang w:val="ru-RU"/>
        </w:rPr>
        <w:drawing>
          <wp:inline distT="0" distB="0" distL="0" distR="0" wp14:anchorId="367C6BB1" wp14:editId="2B92B95A">
            <wp:extent cx="1038225" cy="523875"/>
            <wp:effectExtent l="0" t="0" r="0" b="0"/>
            <wp:docPr id="569" name="Рисунок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4233F0" w14:textId="77777777" w:rsidR="00D54D9C" w:rsidRPr="00C94038" w:rsidRDefault="00D54D9C" w:rsidP="00A03E1F">
      <w:pPr>
        <w:pStyle w:val="af3"/>
        <w:spacing w:line="228" w:lineRule="auto"/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0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1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2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безліч.</w:t>
      </w:r>
    </w:p>
    <w:p w14:paraId="64CF7386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Відомо, що ранг </w:t>
      </w:r>
      <w:r w:rsidRPr="00C94038">
        <w:rPr>
          <w:i/>
          <w:color w:val="000000"/>
          <w:spacing w:val="0"/>
          <w:szCs w:val="28"/>
        </w:rPr>
        <w:t>матриці</w:t>
      </w:r>
      <w:r w:rsidRPr="00C94038">
        <w:rPr>
          <w:i/>
          <w:spacing w:val="0"/>
          <w:szCs w:val="28"/>
        </w:rPr>
        <w:t xml:space="preserve"> системи однорідної системи лінійних алгебраїчних рівнянь від 7 невідомих дорівнює 5, тоді число розв’язків в фундаментальній системі розв’язків цієї системи дорівнює</w:t>
      </w:r>
    </w:p>
    <w:p w14:paraId="058FC6E8" w14:textId="77777777" w:rsidR="00D54D9C" w:rsidRPr="00C94038" w:rsidRDefault="00D54D9C" w:rsidP="00A03E1F">
      <w:pPr>
        <w:pStyle w:val="af3"/>
        <w:spacing w:line="228" w:lineRule="auto"/>
        <w:ind w:left="0" w:firstLine="0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0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1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2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5.</w:t>
      </w:r>
    </w:p>
    <w:p w14:paraId="77CE62FB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Для яких систем лінійних алгебраїчних рівнянь можна застосовувати метод Крамера?</w:t>
      </w:r>
    </w:p>
    <w:p w14:paraId="43B839EF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для будь-яких;</w:t>
      </w:r>
    </w:p>
    <w:p w14:paraId="0D935E51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квадратних;</w:t>
      </w:r>
    </w:p>
    <w:p w14:paraId="699610C1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однорідних;</w:t>
      </w:r>
    </w:p>
    <w:p w14:paraId="3D0DB952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квадратних, у яких визначник матриці системи відмінний від нуля.</w:t>
      </w:r>
    </w:p>
    <w:p w14:paraId="528B4645" w14:textId="62901B9B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4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При розв’язанні системи по правилу Крамера використовують формули (тут </w:t>
      </w:r>
      <w:r w:rsidR="00426617" w:rsidRPr="00C94038">
        <w:rPr>
          <w:i/>
          <w:noProof/>
          <w:spacing w:val="0"/>
          <w:position w:val="-4"/>
          <w:szCs w:val="28"/>
          <w:lang w:val="ru-RU"/>
        </w:rPr>
        <w:drawing>
          <wp:inline distT="0" distB="0" distL="0" distR="0" wp14:anchorId="5E3C4309" wp14:editId="66C3047D">
            <wp:extent cx="161925" cy="180975"/>
            <wp:effectExtent l="0" t="0" r="0" b="0"/>
            <wp:docPr id="570" name="Рисунок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– визначник матриці системи, </w:t>
      </w:r>
      <w:r w:rsidR="00426617" w:rsidRPr="00C94038">
        <w:rPr>
          <w:i/>
          <w:noProof/>
          <w:spacing w:val="0"/>
          <w:position w:val="-12"/>
          <w:lang w:val="ru-RU"/>
        </w:rPr>
        <w:drawing>
          <wp:inline distT="0" distB="0" distL="0" distR="0" wp14:anchorId="48E49306" wp14:editId="36DBEBB0">
            <wp:extent cx="200025" cy="238125"/>
            <wp:effectExtent l="0" t="0" r="0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</w:rPr>
        <w:t xml:space="preserve"> – визначник, отриманий з визначника </w:t>
      </w:r>
      <w:r w:rsidR="00426617" w:rsidRPr="00C94038">
        <w:rPr>
          <w:i/>
          <w:noProof/>
          <w:spacing w:val="0"/>
          <w:position w:val="-4"/>
          <w:szCs w:val="28"/>
          <w:lang w:val="ru-RU"/>
        </w:rPr>
        <w:drawing>
          <wp:inline distT="0" distB="0" distL="0" distR="0" wp14:anchorId="03E93675" wp14:editId="476461F7">
            <wp:extent cx="161925" cy="180975"/>
            <wp:effectExtent l="0" t="0" r="0" b="0"/>
            <wp:docPr id="572" name="Рисунок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заміною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24DAE1D9" wp14:editId="4BC97DFE">
            <wp:extent cx="104775" cy="180975"/>
            <wp:effectExtent l="0" t="0" r="0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>-го стовпця стовпцем вільних членів)</w:t>
      </w:r>
    </w:p>
    <w:p w14:paraId="4413A9D8" w14:textId="6A51F029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="00426617" w:rsidRPr="00C94038">
        <w:rPr>
          <w:noProof/>
          <w:spacing w:val="0"/>
          <w:position w:val="-34"/>
          <w:szCs w:val="28"/>
          <w:lang w:val="ru-RU"/>
        </w:rPr>
        <w:drawing>
          <wp:inline distT="0" distB="0" distL="0" distR="0" wp14:anchorId="7C171646" wp14:editId="165C345F">
            <wp:extent cx="581025" cy="495300"/>
            <wp:effectExtent l="0" t="0" r="0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26"/>
          <w:szCs w:val="28"/>
          <w:lang w:val="ru-RU"/>
        </w:rPr>
        <w:drawing>
          <wp:inline distT="0" distB="0" distL="0" distR="0" wp14:anchorId="1CBE7078" wp14:editId="534C7FAF">
            <wp:extent cx="581025" cy="447675"/>
            <wp:effectExtent l="0" t="0" r="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</w:p>
    <w:p w14:paraId="4167A912" w14:textId="094EE6DF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12"/>
          <w:szCs w:val="28"/>
          <w:lang w:val="ru-RU"/>
        </w:rPr>
        <w:drawing>
          <wp:inline distT="0" distB="0" distL="0" distR="0" wp14:anchorId="50ED7AF1" wp14:editId="1580CD41">
            <wp:extent cx="828675" cy="238125"/>
            <wp:effectExtent l="0" t="0" r="0" b="0"/>
            <wp:docPr id="576" name="Рисунок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12"/>
          <w:szCs w:val="28"/>
          <w:lang w:val="ru-RU"/>
        </w:rPr>
        <w:drawing>
          <wp:inline distT="0" distB="0" distL="0" distR="0" wp14:anchorId="4192571A" wp14:editId="1F2896B2">
            <wp:extent cx="771525" cy="238125"/>
            <wp:effectExtent l="0" t="0" r="0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.</w:t>
      </w:r>
    </w:p>
    <w:p w14:paraId="40CDFD11" w14:textId="11E76C2A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Розв’язком матричного рівняння </w:t>
      </w:r>
      <w:r w:rsidR="00426617" w:rsidRPr="00C94038">
        <w:rPr>
          <w:i/>
          <w:noProof/>
          <w:spacing w:val="0"/>
          <w:position w:val="-4"/>
          <w:szCs w:val="28"/>
          <w:lang w:val="ru-RU"/>
        </w:rPr>
        <w:drawing>
          <wp:inline distT="0" distB="0" distL="0" distR="0" wp14:anchorId="26245B56" wp14:editId="359E386D">
            <wp:extent cx="600075" cy="180975"/>
            <wp:effectExtent l="0" t="0" r="0" b="0"/>
            <wp:docPr id="578" name="Рисунок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буде:</w:t>
      </w:r>
    </w:p>
    <w:p w14:paraId="397253BC" w14:textId="0F6CEDB8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="00426617" w:rsidRPr="00C94038">
        <w:rPr>
          <w:noProof/>
          <w:spacing w:val="0"/>
          <w:position w:val="-4"/>
          <w:szCs w:val="28"/>
          <w:lang w:val="ru-RU"/>
        </w:rPr>
        <w:drawing>
          <wp:inline distT="0" distB="0" distL="0" distR="0" wp14:anchorId="5BD0B261" wp14:editId="5EF245CF">
            <wp:extent cx="733425" cy="238125"/>
            <wp:effectExtent l="0" t="0" r="0" b="0"/>
            <wp:docPr id="579" name="Рисунок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4"/>
          <w:szCs w:val="28"/>
          <w:lang w:val="ru-RU"/>
        </w:rPr>
        <w:drawing>
          <wp:inline distT="0" distB="0" distL="0" distR="0" wp14:anchorId="70581FA8" wp14:editId="5C65878E">
            <wp:extent cx="723900" cy="238125"/>
            <wp:effectExtent l="0" t="0" r="0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</w:p>
    <w:p w14:paraId="720335FA" w14:textId="199878ED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lastRenderedPageBreak/>
        <w:t>В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6"/>
          <w:szCs w:val="28"/>
          <w:lang w:val="ru-RU"/>
        </w:rPr>
        <w:drawing>
          <wp:inline distT="0" distB="0" distL="0" distR="0" wp14:anchorId="7FC369DC" wp14:editId="5C2F31DB">
            <wp:extent cx="685800" cy="190500"/>
            <wp:effectExtent l="0" t="0" r="0" b="0"/>
            <wp:docPr id="581" name="Рисунок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;</w:t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="00107D70" w:rsidRPr="00C94038">
        <w:rPr>
          <w:spacing w:val="0"/>
          <w:szCs w:val="28"/>
        </w:rPr>
        <w:tab/>
      </w: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</w:r>
      <w:r w:rsidR="00426617" w:rsidRPr="00C94038">
        <w:rPr>
          <w:noProof/>
          <w:spacing w:val="0"/>
          <w:position w:val="-6"/>
          <w:szCs w:val="28"/>
          <w:lang w:val="ru-RU"/>
        </w:rPr>
        <w:drawing>
          <wp:inline distT="0" distB="0" distL="0" distR="0" wp14:anchorId="06C12A9D" wp14:editId="5862FD5B">
            <wp:extent cx="723900" cy="190500"/>
            <wp:effectExtent l="0" t="0" r="0" b="0"/>
            <wp:docPr id="582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pacing w:val="0"/>
          <w:szCs w:val="28"/>
        </w:rPr>
        <w:t>.</w:t>
      </w:r>
    </w:p>
    <w:p w14:paraId="003A9A21" w14:textId="77777777" w:rsidR="00163016" w:rsidRPr="00C94038" w:rsidRDefault="00163016" w:rsidP="00C97E43">
      <w:pPr>
        <w:pStyle w:val="af3"/>
        <w:numPr>
          <w:ilvl w:val="0"/>
          <w:numId w:val="12"/>
        </w:numPr>
        <w:tabs>
          <w:tab w:val="clear" w:pos="360"/>
          <w:tab w:val="num" w:pos="567"/>
        </w:tabs>
        <w:spacing w:line="228" w:lineRule="auto"/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>Фундаментальною системою розв’язків однорідної системи лінійних алгебраїчних рівнянь називається</w:t>
      </w:r>
    </w:p>
    <w:p w14:paraId="6337A373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А</w:t>
      </w:r>
      <w:r w:rsidRPr="00C94038">
        <w:rPr>
          <w:b/>
          <w:spacing w:val="0"/>
          <w:szCs w:val="28"/>
        </w:rPr>
        <w:tab/>
      </w:r>
      <w:r w:rsidRPr="00C94038">
        <w:rPr>
          <w:spacing w:val="0"/>
          <w:szCs w:val="28"/>
        </w:rPr>
        <w:t>будь-який набір частинних розв’язків цієї системи;</w:t>
      </w:r>
    </w:p>
    <w:p w14:paraId="68866D36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Б</w:t>
      </w:r>
      <w:r w:rsidRPr="00C94038">
        <w:rPr>
          <w:spacing w:val="0"/>
          <w:szCs w:val="28"/>
        </w:rPr>
        <w:tab/>
        <w:t>будь-який ненульовий набір частинних розв’язків цієї системи;</w:t>
      </w:r>
    </w:p>
    <w:p w14:paraId="08189134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b/>
          <w:spacing w:val="0"/>
          <w:szCs w:val="28"/>
        </w:rPr>
      </w:pPr>
      <w:r w:rsidRPr="00C94038">
        <w:rPr>
          <w:b/>
          <w:spacing w:val="0"/>
          <w:szCs w:val="28"/>
        </w:rPr>
        <w:t>В</w:t>
      </w:r>
      <w:r w:rsidRPr="00C94038">
        <w:rPr>
          <w:spacing w:val="0"/>
          <w:szCs w:val="28"/>
        </w:rPr>
        <w:tab/>
        <w:t>будь-який лінійно незалежний набір частинних розв’язків цієї системи;</w:t>
      </w:r>
    </w:p>
    <w:p w14:paraId="3187308A" w14:textId="77777777" w:rsidR="00163016" w:rsidRPr="00C94038" w:rsidRDefault="00163016" w:rsidP="00A03E1F">
      <w:pPr>
        <w:pStyle w:val="af3"/>
        <w:tabs>
          <w:tab w:val="left" w:pos="564"/>
        </w:tabs>
        <w:spacing w:line="228" w:lineRule="auto"/>
        <w:ind w:left="567" w:hanging="567"/>
        <w:jc w:val="both"/>
        <w:rPr>
          <w:spacing w:val="0"/>
          <w:szCs w:val="28"/>
        </w:rPr>
      </w:pPr>
      <w:r w:rsidRPr="00C94038">
        <w:rPr>
          <w:b/>
          <w:spacing w:val="0"/>
          <w:szCs w:val="28"/>
        </w:rPr>
        <w:t>Г</w:t>
      </w:r>
      <w:r w:rsidRPr="00C94038">
        <w:rPr>
          <w:spacing w:val="0"/>
          <w:szCs w:val="28"/>
        </w:rPr>
        <w:tab/>
        <w:t>будь-який лінійно залежний набір частинних розв’язків цієї системи.</w:t>
      </w:r>
    </w:p>
    <w:p w14:paraId="2A5DDDE6" w14:textId="77777777" w:rsidR="005E30C6" w:rsidRPr="00C94038" w:rsidRDefault="005E30C6" w:rsidP="00A03E1F">
      <w:pPr>
        <w:widowControl w:val="0"/>
        <w:shd w:val="clear" w:color="auto" w:fill="FFFFFF"/>
        <w:spacing w:line="228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ідповіді: </w:t>
      </w:r>
      <w:r w:rsidRPr="00C94038">
        <w:rPr>
          <w:color w:val="000000"/>
          <w:sz w:val="28"/>
          <w:szCs w:val="28"/>
          <w:lang w:val="uk-UA"/>
        </w:rPr>
        <w:t>1.В. 2.Б. 3.Г. 4.А. 5.А. 6.А. 7.Г. 8.Б. 9.А. 10.Г. 11.А. 12.В. 13.Г. 14.А. 15.Б. 16.В. 17.Г. 18.Б. 19.А. 20.В.</w:t>
      </w:r>
    </w:p>
    <w:p w14:paraId="6E168A22" w14:textId="77777777" w:rsidR="00B47941" w:rsidRPr="00C94038" w:rsidRDefault="00B47941" w:rsidP="00A03E1F">
      <w:pPr>
        <w:widowControl w:val="0"/>
        <w:shd w:val="clear" w:color="auto" w:fill="FFFFFF"/>
        <w:spacing w:line="228" w:lineRule="auto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1BE226D" w14:textId="77777777" w:rsidR="00F60728" w:rsidRPr="00C94038" w:rsidRDefault="00D54D9C" w:rsidP="00F6072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F60728" w:rsidRPr="00C94038">
        <w:rPr>
          <w:b/>
          <w:iCs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263B94FA" w14:textId="03C6DB88" w:rsidR="00D54D9C" w:rsidRPr="00C94038" w:rsidRDefault="00CD082A" w:rsidP="00A03E1F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При яких значеннях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B8C8F18" wp14:editId="04D1E83B">
            <wp:extent cx="152400" cy="190500"/>
            <wp:effectExtent l="0" t="0" r="0" b="0"/>
            <wp:docPr id="583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</w:t>
      </w:r>
      <w:r w:rsidR="00D54D9C" w:rsidRPr="00C94038">
        <w:rPr>
          <w:color w:val="000000"/>
          <w:sz w:val="28"/>
          <w:szCs w:val="28"/>
          <w:lang w:val="uk-UA"/>
        </w:rPr>
        <w:t>ля матриці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A5A5F31" wp14:editId="2CC40B35">
            <wp:extent cx="1257300" cy="800100"/>
            <wp:effectExtent l="0" t="0" r="0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D54D9C" w:rsidRPr="00C94038">
        <w:rPr>
          <w:color w:val="000000"/>
          <w:sz w:val="28"/>
          <w:szCs w:val="28"/>
          <w:lang w:val="uk-UA"/>
        </w:rPr>
        <w:t>не існує оберненої матриці.</w:t>
      </w:r>
    </w:p>
    <w:p w14:paraId="56CF0B84" w14:textId="77777777" w:rsidR="00BF0102" w:rsidRPr="00C94038" w:rsidRDefault="00D54D9C" w:rsidP="00CD082A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="00BF0102" w:rsidRPr="00C94038">
        <w:rPr>
          <w:color w:val="000000"/>
          <w:sz w:val="28"/>
          <w:szCs w:val="28"/>
          <w:lang w:val="uk-UA"/>
        </w:rPr>
        <w:t>.</w:t>
      </w:r>
    </w:p>
    <w:p w14:paraId="5FF9B8D8" w14:textId="77777777" w:rsidR="00CD082A" w:rsidRPr="00C94038" w:rsidRDefault="00CD082A" w:rsidP="00BF010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берненої матриці не існує, якщо вихідна матриця вироджена, тобто її визначник дорівню</w:t>
      </w:r>
      <w:r w:rsidR="00D54D9C" w:rsidRPr="00C94038">
        <w:rPr>
          <w:color w:val="000000"/>
          <w:sz w:val="28"/>
          <w:szCs w:val="28"/>
          <w:lang w:val="uk-UA"/>
        </w:rPr>
        <w:t>є</w:t>
      </w:r>
      <w:r w:rsidRPr="00C94038">
        <w:rPr>
          <w:color w:val="000000"/>
          <w:sz w:val="28"/>
          <w:szCs w:val="28"/>
          <w:lang w:val="uk-UA"/>
        </w:rPr>
        <w:t xml:space="preserve"> нулю. Будемо мати:</w:t>
      </w:r>
    </w:p>
    <w:p w14:paraId="0A3513E8" w14:textId="6056EE9A" w:rsidR="00CD082A" w:rsidRPr="00C94038" w:rsidRDefault="00426617" w:rsidP="00CD082A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8029B9E" wp14:editId="2AC19AA8">
            <wp:extent cx="3209925" cy="800100"/>
            <wp:effectExtent l="0" t="0" r="0" b="0"/>
            <wp:docPr id="585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082A" w:rsidRPr="00C94038">
        <w:rPr>
          <w:color w:val="000000"/>
          <w:sz w:val="28"/>
          <w:szCs w:val="28"/>
          <w:lang w:val="uk-UA"/>
        </w:rPr>
        <w:t>,</w:t>
      </w:r>
      <w:r w:rsidR="00CD082A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3718B472" wp14:editId="7C873D2A">
            <wp:extent cx="2085975" cy="447675"/>
            <wp:effectExtent l="0" t="0" r="0" b="0"/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D082A" w:rsidRPr="00C94038">
        <w:rPr>
          <w:color w:val="000000"/>
          <w:sz w:val="28"/>
          <w:szCs w:val="28"/>
          <w:lang w:val="uk-UA"/>
        </w:rPr>
        <w:t>.</w:t>
      </w:r>
    </w:p>
    <w:p w14:paraId="3149722A" w14:textId="02A026E9" w:rsidR="000123AD" w:rsidRPr="00C94038" w:rsidRDefault="000123AD" w:rsidP="004442D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</w:t>
      </w:r>
      <w:r w:rsidR="00C83D88"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D54D9C" w:rsidRPr="00C94038">
        <w:rPr>
          <w:b/>
          <w:color w:val="000000"/>
          <w:sz w:val="28"/>
          <w:szCs w:val="28"/>
          <w:lang w:val="uk-UA"/>
        </w:rPr>
        <w:t>2</w:t>
      </w:r>
      <w:r w:rsidRPr="00C94038">
        <w:rPr>
          <w:color w:val="000000"/>
          <w:sz w:val="28"/>
          <w:szCs w:val="28"/>
          <w:lang w:val="uk-UA"/>
        </w:rPr>
        <w:t xml:space="preserve"> Знайти матрицю, </w:t>
      </w:r>
      <w:r w:rsidR="00C83D88" w:rsidRPr="00C94038">
        <w:rPr>
          <w:color w:val="000000"/>
          <w:sz w:val="28"/>
          <w:szCs w:val="28"/>
          <w:lang w:val="uk-UA"/>
        </w:rPr>
        <w:t>обернену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F60728" w:rsidRPr="00C94038">
        <w:rPr>
          <w:color w:val="000000"/>
          <w:sz w:val="28"/>
          <w:szCs w:val="28"/>
          <w:lang w:val="uk-UA"/>
        </w:rPr>
        <w:t>до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49CF4E28" wp14:editId="2A11A97F">
            <wp:extent cx="942975" cy="523875"/>
            <wp:effectExtent l="0" t="0" r="0" b="0"/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2D2" w:rsidRPr="00C94038">
        <w:rPr>
          <w:color w:val="000000"/>
          <w:position w:val="-34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двома способами.</w:t>
      </w:r>
    </w:p>
    <w:p w14:paraId="69AD88A7" w14:textId="77777777" w:rsidR="00D54D9C" w:rsidRPr="00C94038" w:rsidRDefault="00C83D88" w:rsidP="000123AD">
      <w:pPr>
        <w:ind w:firstLine="708"/>
        <w:jc w:val="both"/>
        <w:rPr>
          <w:b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1604EE0" w14:textId="77777777" w:rsidR="00C83D88" w:rsidRPr="00C94038" w:rsidRDefault="004442D2" w:rsidP="000123AD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І спосіб.</w:t>
      </w:r>
    </w:p>
    <w:p w14:paraId="26BEC9E8" w14:textId="2561DA04" w:rsidR="00C83D88" w:rsidRPr="00C94038" w:rsidRDefault="00426617" w:rsidP="00C83D8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30F63F15" wp14:editId="5AA5CACC">
            <wp:extent cx="1981200" cy="523875"/>
            <wp:effectExtent l="0" t="0" r="0" b="0"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;</w:t>
      </w:r>
      <w:r w:rsidR="004442D2" w:rsidRPr="00C94038">
        <w:rPr>
          <w:color w:val="000000"/>
          <w:sz w:val="28"/>
          <w:szCs w:val="28"/>
          <w:lang w:val="uk-UA"/>
        </w:rPr>
        <w:tab/>
      </w:r>
      <w:r w:rsidR="004442D2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DEC757" wp14:editId="579C5E34">
            <wp:extent cx="1371600" cy="295275"/>
            <wp:effectExtent l="0" t="0" r="0" b="0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2D2" w:rsidRPr="00C94038">
        <w:rPr>
          <w:color w:val="000000"/>
          <w:sz w:val="28"/>
          <w:szCs w:val="28"/>
          <w:lang w:val="uk-UA"/>
        </w:rPr>
        <w:t>,</w:t>
      </w:r>
    </w:p>
    <w:p w14:paraId="00549DA8" w14:textId="630FE0D0" w:rsidR="00C83D88" w:rsidRPr="00C94038" w:rsidRDefault="00426617" w:rsidP="00C83D8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A925616" wp14:editId="4749535D">
            <wp:extent cx="1647825" cy="295275"/>
            <wp:effectExtent l="0" t="0" r="0" b="0"/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,</w:t>
      </w:r>
      <w:r w:rsidR="004442D2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AFD38AD" wp14:editId="0944C544">
            <wp:extent cx="1562100" cy="295275"/>
            <wp:effectExtent l="0" t="0" r="0" b="0"/>
            <wp:docPr id="591" name="Рисунок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,</w:t>
      </w:r>
      <w:r w:rsidR="00C83D8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73FE8B" wp14:editId="4B0E1A52">
            <wp:extent cx="1514475" cy="295275"/>
            <wp:effectExtent l="0" t="0" r="0" b="0"/>
            <wp:docPr id="592" name="Рисунок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;</w:t>
      </w:r>
    </w:p>
    <w:p w14:paraId="4930D760" w14:textId="795C928A" w:rsidR="00C83D88" w:rsidRPr="00C94038" w:rsidRDefault="00426617" w:rsidP="00C83D8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2FF8EF17" wp14:editId="01CB8FE9">
            <wp:extent cx="1228725" cy="523875"/>
            <wp:effectExtent l="0" t="0" r="0" b="0"/>
            <wp:docPr id="593" name="Рисунок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.</w:t>
      </w:r>
    </w:p>
    <w:p w14:paraId="71C35132" w14:textId="77777777" w:rsidR="00C83D88" w:rsidRPr="00C94038" w:rsidRDefault="00C83D88" w:rsidP="00C83D88">
      <w:pPr>
        <w:ind w:firstLine="708"/>
        <w:jc w:val="both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ІІ спосіб.</w:t>
      </w:r>
    </w:p>
    <w:p w14:paraId="6D0ED2CA" w14:textId="527B927E" w:rsidR="00C83D88" w:rsidRPr="00C94038" w:rsidRDefault="00426617" w:rsidP="00C83D8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7BF921F7" wp14:editId="620E1D01">
            <wp:extent cx="5172075" cy="542925"/>
            <wp:effectExtent l="0" t="0" r="0" b="0"/>
            <wp:docPr id="594" name="Рисунок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97150" w14:textId="0EDDAB6F" w:rsidR="00C83D88" w:rsidRPr="00C94038" w:rsidRDefault="00426617" w:rsidP="00C83D8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1F98EE0E" wp14:editId="3042D477">
            <wp:extent cx="1609725" cy="542925"/>
            <wp:effectExtent l="0" t="0" r="0" b="0"/>
            <wp:docPr id="595" name="Рисунок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;</w:t>
      </w:r>
    </w:p>
    <w:p w14:paraId="213CF37D" w14:textId="57298D40" w:rsidR="00C83D88" w:rsidRPr="00C94038" w:rsidRDefault="00426617" w:rsidP="00C83D8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48F14329" wp14:editId="4D0F1871">
            <wp:extent cx="1228725" cy="523875"/>
            <wp:effectExtent l="0" t="0" r="0" b="0"/>
            <wp:docPr id="596" name="Рисунок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3D88" w:rsidRPr="00C94038">
        <w:rPr>
          <w:color w:val="000000"/>
          <w:sz w:val="28"/>
          <w:szCs w:val="28"/>
          <w:lang w:val="uk-UA"/>
        </w:rPr>
        <w:t>.</w:t>
      </w:r>
    </w:p>
    <w:p w14:paraId="3A55CBC4" w14:textId="77777777" w:rsidR="00E84859" w:rsidRPr="00C94038" w:rsidRDefault="00E84859" w:rsidP="00E84859">
      <w:pPr>
        <w:ind w:firstLine="709"/>
        <w:jc w:val="both"/>
        <w:rPr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 2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sz w:val="28"/>
          <w:szCs w:val="28"/>
          <w:lang w:val="uk-UA"/>
        </w:rPr>
        <w:t xml:space="preserve">Розгляньмо простий спосіб закодувати повідомлення. Кожній літері латинки зіставляють її номер: </w:t>
      </w:r>
      <w:r w:rsidRPr="00C94038">
        <w:rPr>
          <w:i/>
          <w:sz w:val="28"/>
          <w:szCs w:val="28"/>
          <w:lang w:val="uk-UA"/>
        </w:rPr>
        <w:t>A</w:t>
      </w:r>
      <w:r w:rsidRPr="00C94038">
        <w:rPr>
          <w:sz w:val="28"/>
          <w:szCs w:val="28"/>
          <w:lang w:val="uk-UA"/>
        </w:rPr>
        <w:sym w:font="Symbol" w:char="F03D"/>
      </w:r>
      <w:r w:rsidRPr="00C94038">
        <w:rPr>
          <w:sz w:val="28"/>
          <w:szCs w:val="28"/>
          <w:lang w:val="uk-UA"/>
        </w:rPr>
        <w:t xml:space="preserve">1, </w:t>
      </w:r>
      <w:r w:rsidRPr="00C94038">
        <w:rPr>
          <w:i/>
          <w:sz w:val="28"/>
          <w:szCs w:val="28"/>
          <w:lang w:val="uk-UA"/>
        </w:rPr>
        <w:t>B</w:t>
      </w:r>
      <w:r w:rsidRPr="00C94038">
        <w:rPr>
          <w:sz w:val="28"/>
          <w:szCs w:val="28"/>
          <w:lang w:val="uk-UA"/>
        </w:rPr>
        <w:sym w:font="Symbol" w:char="F03D"/>
      </w:r>
      <w:r w:rsidRPr="00C94038">
        <w:rPr>
          <w:sz w:val="28"/>
          <w:szCs w:val="28"/>
          <w:lang w:val="uk-UA"/>
        </w:rPr>
        <w:t xml:space="preserve">2, ..., </w:t>
      </w:r>
      <w:r w:rsidRPr="00C94038">
        <w:rPr>
          <w:i/>
          <w:sz w:val="28"/>
          <w:szCs w:val="28"/>
          <w:lang w:val="uk-UA"/>
        </w:rPr>
        <w:t>Z</w:t>
      </w:r>
      <w:r w:rsidRPr="00C94038">
        <w:rPr>
          <w:sz w:val="28"/>
          <w:szCs w:val="28"/>
          <w:lang w:val="uk-UA"/>
        </w:rPr>
        <w:sym w:font="Symbol" w:char="F03D"/>
      </w:r>
      <w:r w:rsidRPr="00C94038">
        <w:rPr>
          <w:sz w:val="28"/>
          <w:szCs w:val="28"/>
          <w:lang w:val="uk-UA"/>
        </w:rPr>
        <w:t xml:space="preserve">26, прогалину кодують як 0. </w:t>
      </w:r>
      <w:r w:rsidRPr="00C94038">
        <w:rPr>
          <w:sz w:val="28"/>
          <w:szCs w:val="28"/>
          <w:lang w:val="uk-UA"/>
        </w:rPr>
        <w:lastRenderedPageBreak/>
        <w:t xml:space="preserve">Приміром, числовий еквівалент слова MATH є 13, 1, 20, 8. Числовий еквівалент повідомлення потім перетворюють на матрицю, записуючи числа у стовпці. Нарешті, помножуючи матрицю повідомлення на невироджену (отже, й оборотну) матрицю </w:t>
      </w:r>
      <w:r w:rsidRPr="00C94038">
        <w:rPr>
          <w:i/>
          <w:sz w:val="28"/>
          <w:szCs w:val="28"/>
          <w:lang w:val="uk-UA"/>
        </w:rPr>
        <w:t>A</w:t>
      </w:r>
      <w:r w:rsidRPr="00C94038">
        <w:rPr>
          <w:sz w:val="28"/>
          <w:szCs w:val="28"/>
          <w:lang w:val="uk-UA"/>
        </w:rPr>
        <w:t xml:space="preserve">, кодують повідомлення. За допомогою оберненої матриці </w:t>
      </w:r>
      <w:r w:rsidRPr="00C94038">
        <w:rPr>
          <w:position w:val="-4"/>
          <w:sz w:val="28"/>
          <w:szCs w:val="28"/>
          <w:lang w:val="uk-UA"/>
        </w:rPr>
        <w:object w:dxaOrig="480" w:dyaOrig="380" w14:anchorId="6AAA5EF3">
          <v:shape id="_x0000_i1067" type="#_x0000_t75" style="width:24pt;height:18.75pt" o:ole="">
            <v:imagedata r:id="rId532" o:title=""/>
          </v:shape>
          <o:OLEObject Type="Embed" ProgID="Equation.DSMT4" ShapeID="_x0000_i1067" DrawAspect="Content" ObjectID="_1739779516" r:id="rId533"/>
        </w:object>
      </w:r>
      <w:r w:rsidRPr="00C94038">
        <w:rPr>
          <w:sz w:val="28"/>
          <w:szCs w:val="28"/>
          <w:lang w:val="uk-UA"/>
        </w:rPr>
        <w:t xml:space="preserve"> можна розкодувати повідомлення. Закодуймо повідомлення MATH:</w:t>
      </w:r>
    </w:p>
    <w:p w14:paraId="0876F161" w14:textId="77777777" w:rsidR="00E84859" w:rsidRPr="00C94038" w:rsidRDefault="00E84859" w:rsidP="005E634B">
      <w:pPr>
        <w:numPr>
          <w:ilvl w:val="0"/>
          <w:numId w:val="42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писуємо повідомлення за допомогою чисел 13, 1, 20, 8.</w:t>
      </w:r>
    </w:p>
    <w:p w14:paraId="5616BB2D" w14:textId="77777777" w:rsidR="00E84859" w:rsidRPr="00C94038" w:rsidRDefault="00E84859" w:rsidP="005E634B">
      <w:pPr>
        <w:numPr>
          <w:ilvl w:val="0"/>
          <w:numId w:val="42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писуємо матрицю по стовпцях і формуємо квадратну матрицю (у разі, якщо не вистачає чисел для формування квадратної матриці, заповнюють числове повідомлення наприкінці нулями):</w:t>
      </w:r>
    </w:p>
    <w:p w14:paraId="41179C3E" w14:textId="77777777" w:rsidR="00E84859" w:rsidRPr="00C94038" w:rsidRDefault="00E84859" w:rsidP="00E84859">
      <w:pPr>
        <w:tabs>
          <w:tab w:val="left" w:pos="1276"/>
        </w:tabs>
        <w:jc w:val="center"/>
        <w:rPr>
          <w:sz w:val="28"/>
          <w:szCs w:val="28"/>
          <w:lang w:val="uk-UA"/>
        </w:rPr>
      </w:pPr>
      <w:r w:rsidRPr="00C94038">
        <w:rPr>
          <w:position w:val="-36"/>
          <w:sz w:val="28"/>
          <w:szCs w:val="28"/>
          <w:lang w:val="uk-UA"/>
        </w:rPr>
        <w:object w:dxaOrig="1579" w:dyaOrig="859" w14:anchorId="25096F10">
          <v:shape id="_x0000_i1068" type="#_x0000_t75" style="width:78.75pt;height:42.75pt" o:ole="">
            <v:imagedata r:id="rId534" o:title=""/>
          </v:shape>
          <o:OLEObject Type="Embed" ProgID="Equation.DSMT4" ShapeID="_x0000_i1068" DrawAspect="Content" ObjectID="_1739779517" r:id="rId535"/>
        </w:object>
      </w:r>
      <w:r w:rsidRPr="00C94038">
        <w:rPr>
          <w:sz w:val="28"/>
          <w:szCs w:val="28"/>
          <w:lang w:val="uk-UA"/>
        </w:rPr>
        <w:t>.</w:t>
      </w:r>
    </w:p>
    <w:p w14:paraId="41D1C9C5" w14:textId="77777777" w:rsidR="00E84859" w:rsidRPr="00C94038" w:rsidRDefault="00E84859" w:rsidP="005E634B">
      <w:pPr>
        <w:numPr>
          <w:ilvl w:val="0"/>
          <w:numId w:val="42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Помножуємо будь-яку невироджену матрицю, скажімо матрицю </w:t>
      </w:r>
      <w:r w:rsidRPr="00C94038">
        <w:rPr>
          <w:position w:val="-36"/>
          <w:sz w:val="28"/>
          <w:szCs w:val="28"/>
          <w:lang w:val="uk-UA"/>
        </w:rPr>
        <w:object w:dxaOrig="1640" w:dyaOrig="859" w14:anchorId="75F68A08">
          <v:shape id="_x0000_i1069" type="#_x0000_t75" style="width:81.75pt;height:42.75pt" o:ole="">
            <v:imagedata r:id="rId536" o:title=""/>
          </v:shape>
          <o:OLEObject Type="Embed" ProgID="Equation.DSMT4" ShapeID="_x0000_i1069" DrawAspect="Content" ObjectID="_1739779518" r:id="rId537"/>
        </w:object>
      </w:r>
      <w:r w:rsidRPr="00C94038">
        <w:rPr>
          <w:sz w:val="28"/>
          <w:szCs w:val="28"/>
          <w:lang w:val="uk-UA"/>
        </w:rPr>
        <w:t xml:space="preserve">, на матрицю </w:t>
      </w:r>
      <w:r w:rsidRPr="00C94038">
        <w:rPr>
          <w:i/>
          <w:sz w:val="28"/>
          <w:szCs w:val="28"/>
          <w:lang w:val="uk-UA"/>
        </w:rPr>
        <w:t>P</w:t>
      </w:r>
      <w:r w:rsidRPr="00C94038">
        <w:rPr>
          <w:sz w:val="28"/>
          <w:szCs w:val="28"/>
          <w:lang w:val="uk-UA"/>
        </w:rPr>
        <w:t>. Дістаємо криптограму</w:t>
      </w:r>
    </w:p>
    <w:p w14:paraId="28365CD7" w14:textId="77777777" w:rsidR="00E84859" w:rsidRPr="00C94038" w:rsidRDefault="00E84859" w:rsidP="00E84859">
      <w:pPr>
        <w:tabs>
          <w:tab w:val="left" w:pos="1276"/>
        </w:tabs>
        <w:jc w:val="center"/>
        <w:rPr>
          <w:sz w:val="28"/>
          <w:szCs w:val="28"/>
          <w:lang w:val="uk-UA"/>
        </w:rPr>
      </w:pPr>
      <w:r w:rsidRPr="00C94038">
        <w:rPr>
          <w:position w:val="-36"/>
          <w:sz w:val="28"/>
          <w:szCs w:val="28"/>
          <w:lang w:val="uk-UA"/>
        </w:rPr>
        <w:object w:dxaOrig="5060" w:dyaOrig="859" w14:anchorId="0E1A5137">
          <v:shape id="_x0000_i1070" type="#_x0000_t75" style="width:252.75pt;height:42.75pt" o:ole="">
            <v:imagedata r:id="rId538" o:title=""/>
          </v:shape>
          <o:OLEObject Type="Embed" ProgID="Equation.DSMT4" ShapeID="_x0000_i1070" DrawAspect="Content" ObjectID="_1739779519" r:id="rId539"/>
        </w:object>
      </w:r>
      <w:r w:rsidRPr="00C94038">
        <w:rPr>
          <w:sz w:val="28"/>
          <w:szCs w:val="28"/>
          <w:lang w:val="uk-UA"/>
        </w:rPr>
        <w:t>.</w:t>
      </w:r>
    </w:p>
    <w:p w14:paraId="48946884" w14:textId="77777777" w:rsidR="00E84859" w:rsidRPr="00C94038" w:rsidRDefault="00E84859" w:rsidP="005E634B">
      <w:pPr>
        <w:numPr>
          <w:ilvl w:val="0"/>
          <w:numId w:val="42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Отже, закодоване повідомлення має вигляд: </w:t>
      </w:r>
      <w:r w:rsidRPr="00C94038">
        <w:rPr>
          <w:sz w:val="28"/>
          <w:szCs w:val="28"/>
          <w:lang w:val="uk-UA"/>
        </w:rPr>
        <w:sym w:font="Symbol" w:char="F02D"/>
      </w:r>
      <w:r w:rsidRPr="00C94038">
        <w:rPr>
          <w:sz w:val="28"/>
          <w:szCs w:val="28"/>
          <w:lang w:val="uk-UA"/>
        </w:rPr>
        <w:t>29, 43, –64, 92.</w:t>
      </w:r>
    </w:p>
    <w:p w14:paraId="007A6394" w14:textId="77777777" w:rsidR="00E84859" w:rsidRPr="00C94038" w:rsidRDefault="00E84859" w:rsidP="00E84859">
      <w:pPr>
        <w:tabs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Розкодуємо одержане повідомлення:</w:t>
      </w:r>
    </w:p>
    <w:p w14:paraId="724ACD26" w14:textId="77777777" w:rsidR="00E84859" w:rsidRPr="00C94038" w:rsidRDefault="00E84859" w:rsidP="005E634B">
      <w:pPr>
        <w:numPr>
          <w:ilvl w:val="0"/>
          <w:numId w:val="43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Обертаючи кодувальну матрицю </w:t>
      </w:r>
      <w:r w:rsidRPr="00C94038">
        <w:rPr>
          <w:position w:val="-36"/>
          <w:sz w:val="28"/>
          <w:szCs w:val="28"/>
          <w:lang w:val="uk-UA"/>
        </w:rPr>
        <w:object w:dxaOrig="1640" w:dyaOrig="859" w14:anchorId="22AA6BA5">
          <v:shape id="_x0000_i1071" type="#_x0000_t75" style="width:81.75pt;height:42.75pt" o:ole="">
            <v:imagedata r:id="rId536" o:title=""/>
          </v:shape>
          <o:OLEObject Type="Embed" ProgID="Equation.DSMT4" ShapeID="_x0000_i1071" DrawAspect="Content" ObjectID="_1739779520" r:id="rId540"/>
        </w:object>
      </w:r>
      <w:r w:rsidRPr="00C94038">
        <w:rPr>
          <w:sz w:val="28"/>
          <w:szCs w:val="28"/>
          <w:lang w:val="uk-UA"/>
        </w:rPr>
        <w:t xml:space="preserve">, дістаємо розкодувальну матрицю </w:t>
      </w:r>
      <w:r w:rsidRPr="00C94038">
        <w:rPr>
          <w:position w:val="-36"/>
          <w:sz w:val="28"/>
          <w:szCs w:val="28"/>
          <w:lang w:val="uk-UA"/>
        </w:rPr>
        <w:object w:dxaOrig="1900" w:dyaOrig="859" w14:anchorId="7EF06969">
          <v:shape id="_x0000_i1072" type="#_x0000_t75" style="width:95.25pt;height:42.75pt" o:ole="">
            <v:imagedata r:id="rId541" o:title=""/>
          </v:shape>
          <o:OLEObject Type="Embed" ProgID="Equation.DSMT4" ShapeID="_x0000_i1072" DrawAspect="Content" ObjectID="_1739779521" r:id="rId542"/>
        </w:object>
      </w:r>
      <w:r w:rsidRPr="00C94038">
        <w:rPr>
          <w:sz w:val="28"/>
          <w:szCs w:val="28"/>
          <w:lang w:val="uk-UA"/>
        </w:rPr>
        <w:t>.</w:t>
      </w:r>
    </w:p>
    <w:p w14:paraId="3AAD2756" w14:textId="77777777" w:rsidR="00E84859" w:rsidRPr="00C94038" w:rsidRDefault="00E84859" w:rsidP="005E634B">
      <w:pPr>
        <w:numPr>
          <w:ilvl w:val="0"/>
          <w:numId w:val="43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Множачи розкодувальну матрицю </w:t>
      </w:r>
      <w:r w:rsidRPr="00C94038">
        <w:rPr>
          <w:position w:val="-4"/>
          <w:sz w:val="28"/>
          <w:szCs w:val="28"/>
          <w:lang w:val="uk-UA"/>
        </w:rPr>
        <w:object w:dxaOrig="480" w:dyaOrig="380" w14:anchorId="6808E47E">
          <v:shape id="_x0000_i1073" type="#_x0000_t75" style="width:24pt;height:18.75pt" o:ole="">
            <v:imagedata r:id="rId543" o:title=""/>
          </v:shape>
          <o:OLEObject Type="Embed" ProgID="Equation.DSMT4" ShapeID="_x0000_i1073" DrawAspect="Content" ObjectID="_1739779522" r:id="rId544"/>
        </w:object>
      </w:r>
      <w:r w:rsidRPr="00C94038">
        <w:rPr>
          <w:sz w:val="28"/>
          <w:szCs w:val="28"/>
          <w:lang w:val="uk-UA"/>
        </w:rPr>
        <w:t xml:space="preserve"> на закодовану матрицю </w:t>
      </w:r>
      <w:r w:rsidRPr="00C94038">
        <w:rPr>
          <w:i/>
          <w:sz w:val="28"/>
          <w:szCs w:val="28"/>
          <w:lang w:val="uk-UA"/>
        </w:rPr>
        <w:t>C</w:t>
      </w:r>
      <w:r w:rsidRPr="00C94038">
        <w:rPr>
          <w:sz w:val="28"/>
          <w:szCs w:val="28"/>
          <w:lang w:val="uk-UA"/>
        </w:rPr>
        <w:t>, дістаємо матрицю повідомлення:</w:t>
      </w:r>
    </w:p>
    <w:p w14:paraId="1FCAEF47" w14:textId="77777777" w:rsidR="00E84859" w:rsidRPr="00C94038" w:rsidRDefault="00E84859" w:rsidP="00E84859">
      <w:pPr>
        <w:tabs>
          <w:tab w:val="left" w:pos="1276"/>
        </w:tabs>
        <w:jc w:val="center"/>
        <w:rPr>
          <w:sz w:val="28"/>
          <w:szCs w:val="28"/>
          <w:lang w:val="uk-UA"/>
        </w:rPr>
      </w:pPr>
      <w:r w:rsidRPr="00C94038">
        <w:rPr>
          <w:position w:val="-36"/>
          <w:sz w:val="28"/>
          <w:szCs w:val="28"/>
          <w:lang w:val="uk-UA"/>
        </w:rPr>
        <w:object w:dxaOrig="5300" w:dyaOrig="859" w14:anchorId="38329FA6">
          <v:shape id="_x0000_i1074" type="#_x0000_t75" style="width:264.75pt;height:42.75pt" o:ole="">
            <v:imagedata r:id="rId545" o:title=""/>
          </v:shape>
          <o:OLEObject Type="Embed" ProgID="Equation.DSMT4" ShapeID="_x0000_i1074" DrawAspect="Content" ObjectID="_1739779523" r:id="rId546"/>
        </w:object>
      </w:r>
      <w:r w:rsidRPr="00C94038">
        <w:rPr>
          <w:sz w:val="28"/>
          <w:szCs w:val="28"/>
          <w:lang w:val="uk-UA"/>
        </w:rPr>
        <w:t>.</w:t>
      </w:r>
    </w:p>
    <w:p w14:paraId="474A32E3" w14:textId="77777777" w:rsidR="00E84859" w:rsidRPr="00C94038" w:rsidRDefault="00E84859" w:rsidP="005E634B">
      <w:pPr>
        <w:numPr>
          <w:ilvl w:val="0"/>
          <w:numId w:val="43"/>
        </w:numPr>
        <w:tabs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писуємо початкове числове повідомлення 13, 1, 20, 8 і його літерний оригінал MATH.</w:t>
      </w:r>
    </w:p>
    <w:p w14:paraId="048EFBDF" w14:textId="1C80FFDF" w:rsidR="00163016" w:rsidRPr="00C94038" w:rsidRDefault="00163016" w:rsidP="004442D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D54D9C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i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Знайти ранг матриц</w:t>
      </w:r>
      <w:r w:rsidR="004442D2" w:rsidRPr="00C94038">
        <w:rPr>
          <w:color w:val="000000"/>
          <w:sz w:val="28"/>
          <w:szCs w:val="28"/>
          <w:lang w:val="uk-UA"/>
        </w:rPr>
        <w:t xml:space="preserve">і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9237009" wp14:editId="3DC07CD0">
            <wp:extent cx="1104900" cy="800100"/>
            <wp:effectExtent l="0" t="0" r="0" b="0"/>
            <wp:docPr id="605" name="Рисунок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C613F79" w14:textId="77777777" w:rsidR="00163016" w:rsidRPr="00C94038" w:rsidRDefault="00163016" w:rsidP="00163016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39CCFE44" w14:textId="3F0A2F48" w:rsidR="00163016" w:rsidRPr="00C94038" w:rsidRDefault="00426617" w:rsidP="00163016">
      <w:pPr>
        <w:spacing w:line="360" w:lineRule="auto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F8DBCBF" wp14:editId="0CA20799">
            <wp:extent cx="3381375" cy="800100"/>
            <wp:effectExtent l="0" t="0" r="0" b="0"/>
            <wp:docPr id="606" name="Рисунок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3538B" w14:textId="048352FE" w:rsidR="00163016" w:rsidRPr="00C94038" w:rsidRDefault="00426617" w:rsidP="00163016">
      <w:pPr>
        <w:spacing w:line="360" w:lineRule="auto"/>
        <w:ind w:left="144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lastRenderedPageBreak/>
        <w:drawing>
          <wp:inline distT="0" distB="0" distL="0" distR="0" wp14:anchorId="6B8EBD0E" wp14:editId="5E4B297C">
            <wp:extent cx="3990975" cy="800100"/>
            <wp:effectExtent l="0" t="0" r="0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19E8B0FF" w14:textId="77777777" w:rsidR="00163016" w:rsidRPr="00C94038" w:rsidRDefault="00163016" w:rsidP="00163016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D54D9C" w:rsidRPr="00C94038">
        <w:rPr>
          <w:b/>
          <w:color w:val="000000"/>
          <w:sz w:val="28"/>
          <w:szCs w:val="28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 xml:space="preserve"> Розв’язати </w:t>
      </w:r>
      <w:r w:rsidR="00BF0102" w:rsidRPr="00C94038">
        <w:rPr>
          <w:color w:val="000000"/>
          <w:sz w:val="28"/>
          <w:szCs w:val="28"/>
          <w:lang w:val="uk-UA"/>
        </w:rPr>
        <w:t xml:space="preserve">системи лінійних алгебраїчних рівнянь </w:t>
      </w:r>
      <w:r w:rsidRPr="00C94038">
        <w:rPr>
          <w:color w:val="000000"/>
          <w:sz w:val="28"/>
          <w:szCs w:val="28"/>
          <w:lang w:val="uk-UA"/>
        </w:rPr>
        <w:t>методом Гаусса:</w:t>
      </w:r>
    </w:p>
    <w:p w14:paraId="0EDAF4A4" w14:textId="23AC1868" w:rsidR="00163016" w:rsidRPr="00C94038" w:rsidRDefault="00163016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1) </w:t>
      </w:r>
      <w:r w:rsidR="00426617"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5DF7C1D6" wp14:editId="6F4776F9">
            <wp:extent cx="1876425" cy="1076325"/>
            <wp:effectExtent l="0" t="0" r="0" b="0"/>
            <wp:docPr id="608" name="Рисунок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 xml:space="preserve">2) </w:t>
      </w:r>
      <w:r w:rsidR="00426617" w:rsidRPr="00C94038">
        <w:rPr>
          <w:noProof/>
          <w:color w:val="000000"/>
          <w:position w:val="-58"/>
          <w:sz w:val="28"/>
          <w:szCs w:val="28"/>
        </w:rPr>
        <w:drawing>
          <wp:inline distT="0" distB="0" distL="0" distR="0" wp14:anchorId="04D42369" wp14:editId="2851598E">
            <wp:extent cx="1971675" cy="828675"/>
            <wp:effectExtent l="0" t="0" r="0" b="0"/>
            <wp:docPr id="609" name="Рисунок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7EE6E" w14:textId="0BD134AF" w:rsidR="00163016" w:rsidRPr="00C94038" w:rsidRDefault="00163016" w:rsidP="004442D2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3) </w:t>
      </w:r>
      <w:r w:rsidR="00426617"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595F1F80" wp14:editId="59C23DFF">
            <wp:extent cx="2514600" cy="1076325"/>
            <wp:effectExtent l="0" t="0" r="0" b="0"/>
            <wp:docPr id="610" name="Рисунок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2A3F0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C480DF2" w14:textId="2963223C" w:rsidR="00163016" w:rsidRPr="00C94038" w:rsidRDefault="00163016" w:rsidP="00C97E43">
      <w:pPr>
        <w:numPr>
          <w:ilvl w:val="1"/>
          <w:numId w:val="7"/>
        </w:numPr>
        <w:ind w:hanging="731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озширена матриця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1485FB9" wp14:editId="703B2E10">
            <wp:extent cx="180975" cy="228600"/>
            <wp:effectExtent l="0" t="0" r="0" b="0"/>
            <wp:docPr id="611" name="Рисунок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системи рівнянь має вигляд:</w:t>
      </w:r>
    </w:p>
    <w:p w14:paraId="034BE777" w14:textId="010E29EE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6"/>
          <w:sz w:val="28"/>
          <w:szCs w:val="28"/>
        </w:rPr>
        <w:drawing>
          <wp:inline distT="0" distB="0" distL="0" distR="0" wp14:anchorId="408CF71A" wp14:editId="6CE0A45B">
            <wp:extent cx="1857375" cy="1057275"/>
            <wp:effectExtent l="0" t="0" r="0" b="0"/>
            <wp:docPr id="612" name="Рисунок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11FB7EF3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конавши елементарні перетворення рядків, </w:t>
      </w:r>
      <w:r w:rsidR="00BF0102" w:rsidRPr="00C94038">
        <w:rPr>
          <w:color w:val="000000"/>
          <w:sz w:val="28"/>
          <w:szCs w:val="28"/>
          <w:lang w:val="uk-UA"/>
        </w:rPr>
        <w:t>з</w:t>
      </w:r>
      <w:r w:rsidRPr="00C94038">
        <w:rPr>
          <w:color w:val="000000"/>
          <w:sz w:val="28"/>
          <w:szCs w:val="28"/>
          <w:lang w:val="uk-UA"/>
        </w:rPr>
        <w:t xml:space="preserve">ведемо матрицю </w:t>
      </w:r>
      <w:r w:rsidRPr="00C94038">
        <w:rPr>
          <w:i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 до </w:t>
      </w:r>
      <w:r w:rsidR="00BF0102" w:rsidRPr="00C94038">
        <w:rPr>
          <w:color w:val="000000"/>
          <w:sz w:val="28"/>
          <w:szCs w:val="28"/>
          <w:lang w:val="uk-UA"/>
        </w:rPr>
        <w:t>ступінчастого</w:t>
      </w:r>
      <w:r w:rsidRPr="00C94038">
        <w:rPr>
          <w:color w:val="000000"/>
          <w:sz w:val="28"/>
          <w:szCs w:val="28"/>
          <w:lang w:val="uk-UA"/>
        </w:rPr>
        <w:t xml:space="preserve"> виду</w:t>
      </w:r>
    </w:p>
    <w:p w14:paraId="7841E507" w14:textId="2F7569F5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7AF07171" wp14:editId="241AB3EE">
            <wp:extent cx="2295525" cy="1076325"/>
            <wp:effectExtent l="0" t="0" r="0" b="0"/>
            <wp:docPr id="613" name="Рисунок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753CE373" wp14:editId="5B1E5EF9">
            <wp:extent cx="2143125" cy="1076325"/>
            <wp:effectExtent l="0" t="0" r="0" b="0"/>
            <wp:docPr id="614" name="Рисунок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FC2998" w14:textId="772889B2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3BEEA618" wp14:editId="7FDDB2FD">
            <wp:extent cx="2314575" cy="1076325"/>
            <wp:effectExtent l="0" t="0" r="0" b="0"/>
            <wp:docPr id="615" name="Рисунок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4D66AF2D" wp14:editId="3088297C">
            <wp:extent cx="1828800" cy="1076325"/>
            <wp:effectExtent l="0" t="0" r="0" b="0"/>
            <wp:docPr id="616" name="Рисунок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6ED45CFF" w14:textId="4E79828E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 виду матриц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75B1D9F" wp14:editId="68B6F8F3">
            <wp:extent cx="180975" cy="209550"/>
            <wp:effectExtent l="0" t="0" r="0" b="0"/>
            <wp:docPr id="617" name="Рисунок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ипливає, що вихідна система рівнянь сумісна й що головними невідомими є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D8C5984" wp14:editId="09E817B6">
            <wp:extent cx="800100" cy="238125"/>
            <wp:effectExtent l="0" t="0" r="0" b="0"/>
            <wp:docPr id="618" name="Рисунок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 вільною невідомою –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C53076E" wp14:editId="5147B505">
            <wp:extent cx="200025" cy="238125"/>
            <wp:effectExtent l="0" t="0" r="0" b="0"/>
            <wp:docPr id="619" name="Рисунок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Виразимо головні невідом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850BEC8" wp14:editId="2EB11F1D">
            <wp:extent cx="800100" cy="238125"/>
            <wp:effectExtent l="0" t="0" r="0" b="0"/>
            <wp:docPr id="620" name="Рисунок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через вільну невідом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CB3E4DB" wp14:editId="32A3F8AA">
            <wp:extent cx="200025" cy="238125"/>
            <wp:effectExtent l="0" t="0" r="0" b="0"/>
            <wp:docPr id="621" name="Рисунок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розв’язуючи систему рівнянь:</w:t>
      </w:r>
    </w:p>
    <w:p w14:paraId="640085FD" w14:textId="2BD462FC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8"/>
          <w:sz w:val="28"/>
          <w:szCs w:val="28"/>
        </w:rPr>
        <w:drawing>
          <wp:inline distT="0" distB="0" distL="0" distR="0" wp14:anchorId="1C5F9C79" wp14:editId="0D20511C">
            <wp:extent cx="1714500" cy="828675"/>
            <wp:effectExtent l="0" t="0" r="0" b="0"/>
            <wp:docPr id="622" name="Рисунок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2135B9" w14:textId="1D537A50" w:rsidR="00163016" w:rsidRPr="00C94038" w:rsidRDefault="00163016" w:rsidP="004442D2">
      <w:pPr>
        <w:pStyle w:val="1"/>
        <w:keepNext w:val="0"/>
        <w:widowControl w:val="0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 w:val="0"/>
          <w:color w:val="000000"/>
          <w:kern w:val="0"/>
          <w:sz w:val="28"/>
          <w:szCs w:val="28"/>
          <w:lang w:val="uk-UA"/>
        </w:rPr>
        <w:lastRenderedPageBreak/>
        <w:t>Рухаючись від останнього рівняння до першого, будемо мати</w:t>
      </w:r>
      <w:r w:rsidR="004442D2" w:rsidRPr="00C94038">
        <w:rPr>
          <w:rFonts w:ascii="Times New Roman" w:hAnsi="Times New Roman"/>
          <w:b w:val="0"/>
          <w:color w:val="000000"/>
          <w:kern w:val="0"/>
          <w:sz w:val="28"/>
          <w:szCs w:val="28"/>
          <w:lang w:val="uk-UA"/>
        </w:rPr>
        <w:t xml:space="preserve"> </w:t>
      </w:r>
      <w:r w:rsidR="00426617" w:rsidRPr="00C94038">
        <w:rPr>
          <w:rFonts w:ascii="Times New Roman" w:hAnsi="Times New Roman"/>
          <w:noProof/>
          <w:color w:val="000000"/>
          <w:position w:val="-56"/>
          <w:sz w:val="28"/>
          <w:szCs w:val="28"/>
          <w:lang w:val="ru-RU" w:eastAsia="ru-RU"/>
        </w:rPr>
        <w:drawing>
          <wp:inline distT="0" distB="0" distL="0" distR="0" wp14:anchorId="1B028BA0" wp14:editId="3A34F979">
            <wp:extent cx="1066800" cy="800100"/>
            <wp:effectExtent l="0" t="0" r="0" b="0"/>
            <wp:docPr id="623" name="Рисунок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6A285" w14:textId="0CF95B61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оклавш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B33F68" wp14:editId="13C879E7">
            <wp:extent cx="495300" cy="238125"/>
            <wp:effectExtent l="0" t="0" r="0" b="0"/>
            <wp:docPr id="624" name="Рисунок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6946128" wp14:editId="077EC22D">
            <wp:extent cx="123825" cy="152400"/>
            <wp:effectExtent l="0" t="0" r="0" b="0"/>
            <wp:docPr id="625" name="Рисунок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довільне числ</w:t>
      </w:r>
      <w:r w:rsidR="004442D2" w:rsidRPr="00C94038">
        <w:rPr>
          <w:color w:val="000000"/>
          <w:sz w:val="28"/>
          <w:szCs w:val="28"/>
          <w:lang w:val="uk-UA"/>
        </w:rPr>
        <w:t>о, одержимо загальний розв’язок:</w:t>
      </w:r>
    </w:p>
    <w:p w14:paraId="7B659784" w14:textId="031BBE15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75601657" wp14:editId="2AAB279F">
            <wp:extent cx="981075" cy="1076325"/>
            <wp:effectExtent l="0" t="0" r="0" b="0"/>
            <wp:docPr id="626" name="Рисунок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29393" w14:textId="4B3098DF" w:rsidR="00163016" w:rsidRPr="00C94038" w:rsidRDefault="00426617" w:rsidP="00C97E43">
      <w:pPr>
        <w:numPr>
          <w:ilvl w:val="1"/>
          <w:numId w:val="7"/>
        </w:numPr>
        <w:ind w:hanging="731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8"/>
          <w:sz w:val="28"/>
          <w:szCs w:val="28"/>
        </w:rPr>
        <w:drawing>
          <wp:inline distT="0" distB="0" distL="0" distR="0" wp14:anchorId="02460D82" wp14:editId="5C83E68D">
            <wp:extent cx="4762500" cy="828675"/>
            <wp:effectExtent l="0" t="0" r="0" b="0"/>
            <wp:docPr id="627" name="Рисунок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4222D" w14:textId="6D7868D1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8"/>
          <w:sz w:val="28"/>
          <w:szCs w:val="28"/>
        </w:rPr>
        <w:drawing>
          <wp:inline distT="0" distB="0" distL="0" distR="0" wp14:anchorId="5480D81E" wp14:editId="27F7EE29">
            <wp:extent cx="2028825" cy="828675"/>
            <wp:effectExtent l="0" t="0" r="0" b="0"/>
            <wp:docPr id="628" name="Рисунок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16F005E5" w14:textId="77777777" w:rsidR="00163016" w:rsidRPr="00C94038" w:rsidRDefault="00D54D9C" w:rsidP="00D54D9C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 останньому рядку отриманої ступінчастої матриці перший ненульовий елемент стоїть на останньому місці. Отже,</w:t>
      </w:r>
      <w:r w:rsidR="00163016" w:rsidRPr="00C94038">
        <w:rPr>
          <w:color w:val="000000"/>
          <w:sz w:val="28"/>
          <w:szCs w:val="28"/>
          <w:lang w:val="uk-UA"/>
        </w:rPr>
        <w:t xml:space="preserve"> система несумісна.</w:t>
      </w:r>
    </w:p>
    <w:p w14:paraId="111EEB1A" w14:textId="720B15C6" w:rsidR="00163016" w:rsidRPr="00C94038" w:rsidRDefault="00426617" w:rsidP="00C97E43">
      <w:pPr>
        <w:numPr>
          <w:ilvl w:val="1"/>
          <w:numId w:val="7"/>
        </w:numPr>
        <w:ind w:hanging="731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6DEFD0F6" wp14:editId="3EDE5260">
            <wp:extent cx="4886325" cy="1076325"/>
            <wp:effectExtent l="0" t="0" r="0" b="0"/>
            <wp:docPr id="629" name="Рисунок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DEDCE" w14:textId="5770D070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24306AF3" wp14:editId="78C923D6">
            <wp:extent cx="4524375" cy="1076325"/>
            <wp:effectExtent l="0" t="0" r="0" b="0"/>
            <wp:docPr id="630" name="Рисунок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7F08DBDD" w14:textId="54498895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атриця ступінчаста, система сумісна, невизначена.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083B03C" wp14:editId="5CE4E59C">
            <wp:extent cx="723900" cy="238125"/>
            <wp:effectExtent l="0" t="0" r="0" b="0"/>
            <wp:docPr id="631" name="Рисунок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головні невідомі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70CE456" wp14:editId="7D4F284B">
            <wp:extent cx="466725" cy="238125"/>
            <wp:effectExtent l="0" t="0" r="0" b="0"/>
            <wp:docPr id="632" name="Рисунок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вільні невідомі.</w:t>
      </w:r>
    </w:p>
    <w:p w14:paraId="11E799EF" w14:textId="036C3639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8"/>
          <w:sz w:val="28"/>
          <w:szCs w:val="28"/>
        </w:rPr>
        <w:drawing>
          <wp:inline distT="0" distB="0" distL="0" distR="0" wp14:anchorId="14A07882" wp14:editId="0B597F10">
            <wp:extent cx="2324100" cy="828675"/>
            <wp:effectExtent l="0" t="0" r="0" b="0"/>
            <wp:docPr id="633" name="Рисунок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00"/>
          <w:sz w:val="28"/>
          <w:szCs w:val="28"/>
        </w:rPr>
        <w:drawing>
          <wp:inline distT="0" distB="0" distL="0" distR="0" wp14:anchorId="6B3BCEB8" wp14:editId="4BFF70B7">
            <wp:extent cx="1552575" cy="1362075"/>
            <wp:effectExtent l="0" t="0" r="0" b="0"/>
            <wp:docPr id="634" name="Рисунок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927FC" w14:textId="5FF32C26" w:rsidR="00163016" w:rsidRPr="00C94038" w:rsidRDefault="00163016" w:rsidP="004442D2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D54D9C" w:rsidRPr="00C94038">
        <w:rPr>
          <w:b/>
          <w:color w:val="000000"/>
          <w:sz w:val="28"/>
          <w:szCs w:val="28"/>
          <w:lang w:val="uk-UA"/>
        </w:rPr>
        <w:t>5</w:t>
      </w:r>
      <w:r w:rsidRPr="00C94038">
        <w:rPr>
          <w:color w:val="000000"/>
          <w:sz w:val="28"/>
          <w:szCs w:val="28"/>
          <w:lang w:val="uk-UA"/>
        </w:rPr>
        <w:t xml:space="preserve"> Розв’язати </w:t>
      </w:r>
      <w:r w:rsidR="004442D2" w:rsidRPr="00C94038">
        <w:rPr>
          <w:color w:val="000000"/>
          <w:sz w:val="28"/>
          <w:szCs w:val="28"/>
          <w:lang w:val="uk-UA"/>
        </w:rPr>
        <w:t xml:space="preserve">систему рівнянь методом Крамера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0764B39" wp14:editId="5E578E19">
            <wp:extent cx="1247775" cy="800100"/>
            <wp:effectExtent l="0" t="0" r="0" b="0"/>
            <wp:docPr id="635" name="Рисунок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FD74B" w14:textId="77777777" w:rsidR="00BF12E0" w:rsidRPr="00C94038" w:rsidRDefault="00BF12E0" w:rsidP="00163016">
      <w:pPr>
        <w:ind w:firstLine="720"/>
        <w:jc w:val="both"/>
        <w:rPr>
          <w:i/>
          <w:color w:val="000000"/>
          <w:sz w:val="28"/>
          <w:szCs w:val="28"/>
          <w:lang w:val="uk-UA"/>
        </w:rPr>
      </w:pPr>
    </w:p>
    <w:p w14:paraId="0903560E" w14:textId="77777777" w:rsidR="00350315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lastRenderedPageBreak/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60090996" w14:textId="442B5DFE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бчислимо визначник систем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530B695" wp14:editId="075432BE">
            <wp:extent cx="161925" cy="180975"/>
            <wp:effectExtent l="0" t="0" r="0" b="0"/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визначники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8D922C2" wp14:editId="352E0DAE">
            <wp:extent cx="238125" cy="238125"/>
            <wp:effectExtent l="0" t="0" r="0" b="0"/>
            <wp:docPr id="637" name="Рисунок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7D1741E4" wp14:editId="681F759C">
            <wp:extent cx="257175" cy="266700"/>
            <wp:effectExtent l="0" t="0" r="0" b="0"/>
            <wp:docPr id="638" name="Рисунок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047CABB" wp14:editId="6460E616">
            <wp:extent cx="238125" cy="238125"/>
            <wp:effectExtent l="0" t="0" r="0" b="0"/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</w:p>
    <w:p w14:paraId="55C1A9AA" w14:textId="4993CA22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D3927FF" wp14:editId="26814DD6">
            <wp:extent cx="1943100" cy="800100"/>
            <wp:effectExtent l="0" t="0" r="0" b="0"/>
            <wp:docPr id="640" name="Рисунок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4C04717" wp14:editId="37E14041">
            <wp:extent cx="1819275" cy="800100"/>
            <wp:effectExtent l="0" t="0" r="0" b="0"/>
            <wp:docPr id="641" name="Рисунок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</w:p>
    <w:p w14:paraId="0196C75D" w14:textId="08FDE7D7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F742356" wp14:editId="61515A31">
            <wp:extent cx="1828800" cy="800100"/>
            <wp:effectExtent l="0" t="0" r="0" b="0"/>
            <wp:docPr id="642" name="Рисунок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  <w:r w:rsidR="00163016" w:rsidRPr="00C94038">
        <w:rPr>
          <w:color w:val="000000"/>
          <w:sz w:val="28"/>
          <w:szCs w:val="28"/>
          <w:lang w:val="uk-UA"/>
        </w:rPr>
        <w:tab/>
      </w:r>
      <w:r w:rsidR="0016301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57C55F5" wp14:editId="410313FC">
            <wp:extent cx="1819275" cy="800100"/>
            <wp:effectExtent l="0" t="0" r="0" b="0"/>
            <wp:docPr id="643" name="Рисунок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106ADDC8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 формулами Крамера одержуємо єдиний розв’язок системи:</w:t>
      </w:r>
    </w:p>
    <w:p w14:paraId="6ECAEE76" w14:textId="53FDDA86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3DFA8F4A" wp14:editId="6CB76DD8">
            <wp:extent cx="1381125" cy="447675"/>
            <wp:effectExtent l="0" t="0" r="0" b="0"/>
            <wp:docPr id="644" name="Рисунок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057EA51" wp14:editId="035C6738">
            <wp:extent cx="1333500" cy="466725"/>
            <wp:effectExtent l="0" t="0" r="0" b="0"/>
            <wp:docPr id="645" name="Рисунок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7C4F67F" wp14:editId="3B635378">
            <wp:extent cx="1323975" cy="447675"/>
            <wp:effectExtent l="0" t="0" r="0" b="0"/>
            <wp:docPr id="646" name="Рисунок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7A2B2208" w14:textId="77777777" w:rsidR="00163016" w:rsidRPr="00C94038" w:rsidRDefault="00163016" w:rsidP="004442D2">
      <w:pPr>
        <w:ind w:firstLine="708"/>
        <w:jc w:val="both"/>
        <w:rPr>
          <w:color w:val="000000"/>
          <w:spacing w:val="-6"/>
          <w:sz w:val="28"/>
          <w:szCs w:val="28"/>
          <w:lang w:val="uk-UA"/>
        </w:rPr>
      </w:pPr>
      <w:r w:rsidRPr="00C94038">
        <w:rPr>
          <w:b/>
          <w:color w:val="000000"/>
          <w:spacing w:val="-6"/>
          <w:sz w:val="28"/>
          <w:szCs w:val="28"/>
          <w:lang w:val="uk-UA"/>
        </w:rPr>
        <w:t xml:space="preserve">Приклад </w:t>
      </w:r>
      <w:r w:rsidR="00D54D9C" w:rsidRPr="00C94038">
        <w:rPr>
          <w:b/>
          <w:color w:val="000000"/>
          <w:spacing w:val="-6"/>
          <w:sz w:val="28"/>
          <w:szCs w:val="28"/>
          <w:lang w:val="uk-UA"/>
        </w:rPr>
        <w:t>6</w:t>
      </w:r>
      <w:r w:rsidR="00D54D9C" w:rsidRPr="00C94038">
        <w:rPr>
          <w:i/>
          <w:color w:val="000000"/>
          <w:spacing w:val="-6"/>
          <w:sz w:val="28"/>
          <w:szCs w:val="28"/>
          <w:lang w:val="uk-UA"/>
        </w:rPr>
        <w:t xml:space="preserve"> </w:t>
      </w:r>
      <w:r w:rsidRPr="00C94038">
        <w:rPr>
          <w:color w:val="000000"/>
          <w:spacing w:val="-6"/>
          <w:sz w:val="28"/>
          <w:szCs w:val="28"/>
          <w:lang w:val="uk-UA"/>
        </w:rPr>
        <w:t xml:space="preserve">Розв’язати систему рівнянь </w:t>
      </w:r>
      <w:r w:rsidR="00D54D9C" w:rsidRPr="00C94038">
        <w:rPr>
          <w:color w:val="000000"/>
          <w:position w:val="-56"/>
          <w:sz w:val="28"/>
          <w:szCs w:val="28"/>
          <w:lang w:val="uk-UA"/>
        </w:rPr>
        <w:object w:dxaOrig="1920" w:dyaOrig="1260" w14:anchorId="3A315482">
          <v:shape id="_x0000_i1075" type="#_x0000_t75" style="width:96pt;height:63pt" o:ole="">
            <v:imagedata r:id="rId589" o:title=""/>
          </v:shape>
          <o:OLEObject Type="Embed" ProgID="Equation.3" ShapeID="_x0000_i1075" DrawAspect="Content" ObjectID="_1739779524" r:id="rId590"/>
        </w:object>
      </w:r>
      <w:r w:rsidR="00D54D9C" w:rsidRPr="00C94038">
        <w:rPr>
          <w:color w:val="000000"/>
          <w:sz w:val="28"/>
          <w:szCs w:val="28"/>
          <w:lang w:val="uk-UA"/>
        </w:rPr>
        <w:t xml:space="preserve"> </w:t>
      </w:r>
      <w:r w:rsidR="00D54D9C" w:rsidRPr="00C94038">
        <w:rPr>
          <w:color w:val="000000"/>
          <w:spacing w:val="-6"/>
          <w:sz w:val="28"/>
          <w:szCs w:val="28"/>
          <w:lang w:val="uk-UA"/>
        </w:rPr>
        <w:t>матричним методом.</w:t>
      </w:r>
    </w:p>
    <w:p w14:paraId="63C58A8F" w14:textId="77777777" w:rsidR="00350315" w:rsidRPr="00C94038" w:rsidRDefault="00163016" w:rsidP="00D54D9C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C618151" w14:textId="70836EE3" w:rsidR="00163016" w:rsidRPr="00C94038" w:rsidRDefault="00163016" w:rsidP="00D54D9C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ерепишемо вихідну систему у вигляді</w:t>
      </w:r>
      <w:r w:rsidR="00D54D9C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183C80F" wp14:editId="2B121A30">
            <wp:extent cx="714375" cy="180975"/>
            <wp:effectExtent l="0" t="0" r="0" b="0"/>
            <wp:docPr id="648" name="Рисунок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  <w:r w:rsidR="00D54D9C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де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79EB035" wp14:editId="7B04D69B">
            <wp:extent cx="1304925" cy="800100"/>
            <wp:effectExtent l="0" t="0" r="0" b="0"/>
            <wp:docPr id="649" name="Рисунок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DDAA30A" wp14:editId="2DA5C782">
            <wp:extent cx="638175" cy="800100"/>
            <wp:effectExtent l="0" t="0" r="0" b="0"/>
            <wp:docPr id="650" name="Рисунок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7ADA2E7" wp14:editId="7F830BBB">
            <wp:extent cx="733425" cy="800100"/>
            <wp:effectExtent l="0" t="0" r="0" b="0"/>
            <wp:docPr id="651" name="Рисунок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3AAD373" w14:textId="007FECD8" w:rsidR="00163016" w:rsidRPr="00C94038" w:rsidRDefault="00163016" w:rsidP="004442D2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бчислимо визначник матриці системи:</w:t>
      </w:r>
      <w:r w:rsidR="004442D2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B4F63E3" wp14:editId="37DBA619">
            <wp:extent cx="1990725" cy="800100"/>
            <wp:effectExtent l="0" t="0" r="0" b="0"/>
            <wp:docPr id="652" name="Рисунок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B7EA025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бчислимо алгебраїчні доповнення до всіх елементів матриці системи й потім складемо обернену матрицю:</w:t>
      </w:r>
    </w:p>
    <w:p w14:paraId="03D27C38" w14:textId="2446B664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0FB7F1EE" wp14:editId="3118ECF1">
            <wp:extent cx="1838325" cy="523875"/>
            <wp:effectExtent l="0" t="0" r="0" b="0"/>
            <wp:docPr id="653" name="Рисунок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EC8F19C" wp14:editId="1C807D97">
            <wp:extent cx="1876425" cy="523875"/>
            <wp:effectExtent l="0" t="0" r="0" b="0"/>
            <wp:docPr id="654" name="Рисунок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1DE99F5A" wp14:editId="4AF87E48">
            <wp:extent cx="1857375" cy="523875"/>
            <wp:effectExtent l="0" t="0" r="0" b="0"/>
            <wp:docPr id="655" name="Рисунок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</w:p>
    <w:p w14:paraId="3CF41C7A" w14:textId="2EDA4CA1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26930395" wp14:editId="3991F114">
            <wp:extent cx="1943100" cy="523875"/>
            <wp:effectExtent l="0" t="0" r="0" b="0"/>
            <wp:docPr id="656" name="Рисунок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70FD3455" wp14:editId="0F768150">
            <wp:extent cx="1762125" cy="523875"/>
            <wp:effectExtent l="0" t="0" r="0" b="0"/>
            <wp:docPr id="657" name="Рисунок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3CCD8C7A" wp14:editId="7321116E">
            <wp:extent cx="1866900" cy="523875"/>
            <wp:effectExtent l="0" t="0" r="0" b="0"/>
            <wp:docPr id="658" name="Рисунок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</w:p>
    <w:p w14:paraId="7BF54DA2" w14:textId="2AA590CF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3492F7DE" wp14:editId="1FF59017">
            <wp:extent cx="1866900" cy="523875"/>
            <wp:effectExtent l="0" t="0" r="0" b="0"/>
            <wp:docPr id="659" name="Рисунок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053BC76F" wp14:editId="34F0E340">
            <wp:extent cx="1790700" cy="523875"/>
            <wp:effectExtent l="0" t="0" r="0" b="0"/>
            <wp:docPr id="660" name="Рисунок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615EA13F" wp14:editId="79A28A03">
            <wp:extent cx="1647825" cy="523875"/>
            <wp:effectExtent l="0" t="0" r="0" b="0"/>
            <wp:docPr id="661" name="Рисунок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,</w:t>
      </w:r>
    </w:p>
    <w:p w14:paraId="0CB02D7A" w14:textId="7E8B80C4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65CE95F" wp14:editId="2A9DB091">
            <wp:extent cx="2019300" cy="800100"/>
            <wp:effectExtent l="0" t="0" r="0" b="0"/>
            <wp:docPr id="662" name="Рисунок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5DCD4AE7" w14:textId="77777777" w:rsidR="00163016" w:rsidRPr="00C94038" w:rsidRDefault="00163016" w:rsidP="00163016">
      <w:pPr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найдемо розв’язок:</w:t>
      </w:r>
    </w:p>
    <w:p w14:paraId="27BF78DB" w14:textId="52FDCBF0" w:rsidR="00163016" w:rsidRPr="00C94038" w:rsidRDefault="00426617" w:rsidP="00163016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lastRenderedPageBreak/>
        <w:drawing>
          <wp:inline distT="0" distB="0" distL="0" distR="0" wp14:anchorId="3571A22D" wp14:editId="56F6BEAD">
            <wp:extent cx="4572000" cy="800100"/>
            <wp:effectExtent l="0" t="0" r="0" b="0"/>
            <wp:docPr id="663" name="Рисунок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color w:val="000000"/>
          <w:sz w:val="28"/>
          <w:szCs w:val="28"/>
          <w:lang w:val="uk-UA"/>
        </w:rPr>
        <w:t>.</w:t>
      </w:r>
    </w:p>
    <w:p w14:paraId="778C237A" w14:textId="77777777" w:rsidR="00163016" w:rsidRPr="00C94038" w:rsidRDefault="00163016" w:rsidP="00163016">
      <w:pPr>
        <w:widowControl w:val="0"/>
        <w:tabs>
          <w:tab w:val="num" w:pos="709"/>
        </w:tabs>
        <w:jc w:val="both"/>
        <w:rPr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D54D9C" w:rsidRPr="00C94038">
        <w:rPr>
          <w:b/>
          <w:color w:val="000000"/>
          <w:sz w:val="28"/>
          <w:szCs w:val="28"/>
          <w:lang w:val="uk-UA"/>
        </w:rPr>
        <w:t>7</w:t>
      </w:r>
      <w:r w:rsidR="00D54D9C" w:rsidRPr="00C94038">
        <w:rPr>
          <w:i/>
          <w:color w:val="000000"/>
          <w:sz w:val="28"/>
          <w:szCs w:val="28"/>
          <w:lang w:val="uk-UA"/>
        </w:rPr>
        <w:t xml:space="preserve"> </w:t>
      </w:r>
      <w:r w:rsidRPr="00C94038">
        <w:rPr>
          <w:sz w:val="28"/>
          <w:szCs w:val="28"/>
          <w:lang w:val="uk-UA"/>
        </w:rPr>
        <w:t>Знайти загальний розв’язок та ФСР однорідної СЛАР:</w:t>
      </w:r>
    </w:p>
    <w:p w14:paraId="5639E8D1" w14:textId="0CFA83CC" w:rsidR="00163016" w:rsidRPr="00C94038" w:rsidRDefault="00426617" w:rsidP="00163016">
      <w:pPr>
        <w:widowControl w:val="0"/>
        <w:jc w:val="center"/>
        <w:rPr>
          <w:sz w:val="28"/>
          <w:szCs w:val="28"/>
          <w:lang w:val="uk-UA"/>
        </w:rPr>
      </w:pPr>
      <w:r w:rsidRPr="00C94038">
        <w:rPr>
          <w:noProof/>
          <w:position w:val="-78"/>
          <w:sz w:val="28"/>
          <w:szCs w:val="28"/>
        </w:rPr>
        <w:drawing>
          <wp:inline distT="0" distB="0" distL="0" distR="0" wp14:anchorId="636768D2" wp14:editId="5CA3A4EA">
            <wp:extent cx="2352675" cy="1076325"/>
            <wp:effectExtent l="0" t="0" r="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5908B" w14:textId="77777777" w:rsidR="00163016" w:rsidRPr="00C94038" w:rsidRDefault="00163016" w:rsidP="00163016">
      <w:pPr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ab/>
        <w:t>Розв’язання.</w:t>
      </w:r>
    </w:p>
    <w:p w14:paraId="18A6C637" w14:textId="77777777" w:rsidR="00163016" w:rsidRPr="00C94038" w:rsidRDefault="00163016" w:rsidP="00163016">
      <w:pPr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ab/>
      </w:r>
      <w:r w:rsidR="00BF0102" w:rsidRPr="00C94038">
        <w:rPr>
          <w:sz w:val="28"/>
          <w:szCs w:val="28"/>
          <w:lang w:val="uk-UA"/>
        </w:rPr>
        <w:t>З</w:t>
      </w:r>
      <w:r w:rsidRPr="00C94038">
        <w:rPr>
          <w:sz w:val="28"/>
          <w:szCs w:val="28"/>
          <w:lang w:val="uk-UA"/>
        </w:rPr>
        <w:t>ведемо матрицю системи до ступінчастого виду:</w:t>
      </w:r>
    </w:p>
    <w:p w14:paraId="510EFBC7" w14:textId="411B07D4" w:rsidR="00163016" w:rsidRPr="00C94038" w:rsidRDefault="00426617" w:rsidP="00163016">
      <w:pPr>
        <w:jc w:val="center"/>
        <w:rPr>
          <w:sz w:val="28"/>
          <w:szCs w:val="28"/>
          <w:lang w:val="uk-UA"/>
        </w:rPr>
      </w:pPr>
      <w:r w:rsidRPr="00C94038">
        <w:rPr>
          <w:noProof/>
          <w:position w:val="-76"/>
          <w:sz w:val="28"/>
          <w:szCs w:val="28"/>
        </w:rPr>
        <w:drawing>
          <wp:inline distT="0" distB="0" distL="0" distR="0" wp14:anchorId="112D1D47" wp14:editId="4860B560">
            <wp:extent cx="5067300" cy="1057275"/>
            <wp:effectExtent l="0" t="0" r="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DEC4A" w14:textId="69D03B0C" w:rsidR="00163016" w:rsidRPr="00C94038" w:rsidRDefault="00426617" w:rsidP="00163016">
      <w:pPr>
        <w:jc w:val="center"/>
        <w:rPr>
          <w:sz w:val="28"/>
          <w:szCs w:val="28"/>
          <w:lang w:val="uk-UA"/>
        </w:rPr>
      </w:pPr>
      <w:r w:rsidRPr="00C94038">
        <w:rPr>
          <w:noProof/>
          <w:position w:val="-76"/>
          <w:sz w:val="28"/>
          <w:szCs w:val="28"/>
        </w:rPr>
        <w:drawing>
          <wp:inline distT="0" distB="0" distL="0" distR="0" wp14:anchorId="0AC8F03B" wp14:editId="0C8F2021">
            <wp:extent cx="4762500" cy="1057275"/>
            <wp:effectExtent l="0" t="0" r="0" b="0"/>
            <wp:docPr id="666" name="Рисунок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sz w:val="28"/>
          <w:szCs w:val="28"/>
          <w:lang w:val="uk-UA"/>
        </w:rPr>
        <w:t>.</w:t>
      </w:r>
    </w:p>
    <w:p w14:paraId="4ABEBB68" w14:textId="35F5BE46" w:rsidR="00163016" w:rsidRPr="00C94038" w:rsidRDefault="00163016" w:rsidP="00163016">
      <w:pPr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Будемо мати, що </w:t>
      </w:r>
      <w:r w:rsidR="00426617" w:rsidRPr="00C94038">
        <w:rPr>
          <w:noProof/>
          <w:position w:val="-12"/>
          <w:sz w:val="28"/>
          <w:szCs w:val="28"/>
        </w:rPr>
        <w:drawing>
          <wp:inline distT="0" distB="0" distL="0" distR="0" wp14:anchorId="59B4CD31" wp14:editId="33CF622A">
            <wp:extent cx="1476375" cy="228600"/>
            <wp:effectExtent l="0" t="0" r="0" b="0"/>
            <wp:docPr id="667" name="Рисунок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sz w:val="28"/>
          <w:szCs w:val="28"/>
          <w:lang w:val="uk-UA"/>
        </w:rPr>
        <w:t xml:space="preserve">система має безліч розв’язків. Запишемо систему, що відповідає отриманій ступінчастій матриці </w:t>
      </w:r>
      <w:r w:rsidR="00BF0102" w:rsidRPr="00C94038">
        <w:rPr>
          <w:sz w:val="28"/>
          <w:szCs w:val="28"/>
          <w:lang w:val="uk-UA"/>
        </w:rPr>
        <w:t>й</w:t>
      </w:r>
      <w:r w:rsidRPr="00C94038">
        <w:rPr>
          <w:sz w:val="28"/>
          <w:szCs w:val="28"/>
          <w:lang w:val="uk-UA"/>
        </w:rPr>
        <w:t xml:space="preserve"> розв’яжемо її:</w:t>
      </w:r>
    </w:p>
    <w:p w14:paraId="12286D89" w14:textId="1C74815F" w:rsidR="00163016" w:rsidRPr="00C94038" w:rsidRDefault="00426617" w:rsidP="00163016">
      <w:pPr>
        <w:jc w:val="center"/>
        <w:rPr>
          <w:sz w:val="28"/>
          <w:szCs w:val="28"/>
          <w:lang w:val="uk-UA"/>
        </w:rPr>
      </w:pPr>
      <w:r w:rsidRPr="00C94038">
        <w:rPr>
          <w:noProof/>
          <w:position w:val="-78"/>
          <w:sz w:val="28"/>
          <w:szCs w:val="28"/>
        </w:rPr>
        <w:drawing>
          <wp:inline distT="0" distB="0" distL="0" distR="0" wp14:anchorId="0830AEC4" wp14:editId="373236FE">
            <wp:extent cx="4333875" cy="1076325"/>
            <wp:effectExtent l="0" t="0" r="0" b="0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ED1B3" w14:textId="5E8A4EEB" w:rsidR="004442D2" w:rsidRPr="00C94038" w:rsidRDefault="00426617" w:rsidP="004442D2">
      <w:pPr>
        <w:jc w:val="center"/>
        <w:rPr>
          <w:sz w:val="28"/>
          <w:szCs w:val="28"/>
          <w:lang w:val="uk-UA"/>
        </w:rPr>
      </w:pPr>
      <w:r w:rsidRPr="00C94038">
        <w:rPr>
          <w:noProof/>
          <w:position w:val="-78"/>
          <w:sz w:val="28"/>
          <w:szCs w:val="28"/>
        </w:rPr>
        <w:drawing>
          <wp:inline distT="0" distB="0" distL="0" distR="0" wp14:anchorId="4EAD4023" wp14:editId="665B7AFE">
            <wp:extent cx="771525" cy="1076325"/>
            <wp:effectExtent l="0" t="0" r="0" b="0"/>
            <wp:docPr id="669" name="Рисунок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sz w:val="28"/>
          <w:szCs w:val="28"/>
          <w:lang w:val="uk-UA"/>
        </w:rPr>
        <w:t xml:space="preserve"> – загальний розв’язок системи;</w:t>
      </w:r>
    </w:p>
    <w:p w14:paraId="51BF8AF4" w14:textId="4721087E" w:rsidR="00163016" w:rsidRPr="00C94038" w:rsidRDefault="00426617" w:rsidP="004442D2">
      <w:pPr>
        <w:jc w:val="center"/>
        <w:rPr>
          <w:sz w:val="28"/>
          <w:szCs w:val="28"/>
          <w:lang w:val="uk-UA"/>
        </w:rPr>
      </w:pPr>
      <w:r w:rsidRPr="00C94038">
        <w:rPr>
          <w:noProof/>
          <w:position w:val="-12"/>
          <w:sz w:val="28"/>
          <w:szCs w:val="28"/>
        </w:rPr>
        <w:drawing>
          <wp:inline distT="0" distB="0" distL="0" distR="0" wp14:anchorId="67825BA0" wp14:editId="5A4FEC17">
            <wp:extent cx="1143000" cy="238125"/>
            <wp:effectExtent l="0" t="0" r="0" b="0"/>
            <wp:docPr id="670" name="Рисунок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"/>
                    <pic:cNvPicPr>
                      <a:picLocks noChangeAspect="1" noChangeArrowheads="1"/>
                    </pic:cNvPicPr>
                  </pic:nvPicPr>
                  <pic:blipFill>
                    <a:blip r:embed="rId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3016" w:rsidRPr="00C94038">
        <w:rPr>
          <w:sz w:val="28"/>
          <w:szCs w:val="28"/>
          <w:lang w:val="uk-UA"/>
        </w:rPr>
        <w:t xml:space="preserve"> – фундаментальна система розв’язків.</w:t>
      </w:r>
    </w:p>
    <w:p w14:paraId="3C42A50F" w14:textId="77777777" w:rsidR="00C83D88" w:rsidRPr="00C94038" w:rsidRDefault="00C83D88" w:rsidP="000123AD">
      <w:pPr>
        <w:jc w:val="both"/>
        <w:rPr>
          <w:color w:val="000000"/>
          <w:sz w:val="28"/>
          <w:szCs w:val="28"/>
          <w:lang w:val="uk-UA"/>
        </w:rPr>
      </w:pPr>
    </w:p>
    <w:p w14:paraId="63C2F1EF" w14:textId="77777777" w:rsidR="00C83D88" w:rsidRPr="00C94038" w:rsidRDefault="001F5A61" w:rsidP="00C83D88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br w:type="page"/>
      </w:r>
      <w:r w:rsidR="00C83D88" w:rsidRPr="00C94038">
        <w:rPr>
          <w:b/>
          <w:color w:val="000000"/>
          <w:sz w:val="28"/>
          <w:szCs w:val="28"/>
          <w:lang w:val="uk-UA"/>
        </w:rPr>
        <w:lastRenderedPageBreak/>
        <w:t>За</w:t>
      </w:r>
      <w:r w:rsidR="00B82452" w:rsidRPr="00C94038">
        <w:rPr>
          <w:b/>
          <w:color w:val="000000"/>
          <w:sz w:val="28"/>
          <w:szCs w:val="28"/>
          <w:lang w:val="uk-UA"/>
        </w:rPr>
        <w:t>дачі</w:t>
      </w:r>
      <w:r w:rsidR="00C83D88" w:rsidRPr="00C94038">
        <w:rPr>
          <w:b/>
          <w:color w:val="000000"/>
          <w:sz w:val="28"/>
          <w:szCs w:val="28"/>
          <w:lang w:val="uk-UA"/>
        </w:rPr>
        <w:t xml:space="preserve"> для самостійного розв’язування</w:t>
      </w:r>
    </w:p>
    <w:p w14:paraId="48C85496" w14:textId="77777777" w:rsidR="00BF12E0" w:rsidRPr="00C94038" w:rsidRDefault="00BF12E0" w:rsidP="00C83D88">
      <w:pPr>
        <w:jc w:val="center"/>
        <w:rPr>
          <w:b/>
          <w:color w:val="000000"/>
          <w:sz w:val="28"/>
          <w:szCs w:val="28"/>
          <w:lang w:val="uk-UA"/>
        </w:rPr>
      </w:pPr>
    </w:p>
    <w:p w14:paraId="4861D482" w14:textId="77777777" w:rsidR="000123AD" w:rsidRPr="00C94038" w:rsidRDefault="000123AD" w:rsidP="00D54D9C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1.</w:t>
      </w:r>
      <w:r w:rsidRPr="00C94038">
        <w:rPr>
          <w:color w:val="000000"/>
          <w:sz w:val="28"/>
          <w:szCs w:val="28"/>
          <w:lang w:val="uk-UA"/>
        </w:rPr>
        <w:t xml:space="preserve"> Для заданих матриць знайти </w:t>
      </w:r>
      <w:r w:rsidR="00C83D88" w:rsidRPr="00C94038">
        <w:rPr>
          <w:color w:val="000000"/>
          <w:sz w:val="28"/>
          <w:szCs w:val="28"/>
          <w:lang w:val="uk-UA"/>
        </w:rPr>
        <w:t>обернені</w:t>
      </w:r>
      <w:r w:rsidRPr="00C94038">
        <w:rPr>
          <w:color w:val="000000"/>
          <w:sz w:val="28"/>
          <w:szCs w:val="28"/>
          <w:lang w:val="uk-UA"/>
        </w:rPr>
        <w:t xml:space="preserve"> й зробити перевірку:</w:t>
      </w:r>
    </w:p>
    <w:p w14:paraId="6C226D25" w14:textId="34007A4B" w:rsidR="00D54D9C" w:rsidRPr="00C94038" w:rsidRDefault="00426617" w:rsidP="005E634B">
      <w:pPr>
        <w:numPr>
          <w:ilvl w:val="0"/>
          <w:numId w:val="34"/>
        </w:numPr>
        <w:ind w:hanging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F01EBF5" wp14:editId="36E2C085">
            <wp:extent cx="1076325" cy="800100"/>
            <wp:effectExtent l="0" t="0" r="0" b="0"/>
            <wp:docPr id="671" name="Рисунок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2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7C5DFE2" wp14:editId="39D3BB17">
            <wp:extent cx="1038225" cy="800100"/>
            <wp:effectExtent l="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>;</w:t>
      </w:r>
    </w:p>
    <w:p w14:paraId="7FC2102F" w14:textId="44B915FA" w:rsidR="000123AD" w:rsidRPr="00C94038" w:rsidRDefault="000123AD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D2ABEAF" wp14:editId="31B69684">
            <wp:extent cx="1028700" cy="800100"/>
            <wp:effectExtent l="0" t="0" r="0" b="0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4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BE23AC2" wp14:editId="55B37CBF">
            <wp:extent cx="914400" cy="800100"/>
            <wp:effectExtent l="0" t="0" r="0" b="0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2F3E311" w14:textId="77777777" w:rsidR="00F60728" w:rsidRPr="00C94038" w:rsidRDefault="000123AD" w:rsidP="00D54D9C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163016" w:rsidRPr="00C94038">
        <w:rPr>
          <w:b/>
          <w:color w:val="000000"/>
          <w:sz w:val="28"/>
          <w:szCs w:val="28"/>
          <w:lang w:val="uk-UA"/>
        </w:rPr>
        <w:t>2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F60728"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F60728" w:rsidRPr="00C94038">
        <w:rPr>
          <w:color w:val="000000"/>
          <w:sz w:val="28"/>
          <w:szCs w:val="28"/>
          <w:lang w:val="uk-UA"/>
        </w:rPr>
        <w:t>Знайти ранг матриць:</w:t>
      </w:r>
    </w:p>
    <w:p w14:paraId="715AF716" w14:textId="2390465C" w:rsidR="00F60728" w:rsidRPr="00C94038" w:rsidRDefault="00426617" w:rsidP="005E634B">
      <w:pPr>
        <w:numPr>
          <w:ilvl w:val="0"/>
          <w:numId w:val="35"/>
        </w:numPr>
        <w:tabs>
          <w:tab w:val="left" w:pos="709"/>
        </w:tabs>
        <w:ind w:hanging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0F4EFA1" wp14:editId="3AE5F90D">
            <wp:extent cx="1104900" cy="800100"/>
            <wp:effectExtent l="0" t="0" r="0" b="0"/>
            <wp:docPr id="675" name="Рисунок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;</w:t>
      </w:r>
      <w:r w:rsidR="004442D2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F60728" w:rsidRPr="00C94038">
        <w:rPr>
          <w:color w:val="000000"/>
          <w:sz w:val="28"/>
          <w:szCs w:val="28"/>
          <w:lang w:val="uk-UA"/>
        </w:rPr>
        <w:t>2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F99D473" wp14:editId="0F35F786">
            <wp:extent cx="1362075" cy="800100"/>
            <wp:effectExtent l="0" t="0" r="0" b="0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728" w:rsidRPr="00C94038">
        <w:rPr>
          <w:color w:val="000000"/>
          <w:sz w:val="28"/>
          <w:szCs w:val="28"/>
          <w:lang w:val="uk-UA"/>
        </w:rPr>
        <w:t>.</w:t>
      </w:r>
    </w:p>
    <w:p w14:paraId="49C6071F" w14:textId="77777777" w:rsidR="000123AD" w:rsidRPr="00C94038" w:rsidRDefault="00F60728" w:rsidP="00D54D9C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163016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0123AD" w:rsidRPr="00C94038">
        <w:rPr>
          <w:color w:val="000000"/>
          <w:sz w:val="28"/>
          <w:szCs w:val="28"/>
          <w:lang w:val="uk-UA"/>
        </w:rPr>
        <w:t>Дослід</w:t>
      </w:r>
      <w:r w:rsidR="00EE2CEE" w:rsidRPr="00C94038">
        <w:rPr>
          <w:color w:val="000000"/>
          <w:sz w:val="28"/>
          <w:szCs w:val="28"/>
          <w:lang w:val="uk-UA"/>
        </w:rPr>
        <w:t>и</w:t>
      </w:r>
      <w:r w:rsidR="000123AD" w:rsidRPr="00C94038">
        <w:rPr>
          <w:color w:val="000000"/>
          <w:sz w:val="28"/>
          <w:szCs w:val="28"/>
          <w:lang w:val="uk-UA"/>
        </w:rPr>
        <w:t xml:space="preserve">ти на </w:t>
      </w:r>
      <w:r w:rsidR="00EE2CEE" w:rsidRPr="00C94038">
        <w:rPr>
          <w:color w:val="000000"/>
          <w:sz w:val="28"/>
          <w:szCs w:val="28"/>
          <w:lang w:val="uk-UA"/>
        </w:rPr>
        <w:t>сумісність</w:t>
      </w:r>
      <w:r w:rsidR="000123AD" w:rsidRPr="00C94038">
        <w:rPr>
          <w:color w:val="000000"/>
          <w:sz w:val="28"/>
          <w:szCs w:val="28"/>
          <w:lang w:val="uk-UA"/>
        </w:rPr>
        <w:t xml:space="preserve"> і знайти розв</w:t>
      </w:r>
      <w:r w:rsidR="00A644B4" w:rsidRPr="00C94038">
        <w:rPr>
          <w:color w:val="000000"/>
          <w:sz w:val="28"/>
          <w:szCs w:val="28"/>
          <w:lang w:val="uk-UA"/>
        </w:rPr>
        <w:t>’</w:t>
      </w:r>
      <w:r w:rsidR="000123AD" w:rsidRPr="00C94038">
        <w:rPr>
          <w:color w:val="000000"/>
          <w:sz w:val="28"/>
          <w:szCs w:val="28"/>
          <w:lang w:val="uk-UA"/>
        </w:rPr>
        <w:t xml:space="preserve">язок </w:t>
      </w:r>
      <w:r w:rsidR="00EF7BF7" w:rsidRPr="00C94038">
        <w:rPr>
          <w:color w:val="000000"/>
          <w:sz w:val="28"/>
          <w:szCs w:val="28"/>
          <w:lang w:val="uk-UA"/>
        </w:rPr>
        <w:t xml:space="preserve">системи лінійних алгебраїчних рівнянь </w:t>
      </w:r>
      <w:r w:rsidR="000123AD" w:rsidRPr="00C94038">
        <w:rPr>
          <w:color w:val="000000"/>
          <w:sz w:val="28"/>
          <w:szCs w:val="28"/>
          <w:lang w:val="uk-UA"/>
        </w:rPr>
        <w:t xml:space="preserve">у випадку </w:t>
      </w:r>
      <w:r w:rsidR="00232A2D" w:rsidRPr="00C94038">
        <w:rPr>
          <w:color w:val="000000"/>
          <w:sz w:val="28"/>
          <w:szCs w:val="28"/>
          <w:lang w:val="uk-UA"/>
        </w:rPr>
        <w:t>сумісності</w:t>
      </w:r>
      <w:r w:rsidR="000123AD" w:rsidRPr="00C94038">
        <w:rPr>
          <w:color w:val="000000"/>
          <w:sz w:val="28"/>
          <w:szCs w:val="28"/>
          <w:lang w:val="uk-UA"/>
        </w:rPr>
        <w:t>:</w:t>
      </w:r>
    </w:p>
    <w:p w14:paraId="4D0BFB1D" w14:textId="1CC40A04" w:rsidR="00D54D9C" w:rsidRPr="00C94038" w:rsidRDefault="00426617" w:rsidP="005E634B">
      <w:pPr>
        <w:numPr>
          <w:ilvl w:val="0"/>
          <w:numId w:val="36"/>
        </w:numPr>
        <w:tabs>
          <w:tab w:val="left" w:pos="851"/>
        </w:tabs>
        <w:ind w:left="851" w:hanging="851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B77F4E7" wp14:editId="3D3E5EB5">
            <wp:extent cx="1247775" cy="800100"/>
            <wp:effectExtent l="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23AD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0123AD" w:rsidRPr="00C94038">
        <w:rPr>
          <w:color w:val="000000"/>
          <w:sz w:val="28"/>
          <w:szCs w:val="28"/>
          <w:lang w:val="uk-UA"/>
        </w:rPr>
        <w:t>2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3FB1370" wp14:editId="50212259">
            <wp:extent cx="1485900" cy="800100"/>
            <wp:effectExtent l="0" t="0" r="0" b="0"/>
            <wp:docPr id="678" name="Рисунок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AD72FB" w14:textId="296A0190" w:rsidR="00D54D9C" w:rsidRPr="00C94038" w:rsidRDefault="00D54D9C" w:rsidP="00D54D9C">
      <w:pPr>
        <w:tabs>
          <w:tab w:val="left" w:pos="851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225A181" wp14:editId="3AFA24FE">
            <wp:extent cx="1438275" cy="800100"/>
            <wp:effectExtent l="0" t="0" r="0" b="0"/>
            <wp:docPr id="679" name="Рисунок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position w:val="-56"/>
          <w:sz w:val="28"/>
          <w:szCs w:val="28"/>
          <w:lang w:val="uk-UA"/>
        </w:rPr>
        <w:tab/>
      </w:r>
      <w:r w:rsidRPr="00C94038">
        <w:rPr>
          <w:color w:val="000000"/>
          <w:position w:val="-56"/>
          <w:sz w:val="28"/>
          <w:szCs w:val="28"/>
          <w:lang w:val="uk-UA"/>
        </w:rPr>
        <w:tab/>
      </w:r>
      <w:r w:rsidRPr="00C94038">
        <w:rPr>
          <w:color w:val="000000"/>
          <w:position w:val="-56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4)</w:t>
      </w:r>
      <w:r w:rsidRPr="00C94038">
        <w:rPr>
          <w:b/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position w:val="-78"/>
          <w:sz w:val="28"/>
          <w:szCs w:val="28"/>
          <w:lang w:val="uk-UA"/>
        </w:rPr>
        <w:object w:dxaOrig="3060" w:dyaOrig="1700" w14:anchorId="68B1A854">
          <v:shape id="_x0000_i1076" type="#_x0000_t75" style="width:153pt;height:84.75pt" o:ole="">
            <v:imagedata r:id="rId623" o:title=""/>
          </v:shape>
          <o:OLEObject Type="Embed" ProgID="Equation.3" ShapeID="_x0000_i1076" DrawAspect="Content" ObjectID="_1739779525" r:id="rId624"/>
        </w:object>
      </w:r>
    </w:p>
    <w:p w14:paraId="1C20F328" w14:textId="77777777" w:rsidR="00D54D9C" w:rsidRPr="00C94038" w:rsidRDefault="00D54D9C" w:rsidP="00D54D9C">
      <w:pPr>
        <w:tabs>
          <w:tab w:val="left" w:pos="851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400" w:dyaOrig="1700" w14:anchorId="02938FE3">
          <v:shape id="_x0000_i1077" type="#_x0000_t75" style="width:170.25pt;height:84.75pt" o:ole="">
            <v:imagedata r:id="rId625" o:title=""/>
          </v:shape>
          <o:OLEObject Type="Embed" ProgID="Equation.3" ShapeID="_x0000_i1077" DrawAspect="Content" ObjectID="_1739779526" r:id="rId626"/>
        </w:object>
      </w:r>
      <w:r w:rsidRPr="00C94038">
        <w:rPr>
          <w:color w:val="000000"/>
          <w:sz w:val="28"/>
          <w:szCs w:val="28"/>
          <w:lang w:val="uk-UA"/>
        </w:rPr>
        <w:tab/>
        <w:t>6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240" w:dyaOrig="1700" w14:anchorId="7203A41F">
          <v:shape id="_x0000_i1078" type="#_x0000_t75" style="width:162pt;height:84.75pt" o:ole="">
            <v:imagedata r:id="rId627" o:title=""/>
          </v:shape>
          <o:OLEObject Type="Embed" ProgID="Equation.3" ShapeID="_x0000_i1078" DrawAspect="Content" ObjectID="_1739779527" r:id="rId628"/>
        </w:object>
      </w:r>
    </w:p>
    <w:p w14:paraId="371D158E" w14:textId="77777777" w:rsidR="00D54D9C" w:rsidRPr="00C94038" w:rsidRDefault="00D54D9C" w:rsidP="00D54D9C">
      <w:pPr>
        <w:tabs>
          <w:tab w:val="left" w:pos="851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7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180" w:dyaOrig="1700" w14:anchorId="10BC1CFF">
          <v:shape id="_x0000_i1079" type="#_x0000_t75" style="width:159pt;height:84.75pt" o:ole="">
            <v:imagedata r:id="rId629" o:title=""/>
          </v:shape>
          <o:OLEObject Type="Embed" ProgID="Equation.3" ShapeID="_x0000_i1079" DrawAspect="Content" ObjectID="_1739779528" r:id="rId630"/>
        </w:objec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8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480" w:dyaOrig="1700" w14:anchorId="1BB1240D">
          <v:shape id="_x0000_i1080" type="#_x0000_t75" style="width:174pt;height:84.75pt" o:ole="">
            <v:imagedata r:id="rId631" o:title=""/>
          </v:shape>
          <o:OLEObject Type="Embed" ProgID="Equation.3" ShapeID="_x0000_i1080" DrawAspect="Content" ObjectID="_1739779529" r:id="rId632"/>
        </w:object>
      </w:r>
    </w:p>
    <w:p w14:paraId="71D0C21F" w14:textId="77777777" w:rsidR="00D54D9C" w:rsidRPr="00C94038" w:rsidRDefault="00D54D9C" w:rsidP="00D54D9C">
      <w:pPr>
        <w:tabs>
          <w:tab w:val="left" w:pos="851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9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680" w:dyaOrig="1700" w14:anchorId="75C0D026">
          <v:shape id="_x0000_i1081" type="#_x0000_t75" style="width:183.75pt;height:84.75pt" o:ole="">
            <v:imagedata r:id="rId633" o:title=""/>
          </v:shape>
          <o:OLEObject Type="Embed" ProgID="Equation.3" ShapeID="_x0000_i1081" DrawAspect="Content" ObjectID="_1739779530" r:id="rId634"/>
        </w:object>
      </w:r>
      <w:r w:rsidRPr="00C94038">
        <w:rPr>
          <w:color w:val="000000"/>
          <w:sz w:val="28"/>
          <w:szCs w:val="28"/>
          <w:lang w:val="uk-UA"/>
        </w:rPr>
        <w:tab/>
        <w:t>10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240" w:dyaOrig="1700" w14:anchorId="00FE4250">
          <v:shape id="_x0000_i1082" type="#_x0000_t75" style="width:162pt;height:84.75pt" o:ole="">
            <v:imagedata r:id="rId635" o:title=""/>
          </v:shape>
          <o:OLEObject Type="Embed" ProgID="Equation.3" ShapeID="_x0000_i1082" DrawAspect="Content" ObjectID="_1739779531" r:id="rId636"/>
        </w:object>
      </w:r>
    </w:p>
    <w:p w14:paraId="70B421C9" w14:textId="77777777" w:rsidR="000123AD" w:rsidRPr="00C94038" w:rsidRDefault="000123AD" w:rsidP="00D54D9C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="00163016" w:rsidRPr="00C94038">
        <w:rPr>
          <w:b/>
          <w:color w:val="000000"/>
          <w:sz w:val="28"/>
          <w:szCs w:val="28"/>
          <w:lang w:val="uk-UA"/>
        </w:rPr>
        <w:t>4</w:t>
      </w:r>
      <w:r w:rsidRPr="00C94038">
        <w:rPr>
          <w:b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Знайти розв</w:t>
      </w:r>
      <w:r w:rsidR="00A644B4" w:rsidRPr="00C94038">
        <w:rPr>
          <w:color w:val="000000"/>
          <w:sz w:val="28"/>
          <w:szCs w:val="28"/>
          <w:lang w:val="uk-UA"/>
        </w:rPr>
        <w:t>’</w:t>
      </w:r>
      <w:r w:rsidRPr="00C94038">
        <w:rPr>
          <w:color w:val="000000"/>
          <w:sz w:val="28"/>
          <w:szCs w:val="28"/>
          <w:lang w:val="uk-UA"/>
        </w:rPr>
        <w:t xml:space="preserve">язок </w:t>
      </w:r>
      <w:r w:rsidR="00EF7BF7" w:rsidRPr="00C94038">
        <w:rPr>
          <w:color w:val="000000"/>
          <w:sz w:val="28"/>
          <w:szCs w:val="28"/>
          <w:lang w:val="uk-UA"/>
        </w:rPr>
        <w:t xml:space="preserve">системи лінійних алгебраїчних рівнянь </w:t>
      </w:r>
      <w:r w:rsidRPr="00C94038">
        <w:rPr>
          <w:color w:val="000000"/>
          <w:sz w:val="28"/>
          <w:szCs w:val="28"/>
          <w:lang w:val="uk-UA"/>
        </w:rPr>
        <w:t>трьома способами, якщо це можливо:</w:t>
      </w:r>
    </w:p>
    <w:p w14:paraId="4981060B" w14:textId="33C4B6C0" w:rsidR="00D54D9C" w:rsidRPr="00C94038" w:rsidRDefault="000123AD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1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54297F5" wp14:editId="01A86203">
            <wp:extent cx="1524000" cy="800100"/>
            <wp:effectExtent l="0" t="0" r="0" b="0"/>
            <wp:docPr id="687" name="Рисунок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42D2" w:rsidRPr="00C94038">
        <w:rPr>
          <w:color w:val="000000"/>
          <w:position w:val="-56"/>
          <w:sz w:val="28"/>
          <w:szCs w:val="28"/>
          <w:lang w:val="uk-UA"/>
        </w:rPr>
        <w:tab/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6CC61E1" wp14:editId="2C432701">
            <wp:extent cx="1343025" cy="800100"/>
            <wp:effectExtent l="0" t="0" r="0" b="0"/>
            <wp:docPr id="688" name="Рисунок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D1AEBB" w14:textId="2913F7F2" w:rsidR="00D54D9C" w:rsidRPr="00C94038" w:rsidRDefault="000123AD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9D3CBD7" wp14:editId="6EAE2024">
            <wp:extent cx="1362075" cy="800100"/>
            <wp:effectExtent l="0" t="0" r="0" b="0"/>
            <wp:docPr id="689" name="Рисунок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4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D3FEA32" wp14:editId="6B7D7DCB">
            <wp:extent cx="1333500" cy="800100"/>
            <wp:effectExtent l="0" t="0" r="0" b="0"/>
            <wp:docPr id="690" name="Рисунок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293ADE" w14:textId="786B5D34" w:rsidR="000123AD" w:rsidRPr="00C94038" w:rsidRDefault="000123AD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28085A01" wp14:editId="7A570BC4">
            <wp:extent cx="1228725" cy="800100"/>
            <wp:effectExtent l="0" t="0" r="0" b="0"/>
            <wp:docPr id="691" name="Рисунок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6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371AA09" wp14:editId="6C39713C">
            <wp:extent cx="1343025" cy="800100"/>
            <wp:effectExtent l="0" t="0" r="0" b="0"/>
            <wp:docPr id="692" name="Рисунок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3FEBD" w14:textId="4631BA39" w:rsidR="00D54D9C" w:rsidRPr="00C94038" w:rsidRDefault="000123AD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7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1A94F4A9" wp14:editId="14CE3772">
            <wp:extent cx="1247775" cy="800100"/>
            <wp:effectExtent l="0" t="0" r="0" b="0"/>
            <wp:docPr id="693" name="Рисунок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8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F7AC59E" wp14:editId="080A684D">
            <wp:extent cx="1343025" cy="800100"/>
            <wp:effectExtent l="0" t="0" r="0" b="0"/>
            <wp:docPr id="694" name="Рисунок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1052F4" w14:textId="14F79D0C" w:rsidR="00D54D9C" w:rsidRPr="00C94038" w:rsidRDefault="000123AD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9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03FC3085" wp14:editId="5B20D0D0">
            <wp:extent cx="1333500" cy="800100"/>
            <wp:effectExtent l="0" t="0" r="0" b="0"/>
            <wp:docPr id="695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="00D54D9C" w:rsidRPr="00C94038">
        <w:rPr>
          <w:color w:val="000000"/>
          <w:position w:val="-56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10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7CDE03ED" wp14:editId="67106EAE">
            <wp:extent cx="1343025" cy="800100"/>
            <wp:effectExtent l="0" t="0" r="0" b="0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B409F" w14:textId="53F1C57A" w:rsidR="000123AD" w:rsidRPr="00C94038" w:rsidRDefault="000123AD" w:rsidP="00D54D9C">
      <w:pPr>
        <w:tabs>
          <w:tab w:val="left" w:pos="709"/>
        </w:tabs>
        <w:jc w:val="both"/>
        <w:rPr>
          <w:color w:val="000000"/>
          <w:position w:val="-56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1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C49A257" wp14:editId="51CA2B73">
            <wp:extent cx="1343025" cy="800100"/>
            <wp:effectExtent l="0" t="0" r="0" b="0"/>
            <wp:docPr id="697" name="Рисунок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D54D9C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12)</w:t>
      </w:r>
      <w:r w:rsidR="00D54D9C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5FE5DE90" wp14:editId="312473B5">
            <wp:extent cx="1266825" cy="800100"/>
            <wp:effectExtent l="0" t="0" r="0" b="0"/>
            <wp:docPr id="698" name="Рисунок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ACF67" w14:textId="77777777" w:rsidR="00D54D9C" w:rsidRPr="00C94038" w:rsidRDefault="00D54D9C" w:rsidP="00D54D9C">
      <w:pPr>
        <w:pStyle w:val="a6"/>
        <w:widowControl w:val="0"/>
        <w:ind w:right="2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762E83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b/>
          <w:color w:val="000000"/>
          <w:sz w:val="28"/>
          <w:szCs w:val="28"/>
          <w:lang w:val="uk-UA"/>
        </w:rPr>
        <w:t>.5</w:t>
      </w:r>
      <w:r w:rsidRPr="00C94038">
        <w:rPr>
          <w:color w:val="000000"/>
          <w:sz w:val="28"/>
          <w:szCs w:val="28"/>
          <w:lang w:val="uk-UA"/>
        </w:rPr>
        <w:t xml:space="preserve"> Знайти загальний розв’язок та фундаментальну систему розв’язків однорідної системи рівнянь:</w:t>
      </w:r>
    </w:p>
    <w:p w14:paraId="34F392BD" w14:textId="77777777" w:rsidR="00D54D9C" w:rsidRPr="00C94038" w:rsidRDefault="00D54D9C" w:rsidP="00D54D9C">
      <w:pPr>
        <w:pStyle w:val="a6"/>
        <w:widowControl w:val="0"/>
        <w:ind w:right="2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340" w:dyaOrig="1700" w14:anchorId="10981701">
          <v:shape id="_x0000_i1083" type="#_x0000_t75" style="width:167.25pt;height:84.75pt" o:ole="">
            <v:imagedata r:id="rId649" o:title=""/>
          </v:shape>
          <o:OLEObject Type="Embed" ProgID="Equation.3" ShapeID="_x0000_i1083" DrawAspect="Content" ObjectID="_1739779532" r:id="rId650"/>
        </w:objec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56"/>
          <w:sz w:val="28"/>
          <w:szCs w:val="28"/>
          <w:lang w:val="uk-UA"/>
        </w:rPr>
        <w:object w:dxaOrig="3300" w:dyaOrig="1260" w14:anchorId="35B728ED">
          <v:shape id="_x0000_i1084" type="#_x0000_t75" style="width:165pt;height:63pt" o:ole="">
            <v:imagedata r:id="rId651" o:title=""/>
          </v:shape>
          <o:OLEObject Type="Embed" ProgID="Equation.3" ShapeID="_x0000_i1084" DrawAspect="Content" ObjectID="_1739779533" r:id="rId652"/>
        </w:object>
      </w:r>
    </w:p>
    <w:p w14:paraId="7F511AD9" w14:textId="77777777" w:rsidR="00D54D9C" w:rsidRPr="00C94038" w:rsidRDefault="00D54D9C" w:rsidP="00D54D9C">
      <w:pPr>
        <w:pStyle w:val="a6"/>
        <w:widowControl w:val="0"/>
        <w:ind w:right="2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820" w:dyaOrig="1700" w14:anchorId="4EA9E257">
          <v:shape id="_x0000_i1085" type="#_x0000_t75" style="width:191.25pt;height:84.75pt" o:ole="">
            <v:imagedata r:id="rId653" o:title=""/>
          </v:shape>
          <o:OLEObject Type="Embed" ProgID="Equation.3" ShapeID="_x0000_i1085" DrawAspect="Content" ObjectID="_1739779534" r:id="rId654"/>
        </w:object>
      </w:r>
      <w:r w:rsidRPr="00C94038">
        <w:rPr>
          <w:color w:val="000000"/>
          <w:sz w:val="28"/>
          <w:szCs w:val="28"/>
          <w:lang w:val="uk-UA"/>
        </w:rPr>
        <w:tab/>
        <w:t>4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2439" w:dyaOrig="1700" w14:anchorId="665D0011">
          <v:shape id="_x0000_i1086" type="#_x0000_t75" style="width:122.25pt;height:84.75pt" o:ole="">
            <v:imagedata r:id="rId655" o:title=""/>
          </v:shape>
          <o:OLEObject Type="Embed" ProgID="Equation.3" ShapeID="_x0000_i1086" DrawAspect="Content" ObjectID="_1739779535" r:id="rId656"/>
        </w:object>
      </w:r>
    </w:p>
    <w:p w14:paraId="657FEDE4" w14:textId="77777777" w:rsidR="00D54D9C" w:rsidRPr="00C94038" w:rsidRDefault="00D54D9C" w:rsidP="00D54D9C">
      <w:pPr>
        <w:pStyle w:val="a6"/>
        <w:widowControl w:val="0"/>
        <w:ind w:right="2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800" w:dyaOrig="1700" w14:anchorId="18D86B90">
          <v:shape id="_x0000_i1087" type="#_x0000_t75" style="width:189.75pt;height:84.75pt" o:ole="">
            <v:imagedata r:id="rId657" o:title=""/>
          </v:shape>
          <o:OLEObject Type="Embed" ProgID="Equation.3" ShapeID="_x0000_i1087" DrawAspect="Content" ObjectID="_1739779536" r:id="rId658"/>
        </w:object>
      </w:r>
      <w:r w:rsidRPr="00C94038">
        <w:rPr>
          <w:color w:val="000000"/>
          <w:sz w:val="28"/>
          <w:szCs w:val="28"/>
          <w:lang w:val="uk-UA"/>
        </w:rPr>
        <w:tab/>
        <w:t>6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78"/>
          <w:sz w:val="28"/>
          <w:szCs w:val="28"/>
          <w:lang w:val="uk-UA"/>
        </w:rPr>
        <w:object w:dxaOrig="3879" w:dyaOrig="1700" w14:anchorId="41A32F8E">
          <v:shape id="_x0000_i1088" type="#_x0000_t75" style="width:192.75pt;height:84pt" o:ole="">
            <v:imagedata r:id="rId659" o:title=""/>
          </v:shape>
          <o:OLEObject Type="Embed" ProgID="Equation.3" ShapeID="_x0000_i1088" DrawAspect="Content" ObjectID="_1739779537" r:id="rId660"/>
        </w:object>
      </w:r>
    </w:p>
    <w:p w14:paraId="77D635CA" w14:textId="77777777" w:rsidR="00D54D9C" w:rsidRPr="00C94038" w:rsidRDefault="00D54D9C" w:rsidP="00D54D9C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</w:p>
    <w:p w14:paraId="6FDA9126" w14:textId="77777777" w:rsidR="00A27BC8" w:rsidRPr="00C94038" w:rsidRDefault="00F6072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="00A27BC8" w:rsidRPr="00C94038">
        <w:rPr>
          <w:rFonts w:ascii="Times New Roman" w:hAnsi="Times New Roman"/>
          <w:sz w:val="28"/>
          <w:szCs w:val="28"/>
          <w:lang w:val="uk-UA"/>
        </w:rPr>
        <w:lastRenderedPageBreak/>
        <w:t>ОЗНАЧЕННЯ ВЕКТОРА. ЛІНІЙНІ ОПЕРАЦІЇ НАД ВЕКТОРАМИ. ДІЛЕННЯ ВІДРІЗКА В ДАНОМУ ВІДНОШЕННІ</w:t>
      </w:r>
    </w:p>
    <w:p w14:paraId="2EFF47EE" w14:textId="77777777" w:rsidR="00A27BC8" w:rsidRPr="00C94038" w:rsidRDefault="00A27BC8" w:rsidP="00A27BC8">
      <w:pPr>
        <w:pStyle w:val="af1"/>
        <w:widowControl w:val="0"/>
        <w:spacing w:line="240" w:lineRule="auto"/>
        <w:rPr>
          <w:rFonts w:ascii="Times New Roman" w:hAnsi="Times New Roman"/>
          <w:lang w:val="uk-UA"/>
        </w:rPr>
      </w:pPr>
    </w:p>
    <w:p w14:paraId="1277494F" w14:textId="77777777" w:rsidR="00107D70" w:rsidRPr="00C94038" w:rsidRDefault="00107D70" w:rsidP="00BF12E0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054418FF" w14:textId="77777777" w:rsidR="00BF606D" w:rsidRPr="00C94038" w:rsidRDefault="00BF606D" w:rsidP="00BF12E0">
      <w:pPr>
        <w:jc w:val="center"/>
        <w:rPr>
          <w:b/>
          <w:color w:val="000000"/>
          <w:sz w:val="28"/>
          <w:szCs w:val="28"/>
          <w:lang w:val="uk-UA"/>
        </w:rPr>
      </w:pPr>
    </w:p>
    <w:p w14:paraId="207F9214" w14:textId="25CF5ACB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Вектор</w:t>
      </w:r>
      <w:r w:rsidRPr="00C94038">
        <w:rPr>
          <w:color w:val="000000"/>
          <w:sz w:val="28"/>
          <w:szCs w:val="28"/>
          <w:lang w:val="uk-UA"/>
        </w:rPr>
        <w:t xml:space="preserve"> – напрямлений відрізок прямої. Позначення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C6435ED" wp14:editId="15C0F04C">
            <wp:extent cx="152400" cy="180975"/>
            <wp:effectExtent l="0" t="0" r="0" b="0"/>
            <wp:docPr id="705" name="Рисунок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B7588AF" wp14:editId="5D1CD7FD">
            <wp:extent cx="142875" cy="190500"/>
            <wp:effectExtent l="0" t="0" r="0" b="0"/>
            <wp:docPr id="706" name="Рисунок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Якщо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– початок вектора, а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– кінець, то тоді вектор можна позначити так: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7097546" wp14:editId="73C76EB9">
            <wp:extent cx="276225" cy="219075"/>
            <wp:effectExtent l="0" t="0" r="0" b="0"/>
            <wp:docPr id="707" name="Рисунок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0E4ADCA" wp14:editId="54768E85">
            <wp:extent cx="276225" cy="228600"/>
            <wp:effectExtent l="0" t="0" r="0" b="0"/>
            <wp:docPr id="708" name="Рисунок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913DFE2" w14:textId="20719087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кінцем і початком вектор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FEBCA11" wp14:editId="2546993D">
            <wp:extent cx="152400" cy="180975"/>
            <wp:effectExtent l="0" t="0" r="0" b="0"/>
            <wp:docPr id="709" name="Рисунок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будемо називати </w:t>
      </w:r>
      <w:r w:rsidRPr="00C94038">
        <w:rPr>
          <w:i/>
          <w:iCs/>
          <w:color w:val="000000"/>
          <w:sz w:val="28"/>
          <w:szCs w:val="28"/>
          <w:lang w:val="uk-UA"/>
        </w:rPr>
        <w:t>довжиною</w:t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i/>
          <w:iCs/>
          <w:color w:val="000000"/>
          <w:sz w:val="28"/>
          <w:szCs w:val="28"/>
          <w:lang w:val="uk-UA"/>
        </w:rPr>
        <w:t>модулем вектора</w:t>
      </w:r>
      <w:r w:rsidRPr="00C94038">
        <w:rPr>
          <w:color w:val="000000"/>
          <w:sz w:val="28"/>
          <w:szCs w:val="28"/>
          <w:lang w:val="uk-UA"/>
        </w:rPr>
        <w:t xml:space="preserve"> й позначати одним із символів: </w:t>
      </w:r>
      <w:r w:rsidR="00426617"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03B3C40C" wp14:editId="019D711E">
            <wp:extent cx="266700" cy="266700"/>
            <wp:effectExtent l="0" t="0" r="0" b="0"/>
            <wp:docPr id="710" name="Рисунок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6A80BA0A" w14:textId="77777777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ва або більше векторів називають </w:t>
      </w:r>
      <w:r w:rsidRPr="00C94038">
        <w:rPr>
          <w:i/>
          <w:iCs/>
          <w:color w:val="000000"/>
          <w:sz w:val="28"/>
          <w:szCs w:val="28"/>
          <w:lang w:val="uk-UA"/>
        </w:rPr>
        <w:t>колінеарними</w:t>
      </w:r>
      <w:r w:rsidRPr="00C94038">
        <w:rPr>
          <w:color w:val="000000"/>
          <w:sz w:val="28"/>
          <w:szCs w:val="28"/>
          <w:lang w:val="uk-UA"/>
        </w:rPr>
        <w:t xml:space="preserve">, якщо вони лежать на одній прямій або на паралельних прямих. Три або більше векторів називають </w:t>
      </w:r>
      <w:r w:rsidRPr="00C94038">
        <w:rPr>
          <w:i/>
          <w:iCs/>
          <w:color w:val="000000"/>
          <w:sz w:val="28"/>
          <w:szCs w:val="28"/>
          <w:lang w:val="uk-UA"/>
        </w:rPr>
        <w:t>компланарними</w:t>
      </w:r>
      <w:r w:rsidRPr="00C94038">
        <w:rPr>
          <w:color w:val="000000"/>
          <w:sz w:val="28"/>
          <w:szCs w:val="28"/>
          <w:lang w:val="uk-UA"/>
        </w:rPr>
        <w:t>, якщо всі вони паралельні деякій площині або лежать в одній площині.</w:t>
      </w:r>
    </w:p>
    <w:p w14:paraId="676E02C6" w14:textId="61DC2E4C" w:rsidR="00A27BC8" w:rsidRPr="00C94038" w:rsidRDefault="00426617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0" allowOverlap="1" wp14:anchorId="2A449F03" wp14:editId="24EAE191">
                <wp:simplePos x="0" y="0"/>
                <wp:positionH relativeFrom="column">
                  <wp:posOffset>4772025</wp:posOffset>
                </wp:positionH>
                <wp:positionV relativeFrom="paragraph">
                  <wp:posOffset>11430</wp:posOffset>
                </wp:positionV>
                <wp:extent cx="0" cy="0"/>
                <wp:effectExtent l="5715" t="11430" r="13335" b="7620"/>
                <wp:wrapNone/>
                <wp:docPr id="2978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4C3F72C9" id="Line 66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5.75pt,.9pt" to="375.7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" o:allowincell="f"/>
            </w:pict>
          </mc:Fallback>
        </mc:AlternateContent>
      </w:r>
      <w:r w:rsidR="00A27BC8" w:rsidRPr="00C94038">
        <w:rPr>
          <w:noProof/>
          <w:color w:val="000000"/>
          <w:sz w:val="28"/>
          <w:szCs w:val="28"/>
          <w:lang w:val="uk-UA"/>
        </w:rPr>
        <w:t>Якщо</w:t>
      </w:r>
      <w:r w:rsidR="00A27BC8" w:rsidRPr="00C94038">
        <w:rPr>
          <w:color w:val="000000"/>
          <w:sz w:val="28"/>
          <w:szCs w:val="28"/>
          <w:lang w:val="uk-UA"/>
        </w:rPr>
        <w:t xml:space="preserve"> довжина вектора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274B9FB" wp14:editId="29229371">
            <wp:extent cx="152400" cy="180975"/>
            <wp:effectExtent l="0" t="0" r="0" b="0"/>
            <wp:docPr id="711" name="Рисунок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дорівнює нулю, то вектор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30F9FCE" wp14:editId="424CF18D">
            <wp:extent cx="152400" cy="180975"/>
            <wp:effectExtent l="0" t="0" r="0" b="0"/>
            <wp:docPr id="712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зивають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нульовим</w:t>
      </w:r>
      <w:r w:rsidR="00A27BC8" w:rsidRPr="00C94038">
        <w:rPr>
          <w:color w:val="000000"/>
          <w:sz w:val="28"/>
          <w:szCs w:val="28"/>
          <w:lang w:val="uk-UA"/>
        </w:rPr>
        <w:t xml:space="preserve"> і пишуть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972A8EF" wp14:editId="2363DB62">
            <wp:extent cx="428625" cy="219075"/>
            <wp:effectExtent l="0" t="0" r="0" b="0"/>
            <wp:docPr id="713" name="Рисунок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</w:t>
      </w:r>
    </w:p>
    <w:p w14:paraId="026D4A6A" w14:textId="4E415DA9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Якщо положення початкової точки вектора в просторі значення не має, такі вектори називають </w:t>
      </w:r>
      <w:r w:rsidRPr="00C94038">
        <w:rPr>
          <w:i/>
          <w:iCs/>
          <w:color w:val="000000"/>
          <w:sz w:val="28"/>
          <w:szCs w:val="28"/>
          <w:lang w:val="uk-UA"/>
        </w:rPr>
        <w:t>вільними</w:t>
      </w:r>
      <w:r w:rsidRPr="00C94038">
        <w:rPr>
          <w:color w:val="000000"/>
          <w:sz w:val="28"/>
          <w:szCs w:val="28"/>
          <w:lang w:val="uk-UA"/>
        </w:rPr>
        <w:t xml:space="preserve">. Два вільні вектори </w:t>
      </w:r>
      <w:r w:rsidR="00C16E1B" w:rsidRPr="00C94038">
        <w:rPr>
          <w:color w:val="000000"/>
          <w:sz w:val="28"/>
          <w:szCs w:val="28"/>
          <w:lang w:val="uk-UA"/>
        </w:rPr>
        <w:t xml:space="preserve">називають </w:t>
      </w:r>
      <w:r w:rsidR="00C16E1B" w:rsidRPr="00C94038">
        <w:rPr>
          <w:i/>
          <w:color w:val="000000"/>
          <w:sz w:val="28"/>
          <w:szCs w:val="28"/>
          <w:lang w:val="uk-UA"/>
        </w:rPr>
        <w:t>однаково спрямованими</w:t>
      </w:r>
      <w:r w:rsidR="00C16E1B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(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EC79F7A" wp14:editId="2AF9DA88">
            <wp:extent cx="542925" cy="228600"/>
            <wp:effectExtent l="0" t="0" r="0" b="0"/>
            <wp:docPr id="714" name="Рисунок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), якщо вони колінеарні та їх кінці лежать по одну сторону від прямої, що проходить через їх початки. </w:t>
      </w:r>
      <w:r w:rsidR="00C16E1B" w:rsidRPr="00C94038">
        <w:rPr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противному випадку вектори називають </w:t>
      </w:r>
      <w:r w:rsidRPr="00C94038">
        <w:rPr>
          <w:i/>
          <w:iCs/>
          <w:color w:val="000000"/>
          <w:sz w:val="28"/>
          <w:szCs w:val="28"/>
          <w:lang w:val="uk-UA"/>
        </w:rPr>
        <w:t>протилежно спрямованими</w:t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B3E1689" wp14:editId="19662F6F">
            <wp:extent cx="542925" cy="228600"/>
            <wp:effectExtent l="0" t="0" r="0" b="0"/>
            <wp:docPr id="715" name="Рисунок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). Два вільних вектори вважаються </w:t>
      </w:r>
      <w:r w:rsidRPr="00C94038">
        <w:rPr>
          <w:i/>
          <w:iCs/>
          <w:color w:val="000000"/>
          <w:sz w:val="28"/>
          <w:szCs w:val="28"/>
          <w:lang w:val="uk-UA"/>
        </w:rPr>
        <w:t>рівними</w:t>
      </w:r>
      <w:r w:rsidRPr="00C94038">
        <w:rPr>
          <w:color w:val="000000"/>
          <w:sz w:val="28"/>
          <w:szCs w:val="28"/>
          <w:lang w:val="uk-UA"/>
        </w:rPr>
        <w:t>, якщо вони мають однакові довжини й однакові напрямки.</w:t>
      </w:r>
    </w:p>
    <w:p w14:paraId="35CC67E0" w14:textId="77777777" w:rsidR="00D32FBD" w:rsidRPr="00C94038" w:rsidRDefault="00D32FBD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 останнього означення випливає, що рівні вектори можна переносити паралельно самим собі (таке перенесення не змінює їхніх довжин і напрямів). Однак, </w:t>
      </w:r>
      <w:r w:rsidR="00350315" w:rsidRPr="00C94038">
        <w:rPr>
          <w:color w:val="000000"/>
          <w:sz w:val="28"/>
          <w:szCs w:val="28"/>
          <w:lang w:val="uk-UA"/>
        </w:rPr>
        <w:t xml:space="preserve">не </w:t>
      </w:r>
      <w:r w:rsidRPr="00C94038">
        <w:rPr>
          <w:color w:val="000000"/>
          <w:sz w:val="28"/>
          <w:szCs w:val="28"/>
          <w:lang w:val="uk-UA"/>
        </w:rPr>
        <w:t>завжди такі перенесення допустимі.</w:t>
      </w:r>
    </w:p>
    <w:p w14:paraId="7DB9CC06" w14:textId="77777777" w:rsidR="00D32FBD" w:rsidRPr="00C94038" w:rsidRDefault="00D32FBD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риміром, </w:t>
      </w:r>
      <w:r w:rsidRPr="00C94038">
        <w:rPr>
          <w:color w:val="000000"/>
          <w:position w:val="-6"/>
          <w:sz w:val="28"/>
          <w:szCs w:val="28"/>
          <w:lang w:val="uk-UA"/>
        </w:rPr>
        <w:object w:dxaOrig="220" w:dyaOrig="279" w14:anchorId="27F3727E">
          <v:shape id="_x0000_i1089" type="#_x0000_t75" style="width:11.25pt;height:14.25pt" o:ole="">
            <v:imagedata r:id="rId669" o:title=""/>
          </v:shape>
          <o:OLEObject Type="Embed" ProgID="Equation.3" ShapeID="_x0000_i1089" DrawAspect="Content" ObjectID="_1739779538" r:id="rId670"/>
        </w:object>
      </w:r>
      <w:r w:rsidRPr="00C94038">
        <w:rPr>
          <w:color w:val="000000"/>
          <w:sz w:val="28"/>
          <w:szCs w:val="28"/>
          <w:lang w:val="uk-UA"/>
        </w:rPr>
        <w:t xml:space="preserve"> – швидкість частинки води гірського водоспаду в який-небудь момент. Навряд чи можна стверджувати, що швидкість потоку в будь-якій іншій точці буде така сама. За фізичним змістом цей вектор не можна переносити в іншу точку простору. Такі вектори називають </w:t>
      </w:r>
      <w:r w:rsidRPr="00C94038">
        <w:rPr>
          <w:i/>
          <w:color w:val="000000"/>
          <w:sz w:val="28"/>
          <w:szCs w:val="28"/>
          <w:lang w:val="uk-UA"/>
        </w:rPr>
        <w:t>зв’язаними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5BD4F63E" w14:textId="50D401CC" w:rsidR="00D32FBD" w:rsidRPr="00C94038" w:rsidRDefault="00426617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2594EFB6" wp14:editId="3E43F9D4">
                <wp:simplePos x="0" y="0"/>
                <wp:positionH relativeFrom="column">
                  <wp:posOffset>5100320</wp:posOffset>
                </wp:positionH>
                <wp:positionV relativeFrom="paragraph">
                  <wp:posOffset>73025</wp:posOffset>
                </wp:positionV>
                <wp:extent cx="1108710" cy="1278255"/>
                <wp:effectExtent l="635" t="635" r="0" b="0"/>
                <wp:wrapSquare wrapText="bothSides"/>
                <wp:docPr id="2975" name="Group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08710" cy="1278255"/>
                          <a:chOff x="3670" y="11864"/>
                          <a:chExt cx="1746" cy="2013"/>
                        </a:xfrm>
                      </wpg:grpSpPr>
                      <wps:wsp>
                        <wps:cNvPr id="2976" name="Text Box 701"/>
                        <wps:cNvSpPr txBox="1">
                          <a:spLocks noChangeArrowheads="1"/>
                        </wps:cNvSpPr>
                        <wps:spPr bwMode="auto">
                          <a:xfrm>
                            <a:off x="3670" y="13533"/>
                            <a:ext cx="1746" cy="3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05C0B0" w14:textId="77777777" w:rsidR="004204E5" w:rsidRPr="00D32FBD" w:rsidRDefault="004204E5" w:rsidP="00D32FB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762E83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4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77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85" t="48714" r="45892" b="115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30" y="11864"/>
                            <a:ext cx="777" cy="1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2594EFB6" id="Group 705" o:spid="_x0000_s1053" style="position:absolute;left:0;text-align:left;margin-left:401.6pt;margin-top:5.75pt;width:87.3pt;height:100.65pt;z-index:251661824;mso-position-horizontal-relative:text;mso-position-vertical-relative:text" coordorigin="3670,11864" coordsize="1746,20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">
                <v:shape id="Text Box 701" o:spid="_x0000_s1054" type="#_x0000_t202" style="position:absolute;left:3670;top:13533;width:1746;height:3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" stroked="f">
                  <v:textbox inset="0,0,0,0">
                    <w:txbxContent>
                      <w:p w14:paraId="2505C0B0" w14:textId="77777777" w:rsidR="004204E5" w:rsidRPr="00D32FBD" w:rsidRDefault="004204E5" w:rsidP="00D32FB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762E83">
                          <w:rPr>
                            <w:sz w:val="28"/>
                            <w:szCs w:val="28"/>
                            <w:lang w:val="uk-UA"/>
                          </w:rPr>
                          <w:t>4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.1</w:t>
                        </w:r>
                      </w:p>
                    </w:txbxContent>
                  </v:textbox>
                </v:shape>
                <v:shape id="Рисунок 1" o:spid="_x0000_s1055" type="#_x0000_t75" style="position:absolute;left:4130;top:11864;width:777;height:16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">
                  <v:imagedata r:id="rId672" o:title="" croptop="31925f" cropbottom="7568f" cropleft="28433f" cropright="30076f"/>
                </v:shape>
                <w10:wrap type="square"/>
              </v:group>
            </w:pict>
          </mc:Fallback>
        </mc:AlternateContent>
      </w:r>
      <w:r w:rsidR="00D32FBD" w:rsidRPr="00C94038">
        <w:rPr>
          <w:color w:val="000000"/>
          <w:sz w:val="28"/>
          <w:szCs w:val="28"/>
          <w:lang w:val="uk-UA"/>
        </w:rPr>
        <w:t xml:space="preserve">Якщо ж </w:t>
      </w:r>
      <w:r w:rsidR="00D32FBD" w:rsidRPr="00C94038">
        <w:rPr>
          <w:color w:val="000000"/>
          <w:position w:val="-6"/>
          <w:sz w:val="28"/>
          <w:szCs w:val="28"/>
          <w:lang w:val="uk-UA"/>
        </w:rPr>
        <w:object w:dxaOrig="220" w:dyaOrig="279" w14:anchorId="417C14C1">
          <v:shape id="_x0000_i1090" type="#_x0000_t75" style="width:11.25pt;height:14.25pt" o:ole="">
            <v:imagedata r:id="rId669" o:title=""/>
          </v:shape>
          <o:OLEObject Type="Embed" ProgID="Equation.3" ShapeID="_x0000_i1090" DrawAspect="Content" ObjectID="_1739779539" r:id="rId673"/>
        </w:object>
      </w:r>
      <w:r w:rsidR="00D32FBD" w:rsidRPr="00C94038">
        <w:rPr>
          <w:color w:val="000000"/>
          <w:sz w:val="28"/>
          <w:szCs w:val="28"/>
          <w:lang w:val="uk-UA"/>
        </w:rPr>
        <w:t xml:space="preserve"> – швидкість тросу, що рівномірно підіймає вантаж (рис. </w:t>
      </w:r>
      <w:r w:rsidR="00762E83" w:rsidRPr="00C94038">
        <w:rPr>
          <w:color w:val="000000"/>
          <w:sz w:val="28"/>
          <w:szCs w:val="28"/>
          <w:lang w:val="uk-UA"/>
        </w:rPr>
        <w:t>4</w:t>
      </w:r>
      <w:r w:rsidR="00D32FBD" w:rsidRPr="00C94038">
        <w:rPr>
          <w:color w:val="000000"/>
          <w:sz w:val="28"/>
          <w:szCs w:val="28"/>
          <w:lang w:val="uk-UA"/>
        </w:rPr>
        <w:t xml:space="preserve">.1), то перенесення цього вектора вздовж прямої дії сили натягу цілком можливе. Такі вектори називають </w:t>
      </w:r>
      <w:r w:rsidR="00D32FBD" w:rsidRPr="00C94038">
        <w:rPr>
          <w:i/>
          <w:color w:val="000000"/>
          <w:sz w:val="28"/>
          <w:szCs w:val="28"/>
          <w:lang w:val="uk-UA"/>
        </w:rPr>
        <w:t>ковзними</w:t>
      </w:r>
      <w:r w:rsidR="00D32FBD" w:rsidRPr="00C94038">
        <w:rPr>
          <w:color w:val="000000"/>
          <w:sz w:val="28"/>
          <w:szCs w:val="28"/>
          <w:lang w:val="uk-UA"/>
        </w:rPr>
        <w:t>.</w:t>
      </w:r>
    </w:p>
    <w:p w14:paraId="13F7904D" w14:textId="77777777" w:rsidR="00D32FBD" w:rsidRPr="00C94038" w:rsidRDefault="00D32FBD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Якщо, нарешті, </w:t>
      </w:r>
      <w:r w:rsidRPr="00C94038">
        <w:rPr>
          <w:color w:val="000000"/>
          <w:position w:val="-6"/>
          <w:sz w:val="28"/>
          <w:szCs w:val="28"/>
          <w:lang w:val="uk-UA"/>
        </w:rPr>
        <w:object w:dxaOrig="220" w:dyaOrig="279" w14:anchorId="503506CE">
          <v:shape id="_x0000_i1091" type="#_x0000_t75" style="width:11.25pt;height:14.25pt" o:ole="">
            <v:imagedata r:id="rId669" o:title=""/>
          </v:shape>
          <o:OLEObject Type="Embed" ProgID="Equation.3" ShapeID="_x0000_i1091" DrawAspect="Content" ObjectID="_1739779540" r:id="rId674"/>
        </w:object>
      </w:r>
      <w:r w:rsidRPr="00C94038">
        <w:rPr>
          <w:color w:val="000000"/>
          <w:sz w:val="28"/>
          <w:szCs w:val="28"/>
          <w:lang w:val="uk-UA"/>
        </w:rPr>
        <w:t xml:space="preserve"> – швидкість кабіни ліфта (рис. </w:t>
      </w:r>
      <w:r w:rsidR="00762E83" w:rsidRPr="00C94038">
        <w:rPr>
          <w:color w:val="000000"/>
          <w:sz w:val="28"/>
          <w:szCs w:val="28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 xml:space="preserve">.2), то вектор можна перенести в будь-яку її точку. Такі вектори називають </w:t>
      </w:r>
      <w:r w:rsidRPr="00C94038">
        <w:rPr>
          <w:i/>
          <w:color w:val="000000"/>
          <w:sz w:val="28"/>
          <w:szCs w:val="28"/>
          <w:lang w:val="uk-UA"/>
        </w:rPr>
        <w:t>вільними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B67A368" w14:textId="479699A1" w:rsidR="00A27BC8" w:rsidRPr="00C94038" w:rsidRDefault="00426617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5DBCE6BE" wp14:editId="4070EF3C">
                <wp:simplePos x="0" y="0"/>
                <wp:positionH relativeFrom="column">
                  <wp:posOffset>5036185</wp:posOffset>
                </wp:positionH>
                <wp:positionV relativeFrom="paragraph">
                  <wp:posOffset>5715</wp:posOffset>
                </wp:positionV>
                <wp:extent cx="1205865" cy="1334770"/>
                <wp:effectExtent l="3175" t="1905" r="635" b="0"/>
                <wp:wrapSquare wrapText="bothSides"/>
                <wp:docPr id="2972" name="Group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5865" cy="1334770"/>
                          <a:chOff x="1376" y="12661"/>
                          <a:chExt cx="1899" cy="2102"/>
                        </a:xfrm>
                      </wpg:grpSpPr>
                      <wps:wsp>
                        <wps:cNvPr id="2973" name="Text Box 702"/>
                        <wps:cNvSpPr txBox="1">
                          <a:spLocks noChangeArrowheads="1"/>
                        </wps:cNvSpPr>
                        <wps:spPr bwMode="auto">
                          <a:xfrm>
                            <a:off x="1376" y="14343"/>
                            <a:ext cx="1899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5DC1E3" w14:textId="77777777" w:rsidR="004204E5" w:rsidRPr="00D32FBD" w:rsidRDefault="004204E5" w:rsidP="00D32FBD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762E83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4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74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3984" t="47189" r="12305" b="127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1" y="12661"/>
                            <a:ext cx="994" cy="1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5DBCE6BE" id="Group 706" o:spid="_x0000_s1056" style="position:absolute;left:0;text-align:left;margin-left:396.55pt;margin-top:.45pt;width:94.95pt;height:105.1pt;z-index:251662848;mso-position-horizontal-relative:text;mso-position-vertical-relative:text" coordorigin="1376,12661" coordsize="1899,21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">
                <v:shape id="Text Box 702" o:spid="_x0000_s1057" type="#_x0000_t202" style="position:absolute;left:1376;top:14343;width:189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" stroked="f">
                  <v:textbox inset="0,0,0,0">
                    <w:txbxContent>
                      <w:p w14:paraId="5A5DC1E3" w14:textId="77777777" w:rsidR="004204E5" w:rsidRPr="00D32FBD" w:rsidRDefault="004204E5" w:rsidP="00D32FBD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762E83">
                          <w:rPr>
                            <w:sz w:val="28"/>
                            <w:szCs w:val="28"/>
                            <w:lang w:val="uk-UA"/>
                          </w:rPr>
                          <w:t>4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.2</w:t>
                        </w:r>
                      </w:p>
                    </w:txbxContent>
                  </v:textbox>
                </v:shape>
                <v:shape id="Рисунок 1" o:spid="_x0000_s1058" type="#_x0000_t75" style="position:absolute;left:1861;top:12661;width:994;height:16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">
                  <v:imagedata r:id="rId672" o:title="" croptop="30926f" cropbottom="8352f" cropleft="48486f" cropright="8064f"/>
                </v:shape>
                <w10:wrap type="square"/>
              </v:group>
            </w:pict>
          </mc:Fallback>
        </mc:AlternateContent>
      </w:r>
      <w:r w:rsidR="00A27BC8" w:rsidRPr="00C94038">
        <w:rPr>
          <w:noProof/>
          <w:color w:val="000000"/>
          <w:sz w:val="28"/>
          <w:szCs w:val="28"/>
          <w:lang w:val="uk-UA"/>
        </w:rPr>
        <w:t>Під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лінійними операціями</w:t>
      </w:r>
      <w:r w:rsidR="00A27BC8" w:rsidRPr="00C94038">
        <w:rPr>
          <w:color w:val="000000"/>
          <w:sz w:val="28"/>
          <w:szCs w:val="28"/>
          <w:lang w:val="uk-UA"/>
        </w:rPr>
        <w:t xml:space="preserve"> над векторами розуміють операції додавання векторів і множення вектора на число.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Сумою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ів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D52ECBF" wp14:editId="54F4D7CA">
            <wp:extent cx="152400" cy="180975"/>
            <wp:effectExtent l="0" t="0" r="0" b="0"/>
            <wp:docPr id="719" name="Рисунок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151220C" wp14:editId="5B29006F">
            <wp:extent cx="152400" cy="219075"/>
            <wp:effectExtent l="0" t="0" r="0" b="0"/>
            <wp:docPr id="720" name="Рисунок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зивають вектор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093E4D9" wp14:editId="1AE3D49D">
            <wp:extent cx="142875" cy="180975"/>
            <wp:effectExtent l="0" t="0" r="0" b="0"/>
            <wp:docPr id="721" name="Рисунок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який можна отримати в результаті таких дій: з довільної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 xml:space="preserve"> простору відкладаємо вектор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4BF4566" wp14:editId="4F096B7A">
            <wp:extent cx="152400" cy="180975"/>
            <wp:effectExtent l="0" t="0" r="0" b="0"/>
            <wp:docPr id="722" name="Рисунок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а з кінця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</w:t>
      </w:r>
      <w:r w:rsidR="00A27BC8" w:rsidRPr="00C94038">
        <w:rPr>
          <w:color w:val="000000"/>
          <w:sz w:val="28"/>
          <w:szCs w:val="28"/>
          <w:lang w:val="uk-UA"/>
        </w:rPr>
        <w:t xml:space="preserve"> цього вектора відкладаємо вектор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8D661E6" wp14:editId="03D702F9">
            <wp:extent cx="152400" cy="219075"/>
            <wp:effectExtent l="0" t="0" r="0" b="0"/>
            <wp:docPr id="723" name="Рисунок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будемо вважати при цьому, що кінець вектора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3769A89" wp14:editId="04220C4D">
            <wp:extent cx="152400" cy="219075"/>
            <wp:effectExtent l="0" t="0" r="0" b="0"/>
            <wp:docPr id="724" name="Рисунок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розташовано в точці </w:t>
      </w:r>
      <w:r w:rsidR="00A27BC8" w:rsidRPr="00C94038">
        <w:rPr>
          <w:i/>
          <w:color w:val="000000"/>
          <w:sz w:val="28"/>
          <w:szCs w:val="28"/>
          <w:lang w:val="uk-UA"/>
        </w:rPr>
        <w:t>С</w:t>
      </w:r>
      <w:r w:rsidR="00A27BC8" w:rsidRPr="00C94038">
        <w:rPr>
          <w:color w:val="000000"/>
          <w:sz w:val="28"/>
          <w:szCs w:val="28"/>
          <w:lang w:val="uk-UA"/>
        </w:rPr>
        <w:t xml:space="preserve">, тоді вектор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8133569" wp14:editId="7EA9A9E0">
            <wp:extent cx="295275" cy="228600"/>
            <wp:effectExtent l="0" t="0" r="0" b="0"/>
            <wp:docPr id="725" name="Рисунок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є сума векторів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3F4ED77" wp14:editId="3F150474">
            <wp:extent cx="152400" cy="180975"/>
            <wp:effectExtent l="0" t="0" r="0" b="0"/>
            <wp:docPr id="726" name="Рисунок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646AC7F" wp14:editId="47C7B24D">
            <wp:extent cx="152400" cy="219075"/>
            <wp:effectExtent l="0" t="0" r="0" b="0"/>
            <wp:docPr id="727" name="Рисунок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(рис </w:t>
      </w:r>
      <w:r w:rsidR="00762E83" w:rsidRPr="00C94038">
        <w:rPr>
          <w:color w:val="000000"/>
          <w:sz w:val="28"/>
          <w:szCs w:val="28"/>
          <w:lang w:val="uk-UA"/>
        </w:rPr>
        <w:t>4</w:t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D32FBD" w:rsidRPr="00C94038">
        <w:rPr>
          <w:color w:val="000000"/>
          <w:sz w:val="28"/>
          <w:szCs w:val="28"/>
          <w:lang w:val="uk-UA"/>
        </w:rPr>
        <w:t>3</w:t>
      </w:r>
      <w:r w:rsidR="00A27BC8" w:rsidRPr="00C94038">
        <w:rPr>
          <w:color w:val="000000"/>
          <w:sz w:val="28"/>
          <w:szCs w:val="28"/>
          <w:lang w:val="uk-UA"/>
        </w:rPr>
        <w:t xml:space="preserve">а). У деяких випадках зручніше користуватися правилом паралелограма (рис. </w:t>
      </w:r>
      <w:r w:rsidR="00762E83" w:rsidRPr="00C94038">
        <w:rPr>
          <w:color w:val="000000"/>
          <w:sz w:val="28"/>
          <w:szCs w:val="28"/>
          <w:lang w:val="uk-UA"/>
        </w:rPr>
        <w:t>4</w:t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D32FBD" w:rsidRPr="00C94038">
        <w:rPr>
          <w:color w:val="000000"/>
          <w:sz w:val="28"/>
          <w:szCs w:val="28"/>
          <w:lang w:val="uk-UA"/>
        </w:rPr>
        <w:t>3</w:t>
      </w:r>
      <w:r w:rsidR="00A27BC8" w:rsidRPr="00C94038">
        <w:rPr>
          <w:color w:val="000000"/>
          <w:sz w:val="28"/>
          <w:szCs w:val="28"/>
          <w:lang w:val="uk-UA"/>
        </w:rPr>
        <w:t xml:space="preserve">б): якщо вектори відкласти від однієї точки, то вектор суми – це та діагональ паралелограма, початок якої знаходиться в тій самій точці, що </w:t>
      </w:r>
      <w:r w:rsidR="00C16E1B" w:rsidRPr="00C94038">
        <w:rPr>
          <w:color w:val="000000"/>
          <w:sz w:val="28"/>
          <w:szCs w:val="28"/>
          <w:lang w:val="uk-UA"/>
        </w:rPr>
        <w:t>й</w:t>
      </w:r>
      <w:r w:rsidR="00A27BC8" w:rsidRPr="00C94038">
        <w:rPr>
          <w:color w:val="000000"/>
          <w:sz w:val="28"/>
          <w:szCs w:val="28"/>
          <w:lang w:val="uk-UA"/>
        </w:rPr>
        <w:t xml:space="preserve"> початки </w:t>
      </w:r>
      <w:r w:rsidR="00A27BC8" w:rsidRPr="00C94038">
        <w:rPr>
          <w:color w:val="000000"/>
          <w:sz w:val="28"/>
          <w:szCs w:val="28"/>
          <w:lang w:val="uk-UA"/>
        </w:rPr>
        <w:lastRenderedPageBreak/>
        <w:t>векторів-доданків.</w:t>
      </w:r>
    </w:p>
    <w:p w14:paraId="71F4808E" w14:textId="51CBCD90" w:rsidR="00A27BC8" w:rsidRPr="00C94038" w:rsidRDefault="00426617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32ECE7C2" wp14:editId="0E1B8BB8">
                <wp:simplePos x="0" y="0"/>
                <wp:positionH relativeFrom="column">
                  <wp:posOffset>735330</wp:posOffset>
                </wp:positionH>
                <wp:positionV relativeFrom="paragraph">
                  <wp:posOffset>-2540</wp:posOffset>
                </wp:positionV>
                <wp:extent cx="4936490" cy="985520"/>
                <wp:effectExtent l="0" t="0" r="16510" b="5080"/>
                <wp:wrapNone/>
                <wp:docPr id="2947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36490" cy="985520"/>
                          <a:chOff x="2292" y="11136"/>
                          <a:chExt cx="7774" cy="1552"/>
                        </a:xfrm>
                      </wpg:grpSpPr>
                      <wps:wsp>
                        <wps:cNvPr id="2948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292" y="12328"/>
                            <a:ext cx="301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9F680" w14:textId="77777777" w:rsidR="004204E5" w:rsidRDefault="004204E5" w:rsidP="00A27BC8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</w:rPr>
                                <w:t xml:space="preserve">а) </w:t>
                              </w:r>
                              <w:r w:rsidRPr="000E30BD"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uk-UA"/>
                                </w:rPr>
                                <w:t>правило трикутника</w:t>
                              </w:r>
                              <w:r w:rsidRPr="000E30BD">
                                <w:rPr>
                                  <w:color w:val="000000"/>
                                  <w:sz w:val="28"/>
                                  <w:szCs w:val="28"/>
                                  <w:lang w:val="uk-UA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49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6666" y="12316"/>
                            <a:ext cx="309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5C4DB1" w14:textId="77777777" w:rsidR="004204E5" w:rsidRDefault="004204E5" w:rsidP="00A27BC8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uk-UA"/>
                                </w:rPr>
                                <w:t xml:space="preserve">б) </w:t>
                              </w:r>
                              <w:r w:rsidRPr="000E30BD">
                                <w:rPr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val="uk-UA"/>
                                </w:rPr>
                                <w:t>правило паралелограм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g:grpSp>
                        <wpg:cNvPr id="2950" name="Group 70"/>
                        <wpg:cNvGrpSpPr>
                          <a:grpSpLocks/>
                        </wpg:cNvGrpSpPr>
                        <wpg:grpSpPr bwMode="auto">
                          <a:xfrm>
                            <a:off x="7404" y="11136"/>
                            <a:ext cx="2662" cy="1180"/>
                            <a:chOff x="7404" y="11136"/>
                            <a:chExt cx="2662" cy="1180"/>
                          </a:xfrm>
                        </wpg:grpSpPr>
                        <wps:wsp>
                          <wps:cNvPr id="2951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34" y="11643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2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51" y="1206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3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63" y="11926"/>
                              <a:ext cx="128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4" name="Line 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3" y="11413"/>
                              <a:ext cx="351" cy="5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5" name="Line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14" y="11413"/>
                              <a:ext cx="128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6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52" y="11413"/>
                              <a:ext cx="351" cy="5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7" name="Freeform 77"/>
                          <wps:cNvSpPr>
                            <a:spLocks/>
                          </wps:cNvSpPr>
                          <wps:spPr bwMode="auto">
                            <a:xfrm>
                              <a:off x="7478" y="11442"/>
                              <a:ext cx="1582" cy="480"/>
                            </a:xfrm>
                            <a:custGeom>
                              <a:avLst/>
                              <a:gdLst>
                                <a:gd name="T0" fmla="*/ 0 w 1542"/>
                                <a:gd name="T1" fmla="*/ 480 h 480"/>
                                <a:gd name="T2" fmla="*/ 1542 w 1542"/>
                                <a:gd name="T3" fmla="*/ 0 h 4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42" h="480">
                                  <a:moveTo>
                                    <a:pt x="0" y="480"/>
                                  </a:moveTo>
                                  <a:lnTo>
                                    <a:pt x="1542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8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6" y="11136"/>
                              <a:ext cx="102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0780A" w14:textId="3224510A" w:rsidR="004204E5" w:rsidRDefault="00426617" w:rsidP="00A27BC8">
                                <w:pPr>
                                  <w:jc w:val="center"/>
                                </w:pPr>
                                <w:r w:rsidRPr="000E30BD">
                                  <w:rPr>
                                    <w:noProof/>
                                    <w:color w:val="000000"/>
                                    <w:position w:val="-6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159261F3" wp14:editId="524EBFE3">
                                      <wp:extent cx="647700" cy="209550"/>
                                      <wp:effectExtent l="0" t="0" r="0" b="0"/>
                                      <wp:docPr id="416" name="Рисунок 41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1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7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47700" cy="2095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59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04" y="11416"/>
                              <a:ext cx="221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C135E9" w14:textId="3C97E953" w:rsidR="004204E5" w:rsidRDefault="00426617" w:rsidP="00A27BC8">
                                <w:pPr>
                                  <w:jc w:val="center"/>
                                </w:pPr>
                                <w:r w:rsidRPr="000E30BD">
                                  <w:rPr>
                                    <w:noProof/>
                                    <w:color w:val="000000"/>
                                    <w:position w:val="-6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2BC4707C" wp14:editId="40D4BE5E">
                                      <wp:extent cx="142875" cy="209550"/>
                                      <wp:effectExtent l="0" t="0" r="0" b="0"/>
                                      <wp:docPr id="417" name="Рисунок 41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1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8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2875" cy="2095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60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43" y="11956"/>
                              <a:ext cx="2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D5272A" w14:textId="1DF39545" w:rsidR="004204E5" w:rsidRDefault="00426617" w:rsidP="00A27BC8">
                                <w:pPr>
                                  <w:jc w:val="center"/>
                                </w:pPr>
                                <w:r w:rsidRPr="000E30BD">
                                  <w:rPr>
                                    <w:noProof/>
                                    <w:color w:val="000000"/>
                                    <w:position w:val="-6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2A1C0A48" wp14:editId="64FB763B">
                                      <wp:extent cx="142875" cy="161925"/>
                                      <wp:effectExtent l="0" t="0" r="0" b="0"/>
                                      <wp:docPr id="418" name="Рисунок 41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1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6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2875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2961" name="Group 81"/>
                        <wpg:cNvGrpSpPr>
                          <a:grpSpLocks/>
                        </wpg:cNvGrpSpPr>
                        <wpg:grpSpPr bwMode="auto">
                          <a:xfrm>
                            <a:off x="2550" y="11178"/>
                            <a:ext cx="2821" cy="1056"/>
                            <a:chOff x="2550" y="11178"/>
                            <a:chExt cx="2821" cy="1056"/>
                          </a:xfrm>
                        </wpg:grpSpPr>
                        <wpg:grpSp>
                          <wpg:cNvPr id="2962" name="Group 82"/>
                          <wpg:cNvGrpSpPr>
                            <a:grpSpLocks/>
                          </wpg:cNvGrpSpPr>
                          <wpg:grpSpPr bwMode="auto">
                            <a:xfrm>
                              <a:off x="2939" y="11441"/>
                              <a:ext cx="2079" cy="513"/>
                              <a:chOff x="1178" y="9516"/>
                              <a:chExt cx="2040" cy="513"/>
                            </a:xfrm>
                          </wpg:grpSpPr>
                          <wps:wsp>
                            <wps:cNvPr id="2963" name="Line 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194" y="9516"/>
                                <a:ext cx="855" cy="5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4" name="Freeform 84"/>
                            <wps:cNvSpPr>
                              <a:spLocks/>
                            </wps:cNvSpPr>
                            <wps:spPr bwMode="auto">
                              <a:xfrm>
                                <a:off x="2033" y="9533"/>
                                <a:ext cx="1162" cy="105"/>
                              </a:xfrm>
                              <a:custGeom>
                                <a:avLst/>
                                <a:gdLst>
                                  <a:gd name="T0" fmla="*/ 0 w 1162"/>
                                  <a:gd name="T1" fmla="*/ 0 h 105"/>
                                  <a:gd name="T2" fmla="*/ 1162 w 1162"/>
                                  <a:gd name="T3" fmla="*/ 105 h 1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62" h="105">
                                    <a:moveTo>
                                      <a:pt x="0" y="0"/>
                                    </a:moveTo>
                                    <a:lnTo>
                                      <a:pt x="1162" y="105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65" name="Freeform 85"/>
                            <wps:cNvSpPr>
                              <a:spLocks/>
                            </wps:cNvSpPr>
                            <wps:spPr bwMode="auto">
                              <a:xfrm>
                                <a:off x="1178" y="9638"/>
                                <a:ext cx="2040" cy="390"/>
                              </a:xfrm>
                              <a:custGeom>
                                <a:avLst/>
                                <a:gdLst>
                                  <a:gd name="T0" fmla="*/ 0 w 2040"/>
                                  <a:gd name="T1" fmla="*/ 390 h 390"/>
                                  <a:gd name="T2" fmla="*/ 2040 w 2040"/>
                                  <a:gd name="T3" fmla="*/ 0 h 3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040" h="390">
                                    <a:moveTo>
                                      <a:pt x="0" y="390"/>
                                    </a:moveTo>
                                    <a:lnTo>
                                      <a:pt x="204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6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6" y="11428"/>
                              <a:ext cx="22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0850FA" w14:textId="6A9E4EE4" w:rsidR="004204E5" w:rsidRDefault="00426617" w:rsidP="00A27BC8">
                                <w:pPr>
                                  <w:jc w:val="center"/>
                                </w:pPr>
                                <w:r w:rsidRPr="000E30BD">
                                  <w:rPr>
                                    <w:noProof/>
                                    <w:color w:val="000000"/>
                                    <w:position w:val="-6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10C33FB4" wp14:editId="51D81B5B">
                                      <wp:extent cx="142875" cy="161925"/>
                                      <wp:effectExtent l="0" t="0" r="0" b="0"/>
                                      <wp:docPr id="419" name="Рисунок 41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1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6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2875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2967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4" y="11182"/>
                              <a:ext cx="221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378CD4" w14:textId="0F1D2B19" w:rsidR="004204E5" w:rsidRDefault="00426617" w:rsidP="00A27BC8">
                                <w:pPr>
                                  <w:jc w:val="center"/>
                                </w:pPr>
                                <w:r w:rsidRPr="000E30BD">
                                  <w:rPr>
                                    <w:noProof/>
                                    <w:color w:val="000000"/>
                                    <w:position w:val="-6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2D6FA42C" wp14:editId="79B0CFB4">
                                      <wp:extent cx="142875" cy="209550"/>
                                      <wp:effectExtent l="0" t="0" r="0" b="0"/>
                                      <wp:docPr id="420" name="Рисунок 42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8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42875" cy="2095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68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73" y="11788"/>
                              <a:ext cx="1020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8E5ABC" w14:textId="535FE50C" w:rsidR="004204E5" w:rsidRDefault="00426617" w:rsidP="00A27BC8">
                                <w:pPr>
                                  <w:jc w:val="center"/>
                                </w:pPr>
                                <w:r w:rsidRPr="000E30BD">
                                  <w:rPr>
                                    <w:noProof/>
                                    <w:color w:val="000000"/>
                                    <w:position w:val="-6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2EFA0646" wp14:editId="1824B5D2">
                                      <wp:extent cx="647700" cy="209550"/>
                                      <wp:effectExtent l="0" t="0" r="0" b="0"/>
                                      <wp:docPr id="421" name="Рисунок 42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67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47700" cy="2095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69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0" y="11838"/>
                              <a:ext cx="478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E2DF13" w14:textId="77777777" w:rsidR="004204E5" w:rsidRPr="00167739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 w:rsidRPr="00167739">
                                  <w:rPr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70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9" y="11178"/>
                              <a:ext cx="478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887AA0" w14:textId="77777777" w:rsidR="004204E5" w:rsidRPr="00167739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71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93" y="11388"/>
                              <a:ext cx="478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049314" w14:textId="77777777" w:rsidR="004204E5" w:rsidRPr="00167739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i/>
                                    <w:sz w:val="28"/>
                                    <w:szCs w:val="28"/>
                                    <w:lang w:val="uk-UA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ECE7C2" id="Group 67" o:spid="_x0000_s1059" style="position:absolute;left:0;text-align:left;margin-left:57.9pt;margin-top:-.2pt;width:388.7pt;height:77.6pt;z-index:251651584;mso-position-horizontal-relative:text;mso-position-vertical-relative:text" coordorigin="2292,11136" coordsize="7774,1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8" o:spid="_x0000_s1060" type="#_x0000_t202" style="position:absolute;left:2292;top:12328;width:301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" filled="f" stroked="f">
                  <v:textbox inset="0,0,0,0">
                    <w:txbxContent>
                      <w:p w14:paraId="1C79F680" w14:textId="77777777" w:rsidR="004204E5" w:rsidRDefault="004204E5" w:rsidP="00A27BC8">
                        <w:pPr>
                          <w:jc w:val="center"/>
                        </w:pPr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</w:rPr>
                          <w:t xml:space="preserve">а) </w:t>
                        </w:r>
                        <w:r w:rsidRPr="000E30BD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uk-UA"/>
                          </w:rPr>
                          <w:t>правило трикутника</w:t>
                        </w:r>
                        <w:r w:rsidRPr="000E30BD">
                          <w:rPr>
                            <w:color w:val="000000"/>
                            <w:sz w:val="28"/>
                            <w:szCs w:val="28"/>
                            <w:lang w:val="uk-UA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9" o:spid="_x0000_s1061" type="#_x0000_t202" style="position:absolute;left:6666;top:12316;width:309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" filled="f" stroked="f">
                  <v:textbox inset="0,0,0,0">
                    <w:txbxContent>
                      <w:p w14:paraId="215C4DB1" w14:textId="77777777" w:rsidR="004204E5" w:rsidRDefault="004204E5" w:rsidP="00A27BC8">
                        <w:pPr>
                          <w:jc w:val="center"/>
                        </w:pPr>
                        <w:r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uk-UA"/>
                          </w:rPr>
                          <w:t xml:space="preserve">б) </w:t>
                        </w:r>
                        <w:r w:rsidRPr="000E30BD">
                          <w:rPr>
                            <w:i/>
                            <w:iCs/>
                            <w:color w:val="000000"/>
                            <w:sz w:val="28"/>
                            <w:szCs w:val="28"/>
                            <w:lang w:val="uk-UA"/>
                          </w:rPr>
                          <w:t>правило паралелограма</w:t>
                        </w:r>
                      </w:p>
                    </w:txbxContent>
                  </v:textbox>
                </v:shape>
                <v:group id="Group 70" o:spid="_x0000_s1062" style="position:absolute;left:7404;top:11136;width:2662;height:1180" coordorigin="7404,11136" coordsize="2662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">
                  <v:line id="Line 71" o:spid="_x0000_s1063" style="position:absolute;visibility:visible;mso-wrap-style:square" from="8734,11643" to="8734,11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"/>
                  <v:line id="Line 72" o:spid="_x0000_s1064" style="position:absolute;visibility:visible;mso-wrap-style:square" from="8251,12067" to="8251,12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"/>
                  <v:line id="Line 73" o:spid="_x0000_s1065" style="position:absolute;visibility:visible;mso-wrap-style:square" from="7463,11926" to="8749,11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">
                    <v:stroke endarrow="classic" endarrowlength="long"/>
                  </v:line>
                  <v:line id="Line 74" o:spid="_x0000_s1066" style="position:absolute;flip:y;visibility:visible;mso-wrap-style:square" from="7463,11413" to="7814,11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">
                    <v:stroke endarrow="classic" endarrowlength="long"/>
                  </v:line>
                  <v:line id="Line 75" o:spid="_x0000_s1067" style="position:absolute;visibility:visible;mso-wrap-style:square" from="7814,11413" to="9100,1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">
                    <v:stroke dashstyle="dash"/>
                  </v:line>
                  <v:line id="Line 76" o:spid="_x0000_s1068" style="position:absolute;flip:y;visibility:visible;mso-wrap-style:square" from="8752,11413" to="9103,11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">
                    <v:stroke dashstyle="dash"/>
                  </v:line>
                  <v:shape id="Freeform 77" o:spid="_x0000_s1069" style="position:absolute;left:7478;top:11442;width:1582;height:480;visibility:visible;mso-wrap-style:square;v-text-anchor:top" coordsize="1542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" path="m,480l1542,e" filled="f">
                    <v:stroke endarrow="classic" endarrowlength="long"/>
                    <v:path arrowok="t" o:connecttype="custom" o:connectlocs="0,480;1582,0" o:connectangles="0,0"/>
                  </v:shape>
                  <v:shape id="Text Box 78" o:spid="_x0000_s1070" type="#_x0000_t202" style="position:absolute;left:9046;top:11136;width:102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" filled="f" stroked="f">
                    <v:textbox style="mso-fit-shape-to-text:t" inset="0,0,0,0">
                      <w:txbxContent>
                        <w:p w14:paraId="18E0780A" w14:textId="3224510A" w:rsidR="004204E5" w:rsidRDefault="00426617" w:rsidP="00A27BC8">
                          <w:pPr>
                            <w:jc w:val="center"/>
                          </w:pPr>
                          <w:r w:rsidRPr="000E30BD">
                            <w:rPr>
                              <w:noProof/>
                              <w:color w:val="000000"/>
                              <w:position w:val="-6"/>
                              <w:sz w:val="28"/>
                              <w:szCs w:val="28"/>
                            </w:rPr>
                            <w:drawing>
                              <wp:inline distT="0" distB="0" distL="0" distR="0" wp14:anchorId="159261F3" wp14:editId="524EBFE3">
                                <wp:extent cx="647700" cy="209550"/>
                                <wp:effectExtent l="0" t="0" r="0" b="0"/>
                                <wp:docPr id="416" name="Рисунок 41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1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8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47700" cy="209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79" o:spid="_x0000_s1071" type="#_x0000_t202" style="position:absolute;left:7404;top:11416;width:221;height:3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" filled="f" stroked="f">
                    <v:textbox style="mso-fit-shape-to-text:t" inset="0,0,0,0">
                      <w:txbxContent>
                        <w:p w14:paraId="54C135E9" w14:textId="3C97E953" w:rsidR="004204E5" w:rsidRDefault="00426617" w:rsidP="00A27BC8">
                          <w:pPr>
                            <w:jc w:val="center"/>
                          </w:pPr>
                          <w:r w:rsidRPr="000E30BD">
                            <w:rPr>
                              <w:noProof/>
                              <w:color w:val="000000"/>
                              <w:position w:val="-6"/>
                              <w:sz w:val="28"/>
                              <w:szCs w:val="28"/>
                            </w:rPr>
                            <w:drawing>
                              <wp:inline distT="0" distB="0" distL="0" distR="0" wp14:anchorId="2BC4707C" wp14:editId="40D4BE5E">
                                <wp:extent cx="142875" cy="209550"/>
                                <wp:effectExtent l="0" t="0" r="0" b="0"/>
                                <wp:docPr id="417" name="Рисунок 41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17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8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2875" cy="209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80" o:spid="_x0000_s1072" type="#_x0000_t202" style="position:absolute;left:8143;top:11956;width:221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" filled="f" stroked="f">
                    <v:textbox inset="0,0,0,0">
                      <w:txbxContent>
                        <w:p w14:paraId="4ED5272A" w14:textId="1DF39545" w:rsidR="004204E5" w:rsidRDefault="00426617" w:rsidP="00A27BC8">
                          <w:pPr>
                            <w:jc w:val="center"/>
                          </w:pPr>
                          <w:r w:rsidRPr="000E30BD">
                            <w:rPr>
                              <w:noProof/>
                              <w:color w:val="000000"/>
                              <w:position w:val="-6"/>
                              <w:sz w:val="28"/>
                              <w:szCs w:val="28"/>
                            </w:rPr>
                            <w:drawing>
                              <wp:inline distT="0" distB="0" distL="0" distR="0" wp14:anchorId="2A1C0A48" wp14:editId="64FB763B">
                                <wp:extent cx="142875" cy="161925"/>
                                <wp:effectExtent l="0" t="0" r="0" b="0"/>
                                <wp:docPr id="418" name="Рисунок 41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1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8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2875" cy="1619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v:group id="Group 81" o:spid="_x0000_s1073" style="position:absolute;left:2550;top:11178;width:2821;height:1056" coordorigin="2550,11178" coordsize="2821,1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ALnxwAAAN0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gn8vglPQK5/AAAA//8DAFBLAQItABQABgAIAAAAIQDb4fbL7gAAAIUBAAATAAAAAAAA&#10;AAAAAAAAAAAAAABbQ29udGVudF9UeXBlc10ueG1sUEsBAi0AFAAGAAgAAAAhAFr0LFu/AAAAFQEA&#10;AAsAAAAAAAAAAAAAAAAAHwEAAF9yZWxzLy5yZWxzUEsBAi0AFAAGAAgAAAAhAOScAufHAAAA3QAA&#10;AA8AAAAAAAAAAAAAAAAABwIAAGRycy9kb3ducmV2LnhtbFBLBQYAAAAAAwADALcAAAD7AgAAAAA=&#10;">
                  <v:group id="Group 82" o:spid="_x0000_s1074" style="position:absolute;left:2939;top:11441;width:2079;height:513" coordorigin="1178,9516" coordsize="2040,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">
                    <v:line id="Line 83" o:spid="_x0000_s1075" style="position:absolute;flip:y;visibility:visible;mso-wrap-style:square" from="1194,9516" to="2049,10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">
                      <v:stroke endarrow="classic" endarrowlength="long"/>
                    </v:line>
                    <v:shape id="Freeform 84" o:spid="_x0000_s1076" style="position:absolute;left:2033;top:9533;width:1162;height:105;visibility:visible;mso-wrap-style:square;v-text-anchor:top" coordsize="1162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" path="m,l1162,105e" filled="f">
                      <v:stroke endarrow="classic" endarrowlength="long"/>
                      <v:path arrowok="t" o:connecttype="custom" o:connectlocs="0,0;1162,105" o:connectangles="0,0"/>
                    </v:shape>
                    <v:shape id="Freeform 85" o:spid="_x0000_s1077" style="position:absolute;left:1178;top:9638;width:2040;height:390;visibility:visible;mso-wrap-style:square;v-text-anchor:top" coordsize="2040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" path="m,390l2040,e" filled="f">
                      <v:stroke endarrow="classic" endarrowlength="long"/>
                      <v:path arrowok="t" o:connecttype="custom" o:connectlocs="0,390;2040,0" o:connectangles="0,0"/>
                    </v:shape>
                  </v:group>
                  <v:shape id="Text Box 86" o:spid="_x0000_s1078" type="#_x0000_t202" style="position:absolute;left:3306;top:11428;width:221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" filled="f" stroked="f">
                    <v:textbox inset="0,0,0,0">
                      <w:txbxContent>
                        <w:p w14:paraId="260850FA" w14:textId="6A9E4EE4" w:rsidR="004204E5" w:rsidRDefault="00426617" w:rsidP="00A27BC8">
                          <w:pPr>
                            <w:jc w:val="center"/>
                          </w:pPr>
                          <w:r w:rsidRPr="000E30BD">
                            <w:rPr>
                              <w:noProof/>
                              <w:color w:val="000000"/>
                              <w:position w:val="-6"/>
                              <w:sz w:val="28"/>
                              <w:szCs w:val="28"/>
                            </w:rPr>
                            <w:drawing>
                              <wp:inline distT="0" distB="0" distL="0" distR="0" wp14:anchorId="10C33FB4" wp14:editId="51D81B5B">
                                <wp:extent cx="142875" cy="161925"/>
                                <wp:effectExtent l="0" t="0" r="0" b="0"/>
                                <wp:docPr id="419" name="Рисунок 41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19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8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2875" cy="1619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87" o:spid="_x0000_s1079" type="#_x0000_t202" style="position:absolute;left:4224;top:11182;width:221;height:3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23378CD4" w14:textId="0F1D2B19" w:rsidR="004204E5" w:rsidRDefault="00426617" w:rsidP="00A27BC8">
                          <w:pPr>
                            <w:jc w:val="center"/>
                          </w:pPr>
                          <w:r w:rsidRPr="000E30BD">
                            <w:rPr>
                              <w:noProof/>
                              <w:color w:val="000000"/>
                              <w:position w:val="-6"/>
                              <w:sz w:val="28"/>
                              <w:szCs w:val="28"/>
                            </w:rPr>
                            <w:drawing>
                              <wp:inline distT="0" distB="0" distL="0" distR="0" wp14:anchorId="2D6FA42C" wp14:editId="79B0CFB4">
                                <wp:extent cx="142875" cy="209550"/>
                                <wp:effectExtent l="0" t="0" r="0" b="0"/>
                                <wp:docPr id="420" name="Рисунок 42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8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2875" cy="209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88" o:spid="_x0000_s1080" type="#_x0000_t202" style="position:absolute;left:3673;top:11788;width:1020;height:3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" filled="f" stroked="f">
                    <v:textbox style="mso-fit-shape-to-text:t" inset="0,0,0,0">
                      <w:txbxContent>
                        <w:p w14:paraId="338E5ABC" w14:textId="535FE50C" w:rsidR="004204E5" w:rsidRDefault="00426617" w:rsidP="00A27BC8">
                          <w:pPr>
                            <w:jc w:val="center"/>
                          </w:pPr>
                          <w:r w:rsidRPr="000E30BD">
                            <w:rPr>
                              <w:noProof/>
                              <w:color w:val="000000"/>
                              <w:position w:val="-6"/>
                              <w:sz w:val="28"/>
                              <w:szCs w:val="28"/>
                            </w:rPr>
                            <w:drawing>
                              <wp:inline distT="0" distB="0" distL="0" distR="0" wp14:anchorId="2EFA0646" wp14:editId="1824B5D2">
                                <wp:extent cx="647700" cy="209550"/>
                                <wp:effectExtent l="0" t="0" r="0" b="0"/>
                                <wp:docPr id="421" name="Рисунок 42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68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47700" cy="2095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89" o:spid="_x0000_s1081" type="#_x0000_t202" style="position:absolute;left:2550;top:11838;width:478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" filled="f" stroked="f">
                    <v:textbox inset="0,0,0,0">
                      <w:txbxContent>
                        <w:p w14:paraId="49E2DF13" w14:textId="77777777" w:rsidR="004204E5" w:rsidRPr="00167739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  <w:lang w:val="uk-UA"/>
                            </w:rPr>
                          </w:pPr>
                          <w:r w:rsidRPr="00167739">
                            <w:rPr>
                              <w:i/>
                              <w:sz w:val="28"/>
                              <w:szCs w:val="28"/>
                              <w:lang w:val="uk-UA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90" o:spid="_x0000_s1082" type="#_x0000_t202" style="position:absolute;left:3579;top:11178;width:478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" filled="f" stroked="f">
                    <v:textbox inset="0,0,0,0">
                      <w:txbxContent>
                        <w:p w14:paraId="28887AA0" w14:textId="77777777" w:rsidR="004204E5" w:rsidRPr="00167739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i/>
                              <w:sz w:val="28"/>
                              <w:szCs w:val="28"/>
                              <w:lang w:val="uk-UA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91" o:spid="_x0000_s1083" type="#_x0000_t202" style="position:absolute;left:4893;top:11388;width:478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" filled="f" stroked="f">
                    <v:textbox inset="0,0,0,0">
                      <w:txbxContent>
                        <w:p w14:paraId="09049314" w14:textId="77777777" w:rsidR="004204E5" w:rsidRPr="00167739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i/>
                              <w:sz w:val="28"/>
                              <w:szCs w:val="28"/>
                              <w:lang w:val="uk-UA"/>
                            </w:rPr>
                            <w:t>С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4BF4B521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</w:p>
    <w:p w14:paraId="05D5A269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</w:p>
    <w:p w14:paraId="6FC44D70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</w:p>
    <w:p w14:paraId="58DBC3D6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</w:p>
    <w:p w14:paraId="01F4D637" w14:textId="77777777" w:rsidR="00A27BC8" w:rsidRPr="00C94038" w:rsidRDefault="00A27BC8" w:rsidP="00A27BC8">
      <w:pPr>
        <w:widowControl w:val="0"/>
        <w:shd w:val="clear" w:color="auto" w:fill="FFFFFF"/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исунок </w:t>
      </w:r>
      <w:r w:rsidR="00762E83" w:rsidRPr="00C94038">
        <w:rPr>
          <w:color w:val="000000"/>
          <w:sz w:val="28"/>
          <w:szCs w:val="28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>.</w:t>
      </w:r>
      <w:r w:rsidR="00D32FBD" w:rsidRPr="00C94038">
        <w:rPr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 – Правила суми двох векторів</w:t>
      </w:r>
    </w:p>
    <w:p w14:paraId="28CABDEB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16"/>
          <w:szCs w:val="16"/>
          <w:lang w:val="uk-UA"/>
        </w:rPr>
      </w:pPr>
    </w:p>
    <w:p w14:paraId="04E4B439" w14:textId="77777777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 правилом трикутника поняття суми легко узагальнюється на випадок будь-якого скінченого числа векторів.</w:t>
      </w:r>
    </w:p>
    <w:p w14:paraId="54E29CA3" w14:textId="7095FA22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0545BCD" wp14:editId="538D58D6">
            <wp:extent cx="152400" cy="219075"/>
            <wp:effectExtent l="0" t="0" r="0" b="0"/>
            <wp:docPr id="728" name="Рисунок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будемо називати </w:t>
      </w:r>
      <w:r w:rsidRPr="00C94038">
        <w:rPr>
          <w:i/>
          <w:iCs/>
          <w:color w:val="000000"/>
          <w:sz w:val="28"/>
          <w:szCs w:val="28"/>
          <w:lang w:val="uk-UA"/>
        </w:rPr>
        <w:t>протилежним</w:t>
      </w:r>
      <w:r w:rsidRPr="00C94038">
        <w:rPr>
          <w:color w:val="000000"/>
          <w:sz w:val="28"/>
          <w:szCs w:val="28"/>
          <w:lang w:val="uk-UA"/>
        </w:rPr>
        <w:t xml:space="preserve"> вектор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F52B53E" wp14:editId="5B9FAB65">
            <wp:extent cx="152400" cy="180975"/>
            <wp:effectExtent l="0" t="0" r="0" b="0"/>
            <wp:docPr id="729" name="Рисунок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2FFE956" wp14:editId="677A9A6F">
            <wp:extent cx="542925" cy="219075"/>
            <wp:effectExtent l="0" t="0" r="0" b="0"/>
            <wp:docPr id="730" name="Рисунок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Вектор, протилежний вектор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EA74B9B" wp14:editId="4847C3FC">
            <wp:extent cx="152400" cy="180975"/>
            <wp:effectExtent l="0" t="0" r="0" b="0"/>
            <wp:docPr id="731" name="Рисунок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позначають так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30C381A" wp14:editId="3A0BCD76">
            <wp:extent cx="276225" cy="180975"/>
            <wp:effectExtent l="0" t="0" r="0" b="0"/>
            <wp:docPr id="732" name="Рисунок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Напрямк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6D0F929" wp14:editId="5E35CD23">
            <wp:extent cx="152400" cy="180975"/>
            <wp:effectExtent l="0" t="0" r="0" b="0"/>
            <wp:docPr id="733" name="Рисунок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9F3912F" wp14:editId="22844786">
            <wp:extent cx="276225" cy="180975"/>
            <wp:effectExtent l="0" t="0" r="0" b="0"/>
            <wp:docPr id="734" name="Рисунок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ротилежні, а модулі однакові.</w:t>
      </w:r>
    </w:p>
    <w:p w14:paraId="14A00052" w14:textId="0DD00B67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ід </w:t>
      </w:r>
      <w:r w:rsidRPr="00C94038">
        <w:rPr>
          <w:i/>
          <w:iCs/>
          <w:color w:val="000000"/>
          <w:sz w:val="28"/>
          <w:szCs w:val="28"/>
          <w:lang w:val="uk-UA"/>
        </w:rPr>
        <w:t>різницею</w:t>
      </w:r>
      <w:r w:rsidRPr="00C94038">
        <w:rPr>
          <w:color w:val="000000"/>
          <w:sz w:val="28"/>
          <w:szCs w:val="28"/>
          <w:lang w:val="uk-UA"/>
        </w:rPr>
        <w:t xml:space="preserve">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0157226" wp14:editId="0B4FC1F2">
            <wp:extent cx="152400" cy="180975"/>
            <wp:effectExtent l="0" t="0" r="0" b="0"/>
            <wp:docPr id="735" name="Рисунок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1C8C683" wp14:editId="7FD74F70">
            <wp:extent cx="152400" cy="219075"/>
            <wp:effectExtent l="0" t="0" r="0" b="0"/>
            <wp:docPr id="736" name="Рисунок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розуміють вектор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E747DF7" wp14:editId="3F2CE04C">
            <wp:extent cx="647700" cy="238125"/>
            <wp:effectExtent l="0" t="0" r="0" b="0"/>
            <wp:docPr id="737" name="Рисунок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Різницю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111CD5" wp14:editId="2D77B077">
            <wp:extent cx="152400" cy="180975"/>
            <wp:effectExtent l="0" t="0" r="0" b="0"/>
            <wp:docPr id="738" name="Рисунок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98C08C0" wp14:editId="24E3BD6B">
            <wp:extent cx="152400" cy="219075"/>
            <wp:effectExtent l="0" t="0" r="0" b="0"/>
            <wp:docPr id="739" name="Рисунок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будемо позначати так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C385A7B" wp14:editId="5102A69B">
            <wp:extent cx="419100" cy="219075"/>
            <wp:effectExtent l="0" t="0" r="0" b="0"/>
            <wp:docPr id="740" name="Рисунок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938FADE" w14:textId="7ECC7C3A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Добутком вектора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8F40B61" wp14:editId="7D77FA5B">
            <wp:extent cx="152400" cy="180975"/>
            <wp:effectExtent l="0" t="0" r="0" b="0"/>
            <wp:docPr id="741" name="Рисунок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 числ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5657B41" wp14:editId="6B5A1270">
            <wp:extent cx="161925" cy="152400"/>
            <wp:effectExtent l="0" t="0" r="0" b="0"/>
            <wp:docPr id="742" name="Рисунок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 вектор, який має довжину </w:t>
      </w:r>
      <w:r w:rsidR="00426617"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61363F8F" wp14:editId="080A85B9">
            <wp:extent cx="581025" cy="266700"/>
            <wp:effectExtent l="0" t="0" r="0" b="0"/>
            <wp:docPr id="743" name="Рисунок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Напрямок вектор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312DB5" wp14:editId="1262E70E">
            <wp:extent cx="266700" cy="180975"/>
            <wp:effectExtent l="0" t="0" r="0" b="0"/>
            <wp:docPr id="744" name="Рисунок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бігається з напрямком вектор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EB37402" wp14:editId="0F56221F">
            <wp:extent cx="152400" cy="180975"/>
            <wp:effectExtent l="0" t="0" r="0" b="0"/>
            <wp:docPr id="745" name="Рисунок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5766949" wp14:editId="68A6F91E">
            <wp:extent cx="419100" cy="190500"/>
            <wp:effectExtent l="0" t="0" r="0" b="0"/>
            <wp:docPr id="746" name="Рисунок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і протилежний йому, як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AB1F966" wp14:editId="3C0FC39E">
            <wp:extent cx="419100" cy="190500"/>
            <wp:effectExtent l="0" t="0" r="0" b="0"/>
            <wp:docPr id="747" name="Рисунок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Як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8B99CD6" wp14:editId="2D2EE745">
            <wp:extent cx="419100" cy="190500"/>
            <wp:effectExtent l="0" t="0" r="0" b="0"/>
            <wp:docPr id="748" name="Рисунок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3C2B555" wp14:editId="04343E4D">
            <wp:extent cx="609600" cy="219075"/>
            <wp:effectExtent l="0" t="0" r="0" b="0"/>
            <wp:docPr id="749" name="Рисунок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79FCEF83" w14:textId="77777777" w:rsidR="00107D70" w:rsidRPr="00C94038" w:rsidRDefault="00107D70" w:rsidP="00107D70">
      <w:pPr>
        <w:widowControl w:val="0"/>
        <w:shd w:val="clear" w:color="auto" w:fill="FFFFFF"/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ластивості о</w:t>
      </w:r>
      <w:r w:rsidR="00A27BC8" w:rsidRPr="00C94038">
        <w:rPr>
          <w:b/>
          <w:color w:val="000000"/>
          <w:sz w:val="28"/>
          <w:szCs w:val="28"/>
          <w:lang w:val="uk-UA"/>
        </w:rPr>
        <w:t>пераці</w:t>
      </w:r>
      <w:r w:rsidRPr="00C94038">
        <w:rPr>
          <w:b/>
          <w:color w:val="000000"/>
          <w:sz w:val="28"/>
          <w:szCs w:val="28"/>
          <w:lang w:val="uk-UA"/>
        </w:rPr>
        <w:t>й</w:t>
      </w:r>
      <w:r w:rsidR="00A27BC8" w:rsidRPr="00C94038">
        <w:rPr>
          <w:b/>
          <w:color w:val="000000"/>
          <w:sz w:val="28"/>
          <w:szCs w:val="28"/>
          <w:lang w:val="uk-UA"/>
        </w:rPr>
        <w:t xml:space="preserve"> додавання векторів і множення їх на числа</w:t>
      </w:r>
    </w:p>
    <w:p w14:paraId="777D5EC3" w14:textId="5EA5DDDF" w:rsidR="00A27BC8" w:rsidRPr="00C94038" w:rsidRDefault="00107D70" w:rsidP="00107D70">
      <w:pPr>
        <w:widowControl w:val="0"/>
        <w:shd w:val="clear" w:color="auto" w:fill="FFFFFF"/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(</w:t>
      </w:r>
      <w:r w:rsidR="00A27BC8"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FB32D75" wp14:editId="04738444">
            <wp:extent cx="152400" cy="180975"/>
            <wp:effectExtent l="0" t="0" r="0" b="0"/>
            <wp:docPr id="750" name="Рисунок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7E3C874" wp14:editId="77462901">
            <wp:extent cx="152400" cy="219075"/>
            <wp:effectExtent l="0" t="0" r="0" b="0"/>
            <wp:docPr id="751" name="Рисунок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88DFA01" wp14:editId="62766511">
            <wp:extent cx="142875" cy="180975"/>
            <wp:effectExtent l="0" t="0" r="0" b="0"/>
            <wp:docPr id="752" name="Рисунок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та будь-яких дійсних чисел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BCFFE8" wp14:editId="084202F2">
            <wp:extent cx="161925" cy="152400"/>
            <wp:effectExtent l="0" t="0" r="0" b="0"/>
            <wp:docPr id="753" name="Рисунок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2B257BF" wp14:editId="24CD754E">
            <wp:extent cx="142875" cy="219075"/>
            <wp:effectExtent l="0" t="0" r="0" b="0"/>
            <wp:docPr id="754" name="Рисунок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)</w:t>
      </w:r>
    </w:p>
    <w:p w14:paraId="1FA94784" w14:textId="42A7B7EF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одавання векторів </w:t>
      </w:r>
      <w:r w:rsidRPr="00C94038">
        <w:rPr>
          <w:i/>
          <w:iCs/>
          <w:color w:val="000000"/>
          <w:sz w:val="28"/>
          <w:szCs w:val="28"/>
          <w:lang w:val="uk-UA"/>
        </w:rPr>
        <w:t>комутативне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EDD2CF3" wp14:editId="7A8B0765">
            <wp:extent cx="981075" cy="219075"/>
            <wp:effectExtent l="0" t="0" r="0" b="0"/>
            <wp:docPr id="755" name="Рисунок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C29635A" w14:textId="73502AD2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одавання векторів </w:t>
      </w:r>
      <w:r w:rsidRPr="00C94038">
        <w:rPr>
          <w:i/>
          <w:iCs/>
          <w:color w:val="000000"/>
          <w:sz w:val="28"/>
          <w:szCs w:val="28"/>
          <w:lang w:val="uk-UA"/>
        </w:rPr>
        <w:t>асоціативне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36125C11" wp14:editId="26E9D2FE">
            <wp:extent cx="1685925" cy="238125"/>
            <wp:effectExtent l="0" t="0" r="0" b="0"/>
            <wp:docPr id="756" name="Рисунок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AD549B7" w14:textId="43F9F287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одавання нульового вектора до будь-якого вектор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62C054" wp14:editId="5F4061EF">
            <wp:extent cx="152400" cy="180975"/>
            <wp:effectExtent l="0" t="0" r="0" b="0"/>
            <wp:docPr id="757" name="Рисунок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е змінює останнього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C7953A5" wp14:editId="792A7928">
            <wp:extent cx="695325" cy="219075"/>
            <wp:effectExtent l="0" t="0" r="0" b="0"/>
            <wp:docPr id="758" name="Рисунок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379B90A" w14:textId="5D92AF8E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ноження вектора на число </w:t>
      </w:r>
      <w:r w:rsidRPr="00C94038">
        <w:rPr>
          <w:i/>
          <w:iCs/>
          <w:color w:val="000000"/>
          <w:sz w:val="28"/>
          <w:szCs w:val="28"/>
          <w:lang w:val="uk-UA"/>
        </w:rPr>
        <w:t>асоціативне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358AC7F8" wp14:editId="21ABF996">
            <wp:extent cx="1066800" cy="228600"/>
            <wp:effectExtent l="0" t="0" r="0" b="0"/>
            <wp:docPr id="759" name="Рисунок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FBC7A04" w14:textId="0D4D6FF6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ноження вектора на число </w:t>
      </w:r>
      <w:r w:rsidRPr="00C94038">
        <w:rPr>
          <w:i/>
          <w:iCs/>
          <w:color w:val="000000"/>
          <w:sz w:val="28"/>
          <w:szCs w:val="28"/>
          <w:lang w:val="uk-UA"/>
        </w:rPr>
        <w:t>дистрибутивне</w:t>
      </w:r>
      <w:r w:rsidRPr="00C94038">
        <w:rPr>
          <w:bCs/>
          <w:iCs/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iCs/>
          <w:color w:val="000000"/>
          <w:sz w:val="28"/>
          <w:szCs w:val="28"/>
          <w:lang w:val="uk-UA"/>
        </w:rPr>
        <w:t>стосовно додавання чисел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28264592" wp14:editId="19A5EBA2">
            <wp:extent cx="1381125" cy="228600"/>
            <wp:effectExtent l="0" t="0" r="0" b="0"/>
            <wp:docPr id="760" name="Рисунок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CA1CCF0" w14:textId="1A6B821A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ноження вектора на число </w:t>
      </w:r>
      <w:r w:rsidRPr="00C94038">
        <w:rPr>
          <w:i/>
          <w:iCs/>
          <w:color w:val="000000"/>
          <w:sz w:val="28"/>
          <w:szCs w:val="28"/>
          <w:lang w:val="uk-UA"/>
        </w:rPr>
        <w:t>дистрибутивне стосовно додавання векторів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F47A8A9" wp14:editId="53DB2D73">
            <wp:extent cx="1419225" cy="238125"/>
            <wp:effectExtent l="0" t="0" r="0" b="0"/>
            <wp:docPr id="761" name="Рисунок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63FD2CD" w14:textId="0F88340A" w:rsidR="00A27BC8" w:rsidRPr="00C94038" w:rsidRDefault="00A27BC8" w:rsidP="00C97E43">
      <w:pPr>
        <w:widowControl w:val="0"/>
        <w:numPr>
          <w:ilvl w:val="0"/>
          <w:numId w:val="16"/>
        </w:numPr>
        <w:shd w:val="clear" w:color="auto" w:fill="FFFFFF"/>
        <w:tabs>
          <w:tab w:val="clear" w:pos="1080"/>
          <w:tab w:val="num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ноження вектора на одиницю не змінює останньог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B1E4531" wp14:editId="603C9760">
            <wp:extent cx="581025" cy="190500"/>
            <wp:effectExtent l="0" t="0" r="0" b="0"/>
            <wp:docPr id="762" name="Рисунок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35154EC" wp14:editId="21C3657A">
            <wp:extent cx="390525" cy="180975"/>
            <wp:effectExtent l="0" t="0" r="0" b="0"/>
            <wp:docPr id="763" name="Рисунок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986E47A" w14:textId="43F9E50B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користовуючи лінійні операції над векторами, можна формувати суми такого вид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233BFB2" wp14:editId="2D9EE668">
            <wp:extent cx="1714500" cy="238125"/>
            <wp:effectExtent l="0" t="0" r="0" b="0"/>
            <wp:docPr id="764" name="Рисунок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і називаються </w:t>
      </w:r>
      <w:r w:rsidRPr="00C94038">
        <w:rPr>
          <w:i/>
          <w:iCs/>
          <w:color w:val="000000"/>
          <w:sz w:val="28"/>
          <w:szCs w:val="28"/>
          <w:lang w:val="uk-UA"/>
        </w:rPr>
        <w:t>лінійними комбінаціями векторів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64DE0F7" wp14:editId="328563A3">
            <wp:extent cx="962025" cy="238125"/>
            <wp:effectExtent l="0" t="0" r="0" b="0"/>
            <wp:docPr id="765" name="Рисунок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76F80CA3" w14:textId="10984E88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на площині або в просторі зафіксована точка </w:t>
      </w:r>
      <w:r w:rsidRPr="00C94038">
        <w:rPr>
          <w:i/>
          <w:iCs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Pr="00C94038">
        <w:rPr>
          <w:i/>
          <w:iCs/>
          <w:color w:val="000000"/>
          <w:sz w:val="28"/>
          <w:szCs w:val="28"/>
          <w:lang w:val="uk-UA"/>
        </w:rPr>
        <w:t>полюс</w:t>
      </w:r>
      <w:r w:rsidRPr="00C94038">
        <w:rPr>
          <w:color w:val="000000"/>
          <w:sz w:val="28"/>
          <w:szCs w:val="28"/>
          <w:lang w:val="uk-UA"/>
        </w:rPr>
        <w:t xml:space="preserve">).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4BC1A48" wp14:editId="6FE3C8B9">
            <wp:extent cx="342900" cy="228600"/>
            <wp:effectExtent l="0" t="0" r="0" b="0"/>
            <wp:docPr id="766" name="Рисунок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 початком у точці </w:t>
      </w:r>
      <w:r w:rsidRPr="00C94038">
        <w:rPr>
          <w:i/>
          <w:iCs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та кінцем у деякій точці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площини або простору називається </w:t>
      </w:r>
      <w:r w:rsidRPr="00C94038">
        <w:rPr>
          <w:i/>
          <w:color w:val="000000"/>
          <w:sz w:val="28"/>
          <w:szCs w:val="28"/>
          <w:lang w:val="uk-UA"/>
        </w:rPr>
        <w:t>радіус-вектором</w:t>
      </w:r>
      <w:r w:rsidRPr="00C94038">
        <w:rPr>
          <w:color w:val="000000"/>
          <w:sz w:val="28"/>
          <w:szCs w:val="28"/>
          <w:lang w:val="uk-UA"/>
        </w:rPr>
        <w:t xml:space="preserve"> точки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F48F8A0" wp14:editId="1D0C781D">
            <wp:extent cx="238125" cy="238125"/>
            <wp:effectExtent l="0" t="0" r="0" b="0"/>
            <wp:docPr id="767" name="Рисунок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509ADC5" w14:textId="05B4682C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дано три точки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, що лежать на одній прямій. Говорять, 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ділить напрямлений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D76DC00" wp14:editId="5C24AAAC">
            <wp:extent cx="142875" cy="190500"/>
            <wp:effectExtent l="0" t="0" r="0" b="0"/>
            <wp:docPr id="768" name="Рисунок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3E2EFF3" wp14:editId="6B84E900">
            <wp:extent cx="600075" cy="485775"/>
            <wp:effectExtent l="0" t="0" r="0" b="0"/>
            <wp:docPr id="769" name="Рисунок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аб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41C122C" wp14:editId="78AB2A96">
            <wp:extent cx="800100" cy="228600"/>
            <wp:effectExtent l="0" t="0" r="0" b="0"/>
            <wp:docPr id="770" name="Рисунок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).</w:t>
      </w:r>
    </w:p>
    <w:p w14:paraId="7F5C2F69" w14:textId="53E46ED8" w:rsidR="00A27BC8" w:rsidRPr="00C94038" w:rsidRDefault="00A27BC8" w:rsidP="003335A6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Pr="00C94038">
        <w:rPr>
          <w:b/>
          <w:bCs/>
          <w:color w:val="000000"/>
          <w:sz w:val="28"/>
          <w:szCs w:val="28"/>
          <w:lang w:val="uk-UA"/>
        </w:rPr>
        <w:t>.1</w:t>
      </w:r>
      <w:r w:rsidRPr="00C94038">
        <w:rPr>
          <w:color w:val="000000"/>
          <w:sz w:val="28"/>
          <w:szCs w:val="28"/>
          <w:lang w:val="uk-UA"/>
        </w:rPr>
        <w:t xml:space="preserve"> Я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3F1F41C" wp14:editId="68064726">
            <wp:extent cx="495300" cy="190500"/>
            <wp:effectExtent l="0" t="0" r="0" b="0"/>
            <wp:docPr id="771" name="Рисунок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радіус вектор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42E8CA4" wp14:editId="283C8000">
            <wp:extent cx="200025" cy="238125"/>
            <wp:effectExtent l="0" t="0" r="0" b="0"/>
            <wp:docPr id="772" name="Рисунок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очки </w:t>
      </w:r>
      <w:r w:rsidRPr="00C94038">
        <w:rPr>
          <w:i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виражається через радіус-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8D671CE" wp14:editId="7CA8FF56">
            <wp:extent cx="190500" cy="238125"/>
            <wp:effectExtent l="0" t="0" r="0" b="0"/>
            <wp:docPr id="773" name="Рисунок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5D8B9FD" wp14:editId="6B3E4F83">
            <wp:extent cx="190500" cy="238125"/>
            <wp:effectExtent l="0" t="0" r="0" b="0"/>
            <wp:docPr id="774" name="Рисунок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очок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й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lastRenderedPageBreak/>
        <w:t>наступним чином:</w:t>
      </w:r>
      <w:r w:rsidR="003335A6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663E3B2" wp14:editId="4E8DD997">
            <wp:extent cx="1038225" cy="457200"/>
            <wp:effectExtent l="0" t="0" r="0" b="0"/>
            <wp:docPr id="775" name="Рисунок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122F3C3" wp14:editId="5DA1D60F">
            <wp:extent cx="495300" cy="190500"/>
            <wp:effectExtent l="0" t="0" r="0" b="0"/>
            <wp:docPr id="776" name="Рисунок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5A6" w:rsidRPr="00C94038">
        <w:rPr>
          <w:color w:val="000000"/>
          <w:position w:val="-6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– формула ділення відрізка в даному відношенні.</w:t>
      </w:r>
    </w:p>
    <w:p w14:paraId="0E93CEFA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</w:rPr>
      </w:pPr>
    </w:p>
    <w:p w14:paraId="5777FBCD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3103BD0B" w14:textId="77777777" w:rsidR="00596747" w:rsidRPr="00C94038" w:rsidRDefault="00596747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778131A" w14:textId="77777777" w:rsidR="00BF606D" w:rsidRPr="00C94038" w:rsidRDefault="00596747" w:rsidP="005E634B">
      <w:pPr>
        <w:numPr>
          <w:ilvl w:val="0"/>
          <w:numId w:val="53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 якої умови вектори можуть бути колінеарними?</w:t>
      </w:r>
    </w:p>
    <w:p w14:paraId="5481D0EB" w14:textId="77777777" w:rsidR="00596747" w:rsidRPr="00C94038" w:rsidRDefault="00596747" w:rsidP="005E634B">
      <w:pPr>
        <w:numPr>
          <w:ilvl w:val="0"/>
          <w:numId w:val="53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 таке вільні вектори?</w:t>
      </w:r>
    </w:p>
    <w:p w14:paraId="1338A69C" w14:textId="77777777" w:rsidR="00596747" w:rsidRPr="00C94038" w:rsidRDefault="00596747" w:rsidP="005E634B">
      <w:pPr>
        <w:numPr>
          <w:ilvl w:val="0"/>
          <w:numId w:val="53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Чому буде дорівнювати сума двох протилежно спрямованих векторів однакової довжини?</w:t>
      </w:r>
    </w:p>
    <w:p w14:paraId="7F5C5CF9" w14:textId="77777777" w:rsidR="00596747" w:rsidRPr="00C94038" w:rsidRDefault="00596747" w:rsidP="005E634B">
      <w:pPr>
        <w:numPr>
          <w:ilvl w:val="0"/>
          <w:numId w:val="53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 станеться з вектором, якщо його помножити на число 1? Число –1?</w:t>
      </w:r>
    </w:p>
    <w:p w14:paraId="1567C667" w14:textId="77777777" w:rsidR="00596747" w:rsidRPr="00C94038" w:rsidRDefault="002B1703" w:rsidP="005E634B">
      <w:pPr>
        <w:numPr>
          <w:ilvl w:val="0"/>
          <w:numId w:val="53"/>
        </w:num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 таке лінійна комбінація векторів?</w:t>
      </w:r>
    </w:p>
    <w:p w14:paraId="49332054" w14:textId="77777777" w:rsidR="00BF606D" w:rsidRPr="00C94038" w:rsidRDefault="00BF606D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496C1839" w14:textId="77777777" w:rsidR="00A27BC8" w:rsidRPr="00C94038" w:rsidRDefault="00A27BC8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Тест для само</w:t>
      </w:r>
      <w:r w:rsidR="00107D70" w:rsidRPr="00C94038">
        <w:rPr>
          <w:b/>
          <w:bCs/>
          <w:color w:val="000000"/>
          <w:sz w:val="28"/>
          <w:szCs w:val="28"/>
          <w:lang w:val="uk-UA"/>
        </w:rPr>
        <w:t>перевірки</w:t>
      </w:r>
    </w:p>
    <w:p w14:paraId="52EA1726" w14:textId="77777777" w:rsidR="00BF606D" w:rsidRPr="00C94038" w:rsidRDefault="00BF606D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98701D7" w14:textId="69ED87D8" w:rsidR="00A27BC8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color w:val="000000"/>
          <w:spacing w:val="0"/>
        </w:rPr>
      </w:pPr>
      <w:r w:rsidRPr="00C94038">
        <w:rPr>
          <w:i/>
          <w:noProof/>
          <w:color w:val="000000"/>
          <w:spacing w:val="0"/>
          <w:position w:val="-6"/>
          <w:lang w:val="ru-RU"/>
        </w:rPr>
        <w:drawing>
          <wp:inline distT="0" distB="0" distL="0" distR="0" wp14:anchorId="24EE6059" wp14:editId="7E10E9FD">
            <wp:extent cx="533400" cy="190500"/>
            <wp:effectExtent l="0" t="0" r="0" b="0"/>
            <wp:docPr id="777" name="Рисунок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pacing w:val="0"/>
        </w:rPr>
        <w:t xml:space="preserve"> – квадрат. Сума яких із зазначених векторів є нульовим вектором?</w:t>
      </w:r>
    </w:p>
    <w:p w14:paraId="4B5E8AAB" w14:textId="074A0650" w:rsidR="00C4759E" w:rsidRPr="00C94038" w:rsidRDefault="00A27BC8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7F30E5F" wp14:editId="0ECA707C">
            <wp:extent cx="285750" cy="219075"/>
            <wp:effectExtent l="0" t="0" r="0" b="0"/>
            <wp:docPr id="778" name="Рисунок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27B3CC2" wp14:editId="2ED5104A">
            <wp:extent cx="295275" cy="228600"/>
            <wp:effectExtent l="0" t="0" r="0" b="0"/>
            <wp:docPr id="779" name="Рисунок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CD6CE0B" wp14:editId="2598B26A">
            <wp:extent cx="304800" cy="228600"/>
            <wp:effectExtent l="0" t="0" r="0" b="0"/>
            <wp:docPr id="780" name="Рисунок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7AB67AB" wp14:editId="35B44E6A">
            <wp:extent cx="285750" cy="219075"/>
            <wp:effectExtent l="0" t="0" r="0" b="0"/>
            <wp:docPr id="781" name="Рисунок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04FA9BD0" w14:textId="181CF347" w:rsidR="00A27BC8" w:rsidRPr="00C94038" w:rsidRDefault="00A27BC8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5B4E5B5" wp14:editId="6F4729D6">
            <wp:extent cx="304800" cy="228600"/>
            <wp:effectExtent l="0" t="0" r="0" b="0"/>
            <wp:docPr id="782" name="Рисунок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7DD41BE" wp14:editId="154685AF">
            <wp:extent cx="276225" cy="219075"/>
            <wp:effectExtent l="0" t="0" r="0" b="0"/>
            <wp:docPr id="783" name="Рисунок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E3012EE" wp14:editId="221C128E">
            <wp:extent cx="295275" cy="228600"/>
            <wp:effectExtent l="0" t="0" r="0" b="0"/>
            <wp:docPr id="784" name="Рисунок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5530670" wp14:editId="78497F0D">
            <wp:extent cx="304800" cy="219075"/>
            <wp:effectExtent l="0" t="0" r="0" b="0"/>
            <wp:docPr id="785" name="Рисунок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1D383E4D" w14:textId="7F80EA5D" w:rsidR="00C4759E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5D2A9F39" wp14:editId="632AE430">
            <wp:extent cx="533400" cy="190500"/>
            <wp:effectExtent l="0" t="0" r="0" b="0"/>
            <wp:docPr id="786" name="Рисунок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– </w:t>
      </w:r>
      <w:r w:rsidR="00C4759E" w:rsidRPr="00C94038">
        <w:rPr>
          <w:i/>
          <w:color w:val="000000"/>
          <w:spacing w:val="0"/>
          <w:szCs w:val="28"/>
        </w:rPr>
        <w:t>паралелограм</w:t>
      </w:r>
      <w:r w:rsidR="00C4759E" w:rsidRPr="00C94038">
        <w:rPr>
          <w:i/>
          <w:spacing w:val="0"/>
          <w:szCs w:val="28"/>
        </w:rPr>
        <w:t xml:space="preserve">. Точки </w:t>
      </w:r>
      <w:r w:rsidRPr="00C94038">
        <w:rPr>
          <w:i/>
          <w:noProof/>
          <w:spacing w:val="0"/>
          <w:position w:val="-4"/>
          <w:szCs w:val="28"/>
          <w:lang w:val="ru-RU"/>
        </w:rPr>
        <w:drawing>
          <wp:inline distT="0" distB="0" distL="0" distR="0" wp14:anchorId="472B31D0" wp14:editId="46D97640">
            <wp:extent cx="228600" cy="180975"/>
            <wp:effectExtent l="0" t="0" r="0" b="0"/>
            <wp:docPr id="787" name="Рисунок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і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5F22C5D0" wp14:editId="3E39CADF">
            <wp:extent cx="190500" cy="190500"/>
            <wp:effectExtent l="0" t="0" r="0" b="0"/>
            <wp:docPr id="788" name="Рисунок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– середини </w:t>
      </w:r>
      <w:r w:rsidRPr="00C94038">
        <w:rPr>
          <w:i/>
          <w:noProof/>
          <w:spacing w:val="0"/>
          <w:position w:val="-4"/>
          <w:szCs w:val="28"/>
          <w:lang w:val="ru-RU"/>
        </w:rPr>
        <w:drawing>
          <wp:inline distT="0" distB="0" distL="0" distR="0" wp14:anchorId="540BA0D1" wp14:editId="2F233119">
            <wp:extent cx="276225" cy="180975"/>
            <wp:effectExtent l="0" t="0" r="0" b="0"/>
            <wp:docPr id="789" name="Рисунок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і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5D254D1D" wp14:editId="16227176">
            <wp:extent cx="295275" cy="190500"/>
            <wp:effectExtent l="0" t="0" r="0" b="0"/>
            <wp:docPr id="790" name="Рисунок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відповідно. Скільки з </w:t>
      </w:r>
      <w:r w:rsidR="001400C2" w:rsidRPr="00C94038">
        <w:rPr>
          <w:i/>
          <w:spacing w:val="0"/>
          <w:szCs w:val="28"/>
        </w:rPr>
        <w:t>представлених</w:t>
      </w:r>
      <w:r w:rsidR="00C4759E" w:rsidRPr="00C94038">
        <w:rPr>
          <w:i/>
          <w:spacing w:val="0"/>
          <w:szCs w:val="28"/>
        </w:rPr>
        <w:t xml:space="preserve"> пар векторів колінеарні: </w:t>
      </w:r>
      <w:r w:rsidRPr="00C94038">
        <w:rPr>
          <w:i/>
          <w:noProof/>
          <w:spacing w:val="0"/>
          <w:position w:val="-12"/>
          <w:szCs w:val="28"/>
          <w:lang w:val="ru-RU"/>
        </w:rPr>
        <w:drawing>
          <wp:inline distT="0" distB="0" distL="0" distR="0" wp14:anchorId="7B0C2D8B" wp14:editId="71DFA14C">
            <wp:extent cx="752475" cy="295275"/>
            <wp:effectExtent l="0" t="0" r="0" b="0"/>
            <wp:docPr id="791" name="Рисунок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, </w:t>
      </w:r>
      <w:r w:rsidRPr="00C94038">
        <w:rPr>
          <w:i/>
          <w:noProof/>
          <w:spacing w:val="0"/>
          <w:position w:val="-12"/>
          <w:szCs w:val="28"/>
          <w:lang w:val="ru-RU"/>
        </w:rPr>
        <w:drawing>
          <wp:inline distT="0" distB="0" distL="0" distR="0" wp14:anchorId="1D3C2FCD" wp14:editId="51B61E0D">
            <wp:extent cx="695325" cy="295275"/>
            <wp:effectExtent l="0" t="0" r="0" b="0"/>
            <wp:docPr id="792" name="Рисунок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, </w:t>
      </w:r>
      <w:r w:rsidRPr="00C94038">
        <w:rPr>
          <w:i/>
          <w:noProof/>
          <w:spacing w:val="0"/>
          <w:position w:val="-12"/>
          <w:szCs w:val="28"/>
          <w:lang w:val="ru-RU"/>
        </w:rPr>
        <w:drawing>
          <wp:inline distT="0" distB="0" distL="0" distR="0" wp14:anchorId="29027A28" wp14:editId="7941ACD8">
            <wp:extent cx="723900" cy="295275"/>
            <wp:effectExtent l="0" t="0" r="0" b="0"/>
            <wp:docPr id="793" name="Рисунок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, </w:t>
      </w:r>
      <w:r w:rsidRPr="00C94038">
        <w:rPr>
          <w:i/>
          <w:noProof/>
          <w:spacing w:val="0"/>
          <w:position w:val="-12"/>
          <w:szCs w:val="28"/>
          <w:lang w:val="ru-RU"/>
        </w:rPr>
        <w:drawing>
          <wp:inline distT="0" distB="0" distL="0" distR="0" wp14:anchorId="5F150A39" wp14:editId="6935E9D3">
            <wp:extent cx="676275" cy="295275"/>
            <wp:effectExtent l="0" t="0" r="0" b="0"/>
            <wp:docPr id="794" name="Рисунок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>?</w:t>
      </w:r>
    </w:p>
    <w:p w14:paraId="11BACB3E" w14:textId="77777777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2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613D700" w14:textId="77777777" w:rsidR="00C4759E" w:rsidRPr="00C94038" w:rsidRDefault="00C4759E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color w:val="000000"/>
          <w:spacing w:val="0"/>
          <w:szCs w:val="28"/>
        </w:rPr>
        <w:t>Векторною</w:t>
      </w:r>
      <w:r w:rsidRPr="00C94038">
        <w:rPr>
          <w:i/>
          <w:spacing w:val="0"/>
          <w:szCs w:val="28"/>
        </w:rPr>
        <w:t xml:space="preserve"> величиною є:</w:t>
      </w:r>
    </w:p>
    <w:p w14:paraId="022BEDCD" w14:textId="77777777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маса тіла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швидкість тіла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6A4E79EF" w14:textId="77777777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час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площа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5FA8A2F6" w14:textId="382ECD95" w:rsidR="00C4759E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noProof/>
          <w:lang w:val="ru-RU"/>
        </w:rPr>
        <w:drawing>
          <wp:anchor distT="0" distB="0" distL="114300" distR="114300" simplePos="0" relativeHeight="251659776" behindDoc="0" locked="0" layoutInCell="1" allowOverlap="1" wp14:anchorId="4583C40F" wp14:editId="688457F2">
            <wp:simplePos x="0" y="0"/>
            <wp:positionH relativeFrom="column">
              <wp:posOffset>4269105</wp:posOffset>
            </wp:positionH>
            <wp:positionV relativeFrom="paragraph">
              <wp:posOffset>151130</wp:posOffset>
            </wp:positionV>
            <wp:extent cx="1697990" cy="783590"/>
            <wp:effectExtent l="0" t="0" r="0" b="0"/>
            <wp:wrapSquare wrapText="bothSides"/>
            <wp:docPr id="2946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085" t="30043" r="5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78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759E" w:rsidRPr="00C94038">
        <w:rPr>
          <w:i/>
          <w:spacing w:val="0"/>
          <w:szCs w:val="28"/>
        </w:rPr>
        <w:t xml:space="preserve">На рисунку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453627AA" wp14:editId="2394688D">
            <wp:extent cx="533400" cy="190500"/>
            <wp:effectExtent l="0" t="0" r="0" b="0"/>
            <wp:docPr id="795" name="Рисунок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– прямокутник. Тоді вектор </w:t>
      </w:r>
      <w:r w:rsidRPr="00C94038">
        <w:rPr>
          <w:noProof/>
          <w:position w:val="-6"/>
          <w:szCs w:val="28"/>
          <w:lang w:val="ru-RU"/>
        </w:rPr>
        <w:drawing>
          <wp:inline distT="0" distB="0" distL="0" distR="0" wp14:anchorId="499C815E" wp14:editId="3582ACFB">
            <wp:extent cx="295275" cy="257175"/>
            <wp:effectExtent l="0" t="0" r="0" b="0"/>
            <wp:docPr id="796" name="Рисунок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буде дорівнювати вектору:</w:t>
      </w:r>
    </w:p>
    <w:p w14:paraId="63809FBE" w14:textId="11BD4F63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4"/>
          <w:sz w:val="26"/>
          <w:szCs w:val="26"/>
        </w:rPr>
        <w:drawing>
          <wp:inline distT="0" distB="0" distL="0" distR="0" wp14:anchorId="141BE079" wp14:editId="2D542FDF">
            <wp:extent cx="304800" cy="228600"/>
            <wp:effectExtent l="0" t="0" r="0" b="0"/>
            <wp:docPr id="797" name="Рисунок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4"/>
          <w:sz w:val="26"/>
          <w:szCs w:val="26"/>
        </w:rPr>
        <w:drawing>
          <wp:inline distT="0" distB="0" distL="0" distR="0" wp14:anchorId="0C7F35F6" wp14:editId="150A4ABA">
            <wp:extent cx="276225" cy="228600"/>
            <wp:effectExtent l="0" t="0" r="0" b="0"/>
            <wp:docPr id="798" name="Рисунок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87D16D6" w14:textId="62B78279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0745D418" wp14:editId="774665AD">
            <wp:extent cx="276225" cy="257175"/>
            <wp:effectExtent l="0" t="0" r="0" b="0"/>
            <wp:docPr id="799" name="Рисунок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4"/>
          <w:sz w:val="26"/>
          <w:szCs w:val="26"/>
        </w:rPr>
        <w:drawing>
          <wp:inline distT="0" distB="0" distL="0" distR="0" wp14:anchorId="1CE65943" wp14:editId="54E0F610">
            <wp:extent cx="276225" cy="228600"/>
            <wp:effectExtent l="0" t="0" r="0" b="0"/>
            <wp:docPr id="800" name="Рисунок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1E1EF46" w14:textId="1F13D2AF" w:rsidR="00C4759E" w:rsidRPr="00C94038" w:rsidRDefault="00C4759E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Рівність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4BFB3030" wp14:editId="0F99EC88">
            <wp:extent cx="962025" cy="238125"/>
            <wp:effectExtent l="0" t="0" r="0" b="0"/>
            <wp:docPr id="801" name="Рисунок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називається:</w:t>
      </w:r>
    </w:p>
    <w:p w14:paraId="63A540F8" w14:textId="77777777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переставна властивість</w:t>
      </w:r>
      <w:r w:rsidRPr="00C94038">
        <w:rPr>
          <w:color w:val="000000"/>
          <w:sz w:val="28"/>
          <w:szCs w:val="28"/>
          <w:lang w:val="uk-UA"/>
        </w:rPr>
        <w:t>;</w:t>
      </w:r>
      <w:r w:rsidR="003335A6" w:rsidRPr="00C94038">
        <w:rPr>
          <w:color w:val="000000"/>
          <w:sz w:val="28"/>
          <w:szCs w:val="28"/>
          <w:lang w:val="uk-UA"/>
        </w:rPr>
        <w:tab/>
      </w:r>
      <w:r w:rsidR="003335A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сполучна властивість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55BA638D" w14:textId="77777777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правилом трикутника</w:t>
      </w:r>
      <w:r w:rsidRPr="00C94038">
        <w:rPr>
          <w:color w:val="000000"/>
          <w:sz w:val="28"/>
          <w:szCs w:val="28"/>
          <w:lang w:val="uk-UA"/>
        </w:rPr>
        <w:t>;</w:t>
      </w:r>
      <w:r w:rsidR="003335A6" w:rsidRPr="00C94038">
        <w:rPr>
          <w:color w:val="000000"/>
          <w:sz w:val="28"/>
          <w:szCs w:val="28"/>
          <w:lang w:val="uk-UA"/>
        </w:rPr>
        <w:tab/>
      </w:r>
      <w:r w:rsidR="003335A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правилом паралелограма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6A8A02EB" w14:textId="2928A290" w:rsidR="00C4759E" w:rsidRPr="00C94038" w:rsidRDefault="00C4759E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В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7E747AE6" wp14:editId="4A9AA13E">
            <wp:extent cx="495300" cy="190500"/>
            <wp:effectExtent l="0" t="0" r="0" b="0"/>
            <wp:docPr id="802" name="Рисунок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відрізок </w:t>
      </w:r>
      <w:r w:rsidR="00426617" w:rsidRPr="00C94038">
        <w:rPr>
          <w:i/>
          <w:noProof/>
          <w:spacing w:val="0"/>
          <w:position w:val="-12"/>
          <w:szCs w:val="28"/>
          <w:lang w:val="ru-RU"/>
        </w:rPr>
        <w:drawing>
          <wp:inline distT="0" distB="0" distL="0" distR="0" wp14:anchorId="559BC51C" wp14:editId="6BD21C14">
            <wp:extent cx="1181100" cy="238125"/>
            <wp:effectExtent l="0" t="0" r="0" b="0"/>
            <wp:docPr id="803" name="Рисунок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– середня лінія. Число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53E5B13E" wp14:editId="3C963D9D">
            <wp:extent cx="142875" cy="190500"/>
            <wp:effectExtent l="0" t="0" r="0" b="0"/>
            <wp:docPr id="804" name="Рисунок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, для якого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2DCD6AD8" wp14:editId="23D0770F">
            <wp:extent cx="914400" cy="257175"/>
            <wp:effectExtent l="0" t="0" r="0" b="0"/>
            <wp:docPr id="805" name="Рисунок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>, дорівнює:</w:t>
      </w:r>
    </w:p>
    <w:p w14:paraId="4B9EE463" w14:textId="77777777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2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–2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0,5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–0,5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9AC7CD6" w14:textId="22868CA2" w:rsidR="00C4759E" w:rsidRPr="00C94038" w:rsidRDefault="00C4759E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spacing w:val="0"/>
          <w:szCs w:val="28"/>
        </w:rPr>
        <w:t xml:space="preserve">Вектор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3C88B9B5" wp14:editId="681FAEEC">
            <wp:extent cx="142875" cy="190500"/>
            <wp:effectExtent l="0" t="0" r="0" b="0"/>
            <wp:docPr id="806" name="Рисунок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є різницею векторів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64493B67" wp14:editId="6208C66E">
            <wp:extent cx="142875" cy="190500"/>
            <wp:effectExtent l="0" t="0" r="0" b="0"/>
            <wp:docPr id="807" name="Рисунок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і </w:t>
      </w:r>
      <w:r w:rsidR="00426617"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6878D8C6" wp14:editId="592FD5F6">
            <wp:extent cx="152400" cy="238125"/>
            <wp:effectExtent l="0" t="0" r="0" b="0"/>
            <wp:docPr id="808" name="Рисунок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pacing w:val="0"/>
          <w:szCs w:val="28"/>
        </w:rPr>
        <w:t xml:space="preserve"> на рисунку:</w:t>
      </w:r>
    </w:p>
    <w:p w14:paraId="593DF389" w14:textId="0AE3BF1A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sz w:val="26"/>
          <w:szCs w:val="26"/>
        </w:rPr>
        <w:drawing>
          <wp:inline distT="0" distB="0" distL="0" distR="0" wp14:anchorId="7F211584" wp14:editId="0C3FE93F">
            <wp:extent cx="876300" cy="466725"/>
            <wp:effectExtent l="0" t="0" r="0" b="0"/>
            <wp:docPr id="809" name="Рисунок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sz w:val="26"/>
          <w:szCs w:val="26"/>
        </w:rPr>
        <w:drawing>
          <wp:inline distT="0" distB="0" distL="0" distR="0" wp14:anchorId="3343773E" wp14:editId="297E20AA">
            <wp:extent cx="876300" cy="466725"/>
            <wp:effectExtent l="0" t="0" r="0" b="0"/>
            <wp:docPr id="810" name="Рисунок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8B4A7C9" w14:textId="6B8DC9CB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sz w:val="26"/>
          <w:szCs w:val="26"/>
        </w:rPr>
        <w:drawing>
          <wp:inline distT="0" distB="0" distL="0" distR="0" wp14:anchorId="3E425CF7" wp14:editId="4A745280">
            <wp:extent cx="876300" cy="428625"/>
            <wp:effectExtent l="0" t="0" r="0" b="0"/>
            <wp:docPr id="811" name="Рисунок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sz w:val="26"/>
          <w:szCs w:val="26"/>
        </w:rPr>
        <w:drawing>
          <wp:inline distT="0" distB="0" distL="0" distR="0" wp14:anchorId="12F54899" wp14:editId="7A8A294E">
            <wp:extent cx="876300" cy="485775"/>
            <wp:effectExtent l="0" t="0" r="0" b="0"/>
            <wp:docPr id="812" name="Рисунок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5959BC5" w14:textId="11F2299F" w:rsidR="00C4759E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66EED964" wp14:editId="1FF84169">
            <wp:extent cx="533400" cy="190500"/>
            <wp:effectExtent l="0" t="0" r="0" b="0"/>
            <wp:docPr id="813" name="Рисунок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– паралелограм,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7416B9ED" wp14:editId="1625FD27">
            <wp:extent cx="180975" cy="190500"/>
            <wp:effectExtent l="0" t="0" r="0" b="0"/>
            <wp:docPr id="814" name="Рисунок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– точка перетину його діагоналей. Знайдіть </w:t>
      </w:r>
      <w:r w:rsidRPr="00C94038">
        <w:rPr>
          <w:noProof/>
          <w:position w:val="-6"/>
          <w:szCs w:val="28"/>
          <w:lang w:val="ru-RU"/>
        </w:rPr>
        <w:lastRenderedPageBreak/>
        <w:drawing>
          <wp:inline distT="0" distB="0" distL="0" distR="0" wp14:anchorId="26E7A8D1" wp14:editId="54F0BBC9">
            <wp:extent cx="695325" cy="257175"/>
            <wp:effectExtent l="0" t="0" r="0" b="0"/>
            <wp:docPr id="815" name="Рисунок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>:</w:t>
      </w:r>
    </w:p>
    <w:p w14:paraId="57858E8F" w14:textId="6C17ACB9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20442D2C" wp14:editId="05676EF0">
            <wp:extent cx="295275" cy="238125"/>
            <wp:effectExtent l="0" t="0" r="0" b="0"/>
            <wp:docPr id="816" name="Рисунок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7285C341" wp14:editId="52733184">
            <wp:extent cx="295275" cy="257175"/>
            <wp:effectExtent l="0" t="0" r="0" b="0"/>
            <wp:docPr id="817" name="Рисунок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10A07F64" wp14:editId="4BD65EFD">
            <wp:extent cx="276225" cy="238125"/>
            <wp:effectExtent l="0" t="0" r="0" b="0"/>
            <wp:docPr id="818" name="Рисунок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7843CCA8" wp14:editId="123C0FAF">
            <wp:extent cx="295275" cy="257175"/>
            <wp:effectExtent l="0" t="0" r="0" b="0"/>
            <wp:docPr id="819" name="Рисунок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9BAF46B" w14:textId="53BEC06D" w:rsidR="00C4759E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67"/>
        </w:tabs>
        <w:ind w:left="567" w:hanging="567"/>
        <w:jc w:val="both"/>
        <w:rPr>
          <w:i/>
          <w:spacing w:val="0"/>
          <w:szCs w:val="28"/>
        </w:rPr>
      </w:pP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5C0F451C" wp14:editId="4694C10C">
            <wp:extent cx="180975" cy="190500"/>
            <wp:effectExtent l="0" t="0" r="0" b="0"/>
            <wp:docPr id="820" name="Рисунок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– точка перетину діагоналей паралелограма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50DB3B95" wp14:editId="2CC1C61D">
            <wp:extent cx="533400" cy="190500"/>
            <wp:effectExtent l="0" t="0" r="0" b="0"/>
            <wp:docPr id="821" name="Рисунок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,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05899900" wp14:editId="2559EB48">
            <wp:extent cx="561975" cy="257175"/>
            <wp:effectExtent l="0" t="0" r="0" b="0"/>
            <wp:docPr id="822" name="Рисунок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,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0ABF4EA0" wp14:editId="3B502DC1">
            <wp:extent cx="581025" cy="238125"/>
            <wp:effectExtent l="0" t="0" r="0" b="0"/>
            <wp:docPr id="823" name="Рисунок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,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6837F763" wp14:editId="7A33A661">
            <wp:extent cx="542925" cy="257175"/>
            <wp:effectExtent l="0" t="0" r="0" b="0"/>
            <wp:docPr id="824" name="Рисунок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. Виразіть вектор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461A71B2" wp14:editId="71ED4BDD">
            <wp:extent cx="142875" cy="190500"/>
            <wp:effectExtent l="0" t="0" r="0" b="0"/>
            <wp:docPr id="825" name="Рисунок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через вектори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7F88A69B" wp14:editId="3311EA11">
            <wp:extent cx="142875" cy="190500"/>
            <wp:effectExtent l="0" t="0" r="0" b="0"/>
            <wp:docPr id="826" name="Рисунок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 xml:space="preserve"> і </w:t>
      </w:r>
      <w:r w:rsidRPr="00C94038">
        <w:rPr>
          <w:i/>
          <w:noProof/>
          <w:spacing w:val="0"/>
          <w:position w:val="-6"/>
          <w:szCs w:val="28"/>
          <w:lang w:val="ru-RU"/>
        </w:rPr>
        <w:drawing>
          <wp:inline distT="0" distB="0" distL="0" distR="0" wp14:anchorId="386C8C8F" wp14:editId="377119AD">
            <wp:extent cx="152400" cy="238125"/>
            <wp:effectExtent l="0" t="0" r="0" b="0"/>
            <wp:docPr id="827" name="Рисунок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pacing w:val="0"/>
          <w:szCs w:val="28"/>
        </w:rPr>
        <w:t>.</w:t>
      </w:r>
    </w:p>
    <w:p w14:paraId="543F78FF" w14:textId="1FF9D64A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26"/>
          <w:sz w:val="26"/>
          <w:szCs w:val="26"/>
        </w:rPr>
        <w:drawing>
          <wp:inline distT="0" distB="0" distL="0" distR="0" wp14:anchorId="3759145B" wp14:editId="582BB634">
            <wp:extent cx="904875" cy="447675"/>
            <wp:effectExtent l="0" t="0" r="0" b="0"/>
            <wp:docPr id="828" name="Рисунок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6F6EA8B1" wp14:editId="13680AC2">
            <wp:extent cx="685800" cy="228600"/>
            <wp:effectExtent l="0" t="0" r="0" b="0"/>
            <wp:docPr id="829" name="Рисунок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211BD75" w14:textId="6EB13DA8" w:rsidR="00C4759E" w:rsidRPr="00C94038" w:rsidRDefault="00C4759E" w:rsidP="00C4759E">
      <w:pPr>
        <w:widowControl w:val="0"/>
        <w:tabs>
          <w:tab w:val="left" w:pos="567"/>
        </w:tabs>
        <w:ind w:left="567" w:hanging="567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26"/>
          <w:sz w:val="26"/>
          <w:szCs w:val="26"/>
        </w:rPr>
        <w:drawing>
          <wp:inline distT="0" distB="0" distL="0" distR="0" wp14:anchorId="034A9301" wp14:editId="66FC0DFB">
            <wp:extent cx="904875" cy="447675"/>
            <wp:effectExtent l="0" t="0" r="0" b="0"/>
            <wp:docPr id="830" name="Рисунок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position w:val="-6"/>
          <w:sz w:val="26"/>
          <w:szCs w:val="26"/>
        </w:rPr>
        <w:drawing>
          <wp:inline distT="0" distB="0" distL="0" distR="0" wp14:anchorId="5EF634D9" wp14:editId="60C8D2E6">
            <wp:extent cx="685800" cy="228600"/>
            <wp:effectExtent l="0" t="0" r="0" b="0"/>
            <wp:docPr id="831" name="Рисунок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D9DFDC9" w14:textId="77777777" w:rsidR="00A27BC8" w:rsidRPr="00C94038" w:rsidRDefault="00C4759E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7" w:hanging="567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>О</w:t>
      </w:r>
      <w:r w:rsidR="00A27BC8" w:rsidRPr="00C94038">
        <w:rPr>
          <w:i/>
          <w:color w:val="000000"/>
          <w:spacing w:val="0"/>
        </w:rPr>
        <w:t>беріть правильне твердження:</w:t>
      </w:r>
    </w:p>
    <w:p w14:paraId="511DB80C" w14:textId="44599D2D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524AD2" w:rsidRPr="00C94038">
        <w:rPr>
          <w:color w:val="000000"/>
          <w:sz w:val="28"/>
          <w:szCs w:val="28"/>
          <w:lang w:val="uk-UA"/>
        </w:rPr>
        <w:t>я</w:t>
      </w:r>
      <w:r w:rsidRPr="00C94038">
        <w:rPr>
          <w:color w:val="000000"/>
          <w:sz w:val="28"/>
          <w:szCs w:val="28"/>
          <w:lang w:val="uk-UA"/>
        </w:rPr>
        <w:t xml:space="preserve">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6565E79" wp14:editId="3CDB4E5A">
            <wp:extent cx="142875" cy="190500"/>
            <wp:effectExtent l="0" t="0" r="0" b="0"/>
            <wp:docPr id="832" name="Рисунок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A73192E" wp14:editId="62184897">
            <wp:extent cx="638175" cy="447675"/>
            <wp:effectExtent l="0" t="0" r="0" b="0"/>
            <wp:docPr id="833" name="Рисунок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C2A8EC1" w14:textId="582AD699" w:rsidR="00A27BC8" w:rsidRPr="00C94038" w:rsidRDefault="00A27BC8" w:rsidP="00C4759E">
      <w:pPr>
        <w:widowControl w:val="0"/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524AD2" w:rsidRPr="00C94038">
        <w:rPr>
          <w:color w:val="000000"/>
          <w:sz w:val="28"/>
          <w:szCs w:val="28"/>
          <w:lang w:val="uk-UA"/>
        </w:rPr>
        <w:t>т</w:t>
      </w:r>
      <w:r w:rsidRPr="00C94038">
        <w:rPr>
          <w:color w:val="000000"/>
          <w:sz w:val="28"/>
          <w:szCs w:val="28"/>
          <w:lang w:val="uk-UA"/>
        </w:rPr>
        <w:t xml:space="preserve">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, що належить прямі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C99CFA8" wp14:editId="30917B10">
            <wp:extent cx="523875" cy="238125"/>
            <wp:effectExtent l="0" t="0" r="0" b="0"/>
            <wp:docPr id="834" name="Рисунок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може ділити відрізок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3C020A0" wp14:editId="4C18E6F3">
            <wp:extent cx="523875" cy="238125"/>
            <wp:effectExtent l="0" t="0" r="0" b="0"/>
            <wp:docPr id="835" name="Рисунок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CB03D43" wp14:editId="6FA21AE5">
            <wp:extent cx="419100" cy="190500"/>
            <wp:effectExtent l="0" t="0" r="0" b="0"/>
            <wp:docPr id="836" name="Рисунок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7B37F9F" w14:textId="538AAC48" w:rsidR="00A27BC8" w:rsidRPr="00C94038" w:rsidRDefault="00A27BC8" w:rsidP="00C4759E">
      <w:pPr>
        <w:widowControl w:val="0"/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524AD2" w:rsidRPr="00C94038">
        <w:rPr>
          <w:color w:val="000000"/>
          <w:sz w:val="28"/>
          <w:szCs w:val="28"/>
          <w:lang w:val="uk-UA"/>
        </w:rPr>
        <w:t>я</w:t>
      </w:r>
      <w:r w:rsidRPr="00C94038">
        <w:rPr>
          <w:color w:val="000000"/>
          <w:sz w:val="28"/>
          <w:szCs w:val="28"/>
          <w:lang w:val="uk-UA"/>
        </w:rPr>
        <w:t xml:space="preserve">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– середина відрізка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, т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02B3AD0" wp14:editId="0C19C441">
            <wp:extent cx="447675" cy="447675"/>
            <wp:effectExtent l="0" t="0" r="0" b="0"/>
            <wp:docPr id="837" name="Рисунок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C33B3D5" w14:textId="3531ED64" w:rsidR="00A27BC8" w:rsidRPr="00C94038" w:rsidRDefault="00A27BC8" w:rsidP="00C4759E">
      <w:pPr>
        <w:widowControl w:val="0"/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524AD2" w:rsidRPr="00C94038">
        <w:rPr>
          <w:color w:val="000000"/>
          <w:sz w:val="28"/>
          <w:szCs w:val="28"/>
          <w:lang w:val="uk-UA"/>
        </w:rPr>
        <w:t>я</w:t>
      </w:r>
      <w:r w:rsidRPr="00C94038">
        <w:rPr>
          <w:color w:val="000000"/>
          <w:sz w:val="28"/>
          <w:szCs w:val="28"/>
          <w:lang w:val="uk-UA"/>
        </w:rPr>
        <w:t xml:space="preserve">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57C009F" wp14:editId="243F8DDC">
            <wp:extent cx="142875" cy="190500"/>
            <wp:effectExtent l="0" t="0" r="0" b="0"/>
            <wp:docPr id="838" name="Рисунок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ВА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130C367" wp14:editId="30020C0E">
            <wp:extent cx="390525" cy="228600"/>
            <wp:effectExtent l="0" t="0" r="0" b="0"/>
            <wp:docPr id="839" name="Рисунок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686A747" w14:textId="74AE6A78" w:rsidR="00A27BC8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7" w:hanging="567"/>
        <w:jc w:val="both"/>
        <w:rPr>
          <w:i/>
          <w:color w:val="000000"/>
          <w:spacing w:val="0"/>
        </w:rPr>
      </w:pPr>
      <w:r w:rsidRPr="00C94038">
        <w:rPr>
          <w:i/>
          <w:noProof/>
          <w:color w:val="000000"/>
          <w:spacing w:val="0"/>
          <w:position w:val="-6"/>
          <w:lang w:val="ru-RU"/>
        </w:rPr>
        <w:drawing>
          <wp:inline distT="0" distB="0" distL="0" distR="0" wp14:anchorId="26C538FC" wp14:editId="6A30FEDE">
            <wp:extent cx="533400" cy="190500"/>
            <wp:effectExtent l="0" t="0" r="0" b="0"/>
            <wp:docPr id="840" name="Рисунок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pacing w:val="0"/>
        </w:rPr>
        <w:t xml:space="preserve"> – квадрат. Укажіть пари рівних векторів. </w:t>
      </w:r>
    </w:p>
    <w:p w14:paraId="66CC31C5" w14:textId="65670D91" w:rsidR="00C4759E" w:rsidRPr="00C94038" w:rsidRDefault="00A27BC8" w:rsidP="00C4759E">
      <w:pPr>
        <w:widowControl w:val="0"/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727EAF8" wp14:editId="3FB387A1">
            <wp:extent cx="276225" cy="219075"/>
            <wp:effectExtent l="0" t="0" r="0" b="0"/>
            <wp:docPr id="841" name="Рисунок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16E1A9D" wp14:editId="3018D127">
            <wp:extent cx="304800" cy="228600"/>
            <wp:effectExtent l="0" t="0" r="0" b="0"/>
            <wp:docPr id="842" name="Рисунок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7FFCFE1" wp14:editId="492C8247">
            <wp:extent cx="285750" cy="219075"/>
            <wp:effectExtent l="0" t="0" r="0" b="0"/>
            <wp:docPr id="843" name="Рисунок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BD6B237" wp14:editId="76F9E2F7">
            <wp:extent cx="295275" cy="228600"/>
            <wp:effectExtent l="0" t="0" r="0" b="0"/>
            <wp:docPr id="844" name="Рисунок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429E50BF" w14:textId="5F07385D" w:rsidR="00A27BC8" w:rsidRPr="00C94038" w:rsidRDefault="00A27BC8" w:rsidP="00C4759E">
      <w:pPr>
        <w:widowControl w:val="0"/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7FF31F" wp14:editId="32040381">
            <wp:extent cx="295275" cy="228600"/>
            <wp:effectExtent l="0" t="0" r="0" b="0"/>
            <wp:docPr id="845" name="Рисунок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59ED1F1" wp14:editId="5F7DA585">
            <wp:extent cx="276225" cy="219075"/>
            <wp:effectExtent l="0" t="0" r="0" b="0"/>
            <wp:docPr id="846" name="Рисунок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8E8D0C2" wp14:editId="598FF705">
            <wp:extent cx="295275" cy="228600"/>
            <wp:effectExtent l="0" t="0" r="0" b="0"/>
            <wp:docPr id="847" name="Рисунок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9D83E1" wp14:editId="756B77CE">
            <wp:extent cx="304800" cy="228600"/>
            <wp:effectExtent l="0" t="0" r="0" b="0"/>
            <wp:docPr id="848" name="Рисунок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4E8C84BB" w14:textId="77777777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 xml:space="preserve">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– середина відрізка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 xml:space="preserve">, тоді 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ділить відрізок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 xml:space="preserve"> у відношенні:</w:t>
      </w:r>
    </w:p>
    <w:p w14:paraId="7FCCCF80" w14:textId="23CC7319" w:rsidR="00A27BC8" w:rsidRPr="00C94038" w:rsidRDefault="00A27BC8" w:rsidP="00C4759E">
      <w:pPr>
        <w:widowControl w:val="0"/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3D9540A" wp14:editId="0335034E">
            <wp:extent cx="647700" cy="219075"/>
            <wp:effectExtent l="0" t="0" r="0" b="0"/>
            <wp:docPr id="849" name="Рисунок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379BC82" wp14:editId="28131524">
            <wp:extent cx="542925" cy="219075"/>
            <wp:effectExtent l="0" t="0" r="0" b="0"/>
            <wp:docPr id="850" name="Рисунок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0417588" wp14:editId="07CA4F6F">
            <wp:extent cx="381000" cy="190500"/>
            <wp:effectExtent l="0" t="0" r="0" b="0"/>
            <wp:docPr id="851" name="Рисунок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A46C5FD" wp14:editId="168416F6">
            <wp:extent cx="409575" cy="190500"/>
            <wp:effectExtent l="0" t="0" r="0" b="0"/>
            <wp:docPr id="852" name="Рисунок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6F414BF8" w14:textId="62E43579" w:rsidR="00A27BC8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noProof/>
          <w:color w:val="000000"/>
          <w:spacing w:val="0"/>
          <w:position w:val="-6"/>
          <w:lang w:val="ru-RU"/>
        </w:rPr>
        <w:drawing>
          <wp:inline distT="0" distB="0" distL="0" distR="0" wp14:anchorId="78263DBE" wp14:editId="3E912FD1">
            <wp:extent cx="533400" cy="190500"/>
            <wp:effectExtent l="0" t="0" r="0" b="0"/>
            <wp:docPr id="853" name="Рисунок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pacing w:val="0"/>
        </w:rPr>
        <w:t xml:space="preserve"> – паралелограм. Укажіть пари колінеарних векторів.</w:t>
      </w:r>
    </w:p>
    <w:p w14:paraId="370C6DA5" w14:textId="28DA79EB" w:rsidR="00C4759E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E1BA31F" wp14:editId="56056AAE">
            <wp:extent cx="276225" cy="219075"/>
            <wp:effectExtent l="0" t="0" r="0" b="0"/>
            <wp:docPr id="854" name="Рисунок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54DDB44" wp14:editId="698DBB57">
            <wp:extent cx="295275" cy="228600"/>
            <wp:effectExtent l="0" t="0" r="0" b="0"/>
            <wp:docPr id="855" name="Рисунок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6E1950D" wp14:editId="4874F124">
            <wp:extent cx="304800" cy="228600"/>
            <wp:effectExtent l="0" t="0" r="0" b="0"/>
            <wp:docPr id="856" name="Рисунок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71FC2EE" wp14:editId="2D1ACF55">
            <wp:extent cx="314325" cy="219075"/>
            <wp:effectExtent l="0" t="0" r="0" b="0"/>
            <wp:docPr id="857" name="Рисунок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72D712DA" w14:textId="14FC05CA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885E892" wp14:editId="5F59D98E">
            <wp:extent cx="285750" cy="219075"/>
            <wp:effectExtent l="0" t="0" r="0" b="0"/>
            <wp:docPr id="858" name="Рисунок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4380727" wp14:editId="3A73525C">
            <wp:extent cx="295275" cy="228600"/>
            <wp:effectExtent l="0" t="0" r="0" b="0"/>
            <wp:docPr id="859" name="Рисунок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b/>
          <w:bCs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4771C09" wp14:editId="0CE4ABEB">
            <wp:extent cx="285750" cy="219075"/>
            <wp:effectExtent l="0" t="0" r="0" b="0"/>
            <wp:docPr id="860" name="Рисунок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87B804E" wp14:editId="52439BE3">
            <wp:extent cx="314325" cy="219075"/>
            <wp:effectExtent l="0" t="0" r="0" b="0"/>
            <wp:docPr id="861" name="Рисунок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3FFB3313" w14:textId="77777777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 xml:space="preserve">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– середина відрізка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>. Укажіть вірну векторну рівність.</w:t>
      </w:r>
    </w:p>
    <w:p w14:paraId="22E33FBD" w14:textId="51DE3887" w:rsidR="00C4759E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4F5EDB4" wp14:editId="3B449A3F">
            <wp:extent cx="1257300" cy="238125"/>
            <wp:effectExtent l="0" t="0" r="0" b="0"/>
            <wp:docPr id="862" name="Рисунок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9ACE329" wp14:editId="3D32BEB2">
            <wp:extent cx="1257300" cy="238125"/>
            <wp:effectExtent l="0" t="0" r="0" b="0"/>
            <wp:docPr id="863" name="Рисунок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0310F55A" w14:textId="304C7CFA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89394C0" wp14:editId="57E96820">
            <wp:extent cx="942975" cy="238125"/>
            <wp:effectExtent l="0" t="0" r="0" b="0"/>
            <wp:docPr id="864" name="Рисунок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0BE8981" wp14:editId="41CEBA1C">
            <wp:extent cx="942975" cy="238125"/>
            <wp:effectExtent l="0" t="0" r="0" b="0"/>
            <wp:docPr id="865" name="Рисунок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3CA1404F" w14:textId="63A6EF08" w:rsidR="00A27BC8" w:rsidRPr="00C94038" w:rsidRDefault="00426617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noProof/>
          <w:color w:val="000000"/>
          <w:spacing w:val="0"/>
          <w:position w:val="-6"/>
          <w:lang w:val="ru-RU"/>
        </w:rPr>
        <w:drawing>
          <wp:inline distT="0" distB="0" distL="0" distR="0" wp14:anchorId="38ADE82A" wp14:editId="1BAD551D">
            <wp:extent cx="533400" cy="190500"/>
            <wp:effectExtent l="0" t="0" r="0" b="0"/>
            <wp:docPr id="866" name="Рисунок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pacing w:val="0"/>
        </w:rPr>
        <w:t xml:space="preserve"> – паралелограм. Укажіть пари неколінеарних векторів.</w:t>
      </w:r>
    </w:p>
    <w:p w14:paraId="112CDC8A" w14:textId="7A8DE1C7" w:rsidR="00C4759E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2B065FC" wp14:editId="3F354B13">
            <wp:extent cx="276225" cy="219075"/>
            <wp:effectExtent l="0" t="0" r="0" b="0"/>
            <wp:docPr id="867" name="Рисунок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445160A" wp14:editId="15B30611">
            <wp:extent cx="295275" cy="228600"/>
            <wp:effectExtent l="0" t="0" r="0" b="0"/>
            <wp:docPr id="868" name="Рисунок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96B5EE5" wp14:editId="79A838BE">
            <wp:extent cx="304800" cy="228600"/>
            <wp:effectExtent l="0" t="0" r="0" b="0"/>
            <wp:docPr id="869" name="Рисунок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72438D5" wp14:editId="27825BB5">
            <wp:extent cx="314325" cy="219075"/>
            <wp:effectExtent l="0" t="0" r="0" b="0"/>
            <wp:docPr id="870" name="Рисунок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01154958" w14:textId="0BCC9E04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3A4FB59" wp14:editId="457099E4">
            <wp:extent cx="276225" cy="219075"/>
            <wp:effectExtent l="0" t="0" r="0" b="0"/>
            <wp:docPr id="871" name="Рисунок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4B4B7978" wp14:editId="59173F91">
            <wp:extent cx="276225" cy="209550"/>
            <wp:effectExtent l="0" t="0" r="0" b="0"/>
            <wp:docPr id="872" name="Рисунок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97FDF44" wp14:editId="412F2C55">
            <wp:extent cx="285750" cy="219075"/>
            <wp:effectExtent l="0" t="0" r="0" b="0"/>
            <wp:docPr id="873" name="Рисунок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9A4F20C" wp14:editId="4411078A">
            <wp:extent cx="295275" cy="228600"/>
            <wp:effectExtent l="0" t="0" r="0" b="0"/>
            <wp:docPr id="874" name="Рисунок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28AB52B8" w14:textId="0B4A13C7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 xml:space="preserve">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ділить відрізок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 xml:space="preserve"> у відношенні </w:t>
      </w:r>
      <w:r w:rsidR="00426617" w:rsidRPr="00C94038">
        <w:rPr>
          <w:i/>
          <w:noProof/>
          <w:color w:val="000000"/>
          <w:spacing w:val="0"/>
          <w:position w:val="-10"/>
          <w:lang w:val="ru-RU"/>
        </w:rPr>
        <w:drawing>
          <wp:inline distT="0" distB="0" distL="0" distR="0" wp14:anchorId="37E66EA2" wp14:editId="7685EFB6">
            <wp:extent cx="647700" cy="219075"/>
            <wp:effectExtent l="0" t="0" r="0" b="0"/>
            <wp:docPr id="875" name="Рисунок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</w:rPr>
        <w:t>. Вкажіть вірну векторну рівність.</w:t>
      </w:r>
    </w:p>
    <w:p w14:paraId="4F911497" w14:textId="26364DDE" w:rsidR="00C4759E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E2F0024" wp14:editId="5E4F6082">
            <wp:extent cx="1257300" cy="238125"/>
            <wp:effectExtent l="0" t="0" r="0" b="0"/>
            <wp:docPr id="876" name="Рисунок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C251CE7" wp14:editId="577D834F">
            <wp:extent cx="1257300" cy="238125"/>
            <wp:effectExtent l="0" t="0" r="0" b="0"/>
            <wp:docPr id="877" name="Рисунок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0BCFCF98" w14:textId="0882EBEA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6D289C3" wp14:editId="225A97EC">
            <wp:extent cx="1057275" cy="238125"/>
            <wp:effectExtent l="0" t="0" r="0" b="0"/>
            <wp:docPr id="878" name="Рисунок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5FBA806" wp14:editId="1A0B4BA6">
            <wp:extent cx="1019175" cy="238125"/>
            <wp:effectExtent l="0" t="0" r="0" b="0"/>
            <wp:docPr id="879" name="Рисунок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3E5BB736" w14:textId="5D455B11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 xml:space="preserve">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ділить відрізок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 xml:space="preserve"> у відношенні </w:t>
      </w:r>
      <w:r w:rsidR="00426617" w:rsidRPr="00C94038">
        <w:rPr>
          <w:i/>
          <w:noProof/>
          <w:color w:val="000000"/>
          <w:spacing w:val="0"/>
          <w:position w:val="-10"/>
          <w:lang w:val="ru-RU"/>
        </w:rPr>
        <w:drawing>
          <wp:inline distT="0" distB="0" distL="0" distR="0" wp14:anchorId="3269D223" wp14:editId="15CFBAFE">
            <wp:extent cx="504825" cy="219075"/>
            <wp:effectExtent l="0" t="0" r="0" b="0"/>
            <wp:docPr id="880" name="Рисунок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</w:rPr>
        <w:t>. Укажіть вірну векторну рівність.</w:t>
      </w:r>
    </w:p>
    <w:p w14:paraId="5F9066E9" w14:textId="7618DBD3" w:rsidR="00C4759E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0AF4808" wp14:editId="7C44CA7B">
            <wp:extent cx="1438275" cy="238125"/>
            <wp:effectExtent l="0" t="0" r="0" b="0"/>
            <wp:docPr id="881" name="Рисунок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6B2109" wp14:editId="7D04A82E">
            <wp:extent cx="1438275" cy="238125"/>
            <wp:effectExtent l="0" t="0" r="0" b="0"/>
            <wp:docPr id="882" name="Рисунок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41C8DFBF" w14:textId="647447F6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DF5712" wp14:editId="27CC520B">
            <wp:extent cx="1219200" cy="238125"/>
            <wp:effectExtent l="0" t="0" r="0" b="0"/>
            <wp:docPr id="883" name="Рисунок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21C30AB" wp14:editId="5A9B783C">
            <wp:extent cx="1219200" cy="238125"/>
            <wp:effectExtent l="0" t="0" r="0" b="0"/>
            <wp:docPr id="884" name="Рисунок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23C79D4" w14:textId="77777777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>Оберіть неправильне твердження:</w:t>
      </w:r>
    </w:p>
    <w:p w14:paraId="751A92E1" w14:textId="0CB25F8D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  <w:t>я</w:t>
      </w:r>
      <w:r w:rsidRPr="00C94038">
        <w:rPr>
          <w:color w:val="000000"/>
          <w:sz w:val="28"/>
          <w:szCs w:val="28"/>
          <w:lang w:val="uk-UA"/>
        </w:rPr>
        <w:t xml:space="preserve">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E83F5E0" wp14:editId="636AA114">
            <wp:extent cx="142875" cy="190500"/>
            <wp:effectExtent l="0" t="0" r="0" b="0"/>
            <wp:docPr id="885" name="Рисунок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477C5F7A" wp14:editId="778A4C1D">
            <wp:extent cx="638175" cy="447675"/>
            <wp:effectExtent l="0" t="0" r="0" b="0"/>
            <wp:docPr id="886" name="Рисунок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781ABEA" w14:textId="27F3F512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  <w:t>т</w:t>
      </w:r>
      <w:r w:rsidRPr="00C94038">
        <w:rPr>
          <w:color w:val="000000"/>
          <w:sz w:val="28"/>
          <w:szCs w:val="28"/>
          <w:lang w:val="uk-UA"/>
        </w:rPr>
        <w:t xml:space="preserve">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, що лежить на прямі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967A1A4" wp14:editId="2F27E11D">
            <wp:extent cx="523875" cy="238125"/>
            <wp:effectExtent l="0" t="0" r="0" b="0"/>
            <wp:docPr id="887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може ділити відрізок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7B0CDA5" wp14:editId="43291EED">
            <wp:extent cx="523875" cy="238125"/>
            <wp:effectExtent l="0" t="0" r="0" b="0"/>
            <wp:docPr id="888" name="Рисунок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4CE0E35" wp14:editId="414F1957">
            <wp:extent cx="419100" cy="190500"/>
            <wp:effectExtent l="0" t="0" r="0" b="0"/>
            <wp:docPr id="889" name="Рисунок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4ACF251" w14:textId="3A448E17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  <w:t>я</w:t>
      </w:r>
      <w:r w:rsidRPr="00C94038">
        <w:rPr>
          <w:color w:val="000000"/>
          <w:sz w:val="28"/>
          <w:szCs w:val="28"/>
          <w:lang w:val="uk-UA"/>
        </w:rPr>
        <w:t xml:space="preserve">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– середина відрізка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, т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003C3DE" wp14:editId="208C1D16">
            <wp:extent cx="381000" cy="190500"/>
            <wp:effectExtent l="0" t="0" r="0" b="0"/>
            <wp:docPr id="890" name="Рисунок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9D9041C" w14:textId="32A531FD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b/>
          <w:bCs/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>я</w:t>
      </w:r>
      <w:r w:rsidRPr="00C94038">
        <w:rPr>
          <w:color w:val="000000"/>
          <w:sz w:val="28"/>
          <w:szCs w:val="28"/>
          <w:lang w:val="uk-UA"/>
        </w:rPr>
        <w:t xml:space="preserve">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B7E19D4" wp14:editId="2676B25C">
            <wp:extent cx="142875" cy="190500"/>
            <wp:effectExtent l="0" t="0" r="0" b="0"/>
            <wp:docPr id="891" name="Рисунок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C4759E" w:rsidRPr="00C94038">
        <w:rPr>
          <w:color w:val="000000"/>
          <w:sz w:val="28"/>
          <w:szCs w:val="28"/>
          <w:lang w:val="uk-UA"/>
        </w:rPr>
        <w:t xml:space="preserve">відрізок </w:t>
      </w:r>
      <w:r w:rsidR="00C4759E" w:rsidRPr="00C94038">
        <w:rPr>
          <w:i/>
          <w:iCs/>
          <w:color w:val="000000"/>
          <w:sz w:val="28"/>
          <w:szCs w:val="28"/>
          <w:lang w:val="uk-UA"/>
        </w:rPr>
        <w:t>ВА</w:t>
      </w:r>
      <w:r w:rsidR="00C4759E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ділить у відношенні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FB1AF5D" wp14:editId="78F25899">
            <wp:extent cx="161925" cy="457200"/>
            <wp:effectExtent l="0" t="0" r="0" b="0"/>
            <wp:docPr id="892" name="Рисунок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57F9B95" w14:textId="7B1119C4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 xml:space="preserve">Відомо, що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2EA131FE" wp14:editId="07163C39">
            <wp:extent cx="1190625" cy="238125"/>
            <wp:effectExtent l="0" t="0" r="0" b="0"/>
            <wp:docPr id="893" name="Рисунок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</w:rPr>
        <w:t xml:space="preserve">. У якому відношенні 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ділить відрізок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>?</w:t>
      </w:r>
    </w:p>
    <w:p w14:paraId="3B80952C" w14:textId="661B9746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7907A161" wp14:editId="326BA166">
            <wp:extent cx="161925" cy="447675"/>
            <wp:effectExtent l="0" t="0" r="0" b="0"/>
            <wp:docPr id="894" name="Рисунок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4C70AB6" wp14:editId="4552E0F0">
            <wp:extent cx="295275" cy="457200"/>
            <wp:effectExtent l="0" t="0" r="0" b="0"/>
            <wp:docPr id="895" name="Рисунок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2F2C75A" wp14:editId="55DB01E8">
            <wp:extent cx="295275" cy="447675"/>
            <wp:effectExtent l="0" t="0" r="0" b="0"/>
            <wp:docPr id="896" name="Рисунок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6D69C5D" wp14:editId="6CCC81D9">
            <wp:extent cx="161925" cy="457200"/>
            <wp:effectExtent l="0" t="0" r="0" b="0"/>
            <wp:docPr id="897" name="Рисунок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4EE77E25" w14:textId="14430002" w:rsidR="00A27BC8" w:rsidRPr="00C94038" w:rsidRDefault="00A27BC8" w:rsidP="00C97E43">
      <w:pPr>
        <w:pStyle w:val="af3"/>
        <w:widowControl w:val="0"/>
        <w:numPr>
          <w:ilvl w:val="0"/>
          <w:numId w:val="30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0"/>
        </w:rPr>
      </w:pPr>
      <w:r w:rsidRPr="00C94038">
        <w:rPr>
          <w:i/>
          <w:color w:val="000000"/>
          <w:spacing w:val="0"/>
        </w:rPr>
        <w:t xml:space="preserve">Відомо, що точка </w:t>
      </w:r>
      <w:r w:rsidRPr="00C94038">
        <w:rPr>
          <w:i/>
          <w:iCs/>
          <w:color w:val="000000"/>
          <w:spacing w:val="0"/>
        </w:rPr>
        <w:t>М</w:t>
      </w:r>
      <w:r w:rsidRPr="00C94038">
        <w:rPr>
          <w:i/>
          <w:color w:val="000000"/>
          <w:spacing w:val="0"/>
        </w:rPr>
        <w:t xml:space="preserve"> ділить відрізок </w:t>
      </w:r>
      <w:r w:rsidRPr="00C94038">
        <w:rPr>
          <w:i/>
          <w:iCs/>
          <w:color w:val="000000"/>
          <w:spacing w:val="0"/>
        </w:rPr>
        <w:t>АВ</w:t>
      </w:r>
      <w:r w:rsidRPr="00C94038">
        <w:rPr>
          <w:i/>
          <w:color w:val="000000"/>
          <w:spacing w:val="0"/>
        </w:rPr>
        <w:t xml:space="preserve"> у відношенні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32397F5E" wp14:editId="799640DB">
            <wp:extent cx="142875" cy="190500"/>
            <wp:effectExtent l="0" t="0" r="0" b="0"/>
            <wp:docPr id="898" name="Рисунок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0"/>
        </w:rPr>
        <w:t xml:space="preserve">. У якому відношенні ця точка ділить відрізок </w:t>
      </w:r>
      <w:r w:rsidRPr="00C94038">
        <w:rPr>
          <w:i/>
          <w:iCs/>
          <w:color w:val="000000"/>
          <w:spacing w:val="0"/>
        </w:rPr>
        <w:t>ВА</w:t>
      </w:r>
      <w:r w:rsidRPr="00C94038">
        <w:rPr>
          <w:i/>
          <w:color w:val="000000"/>
          <w:spacing w:val="0"/>
        </w:rPr>
        <w:t>?</w:t>
      </w:r>
    </w:p>
    <w:p w14:paraId="21DF1E05" w14:textId="689EFC99" w:rsidR="00A27BC8" w:rsidRPr="00C94038" w:rsidRDefault="00A27BC8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2D7FBFC" wp14:editId="5137E6D3">
            <wp:extent cx="276225" cy="190500"/>
            <wp:effectExtent l="0" t="0" r="0" b="0"/>
            <wp:docPr id="899" name="Рисунок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EACD4A" wp14:editId="2C7FCB75">
            <wp:extent cx="371475" cy="190500"/>
            <wp:effectExtent l="0" t="0" r="0" b="0"/>
            <wp:docPr id="900" name="Рисунок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4D24215" wp14:editId="135828D7">
            <wp:extent cx="161925" cy="457200"/>
            <wp:effectExtent l="0" t="0" r="0" b="0"/>
            <wp:docPr id="901" name="Рисунок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13E144B" wp14:editId="4ACD5B8E">
            <wp:extent cx="371475" cy="190500"/>
            <wp:effectExtent l="0" t="0" r="0" b="0"/>
            <wp:docPr id="902" name="Рисунок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078F71B9" w14:textId="77777777" w:rsidR="005E30C6" w:rsidRPr="00C94038" w:rsidRDefault="005E30C6" w:rsidP="005E30C6">
      <w:pPr>
        <w:pStyle w:val="af3"/>
        <w:widowControl w:val="0"/>
        <w:ind w:left="0" w:firstLine="708"/>
        <w:jc w:val="both"/>
        <w:rPr>
          <w:color w:val="000000"/>
          <w:spacing w:val="0"/>
        </w:rPr>
      </w:pPr>
      <w:r w:rsidRPr="00C94038">
        <w:rPr>
          <w:b/>
          <w:spacing w:val="0"/>
        </w:rPr>
        <w:t>Відповіді:</w:t>
      </w:r>
      <w:r w:rsidRPr="00C94038">
        <w:rPr>
          <w:spacing w:val="0"/>
        </w:rPr>
        <w:t xml:space="preserve"> </w:t>
      </w:r>
      <w:r w:rsidRPr="00C94038">
        <w:rPr>
          <w:color w:val="000000"/>
          <w:spacing w:val="0"/>
        </w:rPr>
        <w:t>1.А. 2.Б. 3.Б. 4.А. 5.А. 6.Б. 7.В. 8.Б. 9.А. 10.Б. 11.А. 12.В. 13.А. 14.Б. 15.Б. 16.В. 17.Б. 18.А. 19.В. 20.В.</w:t>
      </w:r>
    </w:p>
    <w:p w14:paraId="250A79C2" w14:textId="77777777" w:rsidR="003335A6" w:rsidRPr="00C94038" w:rsidRDefault="003335A6" w:rsidP="00C4759E">
      <w:pPr>
        <w:widowControl w:val="0"/>
        <w:tabs>
          <w:tab w:val="left" w:pos="567"/>
        </w:tabs>
        <w:ind w:left="570" w:hanging="570"/>
        <w:jc w:val="both"/>
        <w:rPr>
          <w:color w:val="000000"/>
          <w:sz w:val="28"/>
          <w:szCs w:val="28"/>
          <w:lang w:val="uk-UA"/>
        </w:rPr>
      </w:pPr>
    </w:p>
    <w:p w14:paraId="1DEDE01E" w14:textId="77777777" w:rsidR="00A27BC8" w:rsidRPr="00C94038" w:rsidRDefault="001400C2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A27BC8" w:rsidRPr="00C94038">
        <w:rPr>
          <w:b/>
          <w:iCs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49BBB42B" w14:textId="77777777" w:rsidR="00BF606D" w:rsidRPr="00C94038" w:rsidRDefault="00BF606D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40FBA439" w14:textId="545376C8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У трикутнику </w:t>
      </w:r>
      <w:r w:rsidRPr="00C94038">
        <w:rPr>
          <w:i/>
          <w:iCs/>
          <w:color w:val="000000"/>
          <w:sz w:val="28"/>
          <w:szCs w:val="28"/>
          <w:lang w:val="uk-UA"/>
        </w:rPr>
        <w:t>ABC</w:t>
      </w:r>
      <w:r w:rsidRPr="00C94038">
        <w:rPr>
          <w:color w:val="000000"/>
          <w:sz w:val="28"/>
          <w:szCs w:val="28"/>
          <w:lang w:val="uk-UA"/>
        </w:rPr>
        <w:t xml:space="preserve"> пряма </w:t>
      </w:r>
      <w:r w:rsidRPr="00C94038">
        <w:rPr>
          <w:i/>
          <w:iCs/>
          <w:color w:val="000000"/>
          <w:sz w:val="28"/>
          <w:szCs w:val="28"/>
          <w:lang w:val="uk-UA"/>
        </w:rPr>
        <w:t>AM</w:t>
      </w:r>
      <w:r w:rsidRPr="00C94038">
        <w:rPr>
          <w:color w:val="000000"/>
          <w:sz w:val="28"/>
          <w:szCs w:val="28"/>
          <w:lang w:val="uk-UA"/>
        </w:rPr>
        <w:t xml:space="preserve"> – бісектриса кута </w:t>
      </w:r>
      <w:r w:rsidRPr="00C94038">
        <w:rPr>
          <w:i/>
          <w:iCs/>
          <w:color w:val="000000"/>
          <w:sz w:val="28"/>
          <w:szCs w:val="28"/>
          <w:lang w:val="uk-UA"/>
        </w:rPr>
        <w:t>BAC</w:t>
      </w:r>
      <w:r w:rsidRPr="00C94038">
        <w:rPr>
          <w:color w:val="000000"/>
          <w:sz w:val="28"/>
          <w:szCs w:val="28"/>
          <w:lang w:val="uk-UA"/>
        </w:rPr>
        <w:t xml:space="preserve">, причому точка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 належить стороні </w:t>
      </w:r>
      <w:r w:rsidRPr="00C94038">
        <w:rPr>
          <w:i/>
          <w:iCs/>
          <w:color w:val="000000"/>
          <w:sz w:val="28"/>
          <w:szCs w:val="28"/>
          <w:lang w:val="uk-UA"/>
        </w:rPr>
        <w:t>BC</w:t>
      </w:r>
      <w:r w:rsidRPr="00C94038">
        <w:rPr>
          <w:color w:val="000000"/>
          <w:sz w:val="28"/>
          <w:szCs w:val="28"/>
          <w:lang w:val="uk-UA"/>
        </w:rPr>
        <w:t xml:space="preserve">. Виразити вектор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59D53F7" wp14:editId="07293E9B">
            <wp:extent cx="342900" cy="219075"/>
            <wp:effectExtent l="0" t="0" r="0" b="0"/>
            <wp:docPr id="903" name="Рисунок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через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FAB18F3" wp14:editId="1B4ADEC5">
            <wp:extent cx="571500" cy="228600"/>
            <wp:effectExtent l="0" t="0" r="0" b="0"/>
            <wp:docPr id="904" name="Рисунок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1E90389" wp14:editId="65227556">
            <wp:extent cx="571500" cy="228600"/>
            <wp:effectExtent l="0" t="0" r="0" b="0"/>
            <wp:docPr id="905" name="Рисунок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0D7E6F1" w14:textId="77777777" w:rsidR="00350315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5C362EC" w14:textId="48910499" w:rsidR="00A27BC8" w:rsidRPr="00C94038" w:rsidRDefault="00426617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3396FC5" wp14:editId="5F3327F6">
            <wp:extent cx="838200" cy="228600"/>
            <wp:effectExtent l="0" t="0" r="0" b="0"/>
            <wp:docPr id="906" name="Рисунок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За властивістю бісектриси внутрішнього кута трикутника маємо </w:t>
      </w:r>
      <w:r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6D81999A" wp14:editId="31D82E4C">
            <wp:extent cx="1562100" cy="314325"/>
            <wp:effectExtent l="0" t="0" r="0" b="0"/>
            <wp:docPr id="907" name="Рисунок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1FEE9C43" wp14:editId="007F733E">
            <wp:extent cx="1981200" cy="314325"/>
            <wp:effectExtent l="0" t="0" r="0" b="0"/>
            <wp:docPr id="908" name="Рисунок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3B6DA7D" w14:textId="661BB8B5" w:rsidR="00A27BC8" w:rsidRPr="00C94038" w:rsidRDefault="00A27BC8" w:rsidP="00A27BC8">
      <w:pPr>
        <w:widowControl w:val="0"/>
        <w:ind w:firstLine="708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тже, </w:t>
      </w:r>
      <w:r w:rsidR="00426617"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1FED7ECC" wp14:editId="7DE21A66">
            <wp:extent cx="1571625" cy="647700"/>
            <wp:effectExtent l="0" t="0" r="0" b="0"/>
            <wp:docPr id="909" name="Рисунок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Оскільк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5262462" wp14:editId="35C83405">
            <wp:extent cx="1219200" cy="219075"/>
            <wp:effectExtent l="0" t="0" r="0" b="0"/>
            <wp:docPr id="910" name="Рисунок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о</w:t>
      </w:r>
    </w:p>
    <w:p w14:paraId="48E8D6AF" w14:textId="3E998073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534EC05B" wp14:editId="1A836A80">
            <wp:extent cx="2819400" cy="647700"/>
            <wp:effectExtent l="0" t="0" r="0" b="0"/>
            <wp:docPr id="911" name="Рисунок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780D95C" w14:textId="0117C531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 2</w:t>
      </w:r>
      <w:r w:rsidRPr="00C94038">
        <w:rPr>
          <w:color w:val="000000"/>
          <w:sz w:val="28"/>
          <w:szCs w:val="28"/>
          <w:lang w:val="uk-UA"/>
        </w:rPr>
        <w:t xml:space="preserve"> Радіус-векторами вершин </w:t>
      </w:r>
      <w:r w:rsidRPr="00C94038">
        <w:rPr>
          <w:i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B</w:t>
      </w:r>
      <w:r w:rsidRPr="00C94038">
        <w:rPr>
          <w:color w:val="000000"/>
          <w:sz w:val="28"/>
          <w:szCs w:val="28"/>
          <w:lang w:val="uk-UA"/>
        </w:rPr>
        <w:t xml:space="preserve">, C трикутника </w:t>
      </w:r>
      <w:r w:rsidRPr="00C94038">
        <w:rPr>
          <w:i/>
          <w:color w:val="000000"/>
          <w:sz w:val="28"/>
          <w:szCs w:val="28"/>
          <w:lang w:val="uk-UA"/>
        </w:rPr>
        <w:t>ABC</w:t>
      </w:r>
      <w:r w:rsidRPr="00C94038">
        <w:rPr>
          <w:color w:val="000000"/>
          <w:sz w:val="28"/>
          <w:szCs w:val="28"/>
          <w:lang w:val="uk-UA"/>
        </w:rPr>
        <w:t xml:space="preserve"> є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F364D89" wp14:editId="2D751E4A">
            <wp:extent cx="152400" cy="238125"/>
            <wp:effectExtent l="0" t="0" r="0" b="0"/>
            <wp:docPr id="912" name="Рисунок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1493884" wp14:editId="777D89F7">
            <wp:extent cx="180975" cy="238125"/>
            <wp:effectExtent l="0" t="0" r="0" b="0"/>
            <wp:docPr id="913" name="Рисунок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109FF2F" wp14:editId="4F7803BD">
            <wp:extent cx="161925" cy="238125"/>
            <wp:effectExtent l="0" t="0" r="0" b="0"/>
            <wp:docPr id="914" name="Рисунок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ідповідно. Знайти радіус-вектор точки </w:t>
      </w:r>
      <w:r w:rsidRPr="00C94038">
        <w:rPr>
          <w:i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перетину медіан трикутника.</w:t>
      </w:r>
    </w:p>
    <w:p w14:paraId="151F5379" w14:textId="77777777" w:rsidR="00350315" w:rsidRPr="00C94038" w:rsidRDefault="00A27BC8" w:rsidP="00A27BC8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="00350315" w:rsidRPr="00C94038">
        <w:rPr>
          <w:color w:val="000000"/>
          <w:sz w:val="28"/>
          <w:szCs w:val="28"/>
          <w:lang w:val="uk-UA"/>
        </w:rPr>
        <w:t>.</w:t>
      </w:r>
    </w:p>
    <w:p w14:paraId="6DD21382" w14:textId="295D199F" w:rsidR="00A27BC8" w:rsidRPr="00C94038" w:rsidRDefault="00A27BC8" w:rsidP="00A27BC8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кільк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78FA91B" wp14:editId="48F63BB3">
            <wp:extent cx="904875" cy="266700"/>
            <wp:effectExtent l="0" t="0" r="0" b="0"/>
            <wp:docPr id="915" name="Рисунок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3D575464" wp14:editId="26A47C82">
            <wp:extent cx="952500" cy="447675"/>
            <wp:effectExtent l="0" t="0" r="0" b="0"/>
            <wp:docPr id="916" name="Рисунок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5A4D432A" wp14:editId="2D962F3D">
            <wp:extent cx="190500" cy="180975"/>
            <wp:effectExtent l="0" t="0" r="0" b="0"/>
            <wp:docPr id="917" name="Рисунок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середина </w:t>
      </w:r>
      <w:r w:rsidRPr="00C94038">
        <w:rPr>
          <w:i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)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1167CFF" wp14:editId="4C699D29">
            <wp:extent cx="876300" cy="266700"/>
            <wp:effectExtent l="0" t="0" r="0" b="0"/>
            <wp:docPr id="918" name="Рисунок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36C61B34" wp14:editId="65099648">
            <wp:extent cx="3457575" cy="447675"/>
            <wp:effectExtent l="0" t="0" r="0" b="0"/>
            <wp:docPr id="919" name="Рисунок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90E6830" wp14:editId="74EC958E">
            <wp:extent cx="904875" cy="457200"/>
            <wp:effectExtent l="0" t="0" r="0" b="0"/>
            <wp:docPr id="920" name="Рисунок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му </w:t>
      </w:r>
      <w:r w:rsidR="00426617" w:rsidRPr="00C94038">
        <w:rPr>
          <w:noProof/>
          <w:color w:val="000000"/>
          <w:position w:val="-28"/>
          <w:sz w:val="28"/>
          <w:szCs w:val="28"/>
        </w:rPr>
        <w:lastRenderedPageBreak/>
        <w:drawing>
          <wp:inline distT="0" distB="0" distL="0" distR="0" wp14:anchorId="68BFF285" wp14:editId="4F6A5FD6">
            <wp:extent cx="1400175" cy="457200"/>
            <wp:effectExtent l="0" t="0" r="0" b="0"/>
            <wp:docPr id="921" name="Рисунок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Отже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6C7C68A" wp14:editId="08707814">
            <wp:extent cx="1990725" cy="457200"/>
            <wp:effectExtent l="0" t="0" r="0" b="0"/>
            <wp:docPr id="922" name="Рисунок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F43582A" w14:textId="14CDF13C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 3</w:t>
      </w:r>
      <w:r w:rsidRPr="00C94038">
        <w:rPr>
          <w:color w:val="000000"/>
          <w:sz w:val="28"/>
          <w:szCs w:val="28"/>
          <w:lang w:val="uk-UA"/>
        </w:rPr>
        <w:t xml:space="preserve"> У трикутнику </w:t>
      </w:r>
      <w:r w:rsidRPr="00C94038">
        <w:rPr>
          <w:i/>
          <w:color w:val="000000"/>
          <w:sz w:val="28"/>
          <w:szCs w:val="28"/>
          <w:lang w:val="uk-UA"/>
        </w:rPr>
        <w:t>ABC</w:t>
      </w:r>
      <w:r w:rsidRPr="00C94038">
        <w:rPr>
          <w:color w:val="000000"/>
          <w:sz w:val="28"/>
          <w:szCs w:val="28"/>
          <w:lang w:val="uk-UA"/>
        </w:rPr>
        <w:t xml:space="preserve"> сторона </w:t>
      </w:r>
      <w:r w:rsidRPr="00C94038">
        <w:rPr>
          <w:i/>
          <w:color w:val="000000"/>
          <w:sz w:val="28"/>
          <w:szCs w:val="28"/>
          <w:lang w:val="uk-UA"/>
        </w:rPr>
        <w:t>AB</w:t>
      </w:r>
      <w:r w:rsidRPr="00C94038">
        <w:rPr>
          <w:color w:val="000000"/>
          <w:sz w:val="28"/>
          <w:szCs w:val="28"/>
          <w:lang w:val="uk-UA"/>
        </w:rPr>
        <w:t xml:space="preserve"> точками </w:t>
      </w:r>
      <w:r w:rsidRPr="00C94038">
        <w:rPr>
          <w:i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поділена на три рівні частини: </w:t>
      </w:r>
      <w:r w:rsidR="00426617"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59185706" wp14:editId="4DB7874A">
            <wp:extent cx="1533525" cy="314325"/>
            <wp:effectExtent l="0" t="0" r="0" b="0"/>
            <wp:docPr id="923" name="Рисунок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Виразити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5CF788B" wp14:editId="59DC01E4">
            <wp:extent cx="342900" cy="228600"/>
            <wp:effectExtent l="0" t="0" r="0" b="0"/>
            <wp:docPr id="924" name="Рисунок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через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3502D88" wp14:editId="1A43B682">
            <wp:extent cx="542925" cy="228600"/>
            <wp:effectExtent l="0" t="0" r="0" b="0"/>
            <wp:docPr id="925" name="Рисунок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5EFADB9" wp14:editId="49ADE211">
            <wp:extent cx="561975" cy="228600"/>
            <wp:effectExtent l="0" t="0" r="0" b="0"/>
            <wp:docPr id="926" name="Рисунок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59A1980" w14:textId="77777777" w:rsidR="00350315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3D11FF6" w14:textId="69F02810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кільк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6E85A97" wp14:editId="2E4A0D62">
            <wp:extent cx="838200" cy="228600"/>
            <wp:effectExtent l="0" t="0" r="0" b="0"/>
            <wp:docPr id="927" name="Рисунок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AE81829" wp14:editId="0914BFA5">
            <wp:extent cx="923925" cy="466725"/>
            <wp:effectExtent l="0" t="0" r="0" b="0"/>
            <wp:docPr id="928" name="Рисунок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Враховуючи, 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4F3DDC5" wp14:editId="179F90F2">
            <wp:extent cx="1209675" cy="228600"/>
            <wp:effectExtent l="0" t="0" r="0" b="0"/>
            <wp:docPr id="929" name="Рисунок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маємо</w:t>
      </w:r>
    </w:p>
    <w:p w14:paraId="48C3FFC0" w14:textId="71E1774B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A8FB896" wp14:editId="49C6FCEA">
            <wp:extent cx="1857375" cy="466725"/>
            <wp:effectExtent l="0" t="0" r="0" b="0"/>
            <wp:docPr id="930" name="Рисунок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2374B5C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3E52BD66" w14:textId="77777777" w:rsidR="00A27BC8" w:rsidRPr="00C94038" w:rsidRDefault="00A27BC8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Задачі для самостійного розв’язування</w:t>
      </w:r>
    </w:p>
    <w:p w14:paraId="0738B5A5" w14:textId="77777777" w:rsidR="00BF606D" w:rsidRPr="00C94038" w:rsidRDefault="00BF606D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259D2846" w14:textId="77777777" w:rsidR="00A27BC8" w:rsidRPr="00C94038" w:rsidRDefault="001400C2" w:rsidP="001400C2">
      <w:pPr>
        <w:widowControl w:val="0"/>
        <w:tabs>
          <w:tab w:val="num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.</w:t>
      </w:r>
      <w:r w:rsidR="00A27BC8" w:rsidRPr="00C94038">
        <w:rPr>
          <w:color w:val="000000"/>
          <w:sz w:val="28"/>
          <w:szCs w:val="28"/>
          <w:lang w:val="uk-UA"/>
        </w:rPr>
        <w:t xml:space="preserve"> Спростити вирази:</w:t>
      </w:r>
    </w:p>
    <w:p w14:paraId="191EDB26" w14:textId="5C0383D9" w:rsidR="00A27BC8" w:rsidRPr="00C94038" w:rsidRDefault="00A27BC8" w:rsidP="00C4759E">
      <w:pPr>
        <w:widowControl w:val="0"/>
        <w:tabs>
          <w:tab w:val="num" w:pos="-1506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A95384" wp14:editId="146AB08B">
            <wp:extent cx="2324100" cy="228600"/>
            <wp:effectExtent l="0" t="0" r="0" b="0"/>
            <wp:docPr id="931" name="Рисунок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8F5E710" wp14:editId="30A1FAE5">
            <wp:extent cx="2390775" cy="266700"/>
            <wp:effectExtent l="0" t="0" r="0" b="0"/>
            <wp:docPr id="932" name="Рисунок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FCA12DA" w14:textId="0148DE29" w:rsidR="00A27BC8" w:rsidRPr="00C94038" w:rsidRDefault="00A27BC8" w:rsidP="00C4759E">
      <w:pPr>
        <w:widowControl w:val="0"/>
        <w:tabs>
          <w:tab w:val="num" w:pos="-1506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CAE313E" wp14:editId="5B986ADF">
            <wp:extent cx="1952625" cy="219075"/>
            <wp:effectExtent l="0" t="0" r="0" b="0"/>
            <wp:docPr id="933" name="Рисунок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8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1400C2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4</w:t>
      </w:r>
      <w:r w:rsidRPr="00C94038">
        <w:rPr>
          <w:noProof/>
          <w:color w:val="000000"/>
          <w:sz w:val="28"/>
          <w:szCs w:val="28"/>
          <w:lang w:val="uk-UA"/>
        </w:rPr>
        <w:t>)</w:t>
      </w:r>
      <w:r w:rsidR="001400C2" w:rsidRPr="00C94038">
        <w:rPr>
          <w:noProof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1A40EF5" wp14:editId="1B85E901">
            <wp:extent cx="1724025" cy="228600"/>
            <wp:effectExtent l="0" t="0" r="0" b="0"/>
            <wp:docPr id="934" name="Рисунок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.</w:t>
      </w:r>
    </w:p>
    <w:p w14:paraId="16420B11" w14:textId="1B331C65" w:rsidR="001400C2" w:rsidRPr="00C94038" w:rsidRDefault="001400C2" w:rsidP="001400C2">
      <w:pPr>
        <w:widowControl w:val="0"/>
        <w:tabs>
          <w:tab w:val="num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.</w:t>
      </w:r>
      <w:r w:rsidR="00A27BC8" w:rsidRPr="00C94038">
        <w:rPr>
          <w:color w:val="000000"/>
          <w:sz w:val="28"/>
          <w:szCs w:val="28"/>
          <w:lang w:val="uk-UA"/>
        </w:rPr>
        <w:t xml:space="preserve"> Для довільних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DDEBB86" wp14:editId="585049FC">
            <wp:extent cx="152400" cy="180975"/>
            <wp:effectExtent l="0" t="0" r="0" b="0"/>
            <wp:docPr id="935" name="Рисунок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4CCDA86" wp14:editId="7ED43049">
            <wp:extent cx="152400" cy="219075"/>
            <wp:effectExtent l="0" t="0" r="0" b="0"/>
            <wp:docPr id="936" name="Рисунок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обудувати:</w:t>
      </w:r>
    </w:p>
    <w:p w14:paraId="7EAF44CB" w14:textId="4D799A78" w:rsidR="001400C2" w:rsidRPr="00C94038" w:rsidRDefault="00A27BC8" w:rsidP="001400C2">
      <w:pPr>
        <w:widowControl w:val="0"/>
        <w:tabs>
          <w:tab w:val="num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1E80E29" wp14:editId="0CBD1920">
            <wp:extent cx="647700" cy="457200"/>
            <wp:effectExtent l="0" t="0" r="0" b="0"/>
            <wp:docPr id="937" name="Рисунок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E741FAD" wp14:editId="00E8DCFD">
            <wp:extent cx="647700" cy="447675"/>
            <wp:effectExtent l="0" t="0" r="0" b="0"/>
            <wp:docPr id="938" name="Рисунок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7EFEF16" wp14:editId="0FA15F03">
            <wp:extent cx="752475" cy="228600"/>
            <wp:effectExtent l="0" t="0" r="0" b="0"/>
            <wp:docPr id="939" name="Рисунок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AB40484" wp14:editId="18DD5E20">
            <wp:extent cx="723900" cy="228600"/>
            <wp:effectExtent l="0" t="0" r="0" b="0"/>
            <wp:docPr id="940" name="Рисунок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00C2" w:rsidRPr="00C94038">
        <w:rPr>
          <w:color w:val="000000"/>
          <w:sz w:val="28"/>
          <w:szCs w:val="28"/>
          <w:lang w:val="uk-UA"/>
        </w:rPr>
        <w:t>;</w:t>
      </w:r>
    </w:p>
    <w:p w14:paraId="24EF13BD" w14:textId="250D5397" w:rsidR="00A27BC8" w:rsidRPr="00C94038" w:rsidRDefault="00A27BC8" w:rsidP="001400C2">
      <w:pPr>
        <w:widowControl w:val="0"/>
        <w:tabs>
          <w:tab w:val="num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671E40E0" wp14:editId="52A52871">
            <wp:extent cx="657225" cy="447675"/>
            <wp:effectExtent l="0" t="0" r="0" b="0"/>
            <wp:docPr id="941" name="Рисунок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EABB435" wp14:editId="75E1C2CD">
            <wp:extent cx="685800" cy="457200"/>
            <wp:effectExtent l="0" t="0" r="0" b="0"/>
            <wp:docPr id="942" name="Рисунок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C2D1F21" wp14:editId="15B6146C">
            <wp:extent cx="752475" cy="228600"/>
            <wp:effectExtent l="0" t="0" r="0" b="0"/>
            <wp:docPr id="943" name="Рисунок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1A1038F1" wp14:editId="47AE50F7">
            <wp:extent cx="838200" cy="457200"/>
            <wp:effectExtent l="0" t="0" r="0" b="0"/>
            <wp:docPr id="944" name="Рисунок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2D4F409" w14:textId="5CF67B7F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3.</w:t>
      </w:r>
      <w:r w:rsidR="00A27BC8" w:rsidRPr="00C94038">
        <w:rPr>
          <w:color w:val="000000"/>
          <w:sz w:val="28"/>
          <w:szCs w:val="28"/>
          <w:lang w:val="uk-UA"/>
        </w:rPr>
        <w:t xml:space="preserve"> Побудувати суму та різницю векторів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B652414" wp14:editId="41FB3394">
            <wp:extent cx="276225" cy="219075"/>
            <wp:effectExtent l="0" t="0" r="0" b="0"/>
            <wp:docPr id="945" name="Рисунок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2260BBF" wp14:editId="50E60863">
            <wp:extent cx="295275" cy="228600"/>
            <wp:effectExtent l="0" t="0" r="0" b="0"/>
            <wp:docPr id="946" name="Рисунок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389DA196" wp14:editId="703BE79A">
            <wp:extent cx="276225" cy="219075"/>
            <wp:effectExtent l="0" t="0" r="0" b="0"/>
            <wp:docPr id="947" name="Рисунок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4CD36F" wp14:editId="250AD163">
            <wp:extent cx="304800" cy="228600"/>
            <wp:effectExtent l="0" t="0" r="0" b="0"/>
            <wp:docPr id="948" name="Рисунок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трапеції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857F7EE" wp14:editId="37A92882">
            <wp:extent cx="533400" cy="190500"/>
            <wp:effectExtent l="0" t="0" r="0" b="0"/>
            <wp:docPr id="949" name="Рисунок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що є її основами.</w:t>
      </w:r>
    </w:p>
    <w:p w14:paraId="3EA29D7D" w14:textId="2224D561" w:rsidR="001400C2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4.</w:t>
      </w:r>
      <w:r w:rsidR="00A27BC8" w:rsidRPr="00C94038">
        <w:rPr>
          <w:color w:val="000000"/>
          <w:sz w:val="28"/>
          <w:szCs w:val="28"/>
          <w:lang w:val="uk-UA"/>
        </w:rPr>
        <w:t xml:space="preserve"> У правильному п’ятикутнику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1CF3E8D" wp14:editId="57599137">
            <wp:extent cx="647700" cy="190500"/>
            <wp:effectExtent l="0" t="0" r="0" b="0"/>
            <wp:docPr id="950" name="Рисунок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задані вектори, що збігаються з його сторонами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69F7FF1" wp14:editId="49F24490">
            <wp:extent cx="600075" cy="228600"/>
            <wp:effectExtent l="0" t="0" r="0" b="0"/>
            <wp:docPr id="951" name="Рисунок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FFBF66C" wp14:editId="2233A489">
            <wp:extent cx="571500" cy="228600"/>
            <wp:effectExtent l="0" t="0" r="0" b="0"/>
            <wp:docPr id="952" name="Рисунок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0297E15" wp14:editId="610AE4FB">
            <wp:extent cx="581025" cy="266700"/>
            <wp:effectExtent l="0" t="0" r="0" b="0"/>
            <wp:docPr id="953" name="Рисунок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3"/>
                    <pic:cNvPicPr>
                      <a:picLocks noChangeAspect="1" noChangeArrowheads="1"/>
                    </pic:cNvPicPr>
                  </pic:nvPicPr>
                  <pic:blipFill>
                    <a:blip r:embed="rId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2D68E05" wp14:editId="34B4B96E">
            <wp:extent cx="581025" cy="266700"/>
            <wp:effectExtent l="0" t="0" r="0" b="0"/>
            <wp:docPr id="954" name="Рисунок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C133DF9" wp14:editId="3139D8E6">
            <wp:extent cx="533400" cy="219075"/>
            <wp:effectExtent l="0" t="0" r="0" b="0"/>
            <wp:docPr id="955" name="Рисунок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Побудувати вектори:</w:t>
      </w:r>
    </w:p>
    <w:p w14:paraId="7F80A24B" w14:textId="0E55B22C" w:rsidR="00D32FBD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93D2763" wp14:editId="39E7D7FC">
            <wp:extent cx="1400175" cy="228600"/>
            <wp:effectExtent l="0" t="0" r="0" b="0"/>
            <wp:docPr id="956" name="Рисунок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2FBD" w:rsidRPr="00C94038">
        <w:rPr>
          <w:color w:val="000000"/>
          <w:sz w:val="28"/>
          <w:szCs w:val="28"/>
          <w:lang w:val="uk-UA"/>
        </w:rPr>
        <w:t>;</w:t>
      </w:r>
    </w:p>
    <w:p w14:paraId="04DF1EF2" w14:textId="544755E9" w:rsidR="001400C2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A1CE812" wp14:editId="00478F0B">
            <wp:extent cx="981075" cy="447675"/>
            <wp:effectExtent l="0" t="0" r="0" b="0"/>
            <wp:docPr id="957" name="Рисунок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EB2DB97" w14:textId="3D0D5B78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61FFAB9E" wp14:editId="27031A1C">
            <wp:extent cx="1638300" cy="447675"/>
            <wp:effectExtent l="0" t="0" r="0" b="0"/>
            <wp:docPr id="958" name="Рисунок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E9F1A1B" w14:textId="68923D71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5.</w:t>
      </w:r>
      <w:r w:rsidR="00A27BC8" w:rsidRPr="00C94038">
        <w:rPr>
          <w:color w:val="000000"/>
          <w:sz w:val="28"/>
          <w:szCs w:val="28"/>
          <w:lang w:val="uk-UA"/>
        </w:rPr>
        <w:t xml:space="preserve"> Задан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867A544" wp14:editId="30708B06">
            <wp:extent cx="942975" cy="228600"/>
            <wp:effectExtent l="0" t="0" r="0" b="0"/>
            <wp:docPr id="959" name="Рисунок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B3BE584" wp14:editId="26011775">
            <wp:extent cx="1038225" cy="228600"/>
            <wp:effectExtent l="0" t="0" r="0" b="0"/>
            <wp:docPr id="960" name="Рисунок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3E0BB31" wp14:editId="107F1AE4">
            <wp:extent cx="1114425" cy="228600"/>
            <wp:effectExtent l="0" t="0" r="0" b="0"/>
            <wp:docPr id="961" name="Рисунок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Довести, що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BCD</w:t>
      </w:r>
      <w:r w:rsidR="00A27BC8" w:rsidRPr="00C94038">
        <w:rPr>
          <w:color w:val="000000"/>
          <w:sz w:val="28"/>
          <w:szCs w:val="28"/>
          <w:lang w:val="uk-UA"/>
        </w:rPr>
        <w:t xml:space="preserve"> – трапеція.</w:t>
      </w:r>
    </w:p>
    <w:p w14:paraId="28B9472A" w14:textId="4A87773B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6.</w:t>
      </w:r>
      <w:r w:rsidR="00A27BC8" w:rsidRPr="00C94038">
        <w:rPr>
          <w:color w:val="000000"/>
          <w:sz w:val="28"/>
          <w:szCs w:val="28"/>
          <w:lang w:val="uk-UA"/>
        </w:rPr>
        <w:t xml:space="preserve"> У трикутни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BC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F7A1028" wp14:editId="77386BAB">
            <wp:extent cx="561975" cy="228600"/>
            <wp:effectExtent l="0" t="0" r="0" b="0"/>
            <wp:docPr id="962" name="Рисунок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8CAA1B4" wp14:editId="03662E1D">
            <wp:extent cx="571500" cy="228600"/>
            <wp:effectExtent l="0" t="0" r="0" b="0"/>
            <wp:docPr id="963" name="Рисунок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Знайти вектори, що збігаються з медіанами цього трикутника.</w:t>
      </w:r>
    </w:p>
    <w:p w14:paraId="66EBE96D" w14:textId="32548977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7.</w:t>
      </w:r>
      <w:r w:rsidR="00A27BC8" w:rsidRPr="00C94038">
        <w:rPr>
          <w:color w:val="000000"/>
          <w:sz w:val="28"/>
          <w:szCs w:val="28"/>
          <w:lang w:val="uk-UA"/>
        </w:rPr>
        <w:t xml:space="preserve"> Визначити будь-який вектор, що ділить навпіл кут між вектор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0AA41B2" wp14:editId="03AD81AD">
            <wp:extent cx="152400" cy="180975"/>
            <wp:effectExtent l="0" t="0" r="0" b="0"/>
            <wp:docPr id="964" name="Рисунок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EA71233" wp14:editId="5E7EFE32">
            <wp:extent cx="152400" cy="219075"/>
            <wp:effectExtent l="0" t="0" r="0" b="0"/>
            <wp:docPr id="965" name="Рисунок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366EC45" w14:textId="23DD212A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8.</w:t>
      </w:r>
      <w:r w:rsidR="00A27BC8" w:rsidRPr="00C94038">
        <w:rPr>
          <w:color w:val="000000"/>
          <w:sz w:val="28"/>
          <w:szCs w:val="28"/>
          <w:lang w:val="uk-UA"/>
        </w:rPr>
        <w:t xml:space="preserve"> Неха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A71DB69" wp14:editId="3028AF62">
            <wp:extent cx="152400" cy="238125"/>
            <wp:effectExtent l="0" t="0" r="0" b="0"/>
            <wp:docPr id="966" name="Рисунок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6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CFB1D6B" wp14:editId="0E9C9338">
            <wp:extent cx="180975" cy="238125"/>
            <wp:effectExtent l="0" t="0" r="0" b="0"/>
            <wp:docPr id="967" name="Рисунок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8A45649" wp14:editId="4554F211">
            <wp:extent cx="161925" cy="238125"/>
            <wp:effectExtent l="0" t="0" r="0" b="0"/>
            <wp:docPr id="968" name="Рисунок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радіус-вектори трьох послідовних вершин паралелограм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BCD</w:t>
      </w:r>
      <w:r w:rsidR="00A27BC8" w:rsidRPr="00C94038">
        <w:rPr>
          <w:color w:val="000000"/>
          <w:sz w:val="28"/>
          <w:szCs w:val="28"/>
          <w:lang w:val="uk-UA"/>
        </w:rPr>
        <w:t xml:space="preserve">. Знайти радіус-вектор вершин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D</w:t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E82B53C" w14:textId="70132210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9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правильний шестикутник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38EDBC7" wp14:editId="2995BA27">
            <wp:extent cx="762000" cy="190500"/>
            <wp:effectExtent l="0" t="0" r="0" b="0"/>
            <wp:docPr id="969" name="Рисунок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точк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О</w:t>
      </w:r>
      <w:r w:rsidR="00A27BC8" w:rsidRPr="00C94038">
        <w:rPr>
          <w:color w:val="000000"/>
          <w:sz w:val="28"/>
          <w:szCs w:val="28"/>
          <w:lang w:val="uk-UA"/>
        </w:rPr>
        <w:t xml:space="preserve"> – його центр. Виразити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A92300B" wp14:editId="2E128A89">
            <wp:extent cx="295275" cy="228600"/>
            <wp:effectExtent l="0" t="0" r="0" b="0"/>
            <wp:docPr id="970" name="Рисунок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549EC2B" wp14:editId="7B73719B">
            <wp:extent cx="304800" cy="228600"/>
            <wp:effectExtent l="0" t="0" r="0" b="0"/>
            <wp:docPr id="971" name="Рисунок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4FF5DCC0" wp14:editId="27754E21">
            <wp:extent cx="276225" cy="219075"/>
            <wp:effectExtent l="0" t="0" r="0" b="0"/>
            <wp:docPr id="972" name="Рисунок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6229542" wp14:editId="0814AA8E">
            <wp:extent cx="295275" cy="228600"/>
            <wp:effectExtent l="0" t="0" r="0" b="0"/>
            <wp:docPr id="973" name="Рисунок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7C4C0D9" wp14:editId="124485B3">
            <wp:extent cx="276225" cy="219075"/>
            <wp:effectExtent l="0" t="0" r="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226FD53" wp14:editId="58474E43">
            <wp:extent cx="266700" cy="228600"/>
            <wp:effectExtent l="0" t="0" r="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через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CD157B4" wp14:editId="2544B8C4">
            <wp:extent cx="561975" cy="228600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61E8CA6" wp14:editId="4D267F12">
            <wp:extent cx="561975" cy="228600"/>
            <wp:effectExtent l="0" t="0" r="0" b="0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76F920C" w14:textId="545978B3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0.</w:t>
      </w:r>
      <w:r w:rsidR="00A27BC8" w:rsidRPr="00C94038">
        <w:rPr>
          <w:color w:val="000000"/>
          <w:sz w:val="28"/>
          <w:szCs w:val="28"/>
          <w:lang w:val="uk-UA"/>
        </w:rPr>
        <w:t xml:space="preserve"> Точк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О</w:t>
      </w:r>
      <w:r w:rsidR="00A27BC8" w:rsidRPr="00C94038">
        <w:rPr>
          <w:color w:val="000000"/>
          <w:sz w:val="28"/>
          <w:szCs w:val="28"/>
          <w:lang w:val="uk-UA"/>
        </w:rPr>
        <w:t xml:space="preserve"> – центр ваги трикутник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ВС</w:t>
      </w:r>
      <w:r w:rsidR="00A27BC8" w:rsidRPr="00C94038">
        <w:rPr>
          <w:color w:val="000000"/>
          <w:sz w:val="28"/>
          <w:szCs w:val="28"/>
          <w:lang w:val="uk-UA"/>
        </w:rPr>
        <w:t xml:space="preserve">. Виразити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D06AA9A" wp14:editId="1BC0F3E6">
            <wp:extent cx="304800" cy="228600"/>
            <wp:effectExtent l="0" t="0" r="0" b="0"/>
            <wp:docPr id="978" name="Рисунок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/>
                    <pic:cNvPicPr>
                      <a:picLocks noChangeAspect="1" noChangeArrowheads="1"/>
                    </pic:cNvPicPr>
                  </pic:nvPicPr>
                  <pic:blipFill>
                    <a:blip r:embed="rId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3CB97CF" wp14:editId="799BD5BD">
            <wp:extent cx="276225" cy="228600"/>
            <wp:effectExtent l="0" t="0" r="0" b="0"/>
            <wp:docPr id="979" name="Рисунок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lastRenderedPageBreak/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748BAD13" wp14:editId="0C056208">
            <wp:extent cx="542925" cy="447675"/>
            <wp:effectExtent l="0" t="0" r="0" b="0"/>
            <wp:docPr id="980" name="Рисунок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D7B99AE" wp14:editId="4F3E6FA8">
            <wp:extent cx="304800" cy="228600"/>
            <wp:effectExtent l="0" t="0" r="0" b="0"/>
            <wp:docPr id="981" name="Рисунок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через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C371B6" wp14:editId="51FD736C">
            <wp:extent cx="561975" cy="228600"/>
            <wp:effectExtent l="0" t="0" r="0" b="0"/>
            <wp:docPr id="982" name="Рисунок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9EE5A96" wp14:editId="4F096B7A">
            <wp:extent cx="571500" cy="228600"/>
            <wp:effectExtent l="0" t="0" r="0" b="0"/>
            <wp:docPr id="983" name="Рисунок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8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E428245" w14:textId="3F024D19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1.</w:t>
      </w:r>
      <w:r w:rsidR="00A27BC8" w:rsidRPr="00C94038">
        <w:rPr>
          <w:color w:val="000000"/>
          <w:sz w:val="28"/>
          <w:szCs w:val="28"/>
          <w:lang w:val="uk-UA"/>
        </w:rPr>
        <w:t xml:space="preserve"> У тетраедр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81615EB" wp14:editId="6267B11B">
            <wp:extent cx="533400" cy="190500"/>
            <wp:effectExtent l="0" t="0" r="0" b="0"/>
            <wp:docPr id="984" name="Рисунок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M</w:t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N</w:t>
      </w:r>
      <w:r w:rsidR="00A27BC8" w:rsidRPr="00C94038">
        <w:rPr>
          <w:color w:val="000000"/>
          <w:sz w:val="28"/>
          <w:szCs w:val="28"/>
          <w:lang w:val="uk-UA"/>
        </w:rPr>
        <w:t xml:space="preserve"> є серединами ребер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253A1A6" wp14:editId="53EA4335">
            <wp:extent cx="276225" cy="180975"/>
            <wp:effectExtent l="0" t="0" r="0" b="0"/>
            <wp:docPr id="985" name="Рисунок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D6D4FE0" wp14:editId="2C4C279B">
            <wp:extent cx="295275" cy="190500"/>
            <wp:effectExtent l="0" t="0" r="0" b="0"/>
            <wp:docPr id="986" name="Рисунок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відповідно. Виразити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59DED83" wp14:editId="73038C36">
            <wp:extent cx="333375" cy="228600"/>
            <wp:effectExtent l="0" t="0" r="0" b="0"/>
            <wp:docPr id="987" name="Рисунок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8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через вектор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6AD89B8" wp14:editId="7C1FCED9">
            <wp:extent cx="276225" cy="219075"/>
            <wp:effectExtent l="0" t="0" r="0" b="0"/>
            <wp:docPr id="988" name="Рисунок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4A890420" wp14:editId="1E5E4CDB">
            <wp:extent cx="295275" cy="219075"/>
            <wp:effectExtent l="0" t="0" r="0" b="0"/>
            <wp:docPr id="989" name="Рисунок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57026E1" wp14:editId="452A29BD">
            <wp:extent cx="304800" cy="228600"/>
            <wp:effectExtent l="0" t="0" r="0" b="0"/>
            <wp:docPr id="990" name="Рисунок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88C557A" w14:textId="44D17766" w:rsidR="001400C2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2.</w:t>
      </w:r>
      <w:r w:rsidR="00A27BC8" w:rsidRPr="00C94038">
        <w:rPr>
          <w:color w:val="000000"/>
          <w:sz w:val="28"/>
          <w:szCs w:val="28"/>
          <w:lang w:val="uk-UA"/>
        </w:rPr>
        <w:t xml:space="preserve"> У паралелепіпед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A9044C1" wp14:editId="7D0BB2A6">
            <wp:extent cx="1190625" cy="238125"/>
            <wp:effectExtent l="0" t="0" r="0" b="0"/>
            <wp:docPr id="991" name="Рисунок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задані вектори, що збігаються з його ребрами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BAA70BC" wp14:editId="232F9976">
            <wp:extent cx="600075" cy="228600"/>
            <wp:effectExtent l="0" t="0" r="0" b="0"/>
            <wp:docPr id="992" name="Рисунок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4B3C738" wp14:editId="5C9EF7E9">
            <wp:extent cx="581025" cy="228600"/>
            <wp:effectExtent l="0" t="0" r="0" b="0"/>
            <wp:docPr id="993" name="Рисунок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FEE90E6" wp14:editId="66350DDF">
            <wp:extent cx="638175" cy="266700"/>
            <wp:effectExtent l="0" t="0" r="0" b="0"/>
            <wp:docPr id="994" name="Рисунок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Побудувати вектори:</w:t>
      </w:r>
    </w:p>
    <w:p w14:paraId="4AB7FCF1" w14:textId="176CF965" w:rsidR="001400C2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E39B46D" wp14:editId="70D0DAF6">
            <wp:extent cx="762000" cy="219075"/>
            <wp:effectExtent l="0" t="0" r="0" b="0"/>
            <wp:docPr id="995" name="Рисунок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66CB9083" wp14:editId="74990470">
            <wp:extent cx="904875" cy="447675"/>
            <wp:effectExtent l="0" t="0" r="0" b="0"/>
            <wp:docPr id="996" name="Рисунок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D32FB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2A73E668" wp14:editId="7A5E1376">
            <wp:extent cx="1028700" cy="447675"/>
            <wp:effectExtent l="0" t="0" r="0" b="0"/>
            <wp:docPr id="997" name="Рисунок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9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F6F784E" w14:textId="28679CEE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B5ADE13" wp14:editId="1419448D">
            <wp:extent cx="762000" cy="219075"/>
            <wp:effectExtent l="0" t="0" r="0" b="0"/>
            <wp:docPr id="998" name="Рисунок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9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5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280664E2" wp14:editId="6A8EA7AE">
            <wp:extent cx="1028700" cy="447675"/>
            <wp:effectExtent l="0" t="0" r="0" b="0"/>
            <wp:docPr id="999" name="Рисунок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266F824" w14:textId="0B883F42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3.</w:t>
      </w:r>
      <w:r w:rsidR="00A27BC8" w:rsidRPr="00C94038">
        <w:rPr>
          <w:color w:val="000000"/>
          <w:sz w:val="28"/>
          <w:szCs w:val="28"/>
          <w:lang w:val="uk-UA"/>
        </w:rPr>
        <w:t xml:space="preserve"> Точк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О</w:t>
      </w:r>
      <w:r w:rsidR="00A27BC8" w:rsidRPr="00C94038">
        <w:rPr>
          <w:color w:val="000000"/>
          <w:sz w:val="28"/>
          <w:szCs w:val="28"/>
          <w:lang w:val="uk-UA"/>
        </w:rPr>
        <w:t xml:space="preserve"> – центр ваги трикутник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ВС</w:t>
      </w:r>
      <w:r w:rsidR="00A27BC8" w:rsidRPr="00C94038">
        <w:rPr>
          <w:color w:val="000000"/>
          <w:sz w:val="28"/>
          <w:szCs w:val="28"/>
          <w:lang w:val="uk-UA"/>
        </w:rPr>
        <w:t xml:space="preserve">. Довести, 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858EDBF" wp14:editId="6E9CAC3B">
            <wp:extent cx="1381125" cy="228600"/>
            <wp:effectExtent l="0" t="0" r="0" b="0"/>
            <wp:docPr id="1000" name="Рисунок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34A5293" w14:textId="23612FED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4.</w:t>
      </w:r>
      <w:r w:rsidR="00A27BC8" w:rsidRPr="00C94038">
        <w:rPr>
          <w:color w:val="000000"/>
          <w:sz w:val="28"/>
          <w:szCs w:val="28"/>
          <w:lang w:val="uk-UA"/>
        </w:rPr>
        <w:t xml:space="preserve"> Точк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6A58258" wp14:editId="4BF22423">
            <wp:extent cx="266700" cy="238125"/>
            <wp:effectExtent l="0" t="0" r="0" b="0"/>
            <wp:docPr id="1001" name="Рисунок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середина відрізк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36862829" wp14:editId="7885943B">
            <wp:extent cx="371475" cy="238125"/>
            <wp:effectExtent l="0" t="0" r="0" b="0"/>
            <wp:docPr id="1002" name="Рисунок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точк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3BF7D97" wp14:editId="5831EFFE">
            <wp:extent cx="295275" cy="238125"/>
            <wp:effectExtent l="0" t="0" r="0" b="0"/>
            <wp:docPr id="1003" name="Рисунок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9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 </w:t>
      </w:r>
      <w:r w:rsidR="00A27BC8" w:rsidRPr="00C94038">
        <w:rPr>
          <w:color w:val="000000"/>
          <w:sz w:val="28"/>
          <w:szCs w:val="28"/>
          <w:lang w:val="uk-UA"/>
        </w:rPr>
        <w:t xml:space="preserve">– середина відрізк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7441FBBE" wp14:editId="7030DC82">
            <wp:extent cx="419100" cy="238125"/>
            <wp:effectExtent l="0" t="0" r="0" b="0"/>
            <wp:docPr id="1004" name="Рисунок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Довести векторну рівність </w:t>
      </w:r>
      <w:r w:rsidR="00426617" w:rsidRPr="00C94038">
        <w:rPr>
          <w:noProof/>
          <w:color w:val="000000"/>
          <w:kern w:val="2"/>
          <w:position w:val="-26"/>
          <w:sz w:val="28"/>
          <w:szCs w:val="28"/>
        </w:rPr>
        <w:drawing>
          <wp:inline distT="0" distB="0" distL="0" distR="0" wp14:anchorId="2263ABD3" wp14:editId="41F9840A">
            <wp:extent cx="1838325" cy="447675"/>
            <wp:effectExtent l="0" t="0" r="0" b="0"/>
            <wp:docPr id="1005" name="Рисунок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9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554E8E8B" w14:textId="77777777" w:rsidR="001400C2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ab/>
      </w:r>
      <w:r w:rsidR="00A27BC8" w:rsidRPr="00C94038">
        <w:rPr>
          <w:b/>
          <w:color w:val="000000"/>
          <w:sz w:val="28"/>
          <w:szCs w:val="28"/>
          <w:lang w:val="uk-UA"/>
        </w:rPr>
        <w:t>№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color w:val="000000"/>
          <w:sz w:val="28"/>
          <w:szCs w:val="28"/>
          <w:lang w:val="uk-UA"/>
        </w:rPr>
        <w:t>.15.</w:t>
      </w:r>
      <w:r w:rsidR="00A27BC8" w:rsidRPr="00C94038">
        <w:rPr>
          <w:color w:val="000000"/>
          <w:sz w:val="28"/>
          <w:szCs w:val="28"/>
          <w:lang w:val="uk-UA"/>
        </w:rPr>
        <w:t xml:space="preserve"> Побудувати точку </w:t>
      </w:r>
      <w:r w:rsidR="00A27BC8" w:rsidRPr="00C94038">
        <w:rPr>
          <w:i/>
          <w:color w:val="000000"/>
          <w:sz w:val="28"/>
          <w:szCs w:val="28"/>
          <w:lang w:val="uk-UA"/>
        </w:rPr>
        <w:t>М</w:t>
      </w:r>
      <w:r w:rsidR="00A27BC8" w:rsidRPr="00C94038">
        <w:rPr>
          <w:color w:val="000000"/>
          <w:sz w:val="28"/>
          <w:szCs w:val="28"/>
          <w:lang w:val="uk-UA"/>
        </w:rPr>
        <w:t xml:space="preserve">, що ділить відрізок </w:t>
      </w:r>
      <w:r w:rsidR="00A27BC8" w:rsidRPr="00C94038">
        <w:rPr>
          <w:i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:</w:t>
      </w:r>
    </w:p>
    <w:p w14:paraId="41BF4CBB" w14:textId="5929D959" w:rsidR="00A27BC8" w:rsidRPr="00C94038" w:rsidRDefault="00A27BC8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64C3849C" wp14:editId="344BC0A2">
            <wp:extent cx="266700" cy="180975"/>
            <wp:effectExtent l="0" t="0" r="0" b="0"/>
            <wp:docPr id="1006" name="Рисунок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3BC32F09" wp14:editId="0D5646B0">
            <wp:extent cx="295275" cy="447675"/>
            <wp:effectExtent l="0" t="0" r="0" b="0"/>
            <wp:docPr id="1007" name="Рисунок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1400C2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C16E1B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49F0485B" wp14:editId="622B7B3F">
            <wp:extent cx="295275" cy="447675"/>
            <wp:effectExtent l="0" t="0" r="0" b="0"/>
            <wp:docPr id="1008" name="Рисунок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214ADF7" wp14:editId="436D4DD1">
            <wp:extent cx="295275" cy="457200"/>
            <wp:effectExtent l="0" t="0" r="0" b="0"/>
            <wp:docPr id="1009" name="Рисунок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1400C2" w:rsidRPr="00C94038">
        <w:rPr>
          <w:color w:val="000000"/>
          <w:sz w:val="28"/>
          <w:szCs w:val="28"/>
          <w:lang w:val="uk-UA"/>
        </w:rPr>
        <w:tab/>
      </w:r>
      <w:r w:rsidR="00D32FBD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)</w:t>
      </w:r>
      <w:r w:rsidR="00C16E1B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3, –4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E62AD95" wp14:editId="59EFF398">
            <wp:extent cx="276225" cy="457200"/>
            <wp:effectExtent l="0" t="0" r="0" b="0"/>
            <wp:docPr id="1010" name="Рисунок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7AA9E03A" wp14:editId="3B45C5E0">
            <wp:extent cx="161925" cy="447675"/>
            <wp:effectExtent l="0" t="0" r="0" b="0"/>
            <wp:docPr id="1011" name="Рисунок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2EF716E" w14:textId="69FDCFBE" w:rsidR="00A27BC8" w:rsidRPr="00C94038" w:rsidRDefault="001400C2" w:rsidP="00350315">
      <w:pPr>
        <w:widowControl w:val="0"/>
        <w:tabs>
          <w:tab w:val="num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ab/>
      </w:r>
      <w:r w:rsidR="00A27BC8" w:rsidRPr="00C94038">
        <w:rPr>
          <w:b/>
          <w:color w:val="000000"/>
          <w:sz w:val="28"/>
          <w:szCs w:val="28"/>
          <w:lang w:val="uk-UA"/>
        </w:rPr>
        <w:t>№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color w:val="000000"/>
          <w:sz w:val="28"/>
          <w:szCs w:val="28"/>
          <w:lang w:val="uk-UA"/>
        </w:rPr>
        <w:t>.16.</w:t>
      </w:r>
      <w:r w:rsidR="00A27BC8" w:rsidRPr="00C94038">
        <w:rPr>
          <w:color w:val="000000"/>
          <w:sz w:val="28"/>
          <w:szCs w:val="28"/>
          <w:lang w:val="uk-UA"/>
        </w:rPr>
        <w:t xml:space="preserve"> Точка </w:t>
      </w:r>
      <w:r w:rsidR="00A27BC8" w:rsidRPr="00C94038">
        <w:rPr>
          <w:i/>
          <w:color w:val="000000"/>
          <w:sz w:val="28"/>
          <w:szCs w:val="28"/>
          <w:lang w:val="uk-UA"/>
        </w:rPr>
        <w:t>М</w:t>
      </w:r>
      <w:r w:rsidR="00A27BC8"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="00A27BC8" w:rsidRPr="00C94038">
        <w:rPr>
          <w:i/>
          <w:color w:val="000000"/>
          <w:sz w:val="28"/>
          <w:szCs w:val="28"/>
          <w:lang w:val="uk-UA"/>
        </w:rPr>
        <w:t>АВ</w:t>
      </w:r>
      <w:r w:rsidR="00A27BC8"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20C0CA0" wp14:editId="1C6BADF8">
            <wp:extent cx="561975" cy="457200"/>
            <wp:effectExtent l="0" t="0" r="0" b="0"/>
            <wp:docPr id="1012" name="Рисунок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Виразити радіус-вектор точки </w:t>
      </w:r>
      <w:r w:rsidR="00A27BC8" w:rsidRPr="00C94038">
        <w:rPr>
          <w:i/>
          <w:color w:val="000000"/>
          <w:sz w:val="28"/>
          <w:szCs w:val="28"/>
          <w:lang w:val="uk-UA"/>
        </w:rPr>
        <w:t>В</w:t>
      </w:r>
      <w:r w:rsidR="00A27BC8" w:rsidRPr="00C94038">
        <w:rPr>
          <w:color w:val="000000"/>
          <w:sz w:val="28"/>
          <w:szCs w:val="28"/>
          <w:lang w:val="uk-UA"/>
        </w:rPr>
        <w:t xml:space="preserve"> через радіус вектори точок </w:t>
      </w:r>
      <w:r w:rsidR="00A27BC8" w:rsidRPr="00C94038">
        <w:rPr>
          <w:i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A27BC8" w:rsidRPr="00C94038">
        <w:rPr>
          <w:i/>
          <w:color w:val="000000"/>
          <w:sz w:val="28"/>
          <w:szCs w:val="28"/>
          <w:lang w:val="uk-UA"/>
        </w:rPr>
        <w:t>М</w:t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6DF7E74" w14:textId="77777777" w:rsidR="00A27BC8" w:rsidRPr="00C94038" w:rsidRDefault="00A27BC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sz w:val="28"/>
          <w:szCs w:val="28"/>
          <w:lang w:val="uk-UA"/>
        </w:rPr>
        <w:lastRenderedPageBreak/>
        <w:t>ЛІНІЙНА ЗАЛЕЖНІСТЬ ВЕКТОРІВ. ПОНЯТТЯ ВЕКТОРНОГО ПРОСТОРУ, БАЗИСУ Й КООРДИНАТ ВЕКТОРА</w:t>
      </w:r>
    </w:p>
    <w:p w14:paraId="1702D46D" w14:textId="77777777" w:rsidR="00A27BC8" w:rsidRPr="00C94038" w:rsidRDefault="00A27BC8" w:rsidP="00A27BC8">
      <w:pPr>
        <w:pStyle w:val="af1"/>
        <w:widowControl w:val="0"/>
        <w:spacing w:line="240" w:lineRule="auto"/>
        <w:rPr>
          <w:rFonts w:ascii="Times New Roman" w:hAnsi="Times New Roman"/>
          <w:lang w:val="uk-UA"/>
        </w:rPr>
      </w:pPr>
    </w:p>
    <w:p w14:paraId="629C1A7C" w14:textId="77777777" w:rsidR="001400C2" w:rsidRPr="00C94038" w:rsidRDefault="001400C2" w:rsidP="00BF12E0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19B0EC6D" w14:textId="77777777" w:rsidR="00BF606D" w:rsidRPr="00C94038" w:rsidRDefault="00BF606D" w:rsidP="00BF12E0">
      <w:pPr>
        <w:jc w:val="center"/>
        <w:rPr>
          <w:b/>
          <w:color w:val="000000"/>
          <w:sz w:val="28"/>
          <w:szCs w:val="28"/>
          <w:lang w:val="uk-UA"/>
        </w:rPr>
      </w:pPr>
    </w:p>
    <w:p w14:paraId="336AE239" w14:textId="58F1A022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34D4433" wp14:editId="3D5AA17A">
            <wp:extent cx="942975" cy="238125"/>
            <wp:effectExtent l="0" t="0" r="0" b="0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ся </w:t>
      </w:r>
      <w:r w:rsidRPr="00C94038">
        <w:rPr>
          <w:i/>
          <w:iCs/>
          <w:color w:val="000000"/>
          <w:sz w:val="28"/>
          <w:szCs w:val="28"/>
          <w:lang w:val="uk-UA"/>
        </w:rPr>
        <w:t>лінійно залежними</w:t>
      </w:r>
      <w:r w:rsidRPr="00C94038">
        <w:rPr>
          <w:color w:val="000000"/>
          <w:sz w:val="28"/>
          <w:szCs w:val="28"/>
          <w:lang w:val="uk-UA"/>
        </w:rPr>
        <w:t xml:space="preserve">, якщо існують дійсні числ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63E057C" wp14:editId="5345D598">
            <wp:extent cx="1028700" cy="238125"/>
            <wp:effectExtent l="0" t="0" r="0" b="0"/>
            <wp:docPr id="1014" name="Рисунок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серед яких хоча б одне відмінне від нуля, такі, щ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4653F4A" wp14:editId="7182E7E3">
            <wp:extent cx="2009775" cy="257175"/>
            <wp:effectExtent l="0" t="0" r="0" b="0"/>
            <wp:docPr id="1015" name="Рисунок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Якщо остання рівність можлива тільки при </w:t>
      </w:r>
      <w:r w:rsidR="00C16E1B" w:rsidRPr="00C94038">
        <w:rPr>
          <w:color w:val="000000"/>
          <w:sz w:val="28"/>
          <w:szCs w:val="28"/>
          <w:lang w:val="uk-UA"/>
        </w:rPr>
        <w:t xml:space="preserve">тривіальному наборі чисел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39D12D" wp14:editId="065366C1">
            <wp:extent cx="1028700" cy="238125"/>
            <wp:effectExtent l="0" t="0" r="0" b="0"/>
            <wp:docPr id="1016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6E1B" w:rsidRPr="00C94038">
        <w:rPr>
          <w:color w:val="000000"/>
          <w:sz w:val="28"/>
          <w:szCs w:val="28"/>
          <w:lang w:val="uk-UA"/>
        </w:rPr>
        <w:t xml:space="preserve">, тобт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41A7648" wp14:editId="40FEE86D">
            <wp:extent cx="1533525" cy="238125"/>
            <wp:effectExtent l="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6384DD9" wp14:editId="1681B8BB">
            <wp:extent cx="942975" cy="238125"/>
            <wp:effectExtent l="0" t="0" r="0" b="0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ся </w:t>
      </w:r>
      <w:r w:rsidRPr="00C94038">
        <w:rPr>
          <w:i/>
          <w:iCs/>
          <w:color w:val="000000"/>
          <w:sz w:val="28"/>
          <w:szCs w:val="28"/>
          <w:lang w:val="uk-UA"/>
        </w:rPr>
        <w:t>лінійно незалежними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6756945" w14:textId="408299F3" w:rsidR="00A27BC8" w:rsidRPr="00C94038" w:rsidRDefault="00C16E1B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</w:t>
      </w:r>
      <w:r w:rsidR="00A27BC8" w:rsidRPr="00C94038">
        <w:rPr>
          <w:color w:val="000000"/>
          <w:sz w:val="28"/>
          <w:szCs w:val="28"/>
          <w:lang w:val="uk-UA"/>
        </w:rPr>
        <w:t xml:space="preserve">ектор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90F3F52" wp14:editId="1CDF606B">
            <wp:extent cx="2057400" cy="266700"/>
            <wp:effectExtent l="0" t="0" r="0" b="0"/>
            <wp:docPr id="1019" name="Рисунок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зива</w:t>
      </w:r>
      <w:r w:rsidRPr="00C94038">
        <w:rPr>
          <w:color w:val="000000"/>
          <w:sz w:val="28"/>
          <w:szCs w:val="28"/>
          <w:lang w:val="uk-UA"/>
        </w:rPr>
        <w:t>ють</w:t>
      </w:r>
      <w:r w:rsidR="00A27BC8" w:rsidRPr="00C94038">
        <w:rPr>
          <w:color w:val="000000"/>
          <w:sz w:val="28"/>
          <w:szCs w:val="28"/>
          <w:lang w:val="uk-UA"/>
        </w:rPr>
        <w:t xml:space="preserve"> лінійною комбінацією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8FCFD31" wp14:editId="774138C5">
            <wp:extent cx="942975" cy="238125"/>
            <wp:effectExtent l="0" t="0" r="0" b="0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</w:t>
      </w:r>
      <w:r w:rsidRPr="00C94038">
        <w:rPr>
          <w:color w:val="000000"/>
          <w:sz w:val="28"/>
          <w:szCs w:val="28"/>
          <w:lang w:val="uk-UA"/>
        </w:rPr>
        <w:t>В</w:t>
      </w:r>
      <w:r w:rsidR="00A27BC8" w:rsidRPr="00C94038">
        <w:rPr>
          <w:color w:val="000000"/>
          <w:sz w:val="28"/>
          <w:szCs w:val="28"/>
          <w:lang w:val="uk-UA"/>
        </w:rPr>
        <w:t xml:space="preserve"> цій рівност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C89F075" wp14:editId="36B666AF">
            <wp:extent cx="1028700" cy="238125"/>
            <wp:effectExtent l="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дійсні числа. </w:t>
      </w:r>
    </w:p>
    <w:p w14:paraId="01543744" w14:textId="77777777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1</w:t>
      </w:r>
      <w:r w:rsidRPr="00C94038">
        <w:rPr>
          <w:color w:val="000000"/>
          <w:sz w:val="28"/>
          <w:szCs w:val="28"/>
          <w:lang w:val="uk-UA"/>
        </w:rPr>
        <w:t xml:space="preserve"> Для того, щоб система векторів була лінійно залежною, необхідно й достатньо, щоб один з векторів був лінійною комбінацією інших.</w:t>
      </w:r>
    </w:p>
    <w:p w14:paraId="16D8CBDA" w14:textId="77777777" w:rsidR="00A27BC8" w:rsidRPr="00C94038" w:rsidRDefault="00A27BC8" w:rsidP="00A27BC8">
      <w:pPr>
        <w:widowControl w:val="0"/>
        <w:shd w:val="clear" w:color="auto" w:fill="FFFFFF"/>
        <w:tabs>
          <w:tab w:val="left" w:pos="4886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2</w:t>
      </w:r>
      <w:r w:rsidRPr="00C94038">
        <w:rPr>
          <w:color w:val="000000"/>
          <w:sz w:val="28"/>
          <w:szCs w:val="28"/>
          <w:lang w:val="uk-UA"/>
        </w:rPr>
        <w:t xml:space="preserve"> Два вектори лінійно залежні тоді й тільки тоді, коли вони колінеарні.</w:t>
      </w:r>
    </w:p>
    <w:p w14:paraId="16111AC1" w14:textId="77777777" w:rsidR="00A27BC8" w:rsidRPr="00C94038" w:rsidRDefault="00A27BC8" w:rsidP="00A27BC8">
      <w:pPr>
        <w:widowControl w:val="0"/>
        <w:shd w:val="clear" w:color="auto" w:fill="FFFFFF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Наслідок.</w:t>
      </w:r>
      <w:r w:rsidRPr="00C94038">
        <w:rPr>
          <w:color w:val="000000"/>
          <w:sz w:val="28"/>
          <w:szCs w:val="28"/>
          <w:lang w:val="uk-UA"/>
        </w:rPr>
        <w:t xml:space="preserve"> Два неколінеарних вектори лінійно незалежні.</w:t>
      </w:r>
    </w:p>
    <w:p w14:paraId="293C11B4" w14:textId="77777777" w:rsidR="00A27BC8" w:rsidRPr="00C94038" w:rsidRDefault="00A27BC8" w:rsidP="00A27BC8">
      <w:pPr>
        <w:widowControl w:val="0"/>
        <w:shd w:val="clear" w:color="auto" w:fill="FFFFFF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3</w:t>
      </w:r>
      <w:r w:rsidRPr="00C94038">
        <w:rPr>
          <w:color w:val="000000"/>
          <w:sz w:val="28"/>
          <w:szCs w:val="28"/>
          <w:lang w:val="uk-UA"/>
        </w:rPr>
        <w:t xml:space="preserve"> Три вектори лінійно залежні тоді й тільки тоді, коли вони компланарні.</w:t>
      </w:r>
    </w:p>
    <w:p w14:paraId="007FEF56" w14:textId="77777777" w:rsidR="00A27BC8" w:rsidRPr="00C94038" w:rsidRDefault="00A27BC8" w:rsidP="00A27BC8">
      <w:pPr>
        <w:widowControl w:val="0"/>
        <w:shd w:val="clear" w:color="auto" w:fill="FFFFFF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Наслідок.</w:t>
      </w:r>
      <w:r w:rsidRPr="00C94038">
        <w:rPr>
          <w:color w:val="000000"/>
          <w:sz w:val="28"/>
          <w:szCs w:val="28"/>
          <w:lang w:val="uk-UA"/>
        </w:rPr>
        <w:t xml:space="preserve"> Три некомпланарних вектори лінійно незалежні.</w:t>
      </w:r>
    </w:p>
    <w:p w14:paraId="470D7645" w14:textId="77777777" w:rsidR="00A27BC8" w:rsidRPr="00C94038" w:rsidRDefault="00A27BC8" w:rsidP="00A27BC8">
      <w:pPr>
        <w:widowControl w:val="0"/>
        <w:shd w:val="clear" w:color="auto" w:fill="FFFFFF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4</w:t>
      </w:r>
      <w:r w:rsidRPr="00C94038">
        <w:rPr>
          <w:color w:val="000000"/>
          <w:sz w:val="28"/>
          <w:szCs w:val="28"/>
          <w:lang w:val="uk-UA"/>
        </w:rPr>
        <w:t xml:space="preserve"> Будь-які чотири вектори у просторі геометричних векторів лінійно залежні.</w:t>
      </w:r>
    </w:p>
    <w:p w14:paraId="6A7F03DA" w14:textId="77777777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ножину векторів будемо називати </w:t>
      </w:r>
      <w:r w:rsidRPr="00C94038">
        <w:rPr>
          <w:i/>
          <w:iCs/>
          <w:color w:val="000000"/>
          <w:sz w:val="28"/>
          <w:szCs w:val="28"/>
          <w:lang w:val="uk-UA"/>
        </w:rPr>
        <w:t>векторним простором</w:t>
      </w:r>
      <w:r w:rsidRPr="00C94038">
        <w:rPr>
          <w:color w:val="000000"/>
          <w:sz w:val="28"/>
          <w:szCs w:val="28"/>
          <w:lang w:val="uk-UA"/>
        </w:rPr>
        <w:t>, якщо лінійні операції над будь-якими векторами цієї множини, тобто додавання двох векторів і множення вектора на число, дають вектори тієї ж множини.</w:t>
      </w:r>
    </w:p>
    <w:p w14:paraId="25C3BA88" w14:textId="3B4B62F4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Базисом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векторного простору називається така впорядкована сукупність векторів цього простору, яка є лінійно незалежною і додавання до цієї системи хоча б одного вектора робить її лінійно залежною (умова максимальності). З максимальності системи базисних векторів </w:t>
      </w:r>
      <w:r w:rsidR="00C16E1B" w:rsidRPr="00C94038">
        <w:rPr>
          <w:color w:val="000000"/>
          <w:sz w:val="28"/>
          <w:szCs w:val="28"/>
          <w:lang w:val="uk-UA"/>
        </w:rPr>
        <w:t>випливає</w:t>
      </w:r>
      <w:r w:rsidRPr="00C94038">
        <w:rPr>
          <w:color w:val="000000"/>
          <w:sz w:val="28"/>
          <w:szCs w:val="28"/>
          <w:lang w:val="uk-UA"/>
        </w:rPr>
        <w:t xml:space="preserve">, що будь-який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DA8010" wp14:editId="7D0170A5">
            <wp:extent cx="161925" cy="219075"/>
            <wp:effectExtent l="0" t="0" r="0" b="0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ростору є лінійною комбінацією базисних векторів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36FAB32" wp14:editId="0A450F45">
            <wp:extent cx="1257300" cy="257175"/>
            <wp:effectExtent l="0" t="0" r="0" b="0"/>
            <wp:docPr id="1023" name="Рисунок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077EA5" wp14:editId="20997319">
            <wp:extent cx="533400" cy="266700"/>
            <wp:effectExtent l="0" t="0" r="0" b="0"/>
            <wp:docPr id="1024" name="Рисунок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вектори базису. Числ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09265D9" wp14:editId="7A32C1E3">
            <wp:extent cx="504825" cy="228600"/>
            <wp:effectExtent l="0" t="0" r="0" b="0"/>
            <wp:docPr id="1025" name="Рисунок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ся </w:t>
      </w:r>
      <w:r w:rsidRPr="00C94038">
        <w:rPr>
          <w:i/>
          <w:iCs/>
          <w:color w:val="000000"/>
          <w:sz w:val="28"/>
          <w:szCs w:val="28"/>
          <w:lang w:val="uk-UA"/>
        </w:rPr>
        <w:t>координатами вектора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B59EA81" wp14:editId="74FCFE26">
            <wp:extent cx="161925" cy="219075"/>
            <wp:effectExtent l="0" t="0" r="0" b="0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 бази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3864B4E" wp14:editId="683896CB">
            <wp:extent cx="647700" cy="257175"/>
            <wp:effectExtent l="0" t="0" r="0" b="0"/>
            <wp:docPr id="1027" name="Рисунок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Позначення: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7203AD26" wp14:editId="3C4C0EA7">
            <wp:extent cx="733425" cy="266700"/>
            <wp:effectExtent l="0" t="0" r="0" b="0"/>
            <wp:docPr id="1028" name="Рисунок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0D7C24E" w14:textId="77777777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color w:val="000000"/>
          <w:sz w:val="28"/>
          <w:szCs w:val="28"/>
          <w:lang w:val="uk-UA"/>
        </w:rPr>
        <w:t>5</w:t>
      </w:r>
      <w:r w:rsidRPr="00C94038">
        <w:rPr>
          <w:b/>
          <w:color w:val="000000"/>
          <w:sz w:val="28"/>
          <w:szCs w:val="28"/>
          <w:lang w:val="uk-UA"/>
        </w:rPr>
        <w:t>.5</w:t>
      </w:r>
      <w:r w:rsidRPr="00C94038">
        <w:rPr>
          <w:color w:val="000000"/>
          <w:sz w:val="28"/>
          <w:szCs w:val="28"/>
          <w:lang w:val="uk-UA"/>
        </w:rPr>
        <w:t xml:space="preserve"> Будь-які два базиси одного векторного простору мають однакову кількість векторів.</w:t>
      </w:r>
    </w:p>
    <w:p w14:paraId="50460E71" w14:textId="77777777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color w:val="000000"/>
          <w:sz w:val="28"/>
          <w:szCs w:val="28"/>
          <w:lang w:val="uk-UA"/>
        </w:rPr>
        <w:t>5</w:t>
      </w:r>
      <w:r w:rsidRPr="00C94038">
        <w:rPr>
          <w:b/>
          <w:color w:val="000000"/>
          <w:sz w:val="28"/>
          <w:szCs w:val="28"/>
          <w:lang w:val="uk-UA"/>
        </w:rPr>
        <w:t>.6</w:t>
      </w:r>
      <w:r w:rsidRPr="00C94038">
        <w:rPr>
          <w:color w:val="000000"/>
          <w:sz w:val="28"/>
          <w:szCs w:val="28"/>
          <w:lang w:val="uk-UA"/>
        </w:rPr>
        <w:t xml:space="preserve"> Координати вектора </w:t>
      </w:r>
      <w:r w:rsidR="00C16E1B" w:rsidRPr="00C94038">
        <w:rPr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заданому базисі єдині.</w:t>
      </w:r>
    </w:p>
    <w:p w14:paraId="2AA4D24E" w14:textId="17650C88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Число векторів базису називається </w:t>
      </w:r>
      <w:r w:rsidRPr="00C94038">
        <w:rPr>
          <w:i/>
          <w:iCs/>
          <w:color w:val="000000"/>
          <w:sz w:val="28"/>
          <w:szCs w:val="28"/>
          <w:lang w:val="uk-UA"/>
        </w:rPr>
        <w:t>розмірністю</w:t>
      </w:r>
      <w:r w:rsidRPr="00C94038">
        <w:rPr>
          <w:color w:val="000000"/>
          <w:sz w:val="28"/>
          <w:szCs w:val="28"/>
          <w:lang w:val="uk-UA"/>
        </w:rPr>
        <w:t xml:space="preserve"> даного векторного простору. Позначення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168564" wp14:editId="51647EE6">
            <wp:extent cx="466725" cy="190500"/>
            <wp:effectExtent l="0" t="0" r="0" b="0"/>
            <wp:docPr id="1029" name="Рисунок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1024B83B" w14:textId="77777777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7</w:t>
      </w:r>
      <w:r w:rsidRPr="00C94038">
        <w:rPr>
          <w:color w:val="000000"/>
          <w:sz w:val="28"/>
          <w:szCs w:val="28"/>
          <w:lang w:val="uk-UA"/>
        </w:rPr>
        <w:t xml:space="preserve"> Будь-яка координата суми скінченого числа векторів дорівнює сумі відповідних координат доданків:</w:t>
      </w:r>
    </w:p>
    <w:p w14:paraId="6BBC6441" w14:textId="3B069F1B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0508071A" wp14:editId="0FAEABEF">
            <wp:extent cx="5029200" cy="266700"/>
            <wp:effectExtent l="0" t="0" r="0" b="0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55F13FD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ри множенні вектора на число, його координати множаться на це число, тобто</w:t>
      </w:r>
    </w:p>
    <w:p w14:paraId="1B8EACDA" w14:textId="0E3CD5EF" w:rsidR="00A27BC8" w:rsidRPr="00C94038" w:rsidRDefault="00426617" w:rsidP="00A27BC8">
      <w:pPr>
        <w:pStyle w:val="af1"/>
        <w:widowControl w:val="0"/>
        <w:spacing w:line="240" w:lineRule="auto"/>
        <w:rPr>
          <w:rFonts w:ascii="Times New Roman" w:hAnsi="Times New Roman"/>
          <w:b/>
          <w:bCs/>
          <w:lang w:val="uk-UA"/>
        </w:rPr>
      </w:pPr>
      <w:r w:rsidRPr="00C94038">
        <w:rPr>
          <w:rFonts w:ascii="Times New Roman" w:hAnsi="Times New Roman"/>
          <w:b/>
          <w:noProof/>
          <w:position w:val="-12"/>
          <w:lang w:val="ru-RU" w:eastAsia="ru-RU"/>
        </w:rPr>
        <w:drawing>
          <wp:inline distT="0" distB="0" distL="0" distR="0" wp14:anchorId="200525A6" wp14:editId="32A565BD">
            <wp:extent cx="1533525" cy="266700"/>
            <wp:effectExtent l="0" t="0" r="0" b="0"/>
            <wp:docPr id="1031" name="Рисунок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b/>
          <w:lang w:val="uk-UA"/>
        </w:rPr>
        <w:t xml:space="preserve">, </w:t>
      </w:r>
      <w:r w:rsidRPr="00C94038">
        <w:rPr>
          <w:rFonts w:ascii="Times New Roman" w:hAnsi="Times New Roman"/>
          <w:b/>
          <w:noProof/>
          <w:position w:val="-6"/>
          <w:lang w:val="ru-RU" w:eastAsia="ru-RU"/>
        </w:rPr>
        <w:drawing>
          <wp:inline distT="0" distB="0" distL="0" distR="0" wp14:anchorId="00820370" wp14:editId="37DF7855">
            <wp:extent cx="438150" cy="190500"/>
            <wp:effectExtent l="0" t="0" r="0" b="0"/>
            <wp:docPr id="1032" name="Рисунок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b/>
          <w:lang w:val="uk-UA"/>
        </w:rPr>
        <w:t>.</w:t>
      </w:r>
    </w:p>
    <w:p w14:paraId="4B89D5CD" w14:textId="3ABFF27F" w:rsidR="00A27BC8" w:rsidRPr="00C94038" w:rsidRDefault="00A27BC8" w:rsidP="00A27BC8">
      <w:pPr>
        <w:widowControl w:val="0"/>
        <w:shd w:val="clear" w:color="auto" w:fill="FFFFFF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 xml:space="preserve">Теорема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8</w:t>
      </w:r>
      <w:r w:rsidRPr="00C94038">
        <w:rPr>
          <w:color w:val="000000"/>
          <w:sz w:val="28"/>
          <w:szCs w:val="28"/>
          <w:lang w:val="uk-UA"/>
        </w:rPr>
        <w:t xml:space="preserve"> Якщо точка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ділить відрізок </w:t>
      </w:r>
      <w:r w:rsidRPr="00C94038">
        <w:rPr>
          <w:i/>
          <w:iCs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 у відношенн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6CA80A9" wp14:editId="0B2237B6">
            <wp:extent cx="495300" cy="190500"/>
            <wp:effectExtent l="0" t="0" r="0" b="0"/>
            <wp:docPr id="1033" name="Рисунок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B683DF" wp14:editId="764569CC">
            <wp:extent cx="1066800" cy="238125"/>
            <wp:effectExtent l="0" t="0" r="0" b="0"/>
            <wp:docPr id="1034" name="Рисунок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1EDFB5D" wp14:editId="2A511A5E">
            <wp:extent cx="1066800" cy="238125"/>
            <wp:effectExtent l="0" t="0" r="0" b="0"/>
            <wp:docPr id="1035" name="Рисунок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координати точки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можна знайти за формулами:</w:t>
      </w:r>
    </w:p>
    <w:p w14:paraId="01DBF291" w14:textId="17C16BB5" w:rsidR="00A27BC8" w:rsidRPr="00C94038" w:rsidRDefault="00426617" w:rsidP="00A27BC8">
      <w:pPr>
        <w:widowControl w:val="0"/>
        <w:shd w:val="clear" w:color="auto" w:fill="FFFFFF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1D0C586" wp14:editId="2B6333A8">
            <wp:extent cx="1133475" cy="457200"/>
            <wp:effectExtent l="0" t="0" r="0" b="0"/>
            <wp:docPr id="1036" name="Рисунок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1367BFF" wp14:editId="6D16BB6C">
            <wp:extent cx="1152525" cy="457200"/>
            <wp:effectExtent l="0" t="0" r="0" b="0"/>
            <wp:docPr id="1037" name="Рисунок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23FE013" wp14:editId="1F741FC2">
            <wp:extent cx="1104900" cy="457200"/>
            <wp:effectExtent l="0" t="0" r="0" b="0"/>
            <wp:docPr id="1038" name="Рисунок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DF55706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81883C7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5F847123" w14:textId="77777777" w:rsidR="002B1703" w:rsidRPr="00C94038" w:rsidRDefault="002B1703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6F531B0" w14:textId="77777777" w:rsidR="00BF606D" w:rsidRPr="00C94038" w:rsidRDefault="002B1703" w:rsidP="00FF63C6">
      <w:pPr>
        <w:numPr>
          <w:ilvl w:val="0"/>
          <w:numId w:val="54"/>
        </w:numPr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 таке базис векторного простору?</w:t>
      </w:r>
    </w:p>
    <w:p w14:paraId="3780354F" w14:textId="77777777" w:rsidR="002B1703" w:rsidRPr="00C94038" w:rsidRDefault="002B1703" w:rsidP="00FF63C6">
      <w:pPr>
        <w:numPr>
          <w:ilvl w:val="0"/>
          <w:numId w:val="54"/>
        </w:numPr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 якої умови вектори утворюють базис?</w:t>
      </w:r>
    </w:p>
    <w:p w14:paraId="4C89E1A7" w14:textId="77777777" w:rsidR="002B1703" w:rsidRPr="00C94038" w:rsidRDefault="002B1703" w:rsidP="00FF63C6">
      <w:pPr>
        <w:numPr>
          <w:ilvl w:val="0"/>
          <w:numId w:val="54"/>
        </w:numPr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им чином визначити розмірність векторного простору?</w:t>
      </w:r>
    </w:p>
    <w:p w14:paraId="60A2A838" w14:textId="77777777" w:rsidR="002B1703" w:rsidRPr="00C94038" w:rsidRDefault="002B1703" w:rsidP="00FF63C6">
      <w:pPr>
        <w:numPr>
          <w:ilvl w:val="0"/>
          <w:numId w:val="54"/>
        </w:numPr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Чи може існувати декілька базисів </w:t>
      </w:r>
      <w:r w:rsidR="003F3341" w:rsidRPr="00C94038">
        <w:rPr>
          <w:color w:val="000000"/>
          <w:sz w:val="28"/>
          <w:szCs w:val="28"/>
          <w:lang w:val="uk-UA"/>
        </w:rPr>
        <w:t>у</w:t>
      </w:r>
      <w:r w:rsidRPr="00C94038">
        <w:rPr>
          <w:color w:val="000000"/>
          <w:sz w:val="28"/>
          <w:szCs w:val="28"/>
          <w:lang w:val="uk-UA"/>
        </w:rPr>
        <w:t xml:space="preserve"> ве</w:t>
      </w:r>
      <w:r w:rsidR="00976AEC" w:rsidRPr="00C94038">
        <w:rPr>
          <w:color w:val="000000"/>
          <w:sz w:val="28"/>
          <w:szCs w:val="28"/>
          <w:lang w:val="uk-UA"/>
        </w:rPr>
        <w:t>кторному просторі?</w:t>
      </w:r>
    </w:p>
    <w:p w14:paraId="5B1C6367" w14:textId="77777777" w:rsidR="00976AEC" w:rsidRPr="00C94038" w:rsidRDefault="00976AEC" w:rsidP="00FF63C6">
      <w:pPr>
        <w:numPr>
          <w:ilvl w:val="0"/>
          <w:numId w:val="54"/>
        </w:numPr>
        <w:ind w:left="1276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Що таке координати вектору?</w:t>
      </w:r>
    </w:p>
    <w:p w14:paraId="6B1E584F" w14:textId="77777777" w:rsidR="00F36056" w:rsidRPr="00C94038" w:rsidRDefault="00F36056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062EAC23" w14:textId="77777777" w:rsidR="00A27BC8" w:rsidRPr="00C94038" w:rsidRDefault="00A27BC8" w:rsidP="00A27BC8">
      <w:pPr>
        <w:widowControl w:val="0"/>
        <w:shd w:val="clear" w:color="auto" w:fill="FFFFFF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Тест для само</w:t>
      </w:r>
      <w:r w:rsidR="00B82452" w:rsidRPr="00C94038">
        <w:rPr>
          <w:b/>
          <w:bCs/>
          <w:color w:val="000000"/>
          <w:sz w:val="28"/>
          <w:szCs w:val="28"/>
          <w:lang w:val="uk-UA"/>
        </w:rPr>
        <w:t>перевірки</w:t>
      </w:r>
    </w:p>
    <w:p w14:paraId="478E81AC" w14:textId="3C2A1583" w:rsidR="00A27BC8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6783E4BC" wp14:editId="53AA0261">
            <wp:extent cx="533400" cy="190500"/>
            <wp:effectExtent l="0" t="0" r="0" b="0"/>
            <wp:docPr id="1039" name="Рисунок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– паралелограм. Точки </w:t>
      </w:r>
      <w:r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49EAE41A" wp14:editId="26F31560">
            <wp:extent cx="228600" cy="180975"/>
            <wp:effectExtent l="0" t="0" r="0" b="0"/>
            <wp:docPr id="1040" name="Рисунок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533DA830" wp14:editId="3DFB314B">
            <wp:extent cx="190500" cy="190500"/>
            <wp:effectExtent l="0" t="0" r="0" b="0"/>
            <wp:docPr id="1041" name="Рисунок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ділять навпіл сторони </w:t>
      </w:r>
      <w:r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7F6A251B" wp14:editId="46EB3815">
            <wp:extent cx="276225" cy="180975"/>
            <wp:effectExtent l="0" t="0" r="0" b="0"/>
            <wp:docPr id="1042" name="Рисунок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61E7DB0" wp14:editId="7FD20B01">
            <wp:extent cx="295275" cy="190500"/>
            <wp:effectExtent l="0" t="0" r="0" b="0"/>
            <wp:docPr id="1043" name="Рисунок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відповідно. Скільки із зазначених систем векторів є лінійно залежними: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AC88C98" wp14:editId="7D980FFE">
            <wp:extent cx="800100" cy="266700"/>
            <wp:effectExtent l="0" t="0" r="0" b="0"/>
            <wp:docPr id="1044" name="Рисунок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AC6A43E" wp14:editId="5EA86304">
            <wp:extent cx="752475" cy="266700"/>
            <wp:effectExtent l="0" t="0" r="0" b="0"/>
            <wp:docPr id="1045" name="Рисунок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197D6A2" wp14:editId="71C9C01C">
            <wp:extent cx="771525" cy="266700"/>
            <wp:effectExtent l="0" t="0" r="0" b="0"/>
            <wp:docPr id="1046" name="Рисунок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911E549" wp14:editId="5A091E9A">
            <wp:extent cx="723900" cy="266700"/>
            <wp:effectExtent l="0" t="0" r="0" b="0"/>
            <wp:docPr id="1047" name="Рисунок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>?</w:t>
      </w:r>
    </w:p>
    <w:p w14:paraId="41117DD9" w14:textId="77777777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1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4</w:t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715C9EB" w14:textId="4EC108DC" w:rsidR="00C4759E" w:rsidRPr="00C94038" w:rsidRDefault="00C4759E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омо, що </w:t>
      </w:r>
      <w:r w:rsidR="00426617" w:rsidRPr="00C94038">
        <w:rPr>
          <w:i/>
          <w:noProof/>
          <w:color w:val="000000"/>
          <w:position w:val="-10"/>
          <w:sz w:val="28"/>
          <w:szCs w:val="28"/>
        </w:rPr>
        <w:drawing>
          <wp:inline distT="0" distB="0" distL="0" distR="0" wp14:anchorId="2E95F298" wp14:editId="340213DE">
            <wp:extent cx="1257300" cy="257175"/>
            <wp:effectExtent l="0" t="0" r="0" b="0"/>
            <wp:docPr id="1048" name="Рисунок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. Вектор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9887939" wp14:editId="5388791B">
            <wp:extent cx="638175" cy="266700"/>
            <wp:effectExtent l="0" t="0" r="0" b="0"/>
            <wp:docPr id="1049" name="Рисунок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9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будуть </w:t>
      </w:r>
      <w:r w:rsidRPr="00C94038">
        <w:rPr>
          <w:i/>
          <w:sz w:val="28"/>
          <w:szCs w:val="28"/>
          <w:lang w:val="uk-UA"/>
        </w:rPr>
        <w:t>ЛІНІЙНО ЗАЛЕЖНИМИ</w:t>
      </w:r>
      <w:r w:rsidRPr="00C94038">
        <w:rPr>
          <w:i/>
          <w:color w:val="000000"/>
          <w:sz w:val="28"/>
          <w:szCs w:val="28"/>
          <w:lang w:val="uk-UA"/>
        </w:rPr>
        <w:t>, якщо</w:t>
      </w:r>
    </w:p>
    <w:p w14:paraId="79F01F46" w14:textId="255B4B4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39F6EE7" wp14:editId="44199AFA">
            <wp:extent cx="1533525" cy="219075"/>
            <wp:effectExtent l="0" t="0" r="0" b="0"/>
            <wp:docPr id="1050" name="Рисунок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66E5CAC" wp14:editId="624466CF">
            <wp:extent cx="1533525" cy="219075"/>
            <wp:effectExtent l="0" t="0" r="0" b="0"/>
            <wp:docPr id="1051" name="Рисунок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9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BECB7A5" w14:textId="1E5F8B86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32E61AA3" wp14:editId="36455F23">
            <wp:extent cx="990600" cy="219075"/>
            <wp:effectExtent l="0" t="0" r="0" b="0"/>
            <wp:docPr id="1052" name="Рисунок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098A520" wp14:editId="67DACDDF">
            <wp:extent cx="1533525" cy="219075"/>
            <wp:effectExtent l="0" t="0" r="0" b="0"/>
            <wp:docPr id="1053" name="Рисунок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9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34DE81F" w14:textId="551A6291" w:rsidR="00C4759E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3B038229" wp14:editId="71228A23">
            <wp:extent cx="542925" cy="190500"/>
            <wp:effectExtent l="0" t="0" r="0" b="0"/>
            <wp:docPr id="1054" name="Рисунок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– паралелограм. Точки </w:t>
      </w:r>
      <w:r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10A527F4" wp14:editId="0A667430">
            <wp:extent cx="228600" cy="180975"/>
            <wp:effectExtent l="0" t="0" r="0" b="0"/>
            <wp:docPr id="1055" name="Рисунок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AFA72F0" wp14:editId="77405976">
            <wp:extent cx="190500" cy="190500"/>
            <wp:effectExtent l="0" t="0" r="0" b="0"/>
            <wp:docPr id="1056" name="Рисунок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ділять навпіл сторони </w:t>
      </w:r>
      <w:r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65183CF9" wp14:editId="50AF6D6E">
            <wp:extent cx="276225" cy="180975"/>
            <wp:effectExtent l="0" t="0" r="0" b="0"/>
            <wp:docPr id="1057" name="Рисунок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DE809DA" wp14:editId="57708722">
            <wp:extent cx="295275" cy="190500"/>
            <wp:effectExtent l="0" t="0" r="0" b="0"/>
            <wp:docPr id="1058" name="Рисунок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відповідно. Скільки із зазначених систем векторів є лінійно незалежними: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9CED186" wp14:editId="297349D4">
            <wp:extent cx="790575" cy="266700"/>
            <wp:effectExtent l="0" t="0" r="0" b="0"/>
            <wp:docPr id="1059" name="Рисунок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E490016" wp14:editId="06B938D1">
            <wp:extent cx="742950" cy="266700"/>
            <wp:effectExtent l="0" t="0" r="0" b="0"/>
            <wp:docPr id="1060" name="Рисунок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1950FF4" wp14:editId="2A5A0FCC">
            <wp:extent cx="762000" cy="266700"/>
            <wp:effectExtent l="0" t="0" r="0" b="0"/>
            <wp:docPr id="1061" name="Рисунок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E91D3D0" wp14:editId="3D70FF55">
            <wp:extent cx="714375" cy="266700"/>
            <wp:effectExtent l="0" t="0" r="0" b="0"/>
            <wp:docPr id="1062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9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>?</w:t>
      </w:r>
    </w:p>
    <w:p w14:paraId="2ECEA310" w14:textId="77777777" w:rsidR="00C4759E" w:rsidRPr="00C94038" w:rsidRDefault="00C4759E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  <w:t>1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  <w:t>2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  <w:t>4.</w:t>
      </w:r>
    </w:p>
    <w:p w14:paraId="48526053" w14:textId="6E2C51D4" w:rsidR="00C4759E" w:rsidRPr="00C94038" w:rsidRDefault="00C4759E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Лінійно незалежною є система векторів (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B77BA09" wp14:editId="79EF58BD">
            <wp:extent cx="428625" cy="219075"/>
            <wp:effectExtent l="0" t="0" r="0" b="0"/>
            <wp:docPr id="1063" name="Рисунок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9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)</w:t>
      </w:r>
    </w:p>
    <w:p w14:paraId="1B461CE2" w14:textId="31883431" w:rsidR="00C4759E" w:rsidRPr="00C94038" w:rsidRDefault="00C4759E" w:rsidP="00C4759E">
      <w:pPr>
        <w:widowControl w:val="0"/>
        <w:tabs>
          <w:tab w:val="left" w:pos="567"/>
        </w:tabs>
        <w:ind w:left="564" w:hanging="564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B28E5A0" wp14:editId="590F0D90">
            <wp:extent cx="1190625" cy="266700"/>
            <wp:effectExtent l="0" t="0" r="0" b="0"/>
            <wp:docPr id="1064" name="Рисунок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AFE1CCB" wp14:editId="7DA8A2F6">
            <wp:extent cx="1343025" cy="266700"/>
            <wp:effectExtent l="0" t="0" r="0" b="0"/>
            <wp:docPr id="1065" name="Рисунок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BCEBD93" w14:textId="489E499A" w:rsidR="00C4759E" w:rsidRPr="00C94038" w:rsidRDefault="00C4759E" w:rsidP="00C4759E">
      <w:pPr>
        <w:widowControl w:val="0"/>
        <w:tabs>
          <w:tab w:val="left" w:pos="567"/>
        </w:tabs>
        <w:ind w:left="564" w:hanging="564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1A3605B" wp14:editId="21655C9A">
            <wp:extent cx="676275" cy="266700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3B436E9" wp14:editId="7EE73451">
            <wp:extent cx="1295400" cy="266700"/>
            <wp:effectExtent l="0" t="0" r="0" b="0"/>
            <wp:docPr id="1067" name="Рисунок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54BA86F" w14:textId="1B4633FB" w:rsidR="00C4759E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B055155" wp14:editId="4C740DE7">
                <wp:simplePos x="0" y="0"/>
                <wp:positionH relativeFrom="column">
                  <wp:posOffset>1226820</wp:posOffset>
                </wp:positionH>
                <wp:positionV relativeFrom="paragraph">
                  <wp:posOffset>287020</wp:posOffset>
                </wp:positionV>
                <wp:extent cx="68580" cy="106680"/>
                <wp:effectExtent l="13335" t="8255" r="13335" b="8890"/>
                <wp:wrapNone/>
                <wp:docPr id="2945" name="Lin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" cy="1066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line w14:anchorId="1BB7C539" id="Line 93" o:spid="_x0000_s1026" style="position:absolute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6pt,22.6pt" to="102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"/>
            </w:pict>
          </mc:Fallback>
        </mc:AlternateContent>
      </w:r>
      <w:r w:rsidR="00C4759E" w:rsidRPr="00C94038">
        <w:rPr>
          <w:i/>
          <w:color w:val="000000"/>
          <w:sz w:val="28"/>
          <w:szCs w:val="28"/>
          <w:lang w:val="uk-UA"/>
        </w:rPr>
        <w:t>Скільки</w:t>
      </w:r>
      <w:r w:rsidR="00C4759E" w:rsidRPr="00C94038">
        <w:rPr>
          <w:i/>
          <w:sz w:val="28"/>
          <w:szCs w:val="28"/>
          <w:lang w:val="uk-UA"/>
        </w:rPr>
        <w:t xml:space="preserve"> з </w:t>
      </w:r>
      <w:r w:rsidR="00B82452" w:rsidRPr="00C94038">
        <w:rPr>
          <w:i/>
          <w:sz w:val="28"/>
          <w:szCs w:val="28"/>
          <w:lang w:val="uk-UA"/>
        </w:rPr>
        <w:t>представлених</w:t>
      </w:r>
      <w:r w:rsidR="00C4759E" w:rsidRPr="00C94038">
        <w:rPr>
          <w:i/>
          <w:sz w:val="28"/>
          <w:szCs w:val="28"/>
          <w:lang w:val="uk-UA"/>
        </w:rPr>
        <w:t xml:space="preserve"> систем векторів є ЛІНІЙНО ЗАЛЕЖНИМИ (</w:t>
      </w:r>
      <w:r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03AB56CC" wp14:editId="0975FB42">
            <wp:extent cx="1057275" cy="266700"/>
            <wp:effectExtent l="0" t="0" r="0" b="0"/>
            <wp:docPr id="1068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): </w:t>
      </w:r>
      <w:r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5F2D94E4" wp14:editId="53EB69D3">
            <wp:extent cx="1190625" cy="266700"/>
            <wp:effectExtent l="0" t="0" r="0" b="0"/>
            <wp:docPr id="1069" name="Рисунок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; </w:t>
      </w:r>
      <w:r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72B5E549" wp14:editId="716D0D48">
            <wp:extent cx="1343025" cy="266700"/>
            <wp:effectExtent l="0" t="0" r="0" b="0"/>
            <wp:docPr id="1070" name="Рисунок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; </w:t>
      </w:r>
      <w:r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472A2864" wp14:editId="687DE9A6">
            <wp:extent cx="676275" cy="266700"/>
            <wp:effectExtent l="0" t="0" r="0" b="0"/>
            <wp:docPr id="1071" name="Рисунок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; </w:t>
      </w:r>
      <w:r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375C5C5F" wp14:editId="649C5B03">
            <wp:extent cx="1295400" cy="266700"/>
            <wp:effectExtent l="0" t="0" r="0" b="0"/>
            <wp:docPr id="1072" name="Рисунок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>?</w:t>
      </w:r>
    </w:p>
    <w:p w14:paraId="7289AA39" w14:textId="77777777" w:rsidR="00C4759E" w:rsidRPr="00C94038" w:rsidRDefault="00C4759E" w:rsidP="00C4759E">
      <w:pPr>
        <w:widowControl w:val="0"/>
        <w:tabs>
          <w:tab w:val="left" w:pos="567"/>
        </w:tabs>
        <w:ind w:left="564" w:hanging="564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2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6544F4F" w14:textId="064C85F5" w:rsidR="00C4759E" w:rsidRPr="00C94038" w:rsidRDefault="00C4759E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Відомо</w:t>
      </w:r>
      <w:r w:rsidRPr="00C94038">
        <w:rPr>
          <w:i/>
          <w:sz w:val="28"/>
          <w:szCs w:val="28"/>
          <w:lang w:val="uk-UA"/>
        </w:rPr>
        <w:t xml:space="preserve">, що </w:t>
      </w:r>
      <w:r w:rsidR="00426617" w:rsidRPr="00C94038">
        <w:rPr>
          <w:i/>
          <w:noProof/>
          <w:position w:val="-6"/>
          <w:sz w:val="28"/>
          <w:szCs w:val="28"/>
        </w:rPr>
        <w:drawing>
          <wp:inline distT="0" distB="0" distL="0" distR="0" wp14:anchorId="6D506C65" wp14:editId="2D5739AE">
            <wp:extent cx="876300" cy="228600"/>
            <wp:effectExtent l="0" t="0" r="0" b="0"/>
            <wp:docPr id="1073" name="Рисунок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 xml:space="preserve">. Що можна сказати про систему векторів </w:t>
      </w:r>
      <w:r w:rsidR="00426617"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415B4E43" wp14:editId="6815916E">
            <wp:extent cx="638175" cy="266700"/>
            <wp:effectExtent l="0" t="0" r="0" b="0"/>
            <wp:docPr id="1074" name="Рисунок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sz w:val="28"/>
          <w:szCs w:val="28"/>
          <w:lang w:val="uk-UA"/>
        </w:rPr>
        <w:t>?</w:t>
      </w:r>
    </w:p>
    <w:p w14:paraId="0B735442" w14:textId="7777777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утворює базис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вона лінійно незалежна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6274112F" w14:textId="7777777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вона лінійно залежна</w: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неможливо визначити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9C43488" w14:textId="77777777" w:rsidR="00C4759E" w:rsidRPr="00C94038" w:rsidRDefault="00C4759E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Що </w:t>
      </w:r>
      <w:r w:rsidRPr="00C94038">
        <w:rPr>
          <w:i/>
          <w:color w:val="000000"/>
          <w:sz w:val="28"/>
          <w:szCs w:val="28"/>
          <w:lang w:val="uk-UA"/>
        </w:rPr>
        <w:t>можна</w:t>
      </w:r>
      <w:r w:rsidRPr="00C94038">
        <w:rPr>
          <w:i/>
          <w:sz w:val="28"/>
          <w:szCs w:val="28"/>
          <w:lang w:val="uk-UA"/>
        </w:rPr>
        <w:t xml:space="preserve"> сказати про систему чотирьох векторів?</w:t>
      </w:r>
    </w:p>
    <w:p w14:paraId="172013EF" w14:textId="7777777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вона може бути лінійно незалежною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44A97916" w14:textId="7777777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вона завжди лінійно незалежна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349722D9" w14:textId="7777777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вона завжди лінійно залежна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2520C137" w14:textId="77777777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sz w:val="28"/>
          <w:szCs w:val="28"/>
          <w:lang w:val="uk-UA"/>
        </w:rPr>
        <w:t>вона може бути лінійно залежною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74A12169" w14:textId="0C320569" w:rsidR="00C4759E" w:rsidRPr="00C94038" w:rsidRDefault="00C4759E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омий розклад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6D625A5" wp14:editId="700F0B51">
            <wp:extent cx="1304925" cy="266700"/>
            <wp:effectExtent l="0" t="0" r="0" b="0"/>
            <wp:docPr id="1075" name="Рисунок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о базис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6F2BD2" wp14:editId="6EB5AAAD">
            <wp:extent cx="714375" cy="266700"/>
            <wp:effectExtent l="0" t="0" r="0" b="0"/>
            <wp:docPr id="1076" name="Рисунок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. Тоді координати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03F0DAF4" wp14:editId="6D36300E">
            <wp:extent cx="142875" cy="180975"/>
            <wp:effectExtent l="0" t="0" r="0" b="0"/>
            <wp:docPr id="1077" name="Рисунок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мають вигляд</w:t>
      </w:r>
    </w:p>
    <w:p w14:paraId="648BAF74" w14:textId="5D484845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A0C76F1" wp14:editId="1814492F">
            <wp:extent cx="542925" cy="238125"/>
            <wp:effectExtent l="0" t="0" r="0" b="0"/>
            <wp:docPr id="1078" name="Рисунок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B3BCD25" wp14:editId="756EB41B">
            <wp:extent cx="542925" cy="238125"/>
            <wp:effectExtent l="0" t="0" r="0" b="0"/>
            <wp:docPr id="1079" name="Рисунок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039FD3A" wp14:editId="6E92F378">
            <wp:extent cx="542925" cy="238125"/>
            <wp:effectExtent l="0" t="0" r="0" b="0"/>
            <wp:docPr id="1080" name="Рисунок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BB46C6A" wp14:editId="654BFC2D">
            <wp:extent cx="542925" cy="238125"/>
            <wp:effectExtent l="0" t="0" r="0" b="0"/>
            <wp:docPr id="1081" name="Рисунок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DD6EE26" w14:textId="71118603" w:rsidR="00C4759E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03B01041" wp14:editId="1E850B5C">
            <wp:extent cx="533400" cy="190500"/>
            <wp:effectExtent l="0" t="0" r="0" b="0"/>
            <wp:docPr id="1082" name="Рисунок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– паралелограм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46C36E7" wp14:editId="2BC3CD15">
            <wp:extent cx="714375" cy="266700"/>
            <wp:effectExtent l="0" t="0" r="0" b="0"/>
            <wp:docPr id="1083" name="Рисунок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– базис. Координати вектора </w:t>
      </w: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1682F29E" wp14:editId="4BEDF8F0">
            <wp:extent cx="295275" cy="228600"/>
            <wp:effectExtent l="0" t="0" r="0" b="0"/>
            <wp:docPr id="1084" name="Рисунок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в цьому базисі мають вигляд</w:t>
      </w:r>
    </w:p>
    <w:p w14:paraId="197B0F0F" w14:textId="19D6A88C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8A261CE" wp14:editId="2B63418E">
            <wp:extent cx="485775" cy="238125"/>
            <wp:effectExtent l="0" t="0" r="0" b="0"/>
            <wp:docPr id="1085" name="Рисунок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8EDD79" wp14:editId="24B2B61C">
            <wp:extent cx="485775" cy="238125"/>
            <wp:effectExtent l="0" t="0" r="0" b="0"/>
            <wp:docPr id="1086" name="Рисунок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BD3494B" wp14:editId="5AC99F63">
            <wp:extent cx="352425" cy="238125"/>
            <wp:effectExtent l="0" t="0" r="0" b="0"/>
            <wp:docPr id="1087" name="Рисунок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3AF9005" wp14:editId="666CDBBF">
            <wp:extent cx="619125" cy="238125"/>
            <wp:effectExtent l="0" t="0" r="0" b="0"/>
            <wp:docPr id="1088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9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0FD7177" w14:textId="0B2F4753" w:rsidR="00C4759E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134FE7C" wp14:editId="468C308C">
            <wp:extent cx="533400" cy="190500"/>
            <wp:effectExtent l="0" t="0" r="0" b="0"/>
            <wp:docPr id="1089" name="Рисунок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– паралелограм,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913BFC0" wp14:editId="117477BD">
            <wp:extent cx="714375" cy="266700"/>
            <wp:effectExtent l="0" t="0" r="0" b="0"/>
            <wp:docPr id="1090" name="Рисунок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– базис. Координати вектора </w:t>
      </w:r>
      <w:r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15B00763" wp14:editId="29623478">
            <wp:extent cx="295275" cy="219075"/>
            <wp:effectExtent l="0" t="0" r="0" b="0"/>
            <wp:docPr id="1091" name="Рисунок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9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в цьому базисі мають вигляд</w:t>
      </w:r>
    </w:p>
    <w:p w14:paraId="35F6B2DB" w14:textId="090576F0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D182441" wp14:editId="319700C6">
            <wp:extent cx="485775" cy="238125"/>
            <wp:effectExtent l="0" t="0" r="0" b="0"/>
            <wp:docPr id="1092" name="Рисунок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9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233896F" wp14:editId="27A20CB7">
            <wp:extent cx="485775" cy="238125"/>
            <wp:effectExtent l="0" t="0" r="0" b="0"/>
            <wp:docPr id="1093" name="Рисунок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2C4D87" wp14:editId="0C565F6A">
            <wp:extent cx="352425" cy="238125"/>
            <wp:effectExtent l="0" t="0" r="0" b="0"/>
            <wp:docPr id="1094" name="Рисунок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9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4A70498" wp14:editId="60075593">
            <wp:extent cx="619125" cy="238125"/>
            <wp:effectExtent l="0" t="0" r="0" b="0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9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438401E" w14:textId="53833BB6" w:rsidR="00C4759E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sz w:val="28"/>
          <w:szCs w:val="28"/>
          <w:lang w:val="uk-UA"/>
        </w:rPr>
      </w:pPr>
      <w:r w:rsidRPr="00C94038">
        <w:rPr>
          <w:i/>
          <w:noProof/>
          <w:position w:val="-6"/>
          <w:sz w:val="28"/>
          <w:szCs w:val="28"/>
        </w:rPr>
        <w:drawing>
          <wp:inline distT="0" distB="0" distL="0" distR="0" wp14:anchorId="6667F8CF" wp14:editId="527AFE86">
            <wp:extent cx="533400" cy="190500"/>
            <wp:effectExtent l="0" t="0" r="0" b="0"/>
            <wp:docPr id="1096" name="Рисунок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 – </w:t>
      </w:r>
      <w:r w:rsidR="00C4759E" w:rsidRPr="00C94038">
        <w:rPr>
          <w:i/>
          <w:color w:val="000000"/>
          <w:sz w:val="28"/>
          <w:szCs w:val="28"/>
          <w:lang w:val="uk-UA"/>
        </w:rPr>
        <w:t>р</w:t>
      </w:r>
      <w:r w:rsidR="00C4759E" w:rsidRPr="00C94038">
        <w:rPr>
          <w:i/>
          <w:sz w:val="28"/>
          <w:szCs w:val="28"/>
          <w:lang w:val="uk-UA"/>
        </w:rPr>
        <w:t xml:space="preserve">омб. </w:t>
      </w:r>
      <w:r w:rsidR="00C4759E" w:rsidRPr="00C94038">
        <w:rPr>
          <w:i/>
          <w:color w:val="000000"/>
          <w:sz w:val="28"/>
          <w:szCs w:val="28"/>
          <w:lang w:val="uk-UA"/>
        </w:rPr>
        <w:t>Координатами</w:t>
      </w:r>
      <w:r w:rsidR="00C4759E" w:rsidRPr="00C94038">
        <w:rPr>
          <w:i/>
          <w:sz w:val="28"/>
          <w:szCs w:val="28"/>
          <w:lang w:val="uk-UA"/>
        </w:rPr>
        <w:t xml:space="preserve"> вектора </w:t>
      </w:r>
      <w:r w:rsidRPr="00C94038">
        <w:rPr>
          <w:i/>
          <w:noProof/>
          <w:position w:val="-6"/>
          <w:sz w:val="28"/>
          <w:szCs w:val="28"/>
        </w:rPr>
        <w:drawing>
          <wp:inline distT="0" distB="0" distL="0" distR="0" wp14:anchorId="3DC102E1" wp14:editId="1F62E252">
            <wp:extent cx="295275" cy="228600"/>
            <wp:effectExtent l="0" t="0" r="0" b="0"/>
            <wp:docPr id="1097" name="Рисунок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 (</w:t>
      </w:r>
      <w:r w:rsidRPr="00C94038">
        <w:rPr>
          <w:i/>
          <w:noProof/>
          <w:position w:val="-6"/>
          <w:sz w:val="28"/>
          <w:szCs w:val="28"/>
        </w:rPr>
        <w:drawing>
          <wp:inline distT="0" distB="0" distL="0" distR="0" wp14:anchorId="309837DF" wp14:editId="6C35CBFA">
            <wp:extent cx="180975" cy="190500"/>
            <wp:effectExtent l="0" t="0" r="0" b="0"/>
            <wp:docPr id="1098" name="Рисунок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9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 – точка перетину діагоналей) в базисі </w:t>
      </w:r>
      <w:r w:rsidRPr="00C94038">
        <w:rPr>
          <w:i/>
          <w:noProof/>
          <w:position w:val="-12"/>
          <w:sz w:val="28"/>
          <w:szCs w:val="28"/>
        </w:rPr>
        <w:drawing>
          <wp:inline distT="0" distB="0" distL="0" distR="0" wp14:anchorId="5AA44073" wp14:editId="341CC849">
            <wp:extent cx="714375" cy="266700"/>
            <wp:effectExtent l="0" t="0" r="0" b="0"/>
            <wp:docPr id="1099" name="Рисунок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9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sz w:val="28"/>
          <w:szCs w:val="28"/>
          <w:lang w:val="uk-UA"/>
        </w:rPr>
        <w:t xml:space="preserve"> будуть</w:t>
      </w:r>
    </w:p>
    <w:p w14:paraId="0D00A075" w14:textId="0BD378CB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i/>
          <w:noProof/>
          <w:position w:val="-32"/>
          <w:sz w:val="28"/>
          <w:szCs w:val="28"/>
        </w:rPr>
        <w:drawing>
          <wp:inline distT="0" distB="0" distL="0" distR="0" wp14:anchorId="6A495ED5" wp14:editId="10579A9F">
            <wp:extent cx="542925" cy="495300"/>
            <wp:effectExtent l="0" t="0" r="0" b="0"/>
            <wp:docPr id="1100" name="Рисунок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9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i/>
          <w:noProof/>
          <w:position w:val="-32"/>
          <w:sz w:val="28"/>
          <w:szCs w:val="28"/>
        </w:rPr>
        <w:drawing>
          <wp:inline distT="0" distB="0" distL="0" distR="0" wp14:anchorId="1BC7F02A" wp14:editId="5892933A">
            <wp:extent cx="809625" cy="495300"/>
            <wp:effectExtent l="0" t="0" r="0" b="0"/>
            <wp:docPr id="1101" name="Рисунок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/>
                    <pic:cNvPicPr>
                      <a:picLocks noChangeAspect="1" noChangeArrowheads="1"/>
                    </pic:cNvPicPr>
                  </pic:nvPicPr>
                  <pic:blipFill>
                    <a:blip r:embed="rId9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i/>
          <w:noProof/>
          <w:position w:val="-32"/>
          <w:sz w:val="28"/>
          <w:szCs w:val="28"/>
        </w:rPr>
        <w:drawing>
          <wp:inline distT="0" distB="0" distL="0" distR="0" wp14:anchorId="60554C7A" wp14:editId="68C283FD">
            <wp:extent cx="533400" cy="495300"/>
            <wp:effectExtent l="0" t="0" r="0" b="0"/>
            <wp:docPr id="1102" name="Рисунок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9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i/>
          <w:noProof/>
          <w:position w:val="-32"/>
          <w:sz w:val="28"/>
          <w:szCs w:val="28"/>
        </w:rPr>
        <w:drawing>
          <wp:inline distT="0" distB="0" distL="0" distR="0" wp14:anchorId="4363E0A0" wp14:editId="3AF74932">
            <wp:extent cx="523875" cy="495300"/>
            <wp:effectExtent l="0" t="0" r="0" b="0"/>
            <wp:docPr id="1103" name="Рисунок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C186F02" w14:textId="57C7994E" w:rsidR="00C4759E" w:rsidRPr="00C94038" w:rsidRDefault="00426617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69AD4113" wp14:editId="696160B3">
            <wp:extent cx="533400" cy="190500"/>
            <wp:effectExtent l="0" t="0" r="0" b="0"/>
            <wp:docPr id="1104" name="Рисунок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– паралелограм. Координатами вектора </w:t>
      </w:r>
      <w:r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36A665C5" wp14:editId="51CF4A5A">
            <wp:extent cx="285750" cy="219075"/>
            <wp:effectExtent l="0" t="0" r="0" b="0"/>
            <wp:docPr id="1105" name="Рисунок 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в базисі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89B17AD" wp14:editId="6CC33494">
            <wp:extent cx="685800" cy="266700"/>
            <wp:effectExtent l="0" t="0" r="0" b="0"/>
            <wp:docPr id="1106" name="Рисунок 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i/>
          <w:color w:val="000000"/>
          <w:sz w:val="28"/>
          <w:szCs w:val="28"/>
          <w:lang w:val="uk-UA"/>
        </w:rPr>
        <w:t xml:space="preserve"> будуть:</w:t>
      </w:r>
    </w:p>
    <w:p w14:paraId="00679D03" w14:textId="059954B0" w:rsidR="00C4759E" w:rsidRPr="00C94038" w:rsidRDefault="00C4759E" w:rsidP="00C4759E">
      <w:pPr>
        <w:widowControl w:val="0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0E80AE8" wp14:editId="61228D73">
            <wp:extent cx="352425" cy="238125"/>
            <wp:effectExtent l="0" t="0" r="0" b="0"/>
            <wp:docPr id="1107" name="Рисунок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F755ED" wp14:editId="74A7D1ED">
            <wp:extent cx="485775" cy="238125"/>
            <wp:effectExtent l="0" t="0" r="0" b="0"/>
            <wp:docPr id="1108" name="Рисунок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BA8314C" wp14:editId="6185B280">
            <wp:extent cx="485775" cy="238125"/>
            <wp:effectExtent l="0" t="0" r="0" b="0"/>
            <wp:docPr id="1109" name="Рисунок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E782666" wp14:editId="234EAB15">
            <wp:extent cx="352425" cy="238125"/>
            <wp:effectExtent l="0" t="0" r="0" b="0"/>
            <wp:docPr id="1110" name="Рисунок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1FF242E" w14:textId="602BEA03" w:rsidR="00C4759E" w:rsidRPr="00C94038" w:rsidRDefault="00C4759E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ершина </w:t>
      </w:r>
      <w:r w:rsidR="00426617"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5265DF36" wp14:editId="55B37211">
            <wp:extent cx="161925" cy="180975"/>
            <wp:effectExtent l="0" t="0" r="0" b="0"/>
            <wp:docPr id="1111" name="Рисунок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етраед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930F163" wp14:editId="2D1EE041">
            <wp:extent cx="504825" cy="190500"/>
            <wp:effectExtent l="0" t="0" r="0" b="0"/>
            <wp:docPr id="1112" name="Рисунок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рийнята за полюс, вектор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5A9237A" wp14:editId="7D704D2A">
            <wp:extent cx="990600" cy="266700"/>
            <wp:effectExtent l="0" t="0" r="0" b="0"/>
            <wp:docPr id="1113" name="Рисунок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– за базис. Координатами радіус-вектора центру ваги грані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54C2E838" wp14:editId="5544A8D3">
            <wp:extent cx="390525" cy="190500"/>
            <wp:effectExtent l="0" t="0" r="0" b="0"/>
            <wp:docPr id="1114" name="Рисунок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10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етраедра будуть:</w:t>
      </w:r>
    </w:p>
    <w:p w14:paraId="541BB301" w14:textId="5CB1DA91" w:rsidR="00C4759E" w:rsidRPr="00C94038" w:rsidRDefault="00C4759E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54539192" wp14:editId="1ACD9AA1">
            <wp:extent cx="723900" cy="495300"/>
            <wp:effectExtent l="0" t="0" r="0" b="0"/>
            <wp:docPr id="1115" name="Рисунок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25047717" wp14:editId="21C0A696">
            <wp:extent cx="657225" cy="495300"/>
            <wp:effectExtent l="0" t="0" r="0" b="0"/>
            <wp:docPr id="1116" name="Рисунок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1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3335A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37597A28" wp14:editId="05443E2F">
            <wp:extent cx="657225" cy="495300"/>
            <wp:effectExtent l="0" t="0" r="0" b="0"/>
            <wp:docPr id="1117" name="Рисунок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3335A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EB03156" wp14:editId="6A420068">
            <wp:extent cx="676275" cy="495300"/>
            <wp:effectExtent l="0" t="0" r="0" b="0"/>
            <wp:docPr id="1118" name="Рисунок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5AF21BA" w14:textId="29622F66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ри яких значеннях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4861A428" wp14:editId="73C00A90">
            <wp:extent cx="152400" cy="190500"/>
            <wp:effectExtent l="0" t="0" r="0" b="0"/>
            <wp:docPr id="1119" name="Рисунок 1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1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0"/>
          <w:sz w:val="28"/>
          <w:szCs w:val="28"/>
        </w:rPr>
        <w:drawing>
          <wp:inline distT="0" distB="0" distL="0" distR="0" wp14:anchorId="64E36C5E" wp14:editId="5255E8FB">
            <wp:extent cx="161925" cy="180975"/>
            <wp:effectExtent l="0" t="0" r="0" b="0"/>
            <wp:docPr id="1120" name="Рисунок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/>
                    <pic:cNvPicPr>
                      <a:picLocks noChangeAspect="1" noChangeArrowheads="1"/>
                    </pic:cNvPicPr>
                  </pic:nvPicPr>
                  <pic:blipFill>
                    <a:blip r:embed="rId10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3C14A30" wp14:editId="7DDD47C2">
            <wp:extent cx="923925" cy="238125"/>
            <wp:effectExtent l="0" t="0" r="0" b="0"/>
            <wp:docPr id="1121" name="Рисунок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/>
                    <pic:cNvPicPr>
                      <a:picLocks noChangeAspect="1" noChangeArrowheads="1"/>
                    </pic:cNvPicPr>
                  </pic:nvPicPr>
                  <pic:blipFill>
                    <a:blip r:embed="rId10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947C677" wp14:editId="5E587974">
            <wp:extent cx="866775" cy="257175"/>
            <wp:effectExtent l="0" t="0" r="0" b="0"/>
            <wp:docPr id="1122" name="Рисунок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10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будуть колінеарні?</w:t>
      </w:r>
    </w:p>
    <w:p w14:paraId="6AADB9C7" w14:textId="61D42DE8" w:rsidR="00C4759E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41959175" wp14:editId="0BE16B0B">
            <wp:extent cx="447675" cy="447675"/>
            <wp:effectExtent l="0" t="0" r="0" b="0"/>
            <wp:docPr id="1123" name="Рисунок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1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21FA0142" wp14:editId="632704AD">
            <wp:extent cx="581025" cy="447675"/>
            <wp:effectExtent l="0" t="0" r="0" b="0"/>
            <wp:docPr id="1124" name="Рисунок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/>
                    <pic:cNvPicPr>
                      <a:picLocks noChangeAspect="1" noChangeArrowheads="1"/>
                    </pic:cNvPicPr>
                  </pic:nvPicPr>
                  <pic:blipFill>
                    <a:blip r:embed="rId1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F0F0CF5" wp14:editId="12891998">
            <wp:extent cx="542925" cy="457200"/>
            <wp:effectExtent l="0" t="0" r="0" b="0"/>
            <wp:docPr id="1125" name="Рисунок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10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4F70CD86" wp14:editId="14B1B5F4">
            <wp:extent cx="542925" cy="447675"/>
            <wp:effectExtent l="0" t="0" r="0" b="0"/>
            <wp:docPr id="1126" name="Рисунок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10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25BD0600" w14:textId="3C440C55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5896233" wp14:editId="71649F66">
            <wp:extent cx="447675" cy="457200"/>
            <wp:effectExtent l="0" t="0" r="0" b="0"/>
            <wp:docPr id="1127" name="Рисунок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10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7289142B" wp14:editId="0D6CFC95">
            <wp:extent cx="542925" cy="447675"/>
            <wp:effectExtent l="0" t="0" r="0" b="0"/>
            <wp:docPr id="1128" name="Рисунок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10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FD7A711" wp14:editId="63454F9E">
            <wp:extent cx="447675" cy="457200"/>
            <wp:effectExtent l="0" t="0" r="0" b="0"/>
            <wp:docPr id="1129" name="Рисунок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0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F30EAF3" wp14:editId="0253BFA5">
            <wp:extent cx="542925" cy="447675"/>
            <wp:effectExtent l="0" t="0" r="0" b="0"/>
            <wp:docPr id="1130" name="Рисунок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0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F9BE765" w14:textId="0AC408CF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Точка М ділить відрізок АВ у відношенні </w:t>
      </w:r>
      <w:r w:rsidR="00426617" w:rsidRPr="00C94038">
        <w:rPr>
          <w:i/>
          <w:noProof/>
          <w:color w:val="000000"/>
          <w:position w:val="-10"/>
          <w:sz w:val="28"/>
          <w:szCs w:val="28"/>
        </w:rPr>
        <w:drawing>
          <wp:inline distT="0" distB="0" distL="0" distR="0" wp14:anchorId="72B259D2" wp14:editId="3D052E0A">
            <wp:extent cx="647700" cy="219075"/>
            <wp:effectExtent l="0" t="0" r="0" b="0"/>
            <wp:docPr id="1131" name="Рисунок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0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. Вкажіть координати точки М, якщо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F2CBC8F" wp14:editId="133515C5">
            <wp:extent cx="676275" cy="238125"/>
            <wp:effectExtent l="0" t="0" r="0" b="0"/>
            <wp:docPr id="1132" name="Рисунок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24A89C0" wp14:editId="031C26F3">
            <wp:extent cx="1076325" cy="238125"/>
            <wp:effectExtent l="0" t="0" r="0" b="0"/>
            <wp:docPr id="1133" name="Рисунок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0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7B08ECC6" w14:textId="0C877126" w:rsidR="00A27BC8" w:rsidRPr="00C94038" w:rsidRDefault="00A27BC8" w:rsidP="00C4759E">
      <w:pPr>
        <w:pStyle w:val="af3"/>
        <w:widowControl w:val="0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</w:rPr>
        <w:t>А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70934F62" wp14:editId="0027A8E8">
            <wp:extent cx="581025" cy="238125"/>
            <wp:effectExtent l="0" t="0" r="0" b="0"/>
            <wp:docPr id="1134" name="Рисунок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="00C4759E"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5E594B20" wp14:editId="7E5C86AD">
            <wp:extent cx="571500" cy="238125"/>
            <wp:effectExtent l="0" t="0" r="0" b="0"/>
            <wp:docPr id="1135" name="Рисунок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10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="003335A6" w:rsidRPr="00C94038">
        <w:rPr>
          <w:color w:val="000000"/>
        </w:rPr>
        <w:tab/>
      </w:r>
      <w:r w:rsidRPr="00C94038">
        <w:rPr>
          <w:b/>
          <w:color w:val="000000"/>
        </w:rPr>
        <w:t>В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22A3F374" wp14:editId="604A84F4">
            <wp:extent cx="542925" cy="238125"/>
            <wp:effectExtent l="0" t="0" r="0" b="0"/>
            <wp:docPr id="1136" name="Рисунок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10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06BF610A" wp14:editId="7A9BFA27">
            <wp:extent cx="981075" cy="238125"/>
            <wp:effectExtent l="0" t="0" r="0" b="0"/>
            <wp:docPr id="1137" name="Рисунок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.</w:t>
      </w:r>
    </w:p>
    <w:p w14:paraId="20705507" w14:textId="24D06474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Точка М ділить відрізок АВ у відношенні </w:t>
      </w:r>
      <w:r w:rsidR="00426617" w:rsidRPr="00C94038">
        <w:rPr>
          <w:i/>
          <w:noProof/>
          <w:color w:val="000000"/>
          <w:position w:val="-10"/>
          <w:sz w:val="28"/>
          <w:szCs w:val="28"/>
        </w:rPr>
        <w:drawing>
          <wp:inline distT="0" distB="0" distL="0" distR="0" wp14:anchorId="76FA8370" wp14:editId="2F2B2252">
            <wp:extent cx="504825" cy="219075"/>
            <wp:effectExtent l="0" t="0" r="0" b="0"/>
            <wp:docPr id="1138" name="Рисунок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/>
                    <pic:cNvPicPr>
                      <a:picLocks noChangeAspect="1" noChangeArrowheads="1"/>
                    </pic:cNvPicPr>
                  </pic:nvPicPr>
                  <pic:blipFill>
                    <a:blip r:embed="rId1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. Вкажіть координати точки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391527B" wp14:editId="583704D2">
            <wp:extent cx="733425" cy="238125"/>
            <wp:effectExtent l="0" t="0" r="0" b="0"/>
            <wp:docPr id="1139" name="Рисунок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915F6A5" wp14:editId="0AF5B9F8">
            <wp:extent cx="1076325" cy="238125"/>
            <wp:effectExtent l="0" t="0" r="0" b="0"/>
            <wp:docPr id="1140" name="Рисунок 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/>
                    <pic:cNvPicPr>
                      <a:picLocks noChangeAspect="1" noChangeArrowheads="1"/>
                    </pic:cNvPicPr>
                  </pic:nvPicPr>
                  <pic:blipFill>
                    <a:blip r:embed="rId10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107AB301" w14:textId="52269AF1" w:rsidR="00A27BC8" w:rsidRPr="00C94038" w:rsidRDefault="00A27BC8" w:rsidP="00C4759E">
      <w:pPr>
        <w:pStyle w:val="af3"/>
        <w:widowControl w:val="0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</w:rPr>
        <w:t>А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5AA42076" wp14:editId="06825C96">
            <wp:extent cx="1066800" cy="238125"/>
            <wp:effectExtent l="0" t="0" r="0" b="0"/>
            <wp:docPr id="1141" name="Рисунок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10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="00C4759E"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657E26E8" wp14:editId="6763A749">
            <wp:extent cx="542925" cy="238125"/>
            <wp:effectExtent l="0" t="0" r="0" b="0"/>
            <wp:docPr id="1142" name="Рисунок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="003335A6" w:rsidRPr="00C94038">
        <w:rPr>
          <w:color w:val="000000"/>
        </w:rPr>
        <w:tab/>
      </w:r>
      <w:r w:rsidRPr="00C94038">
        <w:rPr>
          <w:b/>
          <w:color w:val="000000"/>
        </w:rPr>
        <w:t>В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33A77C88" wp14:editId="02B57F0F">
            <wp:extent cx="647700" cy="238125"/>
            <wp:effectExtent l="0" t="0" r="0" b="0"/>
            <wp:docPr id="1143" name="Рисунок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="00C4759E"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3B61369D" wp14:editId="7583B4C1">
            <wp:extent cx="1000125" cy="238125"/>
            <wp:effectExtent l="0" t="0" r="0" b="0"/>
            <wp:docPr id="1144" name="Рисунок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10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.</w:t>
      </w:r>
    </w:p>
    <w:p w14:paraId="4E31EF73" w14:textId="1F1C258B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1" w:hanging="561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Точка М ділить відрізок АВ у відношенні </w:t>
      </w:r>
      <w:r w:rsidR="00426617" w:rsidRPr="00C94038">
        <w:rPr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1B78EA45" wp14:editId="377F0629">
            <wp:extent cx="561975" cy="457200"/>
            <wp:effectExtent l="0" t="0" r="0" b="0"/>
            <wp:docPr id="1145" name="Рисунок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10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. Вкажіть координати точки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i/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8C02C9D" wp14:editId="2490A2F3">
            <wp:extent cx="676275" cy="238125"/>
            <wp:effectExtent l="0" t="0" r="0" b="0"/>
            <wp:docPr id="1146" name="Рисунок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F7C4AD1" wp14:editId="4F2D5F3C">
            <wp:extent cx="1143000" cy="238125"/>
            <wp:effectExtent l="0" t="0" r="0" b="0"/>
            <wp:docPr id="1147" name="Рисунок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0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6CBBF08E" w14:textId="21DA2E45" w:rsidR="00A27BC8" w:rsidRPr="00C94038" w:rsidRDefault="00A27BC8" w:rsidP="00C4759E">
      <w:pPr>
        <w:pStyle w:val="af3"/>
        <w:widowControl w:val="0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</w:rPr>
        <w:t>А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6E4F0E36" wp14:editId="5341E424">
            <wp:extent cx="1000125" cy="238125"/>
            <wp:effectExtent l="0" t="0" r="0" b="0"/>
            <wp:docPr id="1148" name="Рисунок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69E12919" wp14:editId="62C9CD5B">
            <wp:extent cx="542925" cy="238125"/>
            <wp:effectExtent l="0" t="0" r="0" b="0"/>
            <wp:docPr id="1149" name="Рисунок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0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="003335A6" w:rsidRPr="00C94038">
        <w:rPr>
          <w:color w:val="000000"/>
        </w:rPr>
        <w:tab/>
      </w:r>
      <w:r w:rsidRPr="00C94038">
        <w:rPr>
          <w:b/>
          <w:color w:val="000000"/>
        </w:rPr>
        <w:t>В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7DF28B1B" wp14:editId="670D6BCF">
            <wp:extent cx="647700" cy="238125"/>
            <wp:effectExtent l="0" t="0" r="0" b="0"/>
            <wp:docPr id="1150" name="Рисунок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0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5CCF81A5" wp14:editId="1BF414B2">
            <wp:extent cx="581025" cy="238125"/>
            <wp:effectExtent l="0" t="0" r="0" b="0"/>
            <wp:docPr id="1151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.</w:t>
      </w:r>
    </w:p>
    <w:p w14:paraId="0108795E" w14:textId="5D1420B5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На матеріальну точку діють дві сил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FAD7414" wp14:editId="637D6838">
            <wp:extent cx="685800" cy="257175"/>
            <wp:effectExtent l="0" t="0" r="0" b="0"/>
            <wp:docPr id="1152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C4AF4A3" wp14:editId="4A364C11">
            <wp:extent cx="600075" cy="266700"/>
            <wp:effectExtent l="0" t="0" r="0" b="0"/>
            <wp:docPr id="1153" name="Рисунок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297F518" wp14:editId="6A3861DA">
            <wp:extent cx="733425" cy="238125"/>
            <wp:effectExtent l="0" t="0" r="0" b="0"/>
            <wp:docPr id="1154" name="Рисунок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lastRenderedPageBreak/>
        <w:drawing>
          <wp:inline distT="0" distB="0" distL="0" distR="0" wp14:anchorId="5AA2786D" wp14:editId="1CE08287">
            <wp:extent cx="800100" cy="266700"/>
            <wp:effectExtent l="0" t="0" r="0" b="0"/>
            <wp:docPr id="1155" name="Рисунок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 Координатами їх рівнодійної будуть</w:t>
      </w:r>
    </w:p>
    <w:p w14:paraId="3D24AF57" w14:textId="3FDD1DB8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5F2DE37" wp14:editId="407E1449">
            <wp:extent cx="923925" cy="238125"/>
            <wp:effectExtent l="0" t="0" r="0" b="0"/>
            <wp:docPr id="1156" name="Рисунок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43BE0B" wp14:editId="3BF2DBA3">
            <wp:extent cx="723900" cy="238125"/>
            <wp:effectExtent l="0" t="0" r="0" b="0"/>
            <wp:docPr id="1157" name="Рисунок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0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3335A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DE9293" wp14:editId="53C65D80">
            <wp:extent cx="790575" cy="238125"/>
            <wp:effectExtent l="0" t="0" r="0" b="0"/>
            <wp:docPr id="1158" name="Рисунок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3335A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A9DE81" wp14:editId="36BC2211">
            <wp:extent cx="923925" cy="238125"/>
            <wp:effectExtent l="0" t="0" r="0" b="0"/>
            <wp:docPr id="1159" name="Рисунок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43676C2E" w14:textId="673E7B63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о вектор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EC9D12E" wp14:editId="65A0DCAB">
            <wp:extent cx="800100" cy="238125"/>
            <wp:effectExtent l="0" t="0" r="0" b="0"/>
            <wp:docPr id="1160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F6AB524" wp14:editId="37EA9F2C">
            <wp:extent cx="676275" cy="266700"/>
            <wp:effectExtent l="0" t="0" r="0" b="0"/>
            <wp:docPr id="1161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. Координатами вектора </w:t>
      </w:r>
      <w:r w:rsidR="00426617" w:rsidRPr="00C94038">
        <w:rPr>
          <w:i/>
          <w:noProof/>
          <w:color w:val="000000"/>
          <w:position w:val="-26"/>
          <w:sz w:val="28"/>
          <w:szCs w:val="28"/>
        </w:rPr>
        <w:drawing>
          <wp:inline distT="0" distB="0" distL="0" distR="0" wp14:anchorId="2BB40158" wp14:editId="148DC076">
            <wp:extent cx="638175" cy="457200"/>
            <wp:effectExtent l="0" t="0" r="0" b="0"/>
            <wp:docPr id="1162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1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будуть</w:t>
      </w:r>
    </w:p>
    <w:p w14:paraId="71AE0244" w14:textId="328B13A7" w:rsidR="00C4759E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33A44996" wp14:editId="5B1E4006">
            <wp:extent cx="1028700" cy="495300"/>
            <wp:effectExtent l="0" t="0" r="0" b="0"/>
            <wp:docPr id="1163" name="Рисунок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1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40A7D74F" wp14:editId="6621FFC3">
            <wp:extent cx="990600" cy="495300"/>
            <wp:effectExtent l="0" t="0" r="0" b="0"/>
            <wp:docPr id="1164" name="Рисунок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1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3B99D793" w14:textId="5406F8F4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01FBC70C" wp14:editId="4031DD63">
            <wp:extent cx="904875" cy="495300"/>
            <wp:effectExtent l="0" t="0" r="0" b="0"/>
            <wp:docPr id="1165" name="Рисунок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3335A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330FC691" wp14:editId="683B9980">
            <wp:extent cx="1028700" cy="495300"/>
            <wp:effectExtent l="0" t="0" r="0" b="0"/>
            <wp:docPr id="1166" name="Рисунок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17EFF966" w14:textId="2DC1D5A1" w:rsidR="00A27BC8" w:rsidRPr="00C94038" w:rsidRDefault="00A27BC8" w:rsidP="00C97E43">
      <w:pPr>
        <w:widowControl w:val="0"/>
        <w:numPr>
          <w:ilvl w:val="0"/>
          <w:numId w:val="26"/>
        </w:numPr>
        <w:tabs>
          <w:tab w:val="clear" w:pos="360"/>
          <w:tab w:val="num" w:pos="564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омо, що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F416CC9" wp14:editId="39989611">
            <wp:extent cx="714375" cy="190500"/>
            <wp:effectExtent l="0" t="0" r="0" b="0"/>
            <wp:docPr id="1167" name="Рисунок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 Яку максимальну кількість лінійно незалежних векторів можна вказати в цьому просторі?</w:t>
      </w:r>
    </w:p>
    <w:p w14:paraId="6C3F6D1B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0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1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</w:t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849A7B5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b/>
          <w:color w:val="000000"/>
          <w:sz w:val="28"/>
          <w:szCs w:val="28"/>
          <w:lang w:val="uk-UA"/>
        </w:rPr>
      </w:pPr>
    </w:p>
    <w:p w14:paraId="1CB3B12F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ідповіді: </w:t>
      </w:r>
      <w:r w:rsidRPr="00C94038">
        <w:rPr>
          <w:color w:val="000000"/>
          <w:sz w:val="28"/>
          <w:szCs w:val="28"/>
          <w:lang w:val="uk-UA"/>
        </w:rPr>
        <w:t>1.Б. 2.А. 3.Б. 4.В. 5.Б. 6.В. 7.В. 8.В. 9.Б. 10.А. 11.А. 12.Г. 13.А. 14.Г. 15.Б. 16.В 17.Г. 18.Г. 19.А. 20.Г.</w:t>
      </w:r>
    </w:p>
    <w:p w14:paraId="34A1172A" w14:textId="77777777" w:rsidR="00BF606D" w:rsidRPr="00C94038" w:rsidRDefault="00BF606D" w:rsidP="00BF12E0">
      <w:pPr>
        <w:jc w:val="center"/>
        <w:rPr>
          <w:b/>
          <w:color w:val="000000"/>
          <w:sz w:val="28"/>
          <w:szCs w:val="28"/>
          <w:lang w:val="uk-UA"/>
        </w:rPr>
      </w:pPr>
    </w:p>
    <w:p w14:paraId="23027DDA" w14:textId="77777777" w:rsidR="00A27BC8" w:rsidRPr="00C94038" w:rsidRDefault="00B82452" w:rsidP="00BF12E0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и розв</w:t>
      </w:r>
      <w:r w:rsidR="00A27BC8" w:rsidRPr="00C94038">
        <w:rPr>
          <w:b/>
          <w:color w:val="000000"/>
          <w:sz w:val="28"/>
          <w:szCs w:val="28"/>
          <w:lang w:val="uk-UA"/>
        </w:rPr>
        <w:t>’</w:t>
      </w:r>
      <w:r w:rsidRPr="00C94038">
        <w:rPr>
          <w:b/>
          <w:color w:val="000000"/>
          <w:sz w:val="28"/>
          <w:szCs w:val="28"/>
          <w:lang w:val="uk-UA"/>
        </w:rPr>
        <w:t>язання задач</w:t>
      </w:r>
    </w:p>
    <w:p w14:paraId="31A2D4A3" w14:textId="77777777" w:rsidR="00BF606D" w:rsidRPr="00C94038" w:rsidRDefault="00BF606D" w:rsidP="00BF12E0">
      <w:pPr>
        <w:jc w:val="center"/>
        <w:rPr>
          <w:b/>
          <w:color w:val="000000"/>
          <w:sz w:val="28"/>
          <w:szCs w:val="28"/>
          <w:lang w:val="uk-UA"/>
        </w:rPr>
      </w:pPr>
    </w:p>
    <w:p w14:paraId="4EC42CC8" w14:textId="71AF5CFC" w:rsidR="00A27BC8" w:rsidRPr="00C94038" w:rsidRDefault="00A27BC8" w:rsidP="00A27BC8">
      <w:pPr>
        <w:widowControl w:val="0"/>
        <w:shd w:val="clear" w:color="auto" w:fill="FFFFFF"/>
        <w:tabs>
          <w:tab w:val="left" w:pos="2832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Система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BF75023" wp14:editId="3BDEE977">
            <wp:extent cx="942975" cy="238125"/>
            <wp:effectExtent l="0" t="0" r="0" b="0"/>
            <wp:docPr id="1168" name="Рисунок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містить нульовий вектор. </w:t>
      </w:r>
      <w:r w:rsidR="00C16E1B" w:rsidRPr="00C94038">
        <w:rPr>
          <w:color w:val="000000"/>
          <w:sz w:val="28"/>
          <w:szCs w:val="28"/>
          <w:lang w:val="uk-UA"/>
        </w:rPr>
        <w:t xml:space="preserve">Дослідити цю систему векторів на </w:t>
      </w:r>
      <w:r w:rsidRPr="00C94038">
        <w:rPr>
          <w:color w:val="000000"/>
          <w:sz w:val="28"/>
          <w:szCs w:val="28"/>
          <w:lang w:val="uk-UA"/>
        </w:rPr>
        <w:t>лінійн</w:t>
      </w:r>
      <w:r w:rsidR="00C16E1B" w:rsidRPr="00C94038">
        <w:rPr>
          <w:color w:val="000000"/>
          <w:sz w:val="28"/>
          <w:szCs w:val="28"/>
          <w:lang w:val="uk-UA"/>
        </w:rPr>
        <w:t>у</w:t>
      </w:r>
      <w:r w:rsidRPr="00C94038">
        <w:rPr>
          <w:color w:val="000000"/>
          <w:sz w:val="28"/>
          <w:szCs w:val="28"/>
          <w:lang w:val="uk-UA"/>
        </w:rPr>
        <w:t xml:space="preserve"> залежн</w:t>
      </w:r>
      <w:r w:rsidR="00C16E1B" w:rsidRPr="00C94038">
        <w:rPr>
          <w:color w:val="000000"/>
          <w:sz w:val="28"/>
          <w:szCs w:val="28"/>
          <w:lang w:val="uk-UA"/>
        </w:rPr>
        <w:t>ість.</w:t>
      </w:r>
    </w:p>
    <w:p w14:paraId="56F6DE01" w14:textId="77777777" w:rsidR="00C16E1B" w:rsidRPr="00C94038" w:rsidRDefault="00A27BC8" w:rsidP="00A27BC8">
      <w:pPr>
        <w:widowControl w:val="0"/>
        <w:shd w:val="clear" w:color="auto" w:fill="FFFFFF"/>
        <w:tabs>
          <w:tab w:val="left" w:pos="2981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57AFB509" w14:textId="0D659BBA" w:rsidR="00A27BC8" w:rsidRPr="00C94038" w:rsidRDefault="00A27BC8" w:rsidP="00A27BC8">
      <w:pPr>
        <w:widowControl w:val="0"/>
        <w:shd w:val="clear" w:color="auto" w:fill="FFFFFF"/>
        <w:tabs>
          <w:tab w:val="left" w:pos="2981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Без обмеження загальності міркувань можна припустити, щ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9C9FE99" wp14:editId="53D0D419">
            <wp:extent cx="485775" cy="257175"/>
            <wp:effectExtent l="0" t="0" r="0" b="0"/>
            <wp:docPr id="1169" name="Рисунок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ді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538E9AE" wp14:editId="5A144E73">
            <wp:extent cx="2028825" cy="257175"/>
            <wp:effectExtent l="0" t="0" r="0" b="0"/>
            <wp:docPr id="1170" name="Рисунок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У цій лінійній комбінації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3699799" wp14:editId="067BC7B4">
            <wp:extent cx="942975" cy="238125"/>
            <wp:effectExtent l="0" t="0" r="0" b="0"/>
            <wp:docPr id="1171" name="Рисунок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коефіцієнт при першому векторі відмінний від нуля. Отже, розглянут</w:t>
      </w:r>
      <w:r w:rsidR="00B82452" w:rsidRPr="00C94038">
        <w:rPr>
          <w:color w:val="000000"/>
          <w:sz w:val="28"/>
          <w:szCs w:val="28"/>
          <w:lang w:val="uk-UA"/>
        </w:rPr>
        <w:t>а система</w:t>
      </w:r>
      <w:r w:rsidRPr="00C94038">
        <w:rPr>
          <w:color w:val="000000"/>
          <w:sz w:val="28"/>
          <w:szCs w:val="28"/>
          <w:lang w:val="uk-UA"/>
        </w:rPr>
        <w:t xml:space="preserve"> вектор</w:t>
      </w:r>
      <w:r w:rsidR="00B82452" w:rsidRPr="00C94038">
        <w:rPr>
          <w:color w:val="000000"/>
          <w:sz w:val="28"/>
          <w:szCs w:val="28"/>
          <w:lang w:val="uk-UA"/>
        </w:rPr>
        <w:t>ів</w:t>
      </w:r>
      <w:r w:rsidRPr="00C94038">
        <w:rPr>
          <w:color w:val="000000"/>
          <w:sz w:val="28"/>
          <w:szCs w:val="28"/>
          <w:lang w:val="uk-UA"/>
        </w:rPr>
        <w:t xml:space="preserve"> лінійно залежн</w:t>
      </w:r>
      <w:r w:rsidR="00B82452" w:rsidRPr="00C94038">
        <w:rPr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0AC110F6" w14:textId="72FFDF24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noProof/>
          <w:color w:val="000000"/>
          <w:sz w:val="28"/>
          <w:szCs w:val="28"/>
          <w:lang w:val="uk-UA"/>
        </w:rPr>
        <w:t>Приклад</w:t>
      </w:r>
      <w:r w:rsidRPr="00C94038">
        <w:rPr>
          <w:b/>
          <w:iCs/>
          <w:color w:val="000000"/>
          <w:sz w:val="28"/>
          <w:szCs w:val="28"/>
          <w:lang w:val="uk-UA"/>
        </w:rPr>
        <w:t xml:space="preserve"> 2</w:t>
      </w:r>
      <w:r w:rsidRPr="00C94038">
        <w:rPr>
          <w:color w:val="000000"/>
          <w:sz w:val="28"/>
          <w:szCs w:val="28"/>
          <w:lang w:val="uk-UA"/>
        </w:rPr>
        <w:t xml:space="preserve"> В паралелограмі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4E984D2" wp14:editId="4BFAE3BE">
            <wp:extent cx="542925" cy="190500"/>
            <wp:effectExtent l="0" t="0" r="0" b="0"/>
            <wp:docPr id="1172" name="Рисунок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очка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– середина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3D996DFE" wp14:editId="3589F984">
            <wp:extent cx="304800" cy="190500"/>
            <wp:effectExtent l="0" t="0" r="0" b="0"/>
            <wp:docPr id="1173" name="Рисунок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iCs/>
          <w:color w:val="000000"/>
          <w:sz w:val="28"/>
          <w:szCs w:val="28"/>
          <w:lang w:val="uk-UA"/>
        </w:rPr>
        <w:t>N</w:t>
      </w:r>
      <w:r w:rsidRPr="00C94038">
        <w:rPr>
          <w:color w:val="000000"/>
          <w:sz w:val="28"/>
          <w:szCs w:val="28"/>
          <w:lang w:val="uk-UA"/>
        </w:rPr>
        <w:t xml:space="preserve"> – середина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421D6CEF" wp14:editId="59FB4E73">
            <wp:extent cx="295275" cy="190500"/>
            <wp:effectExtent l="0" t="0" r="0" b="0"/>
            <wp:docPr id="1174" name="Рисунок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Знайти лінійну залежність векторів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DE8E77C" wp14:editId="0FD8E9F1">
            <wp:extent cx="342900" cy="219075"/>
            <wp:effectExtent l="0" t="0" r="0" b="0"/>
            <wp:docPr id="1175" name="Рисунок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B057801" wp14:editId="64A6BAF0">
            <wp:extent cx="304800" cy="228600"/>
            <wp:effectExtent l="0" t="0" r="0" b="0"/>
            <wp:docPr id="1176" name="Рисунок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BD9B739" wp14:editId="53FFA8EB">
            <wp:extent cx="276225" cy="228600"/>
            <wp:effectExtent l="0" t="0" r="0" b="0"/>
            <wp:docPr id="1177" name="Рисунок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BB4560E" w14:textId="11A2871C" w:rsidR="00C16E1B" w:rsidRPr="00C94038" w:rsidRDefault="00426617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460E1A92" wp14:editId="3965CE27">
                <wp:simplePos x="0" y="0"/>
                <wp:positionH relativeFrom="column">
                  <wp:posOffset>4366260</wp:posOffset>
                </wp:positionH>
                <wp:positionV relativeFrom="paragraph">
                  <wp:posOffset>189865</wp:posOffset>
                </wp:positionV>
                <wp:extent cx="1786890" cy="1264920"/>
                <wp:effectExtent l="0" t="0" r="3810" b="4445"/>
                <wp:wrapSquare wrapText="bothSides"/>
                <wp:docPr id="2921" name="Group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6890" cy="1264920"/>
                          <a:chOff x="7962" y="9215"/>
                          <a:chExt cx="2814" cy="1992"/>
                        </a:xfrm>
                      </wpg:grpSpPr>
                      <wps:wsp>
                        <wps:cNvPr id="2922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7962" y="10547"/>
                            <a:ext cx="2814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E3D8D" w14:textId="77777777" w:rsidR="004204E5" w:rsidRPr="0093334F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93334F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762E83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5</w:t>
                              </w:r>
                              <w:r w:rsidRPr="0093334F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.1 – 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</w:t>
                              </w:r>
                              <w:r w:rsidRPr="0093334F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исунок до прикладу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923" name="Group 96"/>
                        <wpg:cNvGrpSpPr>
                          <a:grpSpLocks/>
                        </wpg:cNvGrpSpPr>
                        <wpg:grpSpPr bwMode="auto">
                          <a:xfrm>
                            <a:off x="8082" y="9215"/>
                            <a:ext cx="2598" cy="1170"/>
                            <a:chOff x="8082" y="9215"/>
                            <a:chExt cx="2598" cy="1170"/>
                          </a:xfrm>
                        </wpg:grpSpPr>
                        <wps:wsp>
                          <wps:cNvPr id="2924" name="AutoShap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8388" y="9461"/>
                              <a:ext cx="2034" cy="822"/>
                            </a:xfrm>
                            <a:prstGeom prst="parallelogram">
                              <a:avLst>
                                <a:gd name="adj" fmla="val 6186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5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9552" y="9445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6" name="Oval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42" y="9865"/>
                              <a:ext cx="28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7" name="Freeform 100"/>
                          <wps:cNvSpPr>
                            <a:spLocks/>
                          </wps:cNvSpPr>
                          <wps:spPr bwMode="auto">
                            <a:xfrm>
                              <a:off x="8390" y="9455"/>
                              <a:ext cx="1177" cy="827"/>
                            </a:xfrm>
                            <a:custGeom>
                              <a:avLst/>
                              <a:gdLst>
                                <a:gd name="T0" fmla="*/ 0 w 1177"/>
                                <a:gd name="T1" fmla="*/ 827 h 827"/>
                                <a:gd name="T2" fmla="*/ 1177 w 1177"/>
                                <a:gd name="T3" fmla="*/ 0 h 8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77" h="827">
                                  <a:moveTo>
                                    <a:pt x="0" y="827"/>
                                  </a:moveTo>
                                  <a:lnTo>
                                    <a:pt x="117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8" name="Freeform 101"/>
                          <wps:cNvSpPr>
                            <a:spLocks/>
                          </wps:cNvSpPr>
                          <wps:spPr bwMode="auto">
                            <a:xfrm>
                              <a:off x="8405" y="9875"/>
                              <a:ext cx="1756" cy="392"/>
                            </a:xfrm>
                            <a:custGeom>
                              <a:avLst/>
                              <a:gdLst>
                                <a:gd name="T0" fmla="*/ 0 w 1756"/>
                                <a:gd name="T1" fmla="*/ 392 h 392"/>
                                <a:gd name="T2" fmla="*/ 1756 w 1756"/>
                                <a:gd name="T3" fmla="*/ 0 h 3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56" h="392">
                                  <a:moveTo>
                                    <a:pt x="0" y="392"/>
                                  </a:moveTo>
                                  <a:lnTo>
                                    <a:pt x="175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9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2" y="10085"/>
                              <a:ext cx="30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DE1D7" w14:textId="77777777" w:rsidR="004204E5" w:rsidRPr="00D156B0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  <w:lang w:val="uk-UA"/>
                                  </w:rPr>
                                </w:pPr>
                                <w:r w:rsidRPr="00D156B0">
                                  <w:rPr>
                                    <w:i/>
                                    <w:iCs/>
                                    <w:lang w:val="uk-UA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0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98" y="9305"/>
                              <a:ext cx="30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A35134" w14:textId="77777777" w:rsidR="004204E5" w:rsidRPr="00D156B0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  <w:lang w:val="uk-UA"/>
                                  </w:rPr>
                                </w:pPr>
                                <w:r w:rsidRPr="00D156B0">
                                  <w:rPr>
                                    <w:i/>
                                    <w:iCs/>
                                    <w:lang w:val="uk-UA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1" name="Text Box 1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0" y="9215"/>
                              <a:ext cx="30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753FB1" w14:textId="77777777" w:rsidR="004204E5" w:rsidRPr="00D156B0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  <w:lang w:val="uk-UA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2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80" y="9305"/>
                              <a:ext cx="30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A793F6" w14:textId="77777777" w:rsidR="004204E5" w:rsidRPr="00D156B0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  <w:lang w:val="uk-UA"/>
                                  </w:rPr>
                                </w:pPr>
                                <w:r w:rsidRPr="00D156B0">
                                  <w:rPr>
                                    <w:i/>
                                    <w:iCs/>
                                    <w:lang w:val="uk-UA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3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24" y="10085"/>
                              <a:ext cx="30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CA192" w14:textId="77777777" w:rsidR="004204E5" w:rsidRPr="00D156B0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D156B0">
                                  <w:rPr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4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16" y="9767"/>
                              <a:ext cx="300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901D3" w14:textId="77777777" w:rsidR="004204E5" w:rsidRPr="00C14C64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  <w:lang w:val="uk-UA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35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62" y="9407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36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18" y="9413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937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10227" y="9647"/>
                              <a:ext cx="118" cy="78"/>
                              <a:chOff x="7212" y="10563"/>
                              <a:chExt cx="118" cy="78"/>
                            </a:xfrm>
                          </wpg:grpSpPr>
                          <wps:wsp>
                            <wps:cNvPr id="2938" name="Line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12" y="10599"/>
                                <a:ext cx="85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9" name="Line 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45" y="10563"/>
                                <a:ext cx="85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940" name="Group 113"/>
                          <wpg:cNvGrpSpPr>
                            <a:grpSpLocks/>
                          </wpg:cNvGrpSpPr>
                          <wpg:grpSpPr bwMode="auto">
                            <a:xfrm>
                              <a:off x="9984" y="10019"/>
                              <a:ext cx="118" cy="78"/>
                              <a:chOff x="7212" y="10563"/>
                              <a:chExt cx="118" cy="78"/>
                            </a:xfrm>
                          </wpg:grpSpPr>
                          <wps:wsp>
                            <wps:cNvPr id="2941" name="Line 1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12" y="10599"/>
                                <a:ext cx="85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2" name="Line 1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45" y="10563"/>
                                <a:ext cx="85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943" name="Freeform 116"/>
                          <wps:cNvSpPr>
                            <a:spLocks/>
                          </wps:cNvSpPr>
                          <wps:spPr bwMode="auto">
                            <a:xfrm>
                              <a:off x="8394" y="9476"/>
                              <a:ext cx="477" cy="784"/>
                            </a:xfrm>
                            <a:custGeom>
                              <a:avLst/>
                              <a:gdLst>
                                <a:gd name="T0" fmla="*/ 0 w 477"/>
                                <a:gd name="T1" fmla="*/ 784 h 784"/>
                                <a:gd name="T2" fmla="*/ 477 w 477"/>
                                <a:gd name="T3" fmla="*/ 0 h 7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7" h="784">
                                  <a:moveTo>
                                    <a:pt x="0" y="784"/>
                                  </a:moveTo>
                                  <a:lnTo>
                                    <a:pt x="47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4" name="Freeform 117"/>
                          <wps:cNvSpPr>
                            <a:spLocks/>
                          </wps:cNvSpPr>
                          <wps:spPr bwMode="auto">
                            <a:xfrm>
                              <a:off x="8418" y="10272"/>
                              <a:ext cx="1495" cy="14"/>
                            </a:xfrm>
                            <a:custGeom>
                              <a:avLst/>
                              <a:gdLst>
                                <a:gd name="T0" fmla="*/ 0 w 1495"/>
                                <a:gd name="T1" fmla="*/ 0 h 14"/>
                                <a:gd name="T2" fmla="*/ 1495 w 1495"/>
                                <a:gd name="T3" fmla="*/ 14 h 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95" h="14">
                                  <a:moveTo>
                                    <a:pt x="0" y="0"/>
                                  </a:moveTo>
                                  <a:lnTo>
                                    <a:pt x="1495" y="14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460E1A92" id="Group 94" o:spid="_x0000_s1084" style="position:absolute;left:0;text-align:left;margin-left:343.8pt;margin-top:14.95pt;width:140.7pt;height:99.6pt;z-index:251652608;mso-position-horizontal-relative:text;mso-position-vertical-relative:text" coordorigin="7962,9215" coordsize="2814,1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">
                <v:shape id="Text Box 95" o:spid="_x0000_s1085" type="#_x0000_t202" style="position:absolute;left:7962;top:10547;width:2814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" filled="f" stroked="f">
                  <v:textbox inset="0,0,0,0">
                    <w:txbxContent>
                      <w:p w14:paraId="695E3D8D" w14:textId="77777777" w:rsidR="004204E5" w:rsidRPr="0093334F" w:rsidRDefault="004204E5" w:rsidP="00A27BC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93334F"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762E83">
                          <w:rPr>
                            <w:sz w:val="28"/>
                            <w:szCs w:val="28"/>
                            <w:lang w:val="uk-UA"/>
                          </w:rPr>
                          <w:t>5</w:t>
                        </w:r>
                        <w:r w:rsidRPr="0093334F">
                          <w:rPr>
                            <w:sz w:val="28"/>
                            <w:szCs w:val="28"/>
                            <w:lang w:val="uk-UA"/>
                          </w:rPr>
                          <w:t xml:space="preserve">.1 – 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Р</w:t>
                        </w:r>
                        <w:r w:rsidRPr="0093334F">
                          <w:rPr>
                            <w:sz w:val="28"/>
                            <w:szCs w:val="28"/>
                            <w:lang w:val="uk-UA"/>
                          </w:rPr>
                          <w:t>исунок до прикладу 2</w:t>
                        </w:r>
                      </w:p>
                    </w:txbxContent>
                  </v:textbox>
                </v:shape>
                <v:group id="Group 96" o:spid="_x0000_s1086" style="position:absolute;left:8082;top:9215;width:2598;height:1170" coordorigin="8082,9215" coordsize="2598,1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97" o:spid="_x0000_s1087" type="#_x0000_t7" style="position:absolute;left:8388;top:9461;width:2034;height: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"/>
                  <v:oval id="Oval 98" o:spid="_x0000_s1088" style="position:absolute;left:9552;top:9445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" fillcolor="black"/>
                  <v:oval id="Oval 99" o:spid="_x0000_s1089" style="position:absolute;left:10142;top:9865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" fillcolor="black"/>
                  <v:shape id="Freeform 100" o:spid="_x0000_s1090" style="position:absolute;left:8390;top:9455;width:1177;height:827;visibility:visible;mso-wrap-style:square;v-text-anchor:top" coordsize="1177,8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" path="m,827l1177,e" filled="f">
                    <v:stroke endarrow="classic" endarrowlength="long"/>
                    <v:path arrowok="t" o:connecttype="custom" o:connectlocs="0,827;1177,0" o:connectangles="0,0"/>
                  </v:shape>
                  <v:shape id="Freeform 101" o:spid="_x0000_s1091" style="position:absolute;left:8405;top:9875;width:1756;height:392;visibility:visible;mso-wrap-style:square;v-text-anchor:top" coordsize="1756,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" path="m,392l1756,e" filled="f">
                    <v:stroke endarrow="classic" endarrowlength="long"/>
                    <v:path arrowok="t" o:connecttype="custom" o:connectlocs="0,392;1756,0" o:connectangles="0,0"/>
                  </v:shape>
                  <v:shape id="Text Box 102" o:spid="_x0000_s1092" type="#_x0000_t202" style="position:absolute;left:8082;top:10085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" filled="f" stroked="f">
                    <v:textbox inset="0,0,0,0">
                      <w:txbxContent>
                        <w:p w14:paraId="564DE1D7" w14:textId="77777777" w:rsidR="004204E5" w:rsidRPr="00D156B0" w:rsidRDefault="004204E5" w:rsidP="00A27BC8">
                          <w:pPr>
                            <w:jc w:val="center"/>
                            <w:rPr>
                              <w:i/>
                              <w:iCs/>
                              <w:lang w:val="uk-UA"/>
                            </w:rPr>
                          </w:pPr>
                          <w:r w:rsidRPr="00D156B0">
                            <w:rPr>
                              <w:i/>
                              <w:iCs/>
                              <w:lang w:val="uk-UA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03" o:spid="_x0000_s1093" type="#_x0000_t202" style="position:absolute;left:8598;top:9305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" filled="f" stroked="f">
                    <v:textbox inset="0,0,0,0">
                      <w:txbxContent>
                        <w:p w14:paraId="4EA35134" w14:textId="77777777" w:rsidR="004204E5" w:rsidRPr="00D156B0" w:rsidRDefault="004204E5" w:rsidP="00A27BC8">
                          <w:pPr>
                            <w:jc w:val="center"/>
                            <w:rPr>
                              <w:i/>
                              <w:iCs/>
                              <w:lang w:val="uk-UA"/>
                            </w:rPr>
                          </w:pPr>
                          <w:r w:rsidRPr="00D156B0">
                            <w:rPr>
                              <w:i/>
                              <w:iCs/>
                              <w:lang w:val="uk-UA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104" o:spid="_x0000_s1094" type="#_x0000_t202" style="position:absolute;left:9420;top:9215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" filled="f" stroked="f">
                    <v:textbox inset="0,0,0,0">
                      <w:txbxContent>
                        <w:p w14:paraId="42753FB1" w14:textId="77777777" w:rsidR="004204E5" w:rsidRPr="00D156B0" w:rsidRDefault="004204E5" w:rsidP="00A27BC8">
                          <w:pPr>
                            <w:jc w:val="center"/>
                            <w:rPr>
                              <w:i/>
                              <w:iCs/>
                              <w:lang w:val="uk-UA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05" o:spid="_x0000_s1095" type="#_x0000_t202" style="position:absolute;left:10380;top:9305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" filled="f" stroked="f">
                    <v:textbox inset="0,0,0,0">
                      <w:txbxContent>
                        <w:p w14:paraId="0EA793F6" w14:textId="77777777" w:rsidR="004204E5" w:rsidRPr="00D156B0" w:rsidRDefault="004204E5" w:rsidP="00A27BC8">
                          <w:pPr>
                            <w:jc w:val="center"/>
                            <w:rPr>
                              <w:i/>
                              <w:iCs/>
                              <w:lang w:val="uk-UA"/>
                            </w:rPr>
                          </w:pPr>
                          <w:r w:rsidRPr="00D156B0">
                            <w:rPr>
                              <w:i/>
                              <w:iCs/>
                              <w:lang w:val="uk-UA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106" o:spid="_x0000_s1096" type="#_x0000_t202" style="position:absolute;left:9924;top:10085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" filled="f" stroked="f">
                    <v:textbox inset="0,0,0,0">
                      <w:txbxContent>
                        <w:p w14:paraId="3E7CA192" w14:textId="77777777" w:rsidR="004204E5" w:rsidRPr="00D156B0" w:rsidRDefault="004204E5" w:rsidP="00A27BC8">
                          <w:pPr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D156B0">
                            <w:rPr>
                              <w:i/>
                              <w:iCs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07" o:spid="_x0000_s1097" type="#_x0000_t202" style="position:absolute;left:10116;top:9767;width:300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" filled="f" stroked="f">
                    <v:textbox inset="0,0,0,0">
                      <w:txbxContent>
                        <w:p w14:paraId="505901D3" w14:textId="77777777" w:rsidR="004204E5" w:rsidRPr="00C14C64" w:rsidRDefault="004204E5" w:rsidP="00A27BC8">
                          <w:pPr>
                            <w:jc w:val="center"/>
                            <w:rPr>
                              <w:i/>
                              <w:iCs/>
                              <w:lang w:val="uk-UA"/>
                            </w:rPr>
                          </w:pPr>
                          <w:r>
                            <w:rPr>
                              <w:i/>
                              <w:iCs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108" o:spid="_x0000_s1098" style="position:absolute;visibility:visible;mso-wrap-style:square" from="9162,9407" to="9162,9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"/>
                  <v:line id="Line 109" o:spid="_x0000_s1099" style="position:absolute;visibility:visible;mso-wrap-style:square" from="9918,9413" to="9918,9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lV2xwAAAN0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naTw/yY+ATn/AwAA//8DAFBLAQItABQABgAIAAAAIQDb4fbL7gAAAIUBAAATAAAAAAAA&#10;AAAAAAAAAAAAAABbQ29udGVudF9UeXBlc10ueG1sUEsBAi0AFAAGAAgAAAAhAFr0LFu/AAAAFQEA&#10;AAsAAAAAAAAAAAAAAAAAHwEAAF9yZWxzLy5yZWxzUEsBAi0AFAAGAAgAAAAhACzyVXbHAAAA3QAA&#10;AA8AAAAAAAAAAAAAAAAABwIAAGRycy9kb3ducmV2LnhtbFBLBQYAAAAAAwADALcAAAD7AgAAAAA=&#10;"/>
                  <v:group id="Group 110" o:spid="_x0000_s1100" style="position:absolute;left:10227;top:9647;width:118;height:78" coordorigin="7212,10563" coordsize="11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hAV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Xg+eYfHm/AE5OoPAAD//wMAUEsBAi0AFAAGAAgAAAAhANvh9svuAAAAhQEAABMAAAAAAAAA&#10;AAAAAAAAAAAAAFtDb250ZW50X1R5cGVzXS54bWxQSwECLQAUAAYACAAAACEAWvQsW78AAAAVAQAA&#10;CwAAAAAAAAAAAAAAAAAfAQAAX3JlbHMvLnJlbHNQSwECLQAUAAYACAAAACEAF4oQFcYAAADdAAAA&#10;DwAAAAAAAAAAAAAAAAAHAgAAZHJzL2Rvd25yZXYueG1sUEsFBgAAAAADAAMAtwAAAPoCAAAAAA==&#10;">
                    <v:line id="Line 111" o:spid="_x0000_s1101" style="position:absolute;visibility:visible;mso-wrap-style:square" from="7212,10599" to="7297,10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"/>
                    <v:line id="Line 112" o:spid="_x0000_s1102" style="position:absolute;visibility:visible;mso-wrap-style:square" from="7245,10563" to="7330,1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"/>
                  </v:group>
                  <v:group id="Group 113" o:spid="_x0000_s1103" style="position:absolute;left:9984;top:10019;width:118;height:78" coordorigin="7212,10563" coordsize="11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">
                    <v:line id="Line 114" o:spid="_x0000_s1104" style="position:absolute;visibility:visible;mso-wrap-style:square" from="7212,10599" to="7297,10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"/>
                    <v:line id="Line 115" o:spid="_x0000_s1105" style="position:absolute;visibility:visible;mso-wrap-style:square" from="7245,10563" to="7330,10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"/>
                  </v:group>
                  <v:shape id="Freeform 116" o:spid="_x0000_s1106" style="position:absolute;left:8394;top:9476;width:477;height:784;visibility:visible;mso-wrap-style:square;v-text-anchor:top" coordsize="477,7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" path="m,784l477,e" filled="f">
                    <v:stroke endarrow="classic" endarrowlength="long"/>
                    <v:path arrowok="t" o:connecttype="custom" o:connectlocs="0,784;477,0" o:connectangles="0,0"/>
                  </v:shape>
                  <v:shape id="Freeform 117" o:spid="_x0000_s1107" style="position:absolute;left:8418;top:10272;width:1495;height:14;visibility:visible;mso-wrap-style:square;v-text-anchor:top" coordsize="1495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" path="m,l1495,14e" filled="f">
                    <v:stroke endarrow="classic" endarrowlength="long"/>
                    <v:path arrowok="t" o:connecttype="custom" o:connectlocs="0,0;1495,14" o:connectangles="0,0"/>
                  </v:shape>
                </v:group>
                <w10:wrap type="square"/>
              </v:group>
            </w:pict>
          </mc:Fallback>
        </mc:AlternateConten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405622C4" w14:textId="3D72C27E" w:rsidR="00A27BC8" w:rsidRPr="00C94038" w:rsidRDefault="00A27BC8" w:rsidP="00A27BC8">
      <w:pPr>
        <w:widowControl w:val="0"/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ходячи з геометричного змісту лінійної залежності трьох векторів, одразу маємо, що вектор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7A56DF18" wp14:editId="759A59C5">
            <wp:extent cx="342900" cy="219075"/>
            <wp:effectExtent l="0" t="0" r="0" b="0"/>
            <wp:docPr id="1178" name="Рисунок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1B9904E" wp14:editId="779FBE7D">
            <wp:extent cx="304800" cy="228600"/>
            <wp:effectExtent l="0" t="0" r="0" b="0"/>
            <wp:docPr id="1179" name="Рисунок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E1F273" wp14:editId="1EAD1514">
            <wp:extent cx="276225" cy="228600"/>
            <wp:effectExtent l="0" t="0" r="0" b="0"/>
            <wp:docPr id="1180" name="Рисунок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лінійно залежні. Знайдемо яку-небудь нульову, але нетривіальну лінійну комбінацію цих векторів.</w:t>
      </w:r>
    </w:p>
    <w:p w14:paraId="43807E36" w14:textId="45B9AEED" w:rsidR="00A27BC8" w:rsidRPr="00C94038" w:rsidRDefault="00A27BC8" w:rsidP="00A27BC8">
      <w:pPr>
        <w:widowControl w:val="0"/>
        <w:shd w:val="clear" w:color="auto" w:fill="FFFFFF"/>
        <w:tabs>
          <w:tab w:val="left" w:pos="2981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беремо базис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51F1831" wp14:editId="1E308060">
            <wp:extent cx="714375" cy="266700"/>
            <wp:effectExtent l="0" t="0" r="0" b="0"/>
            <wp:docPr id="1181" name="Рисунок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Розкладемо вектори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4EFF7BA" wp14:editId="598D2F7D">
            <wp:extent cx="342900" cy="219075"/>
            <wp:effectExtent l="0" t="0" r="0" b="0"/>
            <wp:docPr id="1182" name="Рисунок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4FF71F0" wp14:editId="5136B1C0">
            <wp:extent cx="304800" cy="228600"/>
            <wp:effectExtent l="0" t="0" r="0" b="0"/>
            <wp:docPr id="1183" name="Рисунок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6C2D615" wp14:editId="3EC920F9">
            <wp:extent cx="276225" cy="228600"/>
            <wp:effectExtent l="0" t="0" r="0" b="0"/>
            <wp:docPr id="1184" name="Рисунок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 базисом, отримаємо</w:t>
      </w:r>
    </w:p>
    <w:p w14:paraId="3376C29F" w14:textId="1A5A2230" w:rsidR="00A27BC8" w:rsidRPr="00C94038" w:rsidRDefault="00426617" w:rsidP="00A27BC8">
      <w:pPr>
        <w:widowControl w:val="0"/>
        <w:shd w:val="clear" w:color="auto" w:fill="FFFFFF"/>
        <w:tabs>
          <w:tab w:val="left" w:pos="2981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2B9BD1ED" wp14:editId="6D3160C4">
            <wp:extent cx="1323975" cy="447675"/>
            <wp:effectExtent l="0" t="0" r="0" b="0"/>
            <wp:docPr id="1185" name="Рисунок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3D132F6" wp14:editId="5CC50B7B">
            <wp:extent cx="1285875" cy="447675"/>
            <wp:effectExtent l="0" t="0" r="0" b="0"/>
            <wp:docPr id="1186" name="Рисунок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B9CD43E" wp14:editId="3297E5BF">
            <wp:extent cx="800100" cy="228600"/>
            <wp:effectExtent l="0" t="0" r="0" b="0"/>
            <wp:docPr id="1187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E1521E7" w14:textId="1797F0B8" w:rsidR="00A27BC8" w:rsidRPr="00C94038" w:rsidRDefault="00A27BC8" w:rsidP="003335A6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Складемо нульову лінійну комбінацію векторів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A87364D" wp14:editId="1C1CCAAC">
            <wp:extent cx="342900" cy="219075"/>
            <wp:effectExtent l="0" t="0" r="0" b="0"/>
            <wp:docPr id="1188" name="Рисунок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03AF168" wp14:editId="66B582E3">
            <wp:extent cx="304800" cy="228600"/>
            <wp:effectExtent l="0" t="0" r="0" b="0"/>
            <wp:docPr id="1189" name="Рисунок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04BD68F" wp14:editId="4040F263">
            <wp:extent cx="276225" cy="228600"/>
            <wp:effectExtent l="0" t="0" r="0" b="0"/>
            <wp:docPr id="1190" name="Рисунок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 коефіцієнт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72F322" wp14:editId="22F92935">
            <wp:extent cx="504825" cy="228600"/>
            <wp:effectExtent l="0" t="0" r="0" b="0"/>
            <wp:docPr id="1191" name="Рисунок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5A6"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7CE62841" wp14:editId="1A34D609">
            <wp:extent cx="1752600" cy="257175"/>
            <wp:effectExtent l="0" t="0" r="0" b="0"/>
            <wp:docPr id="1192" name="Рисунок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BC29A72" w14:textId="77777777" w:rsidR="00A27BC8" w:rsidRPr="00C94038" w:rsidRDefault="00A27BC8" w:rsidP="00A27BC8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>Підставимо в цю комбінацію знайдені розклади цих векторів за базисом та зберемо коефіцієнти при базисних векторах, отримаємо</w:t>
      </w:r>
    </w:p>
    <w:p w14:paraId="33ABE740" w14:textId="65E15C7C" w:rsidR="00A27BC8" w:rsidRPr="00C94038" w:rsidRDefault="00426617" w:rsidP="00A27BC8">
      <w:pPr>
        <w:pStyle w:val="af1"/>
        <w:widowControl w:val="0"/>
        <w:spacing w:line="240" w:lineRule="auto"/>
        <w:rPr>
          <w:rFonts w:ascii="Times New Roman" w:hAnsi="Times New Roman"/>
          <w:b/>
          <w:bCs/>
          <w:lang w:val="uk-UA"/>
        </w:rPr>
      </w:pPr>
      <w:r w:rsidRPr="00C94038">
        <w:rPr>
          <w:rFonts w:ascii="Times New Roman" w:hAnsi="Times New Roman"/>
          <w:b/>
          <w:noProof/>
          <w:position w:val="-32"/>
          <w:lang w:val="ru-RU" w:eastAsia="ru-RU"/>
        </w:rPr>
        <w:lastRenderedPageBreak/>
        <w:drawing>
          <wp:inline distT="0" distB="0" distL="0" distR="0" wp14:anchorId="24A33BB4" wp14:editId="2B97493C">
            <wp:extent cx="2600325" cy="495300"/>
            <wp:effectExtent l="0" t="0" r="0" b="0"/>
            <wp:docPr id="1193" name="Рисунок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b/>
          <w:bCs/>
          <w:lang w:val="uk-UA"/>
        </w:rPr>
        <w:t>.</w:t>
      </w:r>
    </w:p>
    <w:p w14:paraId="64D341F0" w14:textId="30C7E1D2" w:rsidR="00A27BC8" w:rsidRPr="00C94038" w:rsidRDefault="00A27BC8" w:rsidP="00A27BC8">
      <w:pPr>
        <w:pStyle w:val="af1"/>
        <w:widowControl w:val="0"/>
        <w:spacing w:line="240" w:lineRule="auto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Так як вектори </w:t>
      </w:r>
      <w:r w:rsidR="00426617" w:rsidRPr="00C94038">
        <w:rPr>
          <w:rFonts w:ascii="Times New Roman" w:hAnsi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 wp14:anchorId="2536260F" wp14:editId="5EFD26D7">
            <wp:extent cx="276225" cy="219075"/>
            <wp:effectExtent l="0" t="0" r="0" b="0"/>
            <wp:docPr id="1194" name="Рисунок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="00426617" w:rsidRPr="00C94038">
        <w:rPr>
          <w:rFonts w:ascii="Times New Roman" w:hAnsi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 wp14:anchorId="295ED3BC" wp14:editId="039E925A">
            <wp:extent cx="304800" cy="219075"/>
            <wp:effectExtent l="0" t="0" r="0" b="0"/>
            <wp:docPr id="1195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>лінійно незалежні, то будь-яка їх нульова лінійна комбінація повинна бути тривіальною. Тому маємо</w:t>
      </w:r>
    </w:p>
    <w:p w14:paraId="17957D2A" w14:textId="769DA3E5" w:rsidR="00A27BC8" w:rsidRPr="00C94038" w:rsidRDefault="00426617" w:rsidP="00A27BC8">
      <w:pPr>
        <w:pStyle w:val="af1"/>
        <w:widowControl w:val="0"/>
        <w:spacing w:line="240" w:lineRule="auto"/>
        <w:rPr>
          <w:rFonts w:ascii="Times New Roman" w:hAnsi="Times New Roman"/>
          <w:b/>
          <w:bCs/>
          <w:lang w:val="uk-UA"/>
        </w:rPr>
      </w:pPr>
      <w:r w:rsidRPr="00C94038">
        <w:rPr>
          <w:rFonts w:ascii="Times New Roman" w:hAnsi="Times New Roman"/>
          <w:b/>
          <w:noProof/>
          <w:position w:val="-62"/>
          <w:lang w:val="ru-RU" w:eastAsia="ru-RU"/>
        </w:rPr>
        <w:drawing>
          <wp:inline distT="0" distB="0" distL="0" distR="0" wp14:anchorId="35ED954F" wp14:editId="1742BEC7">
            <wp:extent cx="3248025" cy="876300"/>
            <wp:effectExtent l="0" t="0" r="0" b="0"/>
            <wp:docPr id="1196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F7A17" w14:textId="626FB212" w:rsidR="00A27BC8" w:rsidRPr="00C94038" w:rsidRDefault="00A27BC8" w:rsidP="00C16E1B">
      <w:pPr>
        <w:pStyle w:val="af1"/>
        <w:widowControl w:val="0"/>
        <w:spacing w:line="240" w:lineRule="auto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Нас цікавить який-небудь ненульовий набір чисел </w:t>
      </w:r>
      <w:r w:rsidR="00426617" w:rsidRPr="00C94038">
        <w:rPr>
          <w:rFonts w:ascii="Times New Roman" w:hAnsi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7685D282" wp14:editId="0AFB36BD">
            <wp:extent cx="504825" cy="228600"/>
            <wp:effectExtent l="0" t="0" r="0" b="0"/>
            <wp:docPr id="1197" name="Рисунок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, тому покладемо </w:t>
      </w:r>
      <w:r w:rsidR="00426617" w:rsidRPr="00C94038">
        <w:rPr>
          <w:rFonts w:ascii="Times New Roman" w:hAnsi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 wp14:anchorId="06E9CB21" wp14:editId="10341271">
            <wp:extent cx="495300" cy="219075"/>
            <wp:effectExtent l="0" t="0" r="0" b="0"/>
            <wp:docPr id="1198" name="Рисунок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. Тоді </w:t>
      </w:r>
      <w:r w:rsidR="00426617" w:rsidRPr="00C94038">
        <w:rPr>
          <w:rFonts w:ascii="Times New Roman" w:hAnsi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22254E1" wp14:editId="40A23E92">
            <wp:extent cx="428625" cy="190500"/>
            <wp:effectExtent l="0" t="0" r="0" b="0"/>
            <wp:docPr id="1199" name="Рисунок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 wp14:anchorId="0A1F15CE" wp14:editId="47F7DF87">
            <wp:extent cx="390525" cy="219075"/>
            <wp:effectExtent l="0" t="0" r="0" b="0"/>
            <wp:docPr id="1200" name="Рисунок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. Таким чином, знайдена шукана нетривіальна нульова комбінація векторів </w:t>
      </w:r>
      <w:r w:rsidR="00426617" w:rsidRPr="00C94038">
        <w:rPr>
          <w:rFonts w:ascii="Times New Roman" w:hAnsi="Times New Roman"/>
          <w:noProof/>
          <w:position w:val="-4"/>
          <w:sz w:val="28"/>
          <w:szCs w:val="28"/>
          <w:lang w:val="ru-RU" w:eastAsia="ru-RU"/>
        </w:rPr>
        <w:drawing>
          <wp:inline distT="0" distB="0" distL="0" distR="0" wp14:anchorId="6594400C" wp14:editId="6A9AC9B1">
            <wp:extent cx="342900" cy="219075"/>
            <wp:effectExtent l="0" t="0" r="0" b="0"/>
            <wp:docPr id="1201" name="Рисунок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0369FFC1" wp14:editId="5AC8C2EB">
            <wp:extent cx="304800" cy="228600"/>
            <wp:effectExtent l="0" t="0" r="0" b="0"/>
            <wp:docPr id="1202" name="Рисунок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1485381A" wp14:editId="203D2C56">
            <wp:extent cx="276225" cy="228600"/>
            <wp:effectExtent l="0" t="0" r="0" b="0"/>
            <wp:docPr id="1203" name="Рисунок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 у вигляді</w:t>
      </w:r>
      <w:r w:rsidR="003335A6" w:rsidRPr="00C94038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="00426617" w:rsidRPr="00C94038">
        <w:rPr>
          <w:rFonts w:ascii="Times New Roman" w:hAnsi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5C5FEA2" wp14:editId="1978FAA2">
            <wp:extent cx="1685925" cy="228600"/>
            <wp:effectExtent l="0" t="0" r="0" b="0"/>
            <wp:docPr id="1204" name="Рисунок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1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>.</w:t>
      </w:r>
    </w:p>
    <w:p w14:paraId="6A2BA948" w14:textId="4E987BA2" w:rsidR="00A27BC8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3</w:t>
      </w:r>
      <w:r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7C667BE" wp14:editId="2F4A407B">
            <wp:extent cx="533400" cy="266700"/>
            <wp:effectExtent l="0" t="0" r="0" b="0"/>
            <wp:docPr id="1205" name="Рисунок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екомпланарні. Чи будуть компланарними 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186A42B" wp14:editId="4991302A">
            <wp:extent cx="542925" cy="266700"/>
            <wp:effectExtent l="0" t="0" r="0" b="0"/>
            <wp:docPr id="1206" name="Рисунок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554A551" wp14:editId="26F686D7">
            <wp:extent cx="952500" cy="228600"/>
            <wp:effectExtent l="0" t="0" r="0" b="0"/>
            <wp:docPr id="1207" name="Рисунок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B56E7E6" wp14:editId="21A2679D">
            <wp:extent cx="752475" cy="228600"/>
            <wp:effectExtent l="0" t="0" r="0" b="0"/>
            <wp:docPr id="1208" name="Рисунок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00B2EDF" wp14:editId="0FAAA33C">
            <wp:extent cx="1066800" cy="228600"/>
            <wp:effectExtent l="0" t="0" r="0" b="0"/>
            <wp:docPr id="1209" name="Рисунок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Якщо так, то знайти їх лінійну залежність.</w:t>
      </w:r>
    </w:p>
    <w:p w14:paraId="280A22B3" w14:textId="77777777" w:rsidR="00C16E1B" w:rsidRPr="00C94038" w:rsidRDefault="00A27BC8" w:rsidP="00C16E1B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ab/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27E1E3F4" w14:textId="2A83560C" w:rsidR="00A27BC8" w:rsidRPr="00C94038" w:rsidRDefault="00A27BC8" w:rsidP="00C16E1B">
      <w:pPr>
        <w:widowControl w:val="0"/>
        <w:shd w:val="clear" w:color="auto" w:fill="FFFFFF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ходячи з геометричного змісту лінійної залежності трьох векторів, одразу маємо, що 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811E7BF" wp14:editId="1415FC78">
            <wp:extent cx="533400" cy="266700"/>
            <wp:effectExtent l="0" t="0" r="0" b="0"/>
            <wp:docPr id="1210" name="Рисунок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лінійно незалежні. Складемо нульову лінійну комбінацію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1F44FD9" wp14:editId="2626D605">
            <wp:extent cx="542925" cy="266700"/>
            <wp:effectExtent l="0" t="0" r="0" b="0"/>
            <wp:docPr id="1211" name="Рисунок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 коефіцієнтами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14A7F9EC" wp14:editId="56B141B2">
            <wp:extent cx="504825" cy="228600"/>
            <wp:effectExtent l="0" t="0" r="0" b="0"/>
            <wp:docPr id="1212" name="Рисунок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F2C097" w14:textId="28C4CF4C" w:rsidR="00A27BC8" w:rsidRPr="00C94038" w:rsidRDefault="00426617" w:rsidP="00C16E1B">
      <w:pPr>
        <w:widowControl w:val="0"/>
        <w:shd w:val="clear" w:color="auto" w:fill="FFFFFF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B2B8E29" wp14:editId="12A6EC52">
            <wp:extent cx="1228725" cy="257175"/>
            <wp:effectExtent l="0" t="0" r="0" b="0"/>
            <wp:docPr id="1213" name="Рисунок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1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ED31621" w14:textId="00FBB661" w:rsidR="00A27BC8" w:rsidRPr="00C94038" w:rsidRDefault="00A27BC8" w:rsidP="00C16E1B">
      <w:pPr>
        <w:widowControl w:val="0"/>
        <w:shd w:val="clear" w:color="auto" w:fill="FFFFFF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Підставимо в цю комбінацію їх розклади і зберемо коефіцієнти при векторах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0F96096" wp14:editId="59B49D19">
            <wp:extent cx="533400" cy="266700"/>
            <wp:effectExtent l="0" t="0" r="0" b="0"/>
            <wp:docPr id="1214" name="Рисунок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отримаємо</w:t>
      </w:r>
    </w:p>
    <w:p w14:paraId="4304CF72" w14:textId="65691E44" w:rsidR="00A27BC8" w:rsidRPr="00C94038" w:rsidRDefault="00426617" w:rsidP="00C16E1B">
      <w:pPr>
        <w:pStyle w:val="af1"/>
        <w:widowControl w:val="0"/>
        <w:spacing w:line="240" w:lineRule="auto"/>
        <w:rPr>
          <w:rFonts w:ascii="Times New Roman" w:hAnsi="Times New Roman"/>
          <w:b/>
          <w:bCs/>
          <w:lang w:val="uk-UA"/>
        </w:rPr>
      </w:pPr>
      <w:r w:rsidRPr="00C94038">
        <w:rPr>
          <w:rFonts w:ascii="Times New Roman" w:hAnsi="Times New Roman"/>
          <w:b/>
          <w:noProof/>
          <w:position w:val="-10"/>
          <w:lang w:val="ru-RU" w:eastAsia="ru-RU"/>
        </w:rPr>
        <w:drawing>
          <wp:inline distT="0" distB="0" distL="0" distR="0" wp14:anchorId="19FB1BFB" wp14:editId="276193A0">
            <wp:extent cx="2924175" cy="257175"/>
            <wp:effectExtent l="0" t="0" r="0" b="0"/>
            <wp:docPr id="1215" name="Рисунок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b/>
          <w:bCs/>
          <w:lang w:val="uk-UA"/>
        </w:rPr>
        <w:t>.</w:t>
      </w:r>
    </w:p>
    <w:p w14:paraId="2A9731FD" w14:textId="5CBBE5F6" w:rsidR="00A27BC8" w:rsidRPr="00C94038" w:rsidRDefault="00A27BC8" w:rsidP="00C16E1B">
      <w:pPr>
        <w:pStyle w:val="af1"/>
        <w:widowControl w:val="0"/>
        <w:spacing w:line="240" w:lineRule="auto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Так як вектори </w:t>
      </w:r>
      <w:r w:rsidR="00426617" w:rsidRPr="00C94038">
        <w:rPr>
          <w:rFonts w:ascii="Times New Roman" w:hAnsi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516D3C95" wp14:editId="1460B2E6">
            <wp:extent cx="533400" cy="266700"/>
            <wp:effectExtent l="0" t="0" r="0" b="0"/>
            <wp:docPr id="1216" name="Рисунок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 лінійно незалежні, то будь-яка їх нульова лінійна комбінація повинна бути тривіальною. Тому маємо</w:t>
      </w:r>
    </w:p>
    <w:p w14:paraId="05658E21" w14:textId="1A959BC9" w:rsidR="00A27BC8" w:rsidRPr="00C94038" w:rsidRDefault="00426617" w:rsidP="00C16E1B">
      <w:pPr>
        <w:pStyle w:val="af1"/>
        <w:widowControl w:val="0"/>
        <w:spacing w:line="240" w:lineRule="auto"/>
        <w:rPr>
          <w:rFonts w:ascii="Times New Roman" w:hAnsi="Times New Roman"/>
          <w:b/>
          <w:bCs/>
          <w:lang w:val="uk-UA"/>
        </w:rPr>
      </w:pPr>
      <w:r w:rsidRPr="00C94038">
        <w:rPr>
          <w:rFonts w:ascii="Times New Roman" w:hAnsi="Times New Roman"/>
          <w:b/>
          <w:noProof/>
          <w:position w:val="-56"/>
          <w:lang w:val="ru-RU" w:eastAsia="ru-RU"/>
        </w:rPr>
        <w:drawing>
          <wp:inline distT="0" distB="0" distL="0" distR="0" wp14:anchorId="66B9F625" wp14:editId="3D41A64D">
            <wp:extent cx="2019300" cy="800100"/>
            <wp:effectExtent l="0" t="0" r="0" b="0"/>
            <wp:docPr id="1217" name="Рисунок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A4BF3" w14:textId="103C49B2" w:rsidR="00A27BC8" w:rsidRPr="00C94038" w:rsidRDefault="00A27BC8" w:rsidP="00C16E1B">
      <w:pPr>
        <w:pStyle w:val="af1"/>
        <w:widowControl w:val="0"/>
        <w:spacing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Нас цікавить який-небудь ненульовий набір чисел </w:t>
      </w:r>
      <w:r w:rsidR="00426617" w:rsidRPr="00C94038">
        <w:rPr>
          <w:rFonts w:ascii="Times New Roman" w:hAnsi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0724D75D" wp14:editId="654B2E4E">
            <wp:extent cx="504825" cy="228600"/>
            <wp:effectExtent l="0" t="0" r="0" b="0"/>
            <wp:docPr id="1218" name="Рисунок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, тому покладемо </w:t>
      </w:r>
      <w:r w:rsidR="00426617" w:rsidRPr="00C94038">
        <w:rPr>
          <w:rFonts w:ascii="Times New Roman" w:hAnsi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2B66D02C" wp14:editId="4D5EBC6F">
            <wp:extent cx="409575" cy="190500"/>
            <wp:effectExtent l="0" t="0" r="0" b="0"/>
            <wp:docPr id="1219" name="Рисунок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. Тоді </w:t>
      </w:r>
      <w:r w:rsidR="00426617" w:rsidRPr="00C94038">
        <w:rPr>
          <w:rFonts w:ascii="Times New Roman" w:hAnsi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 wp14:anchorId="224CE31B" wp14:editId="2550F1B9">
            <wp:extent cx="409575" cy="219075"/>
            <wp:effectExtent l="0" t="0" r="0" b="0"/>
            <wp:docPr id="1220" name="Рисунок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position w:val="-10"/>
          <w:sz w:val="28"/>
          <w:szCs w:val="28"/>
          <w:lang w:val="ru-RU" w:eastAsia="ru-RU"/>
        </w:rPr>
        <w:drawing>
          <wp:inline distT="0" distB="0" distL="0" distR="0" wp14:anchorId="7AB14258" wp14:editId="41B1A013">
            <wp:extent cx="466725" cy="219075"/>
            <wp:effectExtent l="0" t="0" r="0" b="0"/>
            <wp:docPr id="1221" name="Рисунок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. Таким чином, вектори </w:t>
      </w:r>
      <w:r w:rsidR="00426617" w:rsidRPr="00C94038">
        <w:rPr>
          <w:rFonts w:ascii="Times New Roman" w:hAnsi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7D4B2B5E" wp14:editId="0E960824">
            <wp:extent cx="542925" cy="266700"/>
            <wp:effectExtent l="0" t="0" r="0" b="0"/>
            <wp:docPr id="1222" name="Рисунок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bCs/>
          <w:sz w:val="28"/>
          <w:szCs w:val="28"/>
          <w:lang w:val="uk-UA"/>
        </w:rPr>
        <w:t xml:space="preserve"> компланарні та їх лінійну залежність можна записати у вигляді</w:t>
      </w:r>
      <w:r w:rsidR="003335A6" w:rsidRPr="00C94038">
        <w:rPr>
          <w:rFonts w:ascii="Times New Roman" w:hAnsi="Times New Roman"/>
          <w:bCs/>
          <w:sz w:val="28"/>
          <w:szCs w:val="28"/>
          <w:lang w:val="uk-UA"/>
        </w:rPr>
        <w:t xml:space="preserve"> </w:t>
      </w:r>
      <w:r w:rsidR="00426617" w:rsidRPr="00C94038">
        <w:rPr>
          <w:rFonts w:ascii="Times New Roman" w:hAnsi="Times New Roman"/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47CBA9A9" wp14:editId="60D3C17B">
            <wp:extent cx="1057275" cy="228600"/>
            <wp:effectExtent l="0" t="0" r="0" b="0"/>
            <wp:docPr id="1223" name="Рисунок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sz w:val="28"/>
          <w:szCs w:val="28"/>
          <w:lang w:val="uk-UA"/>
        </w:rPr>
        <w:t>.</w:t>
      </w:r>
    </w:p>
    <w:p w14:paraId="3A107974" w14:textId="492D91C2" w:rsidR="00A27BC8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4</w:t>
      </w:r>
      <w:r w:rsidRPr="00C94038">
        <w:rPr>
          <w:color w:val="000000"/>
          <w:sz w:val="28"/>
          <w:szCs w:val="28"/>
          <w:lang w:val="uk-UA"/>
        </w:rPr>
        <w:t xml:space="preserve"> Знайти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B38A39D" wp14:editId="5AB7686A">
            <wp:extent cx="561975" cy="228600"/>
            <wp:effectExtent l="0" t="0" r="0" b="0"/>
            <wp:docPr id="1224" name="Рисунок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6E9BB76" wp14:editId="4E8B5993">
            <wp:extent cx="676275" cy="238125"/>
            <wp:effectExtent l="0" t="0" r="0" b="0"/>
            <wp:docPr id="1225" name="Рисунок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i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C9A0C3" wp14:editId="732AC142">
            <wp:extent cx="771525" cy="238125"/>
            <wp:effectExtent l="0" t="0" r="0" b="0"/>
            <wp:docPr id="1226" name="Рисунок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5101841" w14:textId="77777777" w:rsidR="00C16E1B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757F4988" w14:textId="565DBF53" w:rsidR="00A27BC8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Координати точки співпадають з координатами її радіус-вектора, тому можемо записати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52965A1" wp14:editId="2ABAABCE">
            <wp:extent cx="723900" cy="238125"/>
            <wp:effectExtent l="0" t="0" r="0" b="0"/>
            <wp:docPr id="1227" name="Рисунок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02CB704" wp14:editId="37DED6E8">
            <wp:extent cx="828675" cy="238125"/>
            <wp:effectExtent l="0" t="0" r="0" b="0"/>
            <wp:docPr id="1228" name="Рисунок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Знайдемо координати шуканого вектора:</w:t>
      </w:r>
      <w:r w:rsidR="003335A6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E75F316" wp14:editId="34539039">
            <wp:extent cx="2085975" cy="266700"/>
            <wp:effectExtent l="0" t="0" r="0" b="0"/>
            <wp:docPr id="1229" name="Рисунок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1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F34D108" w14:textId="77777777" w:rsidR="00A27BC8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5</w:t>
      </w:r>
      <w:r w:rsidRPr="00C94038">
        <w:rPr>
          <w:color w:val="000000"/>
          <w:sz w:val="28"/>
          <w:szCs w:val="28"/>
          <w:lang w:val="uk-UA"/>
        </w:rPr>
        <w:t xml:space="preserve"> Знайти координати </w:t>
      </w:r>
      <w:r w:rsidRPr="00C94038">
        <w:rPr>
          <w:i/>
          <w:color w:val="000000"/>
          <w:sz w:val="28"/>
          <w:szCs w:val="28"/>
          <w:lang w:val="uk-UA"/>
        </w:rPr>
        <w:t>Р</w:t>
      </w:r>
      <w:r w:rsidRPr="00C94038">
        <w:rPr>
          <w:color w:val="000000"/>
          <w:sz w:val="28"/>
          <w:szCs w:val="28"/>
          <w:lang w:val="uk-UA"/>
        </w:rPr>
        <w:t xml:space="preserve"> – центру ваги трикутника </w:t>
      </w:r>
      <w:r w:rsidRPr="00C94038">
        <w:rPr>
          <w:i/>
          <w:iCs/>
          <w:color w:val="000000"/>
          <w:sz w:val="28"/>
          <w:szCs w:val="28"/>
          <w:lang w:val="uk-UA"/>
        </w:rPr>
        <w:t>ABC</w:t>
      </w:r>
      <w:r w:rsidRPr="00C94038">
        <w:rPr>
          <w:color w:val="000000"/>
          <w:sz w:val="28"/>
          <w:szCs w:val="28"/>
          <w:lang w:val="uk-UA"/>
        </w:rPr>
        <w:t xml:space="preserve">, якщо відомі координати його вершин: </w:t>
      </w:r>
      <w:r w:rsidRPr="00C94038">
        <w:rPr>
          <w:i/>
          <w:iCs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(–4; 2), </w:t>
      </w:r>
      <w:r w:rsidRPr="00C94038">
        <w:rPr>
          <w:i/>
          <w:iCs/>
          <w:color w:val="000000"/>
          <w:sz w:val="28"/>
          <w:szCs w:val="28"/>
          <w:lang w:val="uk-UA"/>
        </w:rPr>
        <w:t>B</w:t>
      </w:r>
      <w:r w:rsidRPr="00C94038">
        <w:rPr>
          <w:color w:val="000000"/>
          <w:sz w:val="28"/>
          <w:szCs w:val="28"/>
          <w:lang w:val="uk-UA"/>
        </w:rPr>
        <w:t xml:space="preserve">(2; 0), </w:t>
      </w:r>
      <w:r w:rsidRPr="00C94038">
        <w:rPr>
          <w:i/>
          <w:iCs/>
          <w:color w:val="000000"/>
          <w:sz w:val="28"/>
          <w:szCs w:val="28"/>
          <w:lang w:val="uk-UA"/>
        </w:rPr>
        <w:t>C</w:t>
      </w:r>
      <w:r w:rsidRPr="00C94038">
        <w:rPr>
          <w:color w:val="000000"/>
          <w:sz w:val="28"/>
          <w:szCs w:val="28"/>
          <w:lang w:val="uk-UA"/>
        </w:rPr>
        <w:t>(1; 3).</w:t>
      </w:r>
    </w:p>
    <w:p w14:paraId="1843E5AB" w14:textId="77777777" w:rsidR="00C16E1B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7FCE88B7" w14:textId="77777777" w:rsidR="00A27BC8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Центр ваги трикутника – це точка перетину його медіан. Тому спочатку </w:t>
      </w:r>
      <w:r w:rsidRPr="00C94038">
        <w:rPr>
          <w:color w:val="000000"/>
          <w:sz w:val="28"/>
          <w:szCs w:val="28"/>
          <w:lang w:val="uk-UA"/>
        </w:rPr>
        <w:lastRenderedPageBreak/>
        <w:t xml:space="preserve">знайдемо координати другого кінця однієї з медіан, наприклад </w:t>
      </w:r>
      <w:r w:rsidRPr="00C94038">
        <w:rPr>
          <w:i/>
          <w:iCs/>
          <w:color w:val="000000"/>
          <w:sz w:val="28"/>
          <w:szCs w:val="28"/>
          <w:lang w:val="uk-UA"/>
        </w:rPr>
        <w:t>CD</w:t>
      </w:r>
      <w:r w:rsidRPr="00C94038">
        <w:rPr>
          <w:color w:val="000000"/>
          <w:sz w:val="28"/>
          <w:szCs w:val="28"/>
          <w:lang w:val="uk-UA"/>
        </w:rPr>
        <w:t>:</w:t>
      </w:r>
    </w:p>
    <w:p w14:paraId="315FCC24" w14:textId="79B1004A" w:rsidR="00A27BC8" w:rsidRPr="00C94038" w:rsidRDefault="00426617" w:rsidP="00C16E1B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6DFB7CA3" wp14:editId="1B006861">
            <wp:extent cx="1400175" cy="447675"/>
            <wp:effectExtent l="0" t="0" r="0" b="0"/>
            <wp:docPr id="1230" name="Рисунок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C16E1B" w:rsidRPr="00C94038">
        <w:rPr>
          <w:color w:val="000000"/>
          <w:position w:val="-26"/>
          <w:sz w:val="28"/>
          <w:szCs w:val="28"/>
          <w:lang w:val="uk-UA"/>
        </w:rPr>
        <w:object w:dxaOrig="2040" w:dyaOrig="700" w14:anchorId="63E97DC3">
          <v:shape id="_x0000_i1092" type="#_x0000_t75" style="width:102pt;height:35.25pt" o:ole="">
            <v:imagedata r:id="rId1099" o:title=""/>
          </v:shape>
          <o:OLEObject Type="Embed" ProgID="Equation.3" ShapeID="_x0000_i1092" DrawAspect="Content" ObjectID="_1739779541" r:id="rId1100"/>
        </w:object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C16E1B" w:rsidRPr="00C94038">
        <w:rPr>
          <w:color w:val="000000"/>
          <w:position w:val="-12"/>
          <w:sz w:val="28"/>
          <w:szCs w:val="28"/>
          <w:lang w:val="uk-UA"/>
        </w:rPr>
        <w:object w:dxaOrig="999" w:dyaOrig="380" w14:anchorId="0F8A881F">
          <v:shape id="_x0000_i1093" type="#_x0000_t75" style="width:50.25pt;height:18.75pt" o:ole="">
            <v:imagedata r:id="rId1101" o:title=""/>
          </v:shape>
          <o:OLEObject Type="Embed" ProgID="Equation.3" ShapeID="_x0000_i1093" DrawAspect="Content" ObjectID="_1739779542" r:id="rId1102"/>
        </w:object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3275E10" w14:textId="77777777" w:rsidR="00A27BC8" w:rsidRPr="00C94038" w:rsidRDefault="00A27BC8" w:rsidP="00C16E1B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Центр </w:t>
      </w:r>
      <w:r w:rsidR="00C16E1B" w:rsidRPr="00C94038">
        <w:rPr>
          <w:color w:val="000000"/>
          <w:sz w:val="28"/>
          <w:szCs w:val="28"/>
          <w:lang w:val="uk-UA"/>
        </w:rPr>
        <w:t xml:space="preserve">ваги </w:t>
      </w:r>
      <w:r w:rsidR="00C16E1B" w:rsidRPr="00C94038">
        <w:rPr>
          <w:i/>
          <w:color w:val="000000"/>
          <w:sz w:val="28"/>
          <w:szCs w:val="28"/>
          <w:lang w:val="uk-UA"/>
        </w:rPr>
        <w:t>Р</w:t>
      </w:r>
      <w:r w:rsidR="00C16E1B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ділить кожну медіану у відношенні 2:1, рахуючи</w:t>
      </w:r>
      <w:r w:rsidR="00C16E1B" w:rsidRPr="00C94038">
        <w:rPr>
          <w:color w:val="000000"/>
          <w:sz w:val="28"/>
          <w:szCs w:val="28"/>
          <w:lang w:val="uk-UA"/>
        </w:rPr>
        <w:t>сь</w:t>
      </w:r>
      <w:r w:rsidRPr="00C94038">
        <w:rPr>
          <w:color w:val="000000"/>
          <w:sz w:val="28"/>
          <w:szCs w:val="28"/>
          <w:lang w:val="uk-UA"/>
        </w:rPr>
        <w:t xml:space="preserve"> від вершини трикутника, тобто</w:t>
      </w:r>
    </w:p>
    <w:p w14:paraId="5850759C" w14:textId="77777777" w:rsidR="00C16E1B" w:rsidRPr="00C94038" w:rsidRDefault="00C16E1B" w:rsidP="00C16E1B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position w:val="-28"/>
          <w:sz w:val="28"/>
          <w:szCs w:val="28"/>
          <w:lang w:val="uk-UA"/>
        </w:rPr>
        <w:object w:dxaOrig="3820" w:dyaOrig="720" w14:anchorId="5094BE6A">
          <v:shape id="_x0000_i1094" type="#_x0000_t75" style="width:191.25pt;height:36pt" o:ole="">
            <v:imagedata r:id="rId1103" o:title=""/>
          </v:shape>
          <o:OLEObject Type="Embed" ProgID="Equation.3" ShapeID="_x0000_i1094" DrawAspect="Content" ObjectID="_1739779543" r:id="rId1104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28"/>
          <w:sz w:val="28"/>
          <w:szCs w:val="28"/>
          <w:lang w:val="uk-UA"/>
        </w:rPr>
        <w:object w:dxaOrig="3340" w:dyaOrig="720" w14:anchorId="7559C857">
          <v:shape id="_x0000_i1095" type="#_x0000_t75" style="width:167.25pt;height:36pt" o:ole="">
            <v:imagedata r:id="rId1105" o:title=""/>
          </v:shape>
          <o:OLEObject Type="Embed" ProgID="Equation.3" ShapeID="_x0000_i1095" DrawAspect="Content" ObjectID="_1739779544" r:id="rId1106"/>
        </w:object>
      </w:r>
      <w:r w:rsidRPr="00C94038">
        <w:rPr>
          <w:color w:val="000000"/>
          <w:sz w:val="28"/>
          <w:szCs w:val="28"/>
          <w:lang w:val="uk-UA"/>
        </w:rPr>
        <w:t>.</w:t>
      </w:r>
    </w:p>
    <w:p w14:paraId="21BCCDCC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тже, </w:t>
      </w:r>
      <w:r w:rsidR="00C16E1B" w:rsidRPr="00C94038">
        <w:rPr>
          <w:color w:val="000000"/>
          <w:position w:val="-32"/>
          <w:sz w:val="28"/>
          <w:szCs w:val="28"/>
          <w:lang w:val="uk-UA"/>
        </w:rPr>
        <w:object w:dxaOrig="1240" w:dyaOrig="780" w14:anchorId="106797A9">
          <v:shape id="_x0000_i1096" type="#_x0000_t75" style="width:62.25pt;height:39pt" o:ole="">
            <v:imagedata r:id="rId1107" o:title=""/>
          </v:shape>
          <o:OLEObject Type="Embed" ProgID="Equation.3" ShapeID="_x0000_i1096" DrawAspect="Content" ObjectID="_1739779545" r:id="rId1108"/>
        </w:object>
      </w:r>
      <w:r w:rsidRPr="00C94038">
        <w:rPr>
          <w:color w:val="000000"/>
          <w:sz w:val="28"/>
          <w:szCs w:val="28"/>
          <w:lang w:val="uk-UA"/>
        </w:rPr>
        <w:t>.</w:t>
      </w:r>
    </w:p>
    <w:p w14:paraId="632FC2B4" w14:textId="77777777" w:rsidR="00F36056" w:rsidRPr="00C94038" w:rsidRDefault="00F36056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3A4D6B0D" w14:textId="77777777" w:rsidR="00A27BC8" w:rsidRPr="00C94038" w:rsidRDefault="00A27BC8" w:rsidP="00BF12E0">
      <w:pPr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Задачі для самостійного розв’язування</w:t>
      </w:r>
    </w:p>
    <w:p w14:paraId="4710AEA2" w14:textId="77777777" w:rsidR="00BF606D" w:rsidRPr="00C94038" w:rsidRDefault="00BF606D" w:rsidP="00BF12E0">
      <w:pPr>
        <w:jc w:val="center"/>
        <w:rPr>
          <w:b/>
          <w:color w:val="000000"/>
          <w:sz w:val="28"/>
          <w:szCs w:val="28"/>
          <w:lang w:val="uk-UA"/>
        </w:rPr>
      </w:pPr>
    </w:p>
    <w:p w14:paraId="66085FAE" w14:textId="52695735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трикутник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131F127" wp14:editId="47924B8E">
            <wp:extent cx="409575" cy="190500"/>
            <wp:effectExtent l="0" t="0" r="0" b="0"/>
            <wp:docPr id="1236" name="Рисунок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Точк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3FD5F4E" wp14:editId="45874A53">
            <wp:extent cx="200025" cy="238125"/>
            <wp:effectExtent l="0" t="0" r="0" b="0"/>
            <wp:docPr id="1237" name="Рисунок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середина сторони </w:t>
      </w:r>
      <w:r w:rsidR="00A27BC8" w:rsidRPr="00C94038">
        <w:rPr>
          <w:i/>
          <w:color w:val="000000"/>
          <w:sz w:val="28"/>
          <w:szCs w:val="28"/>
          <w:lang w:val="uk-UA"/>
        </w:rPr>
        <w:t>АС</w:t>
      </w:r>
      <w:r w:rsidR="00A27BC8" w:rsidRPr="00C94038">
        <w:rPr>
          <w:color w:val="000000"/>
          <w:sz w:val="28"/>
          <w:szCs w:val="28"/>
          <w:lang w:val="uk-UA"/>
        </w:rPr>
        <w:t xml:space="preserve">, точк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A3DE9CF" wp14:editId="6C55B07B">
            <wp:extent cx="200025" cy="238125"/>
            <wp:effectExtent l="0" t="0" r="0" b="0"/>
            <wp:docPr id="1238" name="Рисунок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43F8610" wp14:editId="36FC51DF">
            <wp:extent cx="228600" cy="238125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ділять сторону </w:t>
      </w:r>
      <w:r w:rsidR="00A27BC8" w:rsidRPr="00C94038">
        <w:rPr>
          <w:i/>
          <w:color w:val="000000"/>
          <w:sz w:val="28"/>
          <w:szCs w:val="28"/>
          <w:lang w:val="uk-UA"/>
        </w:rPr>
        <w:t>СВ</w:t>
      </w:r>
      <w:r w:rsidR="00A27BC8" w:rsidRPr="00C94038">
        <w:rPr>
          <w:color w:val="000000"/>
          <w:sz w:val="28"/>
          <w:szCs w:val="28"/>
          <w:lang w:val="uk-UA"/>
        </w:rPr>
        <w:t xml:space="preserve"> на три рівні частини, точк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406E1D0" wp14:editId="5BCCABDD">
            <wp:extent cx="200025" cy="238125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711C5C6" wp14:editId="7D5D2EF1">
            <wp:extent cx="228600" cy="238125"/>
            <wp:effectExtent l="0" t="0" r="0" b="0"/>
            <wp:docPr id="1241" name="Рисунок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FDD1544" wp14:editId="34AF64E9">
            <wp:extent cx="228600" cy="238125"/>
            <wp:effectExtent l="0" t="0" r="0" b="0"/>
            <wp:docPr id="1242" name="Рисунок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ділять сторону </w:t>
      </w:r>
      <w:r w:rsidR="00A27BC8" w:rsidRPr="00C94038">
        <w:rPr>
          <w:i/>
          <w:color w:val="000000"/>
          <w:sz w:val="28"/>
          <w:szCs w:val="28"/>
          <w:lang w:val="uk-UA"/>
        </w:rPr>
        <w:t>АВ</w:t>
      </w:r>
      <w:r w:rsidR="00A27BC8" w:rsidRPr="00C94038">
        <w:rPr>
          <w:color w:val="000000"/>
          <w:sz w:val="28"/>
          <w:szCs w:val="28"/>
          <w:lang w:val="uk-UA"/>
        </w:rPr>
        <w:t xml:space="preserve"> на чотири рівні частини. Знайти лінійну залежність векторів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0F85D7D4" wp14:editId="7499C70E">
            <wp:extent cx="409575" cy="266700"/>
            <wp:effectExtent l="0" t="0" r="0" b="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CB598E4" wp14:editId="5B43C4ED">
            <wp:extent cx="381000" cy="266700"/>
            <wp:effectExtent l="0" t="0" r="0" b="0"/>
            <wp:docPr id="1244" name="Рисунок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7DB71121" wp14:editId="463BE39C">
            <wp:extent cx="371475" cy="266700"/>
            <wp:effectExtent l="0" t="0" r="0" b="0"/>
            <wp:docPr id="1245" name="Рисунок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A4B8674" w14:textId="764BA06D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.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3335A6" w:rsidRPr="00C94038">
        <w:rPr>
          <w:color w:val="000000"/>
          <w:sz w:val="28"/>
          <w:szCs w:val="28"/>
          <w:lang w:val="uk-UA"/>
        </w:rPr>
        <w:t>П</w:t>
      </w:r>
      <w:r w:rsidR="00A27BC8" w:rsidRPr="00C94038">
        <w:rPr>
          <w:color w:val="000000"/>
          <w:sz w:val="28"/>
          <w:szCs w:val="28"/>
          <w:lang w:val="uk-UA"/>
        </w:rPr>
        <w:t xml:space="preserve">аралелограм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31928EE" wp14:editId="58A969C5">
            <wp:extent cx="533400" cy="190500"/>
            <wp:effectExtent l="0" t="0" r="0" b="0"/>
            <wp:docPr id="1246" name="Рисунок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5A6" w:rsidRPr="00C94038">
        <w:rPr>
          <w:color w:val="000000"/>
          <w:sz w:val="28"/>
          <w:szCs w:val="28"/>
          <w:lang w:val="uk-UA"/>
        </w:rPr>
        <w:t>: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7441BBD" wp14:editId="764BCC2E">
            <wp:extent cx="200025" cy="238125"/>
            <wp:effectExtent l="0" t="0" r="0" b="0"/>
            <wp:docPr id="1247" name="Рисунок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середина </w:t>
      </w:r>
      <w:r w:rsidR="00A27BC8" w:rsidRPr="00C94038">
        <w:rPr>
          <w:i/>
          <w:color w:val="000000"/>
          <w:sz w:val="28"/>
          <w:szCs w:val="28"/>
          <w:lang w:val="uk-UA"/>
        </w:rPr>
        <w:t>АВ</w:t>
      </w:r>
      <w:r w:rsidR="003335A6" w:rsidRPr="00C94038">
        <w:rPr>
          <w:color w:val="000000"/>
          <w:sz w:val="28"/>
          <w:szCs w:val="28"/>
          <w:lang w:val="uk-UA"/>
        </w:rPr>
        <w:t>;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7AE8DD13" wp14:editId="329D49D3">
            <wp:extent cx="200025" cy="238125"/>
            <wp:effectExtent l="0" t="0" r="0" b="0"/>
            <wp:docPr id="1248" name="Рисунок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середина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</w:rPr>
        <w:drawing>
          <wp:inline distT="0" distB="0" distL="0" distR="0" wp14:anchorId="527623AD" wp14:editId="5C6FBA4C">
            <wp:extent cx="304800" cy="180975"/>
            <wp:effectExtent l="0" t="0" r="0" b="0"/>
            <wp:docPr id="1249" name="Рисунок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335A6" w:rsidRPr="00C94038">
        <w:rPr>
          <w:color w:val="000000"/>
          <w:sz w:val="28"/>
          <w:szCs w:val="28"/>
          <w:lang w:val="uk-UA"/>
        </w:rPr>
        <w:t>;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94394C4" wp14:editId="00B2F904">
            <wp:extent cx="200025" cy="238125"/>
            <wp:effectExtent l="0" t="0" r="0" b="0"/>
            <wp:docPr id="1250" name="Рисунок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0AEF2C7" wp14:editId="202B8EDD">
            <wp:extent cx="228600" cy="238125"/>
            <wp:effectExtent l="0" t="0" r="0" b="0"/>
            <wp:docPr id="1251" name="Рисунок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ділять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62A49262" wp14:editId="1C522918">
            <wp:extent cx="304800" cy="190500"/>
            <wp:effectExtent l="0" t="0" r="0" b="0"/>
            <wp:docPr id="1252" name="Рисунок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 три рівні частини. Знайти лінійну залежність векторів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E90AE7D" wp14:editId="508AA644">
            <wp:extent cx="381000" cy="266700"/>
            <wp:effectExtent l="0" t="0" r="0" b="0"/>
            <wp:docPr id="1253" name="Рисунок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F82D909" wp14:editId="06830318">
            <wp:extent cx="342900" cy="266700"/>
            <wp:effectExtent l="0" t="0" r="0" b="0"/>
            <wp:docPr id="1254" name="Рисунок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09CD1021" wp14:editId="11552BFD">
            <wp:extent cx="342900" cy="266700"/>
            <wp:effectExtent l="0" t="0" r="0" b="0"/>
            <wp:docPr id="1255" name="Рисунок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E71EDB9" w14:textId="715C222D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3.</w:t>
      </w:r>
      <w:r w:rsidR="00A27BC8" w:rsidRPr="00C94038">
        <w:rPr>
          <w:color w:val="000000"/>
          <w:sz w:val="28"/>
          <w:szCs w:val="28"/>
          <w:lang w:val="uk-UA"/>
        </w:rPr>
        <w:t xml:space="preserve"> Дана трапеція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1AF07E29" wp14:editId="0214C1D1">
            <wp:extent cx="533400" cy="190500"/>
            <wp:effectExtent l="0" t="0" r="0" b="0"/>
            <wp:docPr id="1256" name="Рисунок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(</w:t>
      </w:r>
      <w:r w:rsidR="00426617" w:rsidRPr="00C94038">
        <w:rPr>
          <w:noProof/>
          <w:color w:val="000000"/>
          <w:kern w:val="2"/>
          <w:position w:val="-10"/>
          <w:sz w:val="28"/>
          <w:szCs w:val="28"/>
        </w:rPr>
        <w:drawing>
          <wp:inline distT="0" distB="0" distL="0" distR="0" wp14:anchorId="172498E7" wp14:editId="08E8FF94">
            <wp:extent cx="657225" cy="219075"/>
            <wp:effectExtent l="0" t="0" r="0" b="0"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), у якої </w:t>
      </w:r>
      <w:r w:rsidRPr="00C94038">
        <w:rPr>
          <w:color w:val="000000"/>
          <w:position w:val="-6"/>
          <w:sz w:val="28"/>
          <w:szCs w:val="28"/>
          <w:lang w:val="uk-UA"/>
        </w:rPr>
        <w:object w:dxaOrig="1260" w:dyaOrig="300" w14:anchorId="720A9D9F">
          <v:shape id="_x0000_i1097" type="#_x0000_t75" style="width:63pt;height:15pt" o:ole="">
            <v:imagedata r:id="rId1126" o:title=""/>
          </v:shape>
          <o:OLEObject Type="Embed" ProgID="Equation.3" ShapeID="_x0000_i1097" DrawAspect="Content" ObjectID="_1739779546" r:id="rId1127"/>
        </w:object>
      </w:r>
      <w:r w:rsidR="00A27BC8" w:rsidRPr="00C94038">
        <w:rPr>
          <w:color w:val="000000"/>
          <w:sz w:val="28"/>
          <w:szCs w:val="28"/>
          <w:lang w:val="uk-UA"/>
        </w:rPr>
        <w:t xml:space="preserve">. Точки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</w:rPr>
        <w:drawing>
          <wp:inline distT="0" distB="0" distL="0" distR="0" wp14:anchorId="1C4DD673" wp14:editId="697ADF5F">
            <wp:extent cx="228600" cy="180975"/>
            <wp:effectExtent l="0" t="0" r="0" b="0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128ACA7" wp14:editId="07B2AA00">
            <wp:extent cx="190500" cy="190500"/>
            <wp:effectExtent l="0" t="0" r="0" b="0"/>
            <wp:docPr id="1260" name="Рисунок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 </w:t>
      </w:r>
      <w:r w:rsidR="00A27BC8" w:rsidRPr="00C94038">
        <w:rPr>
          <w:color w:val="000000"/>
          <w:sz w:val="28"/>
          <w:szCs w:val="28"/>
          <w:lang w:val="uk-UA"/>
        </w:rPr>
        <w:t xml:space="preserve">– середини бічних сторін, точка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</w:rPr>
        <w:drawing>
          <wp:inline distT="0" distB="0" distL="0" distR="0" wp14:anchorId="40746952" wp14:editId="077B2A74">
            <wp:extent cx="161925" cy="180975"/>
            <wp:effectExtent l="0" t="0" r="0" b="0"/>
            <wp:docPr id="1261" name="Рисунок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середина основи </w:t>
      </w:r>
      <w:r w:rsidR="00A27BC8" w:rsidRPr="00C94038">
        <w:rPr>
          <w:i/>
          <w:color w:val="000000"/>
          <w:sz w:val="28"/>
          <w:szCs w:val="28"/>
          <w:lang w:val="uk-UA"/>
        </w:rPr>
        <w:t>АВ</w:t>
      </w:r>
      <w:r w:rsidR="00A27BC8" w:rsidRPr="00C94038">
        <w:rPr>
          <w:color w:val="000000"/>
          <w:sz w:val="28"/>
          <w:szCs w:val="28"/>
          <w:lang w:val="uk-UA"/>
        </w:rPr>
        <w:t xml:space="preserve">. Знайти лінійну залежність векторів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4CF942EF" wp14:editId="516F5270">
            <wp:extent cx="333375" cy="228600"/>
            <wp:effectExtent l="0" t="0" r="0" b="0"/>
            <wp:docPr id="1262" name="Рисунок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1189A3FE" wp14:editId="6177827B">
            <wp:extent cx="295275" cy="228600"/>
            <wp:effectExtent l="0" t="0" r="0" b="0"/>
            <wp:docPr id="1263" name="Рисунок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</w:rPr>
        <w:drawing>
          <wp:inline distT="0" distB="0" distL="0" distR="0" wp14:anchorId="68650097" wp14:editId="2CC9C08D">
            <wp:extent cx="276225" cy="219075"/>
            <wp:effectExtent l="0" t="0" r="0" b="0"/>
            <wp:docPr id="1264" name="Рисунок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3B9CD64" w14:textId="47AFB088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pacing w:val="-4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4.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color w:val="000000"/>
          <w:spacing w:val="-4"/>
          <w:sz w:val="28"/>
          <w:szCs w:val="28"/>
          <w:lang w:val="uk-UA"/>
        </w:rPr>
        <w:t xml:space="preserve">У трикутнику </w:t>
      </w:r>
      <w:r w:rsidR="00426617" w:rsidRPr="00C94038">
        <w:rPr>
          <w:noProof/>
          <w:color w:val="000000"/>
          <w:spacing w:val="-4"/>
          <w:kern w:val="2"/>
          <w:position w:val="-6"/>
          <w:sz w:val="28"/>
          <w:szCs w:val="28"/>
        </w:rPr>
        <w:drawing>
          <wp:inline distT="0" distB="0" distL="0" distR="0" wp14:anchorId="05D49F57" wp14:editId="6C099BEC">
            <wp:extent cx="409575" cy="190500"/>
            <wp:effectExtent l="0" t="0" r="0" b="0"/>
            <wp:docPr id="1265" name="Рисунок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5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sz w:val="28"/>
          <w:szCs w:val="28"/>
          <w:lang w:val="uk-UA"/>
        </w:rPr>
        <w:t xml:space="preserve"> точка </w:t>
      </w:r>
      <w:r w:rsidR="00426617" w:rsidRPr="00C94038">
        <w:rPr>
          <w:noProof/>
          <w:color w:val="000000"/>
          <w:spacing w:val="-4"/>
          <w:kern w:val="2"/>
          <w:position w:val="-4"/>
          <w:sz w:val="28"/>
          <w:szCs w:val="28"/>
        </w:rPr>
        <w:drawing>
          <wp:inline distT="0" distB="0" distL="0" distR="0" wp14:anchorId="48F17118" wp14:editId="16F08D26">
            <wp:extent cx="190500" cy="180975"/>
            <wp:effectExtent l="0" t="0" r="0" b="0"/>
            <wp:docPr id="1266" name="Рисунок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6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sz w:val="28"/>
          <w:szCs w:val="28"/>
          <w:lang w:val="uk-UA"/>
        </w:rPr>
        <w:t xml:space="preserve"> – середина сторони </w:t>
      </w:r>
      <w:r w:rsidR="00A27BC8" w:rsidRPr="00C94038">
        <w:rPr>
          <w:i/>
          <w:color w:val="000000"/>
          <w:spacing w:val="-4"/>
          <w:sz w:val="28"/>
          <w:szCs w:val="28"/>
          <w:lang w:val="uk-UA"/>
        </w:rPr>
        <w:t>АС</w:t>
      </w:r>
      <w:r w:rsidR="00A27BC8" w:rsidRPr="00C94038">
        <w:rPr>
          <w:color w:val="000000"/>
          <w:spacing w:val="-4"/>
          <w:sz w:val="28"/>
          <w:szCs w:val="28"/>
          <w:lang w:val="uk-UA"/>
        </w:rPr>
        <w:t xml:space="preserve">, Точки </w:t>
      </w:r>
      <w:r w:rsidR="00426617" w:rsidRPr="00C94038">
        <w:rPr>
          <w:noProof/>
          <w:color w:val="000000"/>
          <w:spacing w:val="-4"/>
          <w:kern w:val="2"/>
          <w:position w:val="-4"/>
          <w:sz w:val="28"/>
          <w:szCs w:val="28"/>
        </w:rPr>
        <w:drawing>
          <wp:inline distT="0" distB="0" distL="0" distR="0" wp14:anchorId="718C912A" wp14:editId="7C2A9BEF">
            <wp:extent cx="161925" cy="180975"/>
            <wp:effectExtent l="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kern w:val="2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spacing w:val="-4"/>
          <w:kern w:val="2"/>
          <w:position w:val="-4"/>
          <w:sz w:val="28"/>
          <w:szCs w:val="28"/>
        </w:rPr>
        <w:drawing>
          <wp:inline distT="0" distB="0" distL="0" distR="0" wp14:anchorId="38A9E43B" wp14:editId="6F252CBC">
            <wp:extent cx="180975" cy="180975"/>
            <wp:effectExtent l="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sz w:val="28"/>
          <w:szCs w:val="28"/>
          <w:lang w:val="uk-UA"/>
        </w:rPr>
        <w:t xml:space="preserve">– ділять </w:t>
      </w:r>
      <w:r w:rsidR="00426617" w:rsidRPr="00C94038">
        <w:rPr>
          <w:noProof/>
          <w:color w:val="000000"/>
          <w:spacing w:val="-4"/>
          <w:kern w:val="2"/>
          <w:position w:val="-6"/>
          <w:sz w:val="28"/>
          <w:szCs w:val="28"/>
        </w:rPr>
        <w:drawing>
          <wp:inline distT="0" distB="0" distL="0" distR="0" wp14:anchorId="68A57B88" wp14:editId="455E3DCC">
            <wp:extent cx="295275" cy="190500"/>
            <wp:effectExtent l="0" t="0" r="0" b="0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sz w:val="28"/>
          <w:szCs w:val="28"/>
          <w:lang w:val="uk-UA"/>
        </w:rPr>
        <w:t xml:space="preserve"> на три рівні частини. Знайти лінійну залежність векторів </w:t>
      </w:r>
      <w:r w:rsidR="00426617" w:rsidRPr="00C94038">
        <w:rPr>
          <w:noProof/>
          <w:color w:val="000000"/>
          <w:spacing w:val="-4"/>
          <w:kern w:val="2"/>
          <w:position w:val="-4"/>
          <w:sz w:val="28"/>
          <w:szCs w:val="28"/>
        </w:rPr>
        <w:drawing>
          <wp:inline distT="0" distB="0" distL="0" distR="0" wp14:anchorId="2F80F0EA" wp14:editId="08CF7591">
            <wp:extent cx="304800" cy="219075"/>
            <wp:effectExtent l="0" t="0" r="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spacing w:val="-4"/>
          <w:kern w:val="2"/>
          <w:position w:val="-4"/>
          <w:sz w:val="28"/>
          <w:szCs w:val="28"/>
        </w:rPr>
        <w:drawing>
          <wp:inline distT="0" distB="0" distL="0" distR="0" wp14:anchorId="00A7190E" wp14:editId="191003ED">
            <wp:extent cx="266700" cy="219075"/>
            <wp:effectExtent l="0" t="0" r="0" b="0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spacing w:val="-4"/>
          <w:kern w:val="2"/>
          <w:position w:val="-4"/>
          <w:sz w:val="28"/>
          <w:szCs w:val="28"/>
        </w:rPr>
        <w:drawing>
          <wp:inline distT="0" distB="0" distL="0" distR="0" wp14:anchorId="2578CB9C" wp14:editId="0FA6AB3E">
            <wp:extent cx="276225" cy="219075"/>
            <wp:effectExtent l="0" t="0" r="0" b="0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4"/>
          <w:kern w:val="2"/>
          <w:sz w:val="28"/>
          <w:szCs w:val="28"/>
          <w:lang w:val="uk-UA"/>
        </w:rPr>
        <w:t>.</w:t>
      </w:r>
    </w:p>
    <w:p w14:paraId="2A09407C" w14:textId="68C20E5E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5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, якщо вона існує, лінійну залежність векторів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2627E8E1" wp14:editId="2714EC82">
            <wp:extent cx="1038225" cy="228600"/>
            <wp:effectExtent l="0" t="0" r="0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641DD079" wp14:editId="12D4E295">
            <wp:extent cx="1114425" cy="228600"/>
            <wp:effectExtent l="0" t="0" r="0" b="0"/>
            <wp:docPr id="1274" name="Рисунок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66D39426" wp14:editId="62182A8B">
            <wp:extent cx="1066800" cy="228600"/>
            <wp:effectExtent l="0" t="0" r="0" b="0"/>
            <wp:docPr id="1275" name="Рисунок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де вектор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DE76466" wp14:editId="0642AF10">
            <wp:extent cx="533400" cy="266700"/>
            <wp:effectExtent l="0" t="0" r="0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екомпланарні.</w:t>
      </w:r>
    </w:p>
    <w:p w14:paraId="3FFB8FA4" w14:textId="50EAC907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 xml:space="preserve">.6. </w:t>
      </w:r>
      <w:r w:rsidR="00A27BC8" w:rsidRPr="00C94038">
        <w:rPr>
          <w:color w:val="000000"/>
          <w:sz w:val="28"/>
          <w:szCs w:val="28"/>
          <w:lang w:val="uk-UA"/>
        </w:rPr>
        <w:t xml:space="preserve">Дано вектор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1037ACB" wp14:editId="0B72DF3C">
            <wp:extent cx="800100" cy="238125"/>
            <wp:effectExtent l="0" t="0" r="0" b="0"/>
            <wp:docPr id="1277" name="Рисунок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D8A7A23" wp14:editId="61BECCC7">
            <wp:extent cx="676275" cy="266700"/>
            <wp:effectExtent l="0" t="0" r="0" b="0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Обчислити координати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47C79FD" wp14:editId="70996A2A">
            <wp:extent cx="428625" cy="228600"/>
            <wp:effectExtent l="0" t="0" r="0" b="0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660C09E" wp14:editId="32259650">
            <wp:extent cx="428625" cy="228600"/>
            <wp:effectExtent l="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08CA41D9" wp14:editId="77F900E0">
            <wp:extent cx="561975" cy="466725"/>
            <wp:effectExtent l="0" t="0" r="0" b="0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24CCA25" wp14:editId="636FF764">
            <wp:extent cx="542925" cy="457200"/>
            <wp:effectExtent l="0" t="0" r="0" b="0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6F3BCA3" wp14:editId="2E149A1A">
            <wp:extent cx="609600" cy="228600"/>
            <wp:effectExtent l="0" t="0" r="0" b="0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0C26211" w14:textId="09BD3BA9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7.</w:t>
      </w:r>
      <w:r w:rsidR="00A27BC8" w:rsidRPr="00C94038">
        <w:rPr>
          <w:color w:val="000000"/>
          <w:sz w:val="28"/>
          <w:szCs w:val="28"/>
          <w:lang w:val="uk-UA"/>
        </w:rPr>
        <w:t xml:space="preserve"> На матеріальну точку діють дві сил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F98B932" wp14:editId="0856EC8B">
            <wp:extent cx="581025" cy="257175"/>
            <wp:effectExtent l="0" t="0" r="0" b="0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1056FEF" wp14:editId="305864B1">
            <wp:extent cx="600075" cy="266700"/>
            <wp:effectExtent l="0" t="0" r="0" b="0"/>
            <wp:docPr id="1285" name="Рисунок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8A3E337" wp14:editId="59809A5C">
            <wp:extent cx="733425" cy="238125"/>
            <wp:effectExtent l="0" t="0" r="0" b="0"/>
            <wp:docPr id="1286" name="Рисунок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2508214" wp14:editId="52F270D5">
            <wp:extent cx="800100" cy="266700"/>
            <wp:effectExtent l="0" t="0" r="0" b="0"/>
            <wp:docPr id="128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Знайти їх рівнодійну.</w:t>
      </w:r>
    </w:p>
    <w:p w14:paraId="2C38F7B3" w14:textId="42AE2141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8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лінійну залежність векторів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59B35F2" wp14:editId="72EE7FEA">
            <wp:extent cx="600075" cy="238125"/>
            <wp:effectExtent l="0" t="0" r="0" b="0"/>
            <wp:docPr id="1288" name="Рисунок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E716857" wp14:editId="40AE7E3F">
            <wp:extent cx="695325" cy="266700"/>
            <wp:effectExtent l="0" t="0" r="0" b="0"/>
            <wp:docPr id="1289" name="Рисунок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0FBCD33C" wp14:editId="59E85177">
            <wp:extent cx="809625" cy="238125"/>
            <wp:effectExtent l="0" t="0" r="0" b="0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A006190" wp14:editId="1E9F700F">
            <wp:extent cx="809625" cy="266700"/>
            <wp:effectExtent l="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083597B" w14:textId="2E1F7EE6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 xml:space="preserve">.9. </w:t>
      </w:r>
      <w:r w:rsidR="00A27BC8" w:rsidRPr="00C94038">
        <w:rPr>
          <w:bCs/>
          <w:color w:val="000000"/>
          <w:sz w:val="28"/>
          <w:szCs w:val="28"/>
          <w:lang w:val="uk-UA"/>
        </w:rPr>
        <w:t>Чи</w:t>
      </w:r>
      <w:r w:rsidR="00A27BC8" w:rsidRPr="00C94038">
        <w:rPr>
          <w:color w:val="000000"/>
          <w:sz w:val="28"/>
          <w:szCs w:val="28"/>
          <w:lang w:val="uk-UA"/>
        </w:rPr>
        <w:t xml:space="preserve"> будуть вектори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5BABB710" wp14:editId="14B991EA">
            <wp:extent cx="1038225" cy="228600"/>
            <wp:effectExtent l="0" t="0" r="0" b="0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659AD446" wp14:editId="4D41EAB7">
            <wp:extent cx="1114425" cy="228600"/>
            <wp:effectExtent l="0" t="0" r="0" b="0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FCE7E1B" wp14:editId="487580A6">
            <wp:extent cx="1133475" cy="228600"/>
            <wp:effectExtent l="0" t="0" r="0" b="0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лінійно залежні, якщо вектор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FC8DB9A" wp14:editId="6DACBC68">
            <wp:extent cx="533400" cy="266700"/>
            <wp:effectExtent l="0" t="0" r="0" b="0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лінійно незалежні?</w:t>
      </w:r>
    </w:p>
    <w:p w14:paraId="6A0C9A26" w14:textId="6223A6B5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0.</w:t>
      </w:r>
      <w:r w:rsidR="00A27BC8" w:rsidRPr="00C94038">
        <w:rPr>
          <w:color w:val="000000"/>
          <w:sz w:val="28"/>
          <w:szCs w:val="28"/>
          <w:lang w:val="uk-UA"/>
        </w:rPr>
        <w:t xml:space="preserve"> Чи колінеарні точк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79D7E48" wp14:editId="7CB90C8E">
            <wp:extent cx="609600" cy="238125"/>
            <wp:effectExtent l="0" t="0" r="0" b="0"/>
            <wp:docPr id="1296" name="Рисунок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00027A1C" wp14:editId="772F7207">
            <wp:extent cx="647700" cy="238125"/>
            <wp:effectExtent l="0" t="0" r="0" b="0"/>
            <wp:docPr id="1297" name="Рисунок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7A133180" wp14:editId="5149C830">
            <wp:extent cx="504825" cy="238125"/>
            <wp:effectExtent l="0" t="0" r="0" b="0"/>
            <wp:docPr id="1298" name="Рисунок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?</w:t>
      </w:r>
    </w:p>
    <w:p w14:paraId="0082952D" w14:textId="770262E5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1.</w:t>
      </w:r>
      <w:r w:rsidR="00A27BC8" w:rsidRPr="00C94038">
        <w:rPr>
          <w:color w:val="000000"/>
          <w:sz w:val="28"/>
          <w:szCs w:val="28"/>
          <w:lang w:val="uk-UA"/>
        </w:rPr>
        <w:t xml:space="preserve"> Довести, що вектор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D5EF795" wp14:editId="38F70187">
            <wp:extent cx="714375" cy="238125"/>
            <wp:effectExtent l="0" t="0" r="0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F4CEF1D" wp14:editId="326F0F5A">
            <wp:extent cx="752475" cy="266700"/>
            <wp:effectExtent l="0" t="0" r="0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57DF929" wp14:editId="3FA227C0">
            <wp:extent cx="762000" cy="238125"/>
            <wp:effectExtent l="0" t="0" r="0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 </w:t>
      </w:r>
      <w:r w:rsidR="00A27BC8" w:rsidRPr="00C94038">
        <w:rPr>
          <w:color w:val="000000"/>
          <w:sz w:val="28"/>
          <w:szCs w:val="28"/>
          <w:lang w:val="uk-UA"/>
        </w:rPr>
        <w:t xml:space="preserve">утворюють базис. Знайти координати вектор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CCC7AA0" wp14:editId="63D3F923">
            <wp:extent cx="619125" cy="266700"/>
            <wp:effectExtent l="0" t="0" r="0" b="0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в цьому базисі.</w:t>
      </w:r>
    </w:p>
    <w:p w14:paraId="2CA18C02" w14:textId="6FA8E07A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2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три вектор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B893913" wp14:editId="12B61DFB">
            <wp:extent cx="581025" cy="238125"/>
            <wp:effectExtent l="0" t="0" r="0" b="0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A5F456D" wp14:editId="1234A594">
            <wp:extent cx="600075" cy="266700"/>
            <wp:effectExtent l="0" t="0" r="0" b="0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3F730ED" wp14:editId="11048B7D">
            <wp:extent cx="581025" cy="238125"/>
            <wp:effectExtent l="0" t="0" r="0" b="0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1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Знайти розклад вектор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7D1CD520" wp14:editId="5537A1F6">
            <wp:extent cx="1000125" cy="266700"/>
            <wp:effectExtent l="0" t="0" r="0" b="0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за базисом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6293571" wp14:editId="1EADA201">
            <wp:extent cx="447675" cy="266700"/>
            <wp:effectExtent l="0" t="0" r="0" b="0"/>
            <wp:docPr id="1307" name="Рисунок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C84E618" w14:textId="5A7F0A14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3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розклад вектор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05F423F8" wp14:editId="43060F20">
            <wp:extent cx="809625" cy="238125"/>
            <wp:effectExtent l="0" t="0" r="0" b="0"/>
            <wp:docPr id="1308" name="Рисунок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 за базисом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02149480" wp14:editId="7BEEF14B">
            <wp:extent cx="752475" cy="238125"/>
            <wp:effectExtent l="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A9196D7" wp14:editId="685972D2">
            <wp:extent cx="847725" cy="238125"/>
            <wp:effectExtent l="0" t="0" r="0" b="0"/>
            <wp:docPr id="1310" name="Рисунок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E54939E" wp14:editId="39D99F8D">
            <wp:extent cx="723900" cy="238125"/>
            <wp:effectExtent l="0" t="0" r="0" b="0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>.</w:t>
      </w:r>
    </w:p>
    <w:p w14:paraId="217C02FF" w14:textId="416A501B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4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вектор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3DAFF941" wp14:editId="2D9ED551">
            <wp:extent cx="485775" cy="238125"/>
            <wp:effectExtent l="0" t="0" r="0" b="0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2F9F8F9" wp14:editId="4D421E1B">
            <wp:extent cx="600075" cy="266700"/>
            <wp:effectExtent l="0" t="0" r="0" b="0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AD1316F" wp14:editId="793E4C35">
            <wp:extent cx="571500" cy="238125"/>
            <wp:effectExtent l="0" t="0" r="0" b="0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При якому значенні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6626C60" wp14:editId="2C478CD9">
            <wp:extent cx="161925" cy="152400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38E4A539" wp14:editId="601DE9E2">
            <wp:extent cx="847725" cy="266700"/>
            <wp:effectExtent l="0" t="0" r="0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36A34969" wp14:editId="513B0333">
            <wp:extent cx="800100" cy="228600"/>
            <wp:effectExtent l="0" t="0" r="0" b="0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колінеарні?</w:t>
      </w:r>
    </w:p>
    <w:p w14:paraId="2D8BAB62" w14:textId="05C8CBDC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5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числа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3144027C" wp14:editId="1836B4F5">
            <wp:extent cx="504825" cy="228600"/>
            <wp:effectExtent l="0" t="0" r="0" b="0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для яких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9201183" wp14:editId="6759BC2E">
            <wp:extent cx="1028700" cy="266700"/>
            <wp:effectExtent l="0" t="0" r="0" b="0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утворюють замкнену ламану лінію, де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7E4C867C" wp14:editId="464C026E">
            <wp:extent cx="733425" cy="238125"/>
            <wp:effectExtent l="0" t="0" r="0" b="0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8D03037" wp14:editId="69A22918">
            <wp:extent cx="847725" cy="266700"/>
            <wp:effectExtent l="0" t="0" r="0" b="0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45D6A0D8" wp14:editId="001EAF5A">
            <wp:extent cx="723900" cy="238125"/>
            <wp:effectExtent l="0" t="0" r="0" b="0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5E569C4" wp14:editId="6E755848">
            <wp:extent cx="838200" cy="266700"/>
            <wp:effectExtent l="0" t="0" r="0" b="0"/>
            <wp:docPr id="1323" name="Рисунок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23A91A9" w14:textId="0681941D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ab/>
      </w:r>
      <w:r w:rsidR="00A27BC8" w:rsidRPr="00C94038">
        <w:rPr>
          <w:b/>
          <w:color w:val="000000"/>
          <w:sz w:val="28"/>
          <w:szCs w:val="28"/>
          <w:lang w:val="uk-UA"/>
        </w:rPr>
        <w:t>№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color w:val="000000"/>
          <w:sz w:val="28"/>
          <w:szCs w:val="28"/>
          <w:lang w:val="uk-UA"/>
        </w:rPr>
        <w:t>.16.</w:t>
      </w:r>
      <w:r w:rsidR="00A27BC8" w:rsidRPr="00C94038">
        <w:rPr>
          <w:color w:val="000000"/>
          <w:sz w:val="28"/>
          <w:szCs w:val="28"/>
          <w:lang w:val="uk-UA"/>
        </w:rPr>
        <w:t xml:space="preserve"> Визначити, при яких значеннях </w:t>
      </w:r>
      <w:r w:rsidR="00A27BC8" w:rsidRPr="00C94038">
        <w:rPr>
          <w:i/>
          <w:color w:val="000000"/>
          <w:sz w:val="28"/>
          <w:szCs w:val="28"/>
          <w:lang w:val="uk-UA"/>
        </w:rPr>
        <w:t>x</w:t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A27BC8" w:rsidRPr="00C94038">
        <w:rPr>
          <w:i/>
          <w:color w:val="000000"/>
          <w:sz w:val="28"/>
          <w:szCs w:val="28"/>
          <w:lang w:val="uk-UA"/>
        </w:rPr>
        <w:t>y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D17623D" wp14:editId="1EE65CC4">
            <wp:extent cx="152400" cy="180975"/>
            <wp:effectExtent l="0" t="0" r="0" b="0"/>
            <wp:docPr id="1324" name="Рисунок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1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520966C" wp14:editId="31400713">
            <wp:extent cx="152400" cy="219075"/>
            <wp:effectExtent l="0" t="0" r="0" b="0"/>
            <wp:docPr id="1325" name="Рисунок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зв’язані співвідношенням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E37AC64" wp14:editId="650AE8C8">
            <wp:extent cx="2276475" cy="266700"/>
            <wp:effectExtent l="0" t="0" r="0" b="0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неколінеарні?</w:t>
      </w:r>
    </w:p>
    <w:p w14:paraId="7BF2F009" w14:textId="4226B6D7" w:rsidR="00A27BC8" w:rsidRPr="00C94038" w:rsidRDefault="00B82452" w:rsidP="00B82452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ab/>
      </w:r>
      <w:r w:rsidR="00A27BC8" w:rsidRPr="00C94038">
        <w:rPr>
          <w:b/>
          <w:color w:val="000000"/>
          <w:sz w:val="28"/>
          <w:szCs w:val="28"/>
          <w:lang w:val="uk-UA"/>
        </w:rPr>
        <w:t>№</w:t>
      </w:r>
      <w:r w:rsidRPr="00C94038">
        <w:rPr>
          <w:b/>
          <w:color w:val="000000"/>
          <w:sz w:val="28"/>
          <w:szCs w:val="28"/>
          <w:lang w:val="uk-UA"/>
        </w:rPr>
        <w:t xml:space="preserve"> </w:t>
      </w:r>
      <w:r w:rsidR="00762E83" w:rsidRPr="00C94038">
        <w:rPr>
          <w:b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color w:val="000000"/>
          <w:sz w:val="28"/>
          <w:szCs w:val="28"/>
          <w:lang w:val="uk-UA"/>
        </w:rPr>
        <w:t>.17.</w:t>
      </w:r>
      <w:r w:rsidR="00A27BC8" w:rsidRPr="00C94038">
        <w:rPr>
          <w:color w:val="000000"/>
          <w:sz w:val="28"/>
          <w:szCs w:val="28"/>
          <w:lang w:val="uk-UA"/>
        </w:rPr>
        <w:t xml:space="preserve"> Визначити, при яких значеннях </w:t>
      </w:r>
      <w:r w:rsidR="00A27BC8" w:rsidRPr="00C94038">
        <w:rPr>
          <w:i/>
          <w:color w:val="000000"/>
          <w:sz w:val="28"/>
          <w:szCs w:val="28"/>
          <w:lang w:val="uk-UA"/>
        </w:rPr>
        <w:t>x</w:t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A27BC8" w:rsidRPr="00C94038">
        <w:rPr>
          <w:i/>
          <w:color w:val="000000"/>
          <w:sz w:val="28"/>
          <w:szCs w:val="28"/>
          <w:lang w:val="uk-UA"/>
        </w:rPr>
        <w:t>y</w:t>
      </w:r>
      <w:r w:rsidR="00A27BC8" w:rsidRPr="00C94038">
        <w:rPr>
          <w:color w:val="000000"/>
          <w:sz w:val="28"/>
          <w:szCs w:val="28"/>
          <w:lang w:val="uk-UA"/>
        </w:rPr>
        <w:t xml:space="preserve"> та </w:t>
      </w:r>
      <w:r w:rsidR="00A27BC8" w:rsidRPr="00C94038">
        <w:rPr>
          <w:i/>
          <w:color w:val="000000"/>
          <w:sz w:val="28"/>
          <w:szCs w:val="28"/>
          <w:lang w:val="uk-UA"/>
        </w:rPr>
        <w:t>z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8DD352C" wp14:editId="0635345E">
            <wp:extent cx="152400" cy="180975"/>
            <wp:effectExtent l="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94D9F58" wp14:editId="0B887DDA">
            <wp:extent cx="152400" cy="219075"/>
            <wp:effectExtent l="0" t="0" r="0" b="0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1E6BBF3" wp14:editId="2520C1DA">
            <wp:extent cx="142875" cy="180975"/>
            <wp:effectExtent l="0" t="0" r="0" b="0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1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зв’язані співвідношенням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C52FF8" wp14:editId="30D1D258">
            <wp:extent cx="3419475" cy="266700"/>
            <wp:effectExtent l="0" t="0" r="0" b="0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1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некомпланарні?</w:t>
      </w:r>
    </w:p>
    <w:p w14:paraId="31EF7BD6" w14:textId="77777777" w:rsidR="00A27BC8" w:rsidRPr="00C94038" w:rsidRDefault="00A27BC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sz w:val="28"/>
          <w:szCs w:val="28"/>
          <w:lang w:val="uk-UA"/>
        </w:rPr>
        <w:lastRenderedPageBreak/>
        <w:t>ЗАГАЛЬНА ДЕКАРТОВА Й ПОЛЯРНА СИСТЕМИ КООРДИНАТ</w:t>
      </w:r>
      <w:r w:rsidR="00C4759E" w:rsidRPr="00C94038">
        <w:rPr>
          <w:rFonts w:ascii="Times New Roman" w:hAnsi="Times New Roman"/>
          <w:sz w:val="28"/>
          <w:szCs w:val="28"/>
          <w:lang w:val="uk-UA"/>
        </w:rPr>
        <w:t>. ПРОЕКЦІЯ ВЕКТОРА НА ВІСЬ</w:t>
      </w:r>
    </w:p>
    <w:p w14:paraId="4B6E903E" w14:textId="77777777" w:rsidR="00A27BC8" w:rsidRPr="00C94038" w:rsidRDefault="00A27BC8" w:rsidP="00A27BC8">
      <w:pPr>
        <w:widowControl w:val="0"/>
        <w:tabs>
          <w:tab w:val="left" w:pos="8679"/>
          <w:tab w:val="left" w:pos="9000"/>
        </w:tabs>
        <w:jc w:val="center"/>
        <w:rPr>
          <w:b/>
          <w:bCs/>
          <w:color w:val="000000"/>
          <w:sz w:val="28"/>
          <w:szCs w:val="28"/>
          <w:lang w:val="uk-UA"/>
        </w:rPr>
      </w:pPr>
    </w:p>
    <w:p w14:paraId="6BA069A5" w14:textId="77777777" w:rsidR="00B82452" w:rsidRPr="00C94038" w:rsidRDefault="00B82452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відомості</w:t>
      </w:r>
    </w:p>
    <w:p w14:paraId="0401D7F4" w14:textId="77777777" w:rsidR="00BF606D" w:rsidRPr="00C94038" w:rsidRDefault="00BF606D" w:rsidP="00BF606D">
      <w:pPr>
        <w:ind w:firstLine="709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55C66C9A" w14:textId="77777777" w:rsidR="00712706" w:rsidRPr="00C94038" w:rsidRDefault="00712706" w:rsidP="00BF606D">
      <w:pPr>
        <w:widowControl w:val="0"/>
        <w:ind w:firstLine="709"/>
        <w:jc w:val="both"/>
        <w:rPr>
          <w:color w:val="000000"/>
          <w:spacing w:val="-4"/>
          <w:sz w:val="28"/>
          <w:szCs w:val="28"/>
          <w:lang w:val="uk-UA"/>
        </w:rPr>
      </w:pPr>
      <w:r w:rsidRPr="00C94038">
        <w:rPr>
          <w:color w:val="000000"/>
          <w:spacing w:val="-4"/>
          <w:sz w:val="28"/>
          <w:szCs w:val="28"/>
          <w:lang w:val="uk-UA"/>
        </w:rPr>
        <w:t xml:space="preserve">Пряма з заданим на ній напрямком, прийнятим за додатний, називається </w:t>
      </w:r>
      <w:r w:rsidRPr="00C94038">
        <w:rPr>
          <w:i/>
          <w:iCs/>
          <w:color w:val="000000"/>
          <w:spacing w:val="-4"/>
          <w:sz w:val="28"/>
          <w:szCs w:val="28"/>
          <w:lang w:val="uk-UA"/>
        </w:rPr>
        <w:t>віссю</w:t>
      </w:r>
      <w:r w:rsidRPr="00C94038">
        <w:rPr>
          <w:color w:val="000000"/>
          <w:spacing w:val="-4"/>
          <w:sz w:val="28"/>
          <w:szCs w:val="28"/>
          <w:lang w:val="uk-UA"/>
        </w:rPr>
        <w:t>.</w:t>
      </w:r>
    </w:p>
    <w:p w14:paraId="38413C4B" w14:textId="13BA99D2" w:rsidR="00A27BC8" w:rsidRPr="00C94038" w:rsidRDefault="00A27BC8" w:rsidP="00BF606D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6CE1D00" wp14:editId="5BE24D41">
            <wp:extent cx="657225" cy="238125"/>
            <wp:effectExtent l="0" t="0" r="0" b="0"/>
            <wp:docPr id="1331" name="Рисунок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1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трійка некомпланарних векторів у просторі. Виберемо в просторі яку-небудь точку 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і проведемо через неї три о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C3B7606" wp14:editId="4360FBE1">
            <wp:extent cx="828675" cy="228600"/>
            <wp:effectExtent l="0" t="0" r="0" b="0"/>
            <wp:docPr id="1332" name="Рисунок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1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і зіставимо з вектор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02B82AB" wp14:editId="59CAD15F">
            <wp:extent cx="657225" cy="238125"/>
            <wp:effectExtent l="0" t="0" r="0" b="0"/>
            <wp:docPr id="1333" name="Рисунок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1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Побудована конструкція з точки й трьох осей з напрямними векторами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0040C6B2" wp14:editId="1D75E1AB">
            <wp:extent cx="695325" cy="238125"/>
            <wp:effectExtent l="0" t="0" r="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</w:t>
      </w:r>
      <w:r w:rsidRPr="00C94038">
        <w:rPr>
          <w:i/>
          <w:iCs/>
          <w:color w:val="000000"/>
          <w:sz w:val="28"/>
          <w:szCs w:val="28"/>
          <w:lang w:val="uk-UA"/>
        </w:rPr>
        <w:t>загальною декартовою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(або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iCs/>
          <w:color w:val="000000"/>
          <w:sz w:val="28"/>
          <w:szCs w:val="28"/>
          <w:lang w:val="uk-UA"/>
        </w:rPr>
        <w:t>афінною</w:t>
      </w:r>
      <w:r w:rsidRPr="00C94038">
        <w:rPr>
          <w:color w:val="000000"/>
          <w:sz w:val="28"/>
          <w:szCs w:val="28"/>
          <w:lang w:val="uk-UA"/>
        </w:rPr>
        <w:t xml:space="preserve">) </w:t>
      </w:r>
      <w:r w:rsidRPr="00C94038">
        <w:rPr>
          <w:i/>
          <w:color w:val="000000"/>
          <w:sz w:val="28"/>
          <w:szCs w:val="28"/>
          <w:lang w:val="uk-UA"/>
        </w:rPr>
        <w:t>системою координат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9B2D5C0" w14:textId="7E6A6B4E" w:rsidR="00A27BC8" w:rsidRPr="00C94038" w:rsidRDefault="00A27BC8" w:rsidP="00BF606D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Якщо базис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501355B5" wp14:editId="5B73A414">
            <wp:extent cx="695325" cy="238125"/>
            <wp:effectExtent l="0" t="0" r="0" b="0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є ортонормованим (вектори базису одиничні та попарно ортогональні), то загальна декартова система координат називається </w:t>
      </w:r>
      <w:r w:rsidRPr="00C94038">
        <w:rPr>
          <w:i/>
          <w:iCs/>
          <w:color w:val="000000"/>
          <w:sz w:val="28"/>
          <w:szCs w:val="28"/>
          <w:lang w:val="uk-UA"/>
        </w:rPr>
        <w:t>прямокутною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color w:val="000000"/>
          <w:sz w:val="28"/>
          <w:szCs w:val="28"/>
          <w:lang w:val="uk-UA"/>
        </w:rPr>
        <w:t>декартовою системою координат</w:t>
      </w:r>
      <w:r w:rsidRPr="00C94038">
        <w:rPr>
          <w:color w:val="000000"/>
          <w:sz w:val="28"/>
          <w:szCs w:val="28"/>
          <w:lang w:val="uk-UA"/>
        </w:rPr>
        <w:t xml:space="preserve"> або просто </w:t>
      </w:r>
      <w:r w:rsidRPr="00C94038">
        <w:rPr>
          <w:i/>
          <w:iCs/>
          <w:color w:val="000000"/>
          <w:sz w:val="28"/>
          <w:szCs w:val="28"/>
          <w:lang w:val="uk-UA"/>
        </w:rPr>
        <w:t>декартовою системою координат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CBEEBB0" w14:textId="77777777" w:rsidR="004204E5" w:rsidRPr="00C94038" w:rsidRDefault="00F36056" w:rsidP="00BF606D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приклад, систему глобального позиціонування (</w:t>
      </w:r>
      <w:r w:rsidRPr="00C94038">
        <w:rPr>
          <w:color w:val="000000"/>
          <w:sz w:val="28"/>
          <w:szCs w:val="28"/>
          <w:lang w:val="en-US"/>
        </w:rPr>
        <w:t>GPS</w:t>
      </w:r>
      <w:r w:rsidRPr="00C94038">
        <w:rPr>
          <w:color w:val="000000"/>
          <w:sz w:val="28"/>
          <w:szCs w:val="28"/>
          <w:lang w:val="uk-UA"/>
        </w:rPr>
        <w:t xml:space="preserve">) – сукупність супутників, обладнаних радіочастотними приймально-передавальним обладнанням, </w:t>
      </w:r>
      <w:r w:rsidR="004204E5" w:rsidRPr="00C94038">
        <w:rPr>
          <w:color w:val="000000"/>
          <w:sz w:val="28"/>
          <w:szCs w:val="28"/>
          <w:lang w:val="uk-UA"/>
        </w:rPr>
        <w:t>використовують для визначення розташування об’єкта на поверхні Землі під час наведення ракет на ціль та координації пересування підрозділів авіаційного, морського і наземного базування.</w:t>
      </w:r>
      <w:r w:rsidR="00601A21" w:rsidRPr="00C94038">
        <w:rPr>
          <w:color w:val="000000"/>
          <w:sz w:val="28"/>
          <w:szCs w:val="28"/>
          <w:lang w:val="uk-UA"/>
        </w:rPr>
        <w:t xml:space="preserve"> </w:t>
      </w:r>
      <w:r w:rsidR="00350315" w:rsidRPr="00C94038">
        <w:rPr>
          <w:color w:val="000000"/>
          <w:sz w:val="28"/>
          <w:szCs w:val="28"/>
          <w:lang w:val="uk-UA"/>
        </w:rPr>
        <w:t>На</w:t>
      </w:r>
      <w:r w:rsidR="004204E5" w:rsidRPr="00C94038">
        <w:rPr>
          <w:color w:val="000000"/>
          <w:sz w:val="28"/>
          <w:szCs w:val="28"/>
          <w:lang w:val="uk-UA"/>
        </w:rPr>
        <w:t>тепер, окрім приймачів спеціального призначення випускаються прилади, вмонтовані в наручні годинники, мобільні телефони, руні радіостанції, за допомогою яких можна орієнтуватись на місцевості. Їх використовують альпіністи, рятівники, туристи.</w:t>
      </w:r>
    </w:p>
    <w:p w14:paraId="6364769B" w14:textId="77777777" w:rsidR="00350315" w:rsidRPr="00C94038" w:rsidRDefault="004204E5" w:rsidP="0006656C">
      <w:pPr>
        <w:widowControl w:val="0"/>
        <w:ind w:firstLine="709"/>
        <w:jc w:val="both"/>
        <w:rPr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новою системи є навігаційні супутники, які рухаються навколо Землі. Приймач </w:t>
      </w:r>
      <w:r w:rsidRPr="00C94038">
        <w:rPr>
          <w:color w:val="000000"/>
          <w:sz w:val="28"/>
          <w:szCs w:val="28"/>
          <w:lang w:val="en-US"/>
        </w:rPr>
        <w:t>GPS</w:t>
      </w:r>
      <w:r w:rsidRPr="00C94038">
        <w:rPr>
          <w:color w:val="000000"/>
          <w:sz w:val="28"/>
          <w:szCs w:val="28"/>
          <w:lang w:val="uk-UA"/>
        </w:rPr>
        <w:t xml:space="preserve"> обчислює власне положення, вимірюючи час, коли було послано сигнал з </w:t>
      </w:r>
      <w:r w:rsidRPr="00C94038">
        <w:rPr>
          <w:color w:val="000000"/>
          <w:sz w:val="28"/>
          <w:szCs w:val="28"/>
          <w:lang w:val="en-US"/>
        </w:rPr>
        <w:t>GPS</w:t>
      </w:r>
      <w:r w:rsidRPr="00C94038">
        <w:rPr>
          <w:color w:val="000000"/>
          <w:sz w:val="28"/>
          <w:szCs w:val="28"/>
          <w:lang w:val="uk-UA"/>
        </w:rPr>
        <w:t xml:space="preserve"> супутників. </w:t>
      </w:r>
      <w:r w:rsidR="00350315" w:rsidRPr="00C94038">
        <w:rPr>
          <w:color w:val="000000"/>
          <w:sz w:val="28"/>
          <w:szCs w:val="28"/>
          <w:lang w:val="uk-UA"/>
        </w:rPr>
        <w:t xml:space="preserve">Кожен супутник постійно надсилає повідомлення, у якому міститься інформація про час відправлення повідомлення, точку орбіти супутника, з якої було надіслано повідомлення, та загальний стан системи і наближені дані орбіт усіх інших супутників угрупування системи </w:t>
      </w:r>
      <w:r w:rsidR="00350315" w:rsidRPr="00C94038">
        <w:rPr>
          <w:color w:val="000000"/>
          <w:sz w:val="28"/>
          <w:szCs w:val="28"/>
          <w:lang w:val="en-US"/>
        </w:rPr>
        <w:t>GPS</w:t>
      </w:r>
      <w:r w:rsidR="00350315" w:rsidRPr="00C94038">
        <w:rPr>
          <w:color w:val="000000"/>
          <w:sz w:val="28"/>
          <w:szCs w:val="28"/>
          <w:lang w:val="uk-UA"/>
        </w:rPr>
        <w:t>. Ці сигнали поширюються зі швидкістю світла.</w:t>
      </w:r>
      <w:r w:rsidR="0006656C" w:rsidRPr="00C94038">
        <w:rPr>
          <w:color w:val="000000"/>
          <w:sz w:val="28"/>
          <w:szCs w:val="28"/>
          <w:lang w:val="uk-UA"/>
        </w:rPr>
        <w:t xml:space="preserve"> </w:t>
      </w:r>
      <w:r w:rsidR="00350315" w:rsidRPr="00C94038">
        <w:rPr>
          <w:color w:val="000000"/>
          <w:sz w:val="28"/>
          <w:szCs w:val="28"/>
          <w:lang w:val="uk-UA"/>
        </w:rPr>
        <w:t>Приймач використовує час одержання повідомлення для обчислення відд</w:t>
      </w:r>
      <w:r w:rsidR="00601A21" w:rsidRPr="00C94038">
        <w:rPr>
          <w:color w:val="000000"/>
          <w:sz w:val="28"/>
          <w:szCs w:val="28"/>
          <w:lang w:val="uk-UA"/>
        </w:rPr>
        <w:t>а</w:t>
      </w:r>
      <w:r w:rsidR="00350315" w:rsidRPr="00C94038">
        <w:rPr>
          <w:color w:val="000000"/>
          <w:sz w:val="28"/>
          <w:szCs w:val="28"/>
          <w:lang w:val="uk-UA"/>
        </w:rPr>
        <w:t>лі до супутника, виходячи з якої шляхом застосування геометричних і тригонометричних рівнянь обчислюється положення приймача. Одержані координати набувають більш наочної форми, такої як широта та довгота, або положення на карті, та відображається користувачеві.</w:t>
      </w:r>
      <w:r w:rsidR="0006656C" w:rsidRPr="00C94038">
        <w:rPr>
          <w:color w:val="000000"/>
          <w:sz w:val="28"/>
          <w:szCs w:val="28"/>
          <w:lang w:val="uk-UA"/>
        </w:rPr>
        <w:t xml:space="preserve"> </w:t>
      </w:r>
      <w:r w:rsidR="00350315" w:rsidRPr="00C94038">
        <w:rPr>
          <w:color w:val="000000"/>
          <w:sz w:val="28"/>
          <w:szCs w:val="28"/>
          <w:lang w:val="uk-UA"/>
        </w:rPr>
        <w:t xml:space="preserve">Оскільки обчислення положення супутника потребує знати час з високою точністю, необхідно одержувати інформацію з чотирьох або більше супутників. Інакше кажучи, приймач </w:t>
      </w:r>
      <w:r w:rsidR="00350315" w:rsidRPr="00C94038">
        <w:rPr>
          <w:color w:val="000000"/>
          <w:sz w:val="28"/>
          <w:szCs w:val="28"/>
          <w:lang w:val="en-US"/>
        </w:rPr>
        <w:t>GPS</w:t>
      </w:r>
      <w:r w:rsidR="00350315" w:rsidRPr="00C94038">
        <w:rPr>
          <w:color w:val="000000"/>
          <w:sz w:val="28"/>
          <w:szCs w:val="28"/>
          <w:lang w:val="uk-UA"/>
        </w:rPr>
        <w:t xml:space="preserve"> використовує чотири параметри для обчислення чотирьох невідомих: трьох координат </w:t>
      </w:r>
      <w:r w:rsidR="00350315" w:rsidRPr="00C94038">
        <w:rPr>
          <w:color w:val="000000"/>
          <w:position w:val="-12"/>
          <w:sz w:val="28"/>
          <w:szCs w:val="28"/>
          <w:lang w:val="uk-UA"/>
        </w:rPr>
        <w:object w:dxaOrig="820" w:dyaOrig="300" w14:anchorId="10CBDFB1">
          <v:shape id="_x0000_i1098" type="#_x0000_t75" style="width:41.25pt;height:15pt" o:ole="">
            <v:imagedata r:id="rId1203" o:title=""/>
          </v:shape>
          <o:OLEObject Type="Embed" ProgID="Equation.3" ShapeID="_x0000_i1098" DrawAspect="Content" ObjectID="_1739779547" r:id="rId1204"/>
        </w:object>
      </w:r>
      <w:r w:rsidR="00350315" w:rsidRPr="00C94038">
        <w:rPr>
          <w:color w:val="000000"/>
          <w:sz w:val="28"/>
          <w:szCs w:val="28"/>
          <w:lang w:val="uk-UA"/>
        </w:rPr>
        <w:t xml:space="preserve"> і </w:t>
      </w:r>
      <w:r w:rsidR="00350315" w:rsidRPr="00C94038">
        <w:rPr>
          <w:position w:val="-6"/>
        </w:rPr>
        <w:object w:dxaOrig="160" w:dyaOrig="260" w14:anchorId="7851507B">
          <v:shape id="_x0000_i1099" type="#_x0000_t75" style="width:8.25pt;height:12.75pt" o:ole="">
            <v:imagedata r:id="rId1205" o:title=""/>
          </v:shape>
          <o:OLEObject Type="Embed" ProgID="Equation.3" ShapeID="_x0000_i1099" DrawAspect="Content" ObjectID="_1739779548" r:id="rId1206"/>
        </w:object>
      </w:r>
      <w:r w:rsidR="00350315" w:rsidRPr="00C94038">
        <w:rPr>
          <w:lang w:val="uk-UA"/>
        </w:rPr>
        <w:t>.</w:t>
      </w:r>
    </w:p>
    <w:p w14:paraId="202716F1" w14:textId="58F79398" w:rsidR="00A27BC8" w:rsidRPr="00C94038" w:rsidRDefault="00A27BC8" w:rsidP="00BF606D">
      <w:pPr>
        <w:widowControl w:val="0"/>
        <w:tabs>
          <w:tab w:val="left" w:pos="-1197"/>
        </w:tabs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Базис у тривимірному векторному просторі може бути правим або лівим. Відкладемо вектори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62896DF3" wp14:editId="75A513DA">
            <wp:extent cx="695325" cy="238125"/>
            <wp:effectExtent l="0" t="0" r="0" b="0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базису з однієї точки </w:t>
      </w:r>
      <w:r w:rsidRPr="00C94038">
        <w:rPr>
          <w:i/>
          <w:iCs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простору. Якщо для спостерігача, який дивиться з кінця вектора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4D4BF970" wp14:editId="54C3EDE8">
            <wp:extent cx="180975" cy="238125"/>
            <wp:effectExtent l="0" t="0" r="0" b="0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1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 площину векторів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76AD28AF" wp14:editId="3560F782">
            <wp:extent cx="161925" cy="238125"/>
            <wp:effectExtent l="0" t="0" r="0" b="0"/>
            <wp:docPr id="1340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1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6BFEAA19" wp14:editId="11E9338D">
            <wp:extent cx="190500" cy="238125"/>
            <wp:effectExtent l="0" t="0" r="0" b="0"/>
            <wp:docPr id="1341" name="Рисунок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1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712706" w:rsidRPr="00C94038">
        <w:rPr>
          <w:color w:val="000000"/>
          <w:sz w:val="28"/>
          <w:szCs w:val="28"/>
          <w:lang w:val="uk-UA"/>
        </w:rPr>
        <w:t>найкоротший</w:t>
      </w:r>
      <w:r w:rsidRPr="00C94038">
        <w:rPr>
          <w:color w:val="000000"/>
          <w:sz w:val="28"/>
          <w:szCs w:val="28"/>
          <w:lang w:val="uk-UA"/>
        </w:rPr>
        <w:t xml:space="preserve"> поворот </w:t>
      </w:r>
      <w:r w:rsidR="00712706" w:rsidRPr="00C94038">
        <w:rPr>
          <w:color w:val="000000"/>
          <w:sz w:val="28"/>
          <w:szCs w:val="28"/>
          <w:lang w:val="uk-UA"/>
        </w:rPr>
        <w:t xml:space="preserve">навколо точки </w:t>
      </w:r>
      <w:r w:rsidR="00712706" w:rsidRPr="00C94038">
        <w:rPr>
          <w:i/>
          <w:iCs/>
          <w:color w:val="000000"/>
          <w:sz w:val="28"/>
          <w:szCs w:val="28"/>
          <w:lang w:val="uk-UA"/>
        </w:rPr>
        <w:t>О</w:t>
      </w:r>
      <w:r w:rsidR="00712706" w:rsidRPr="00C94038">
        <w:rPr>
          <w:color w:val="000000"/>
          <w:sz w:val="28"/>
          <w:szCs w:val="28"/>
          <w:lang w:val="uk-UA"/>
        </w:rPr>
        <w:t xml:space="preserve"> від </w:t>
      </w:r>
      <w:r w:rsidRPr="00C94038">
        <w:rPr>
          <w:color w:val="000000"/>
          <w:sz w:val="28"/>
          <w:szCs w:val="28"/>
          <w:lang w:val="uk-UA"/>
        </w:rPr>
        <w:t xml:space="preserve">вектора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23D069E9" wp14:editId="6351BEFA">
            <wp:extent cx="161925" cy="238125"/>
            <wp:effectExtent l="0" t="0" r="0" b="0"/>
            <wp:docPr id="1342" name="Рисунок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1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712706" w:rsidRPr="00C94038">
        <w:rPr>
          <w:color w:val="000000"/>
          <w:sz w:val="28"/>
          <w:szCs w:val="28"/>
          <w:lang w:val="uk-UA"/>
        </w:rPr>
        <w:t xml:space="preserve">до вектора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0D7BC79F" wp14:editId="418859A8">
            <wp:extent cx="190500" cy="238125"/>
            <wp:effectExtent l="0" t="0" r="0" b="0"/>
            <wp:docPr id="1343" name="Рисунок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1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2706" w:rsidRPr="00C94038">
        <w:rPr>
          <w:color w:val="000000"/>
          <w:sz w:val="28"/>
          <w:szCs w:val="28"/>
          <w:lang w:val="uk-UA"/>
        </w:rPr>
        <w:t xml:space="preserve"> в</w:t>
      </w:r>
      <w:r w:rsidRPr="00C94038">
        <w:rPr>
          <w:color w:val="000000"/>
          <w:sz w:val="28"/>
          <w:szCs w:val="28"/>
          <w:lang w:val="uk-UA"/>
        </w:rPr>
        <w:t xml:space="preserve">ідбувається </w:t>
      </w:r>
      <w:r w:rsidRPr="00C94038">
        <w:rPr>
          <w:color w:val="000000"/>
          <w:sz w:val="28"/>
          <w:szCs w:val="28"/>
          <w:lang w:val="uk-UA"/>
        </w:rPr>
        <w:lastRenderedPageBreak/>
        <w:t xml:space="preserve">проти ходу годинникової стрілки, то базис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60A5C62C" wp14:editId="08FE88F1">
            <wp:extent cx="695325" cy="238125"/>
            <wp:effectExtent l="0" t="0" r="0" b="0"/>
            <wp:docPr id="1344" name="Рисунок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важається </w:t>
      </w:r>
      <w:r w:rsidRPr="00C94038">
        <w:rPr>
          <w:i/>
          <w:iCs/>
          <w:color w:val="000000"/>
          <w:sz w:val="28"/>
          <w:szCs w:val="28"/>
          <w:lang w:val="uk-UA"/>
        </w:rPr>
        <w:t>правим</w:t>
      </w:r>
      <w:r w:rsidRPr="00C94038">
        <w:rPr>
          <w:color w:val="000000"/>
          <w:sz w:val="28"/>
          <w:szCs w:val="28"/>
          <w:lang w:val="uk-UA"/>
        </w:rPr>
        <w:t xml:space="preserve">. А якщо ні, то базис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52B074A7" wp14:editId="55CF28EB">
            <wp:extent cx="695325" cy="238125"/>
            <wp:effectExtent l="0" t="0" r="0" b="0"/>
            <wp:docPr id="1345" name="Рисунок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1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</w:t>
      </w:r>
      <w:r w:rsidRPr="00C94038">
        <w:rPr>
          <w:i/>
          <w:iCs/>
          <w:color w:val="000000"/>
          <w:sz w:val="28"/>
          <w:szCs w:val="28"/>
          <w:lang w:val="uk-UA"/>
        </w:rPr>
        <w:t>лівий</w:t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16A7CDFB" w14:textId="77777777" w:rsidR="00A27BC8" w:rsidRPr="00C94038" w:rsidRDefault="00A27BC8" w:rsidP="00BF606D">
      <w:pPr>
        <w:widowControl w:val="0"/>
        <w:tabs>
          <w:tab w:val="left" w:pos="9000"/>
        </w:tabs>
        <w:ind w:firstLine="709"/>
        <w:jc w:val="both"/>
        <w:rPr>
          <w:color w:val="000000"/>
          <w:sz w:val="28"/>
          <w:szCs w:val="28"/>
        </w:rPr>
      </w:pPr>
      <w:r w:rsidRPr="00C94038">
        <w:rPr>
          <w:color w:val="000000"/>
          <w:sz w:val="28"/>
          <w:szCs w:val="28"/>
          <w:lang w:val="uk-UA"/>
        </w:rPr>
        <w:t>Надалі, говорячи про ортонормований базис тривимірного векторного простору, будемо завжди вважати, що базис є правим.</w:t>
      </w:r>
    </w:p>
    <w:p w14:paraId="3E95D307" w14:textId="01C1FAD4" w:rsidR="00A27BC8" w:rsidRPr="00C94038" w:rsidRDefault="00A27BC8" w:rsidP="00BF606D">
      <w:pPr>
        <w:widowControl w:val="0"/>
        <w:tabs>
          <w:tab w:val="left" w:pos="9000"/>
        </w:tabs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Полярна система координат</w:t>
      </w:r>
      <w:r w:rsidRPr="00C94038">
        <w:rPr>
          <w:color w:val="000000"/>
          <w:sz w:val="28"/>
          <w:szCs w:val="28"/>
          <w:lang w:val="uk-UA"/>
        </w:rPr>
        <w:t xml:space="preserve"> на площині визначається точкою </w:t>
      </w:r>
      <w:r w:rsidRPr="00C94038">
        <w:rPr>
          <w:i/>
          <w:iCs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– полюсом, променем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6780F5F" wp14:editId="236F594F">
            <wp:extent cx="257175" cy="190500"/>
            <wp:effectExtent l="0" t="0" r="0" b="0"/>
            <wp:docPr id="1346" name="Рисунок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полярною віссю та одиничним відрізком.</w:t>
      </w:r>
    </w:p>
    <w:p w14:paraId="14CD79E7" w14:textId="0254C2BF" w:rsidR="00A27BC8" w:rsidRPr="00C94038" w:rsidRDefault="00A27BC8" w:rsidP="00BF606D">
      <w:pPr>
        <w:widowControl w:val="0"/>
        <w:tabs>
          <w:tab w:val="left" w:pos="9000"/>
        </w:tabs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оложення довільної точки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площини в полярній системі координат визначається відстанню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6F28E25" wp14:editId="5131E616">
            <wp:extent cx="609600" cy="219075"/>
            <wp:effectExtent l="0" t="0" r="0" b="0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кутом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32440B17" wp14:editId="5F051677">
            <wp:extent cx="152400" cy="180975"/>
            <wp:effectExtent l="0" t="0" r="0" b="0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відлічуваним від полярної осі до променя </w:t>
      </w:r>
      <w:r w:rsidRPr="00C94038">
        <w:rPr>
          <w:i/>
          <w:color w:val="000000"/>
          <w:sz w:val="28"/>
          <w:szCs w:val="28"/>
          <w:lang w:val="uk-UA"/>
        </w:rPr>
        <w:t>ОМ</w:t>
      </w:r>
      <w:r w:rsidRPr="00C94038">
        <w:rPr>
          <w:color w:val="000000"/>
          <w:sz w:val="28"/>
          <w:szCs w:val="28"/>
          <w:lang w:val="uk-UA"/>
        </w:rPr>
        <w:t xml:space="preserve"> в заданому напрямку. Числа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776A4F8A" wp14:editId="79D32320">
            <wp:extent cx="142875" cy="180975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47A4756" wp14:editId="51059F38">
            <wp:extent cx="152400" cy="180975"/>
            <wp:effectExtent l="0" t="0" r="0" b="0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ються </w:t>
      </w:r>
      <w:r w:rsidRPr="00C94038">
        <w:rPr>
          <w:i/>
          <w:color w:val="000000"/>
          <w:sz w:val="28"/>
          <w:szCs w:val="28"/>
          <w:lang w:val="uk-UA"/>
        </w:rPr>
        <w:t>полярними координатами</w:t>
      </w:r>
      <w:r w:rsidRPr="00C94038">
        <w:rPr>
          <w:color w:val="000000"/>
          <w:sz w:val="28"/>
          <w:szCs w:val="28"/>
          <w:lang w:val="uk-UA"/>
        </w:rPr>
        <w:t xml:space="preserve"> точки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(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220F7ECB" wp14:editId="45D48074">
            <wp:extent cx="142875" cy="180975"/>
            <wp:effectExtent l="0" t="0" r="0" b="0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1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полярний радіус,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77FEF56" wp14:editId="722E0DD2">
            <wp:extent cx="152400" cy="180975"/>
            <wp:effectExtent l="0" t="0" r="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1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полярний кут,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20D9BEC" wp14:editId="6F85F49D">
            <wp:extent cx="771525" cy="219075"/>
            <wp:effectExtent l="0" t="0" r="0" b="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1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). Позначення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F2372DE" wp14:editId="2C0AB0CE">
            <wp:extent cx="619125" cy="238125"/>
            <wp:effectExtent l="0" t="0" r="0" b="0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1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29CA5BE6" w14:textId="42831FD5" w:rsidR="00A27BC8" w:rsidRPr="00C94038" w:rsidRDefault="00A27BC8" w:rsidP="00BF606D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в’язок між декартовими та полярними координатами однієї й тієї ж точки (початок декартової системи координат збігається з полюсом полярної системи координат, </w:t>
      </w:r>
      <w:r w:rsidR="00712706" w:rsidRPr="00C94038">
        <w:rPr>
          <w:color w:val="000000"/>
          <w:sz w:val="28"/>
          <w:szCs w:val="28"/>
          <w:lang w:val="uk-UA"/>
        </w:rPr>
        <w:t xml:space="preserve">а вісь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DFA8915" wp14:editId="65B7429B">
            <wp:extent cx="257175" cy="190500"/>
            <wp:effectExtent l="0" t="0" r="0" b="0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2706" w:rsidRPr="00C94038">
        <w:rPr>
          <w:color w:val="000000"/>
          <w:position w:val="-6"/>
          <w:sz w:val="28"/>
          <w:szCs w:val="28"/>
          <w:lang w:val="uk-UA"/>
        </w:rPr>
        <w:t xml:space="preserve"> </w:t>
      </w:r>
      <w:r w:rsidR="00712706" w:rsidRPr="00C94038">
        <w:rPr>
          <w:color w:val="000000"/>
          <w:sz w:val="28"/>
          <w:szCs w:val="28"/>
          <w:lang w:val="uk-UA"/>
        </w:rPr>
        <w:t xml:space="preserve">декартової системи координат збігається з полярною віссю, </w:t>
      </w:r>
      <w:r w:rsidRPr="00C94038">
        <w:rPr>
          <w:color w:val="000000"/>
          <w:sz w:val="28"/>
          <w:szCs w:val="28"/>
          <w:lang w:val="uk-UA"/>
        </w:rPr>
        <w:t xml:space="preserve">такі системи координат називаються </w:t>
      </w:r>
      <w:r w:rsidRPr="00C94038">
        <w:rPr>
          <w:i/>
          <w:color w:val="000000"/>
          <w:sz w:val="28"/>
          <w:szCs w:val="28"/>
          <w:lang w:val="uk-UA"/>
        </w:rPr>
        <w:t>узгодженими</w:t>
      </w:r>
      <w:r w:rsidRPr="00C94038">
        <w:rPr>
          <w:color w:val="000000"/>
          <w:sz w:val="28"/>
          <w:szCs w:val="28"/>
          <w:lang w:val="uk-UA"/>
        </w:rPr>
        <w:t>) визначаються формулами:</w:t>
      </w:r>
    </w:p>
    <w:p w14:paraId="53345D3F" w14:textId="38955933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0F69F40D" wp14:editId="16403747">
            <wp:extent cx="1019175" cy="342900"/>
            <wp:effectExtent l="0" t="0" r="0" b="0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6EC44F4A" wp14:editId="22005038">
            <wp:extent cx="1295400" cy="561975"/>
            <wp:effectExtent l="0" t="0" r="0" b="0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1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7C22CF67" wp14:editId="1A8FC4BB">
            <wp:extent cx="1285875" cy="561975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E7B96A1" wp14:editId="680E5DD8">
            <wp:extent cx="762000" cy="219075"/>
            <wp:effectExtent l="0" t="0" r="0" b="0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64E9433" wp14:editId="63ACF0B2">
            <wp:extent cx="390525" cy="219075"/>
            <wp:effectExtent l="0" t="0" r="0" b="0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;</w:t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6</w:t>
      </w:r>
      <w:r w:rsidR="00A27BC8" w:rsidRPr="00C94038">
        <w:rPr>
          <w:color w:val="000000"/>
          <w:sz w:val="28"/>
          <w:szCs w:val="28"/>
          <w:lang w:val="uk-UA"/>
        </w:rPr>
        <w:t>.1)</w:t>
      </w:r>
    </w:p>
    <w:p w14:paraId="1AEA19CC" w14:textId="0EFC61E6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4F985014" wp14:editId="5D6F3977">
            <wp:extent cx="904875" cy="523875"/>
            <wp:effectExtent l="0" t="0" r="0" b="0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1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6</w:t>
      </w:r>
      <w:r w:rsidR="00A27BC8" w:rsidRPr="00C94038">
        <w:rPr>
          <w:color w:val="000000"/>
          <w:sz w:val="28"/>
          <w:szCs w:val="28"/>
          <w:lang w:val="uk-UA"/>
        </w:rPr>
        <w:t>.2)</w:t>
      </w:r>
    </w:p>
    <w:p w14:paraId="21EC6DC5" w14:textId="5B1BD55E" w:rsidR="00C4759E" w:rsidRPr="00C94038" w:rsidRDefault="00C4759E" w:rsidP="00BF606D">
      <w:pPr>
        <w:widowControl w:val="0"/>
        <w:ind w:firstLine="709"/>
        <w:jc w:val="both"/>
        <w:rPr>
          <w:color w:val="000000"/>
          <w:spacing w:val="-4"/>
          <w:sz w:val="28"/>
          <w:szCs w:val="28"/>
          <w:lang w:val="uk-UA"/>
        </w:rPr>
      </w:pPr>
      <w:r w:rsidRPr="00C94038">
        <w:rPr>
          <w:i/>
          <w:iCs/>
          <w:color w:val="000000"/>
          <w:spacing w:val="-4"/>
          <w:sz w:val="28"/>
          <w:szCs w:val="28"/>
          <w:lang w:val="uk-UA"/>
        </w:rPr>
        <w:t xml:space="preserve">Проекцією вектора </w:t>
      </w:r>
      <w:r w:rsidR="00426617" w:rsidRPr="00C94038">
        <w:rPr>
          <w:i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2144EA28" wp14:editId="4D87502E">
            <wp:extent cx="152400" cy="180975"/>
            <wp:effectExtent l="0" t="0" r="0" b="0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iCs/>
          <w:color w:val="000000"/>
          <w:spacing w:val="-4"/>
          <w:sz w:val="28"/>
          <w:szCs w:val="28"/>
          <w:lang w:val="uk-UA"/>
        </w:rPr>
        <w:t xml:space="preserve"> на вісь </w:t>
      </w:r>
      <w:r w:rsidR="00426617" w:rsidRPr="00C94038">
        <w:rPr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6BD7C0AB" wp14:editId="571B0FBF">
            <wp:extent cx="104775" cy="190500"/>
            <wp:effectExtent l="0" t="0" r="0" b="0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1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 називається число, яке позначається </w:t>
      </w:r>
      <w:r w:rsidR="00426617" w:rsidRPr="00C94038">
        <w:rPr>
          <w:noProof/>
          <w:color w:val="000000"/>
          <w:spacing w:val="-4"/>
          <w:position w:val="-12"/>
          <w:sz w:val="28"/>
          <w:szCs w:val="28"/>
        </w:rPr>
        <w:drawing>
          <wp:inline distT="0" distB="0" distL="0" distR="0" wp14:anchorId="4F074C8B" wp14:editId="60D100B1">
            <wp:extent cx="390525" cy="238125"/>
            <wp:effectExtent l="0" t="0" r="0" b="0"/>
            <wp:docPr id="1364" name="Рисунок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 і дорівнює </w:t>
      </w:r>
      <w:r w:rsidR="00426617" w:rsidRPr="00C94038">
        <w:rPr>
          <w:noProof/>
          <w:color w:val="000000"/>
          <w:spacing w:val="-4"/>
          <w:position w:val="-14"/>
          <w:sz w:val="28"/>
          <w:szCs w:val="28"/>
        </w:rPr>
        <w:drawing>
          <wp:inline distT="0" distB="0" distL="0" distR="0" wp14:anchorId="6610440A" wp14:editId="2408F6A2">
            <wp:extent cx="638175" cy="266700"/>
            <wp:effectExtent l="0" t="0" r="0" b="0"/>
            <wp:docPr id="1365" name="Рисунок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spacing w:val="-4"/>
          <w:position w:val="-12"/>
          <w:sz w:val="28"/>
          <w:szCs w:val="28"/>
        </w:rPr>
        <w:drawing>
          <wp:inline distT="0" distB="0" distL="0" distR="0" wp14:anchorId="190F21C8" wp14:editId="51265D51">
            <wp:extent cx="952500" cy="238125"/>
            <wp:effectExtent l="0" t="0" r="0" b="0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1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 – кут між додатним напрямком осі </w:t>
      </w:r>
      <w:r w:rsidR="00426617" w:rsidRPr="00C94038">
        <w:rPr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748FA994" wp14:editId="350996B7">
            <wp:extent cx="104775" cy="190500"/>
            <wp:effectExtent l="0" t="0" r="0" b="0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1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 й напрямком вектора </w:t>
      </w:r>
      <w:r w:rsidR="00426617" w:rsidRPr="00C94038">
        <w:rPr>
          <w:i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46698E3F" wp14:editId="1E4E7679">
            <wp:extent cx="152400" cy="180975"/>
            <wp:effectExtent l="0" t="0" r="0" b="0"/>
            <wp:docPr id="1368" name="Рисунок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, тобто за означенням </w:t>
      </w:r>
      <w:r w:rsidR="00426617" w:rsidRPr="00C94038">
        <w:rPr>
          <w:noProof/>
          <w:color w:val="000000"/>
          <w:spacing w:val="-4"/>
          <w:position w:val="-14"/>
          <w:sz w:val="28"/>
          <w:szCs w:val="28"/>
        </w:rPr>
        <w:drawing>
          <wp:inline distT="0" distB="0" distL="0" distR="0" wp14:anchorId="5A82EDE9" wp14:editId="08AEB9AF">
            <wp:extent cx="1152525" cy="266700"/>
            <wp:effectExtent l="0" t="0" r="0" b="0"/>
            <wp:docPr id="1369" name="Рисунок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4"/>
          <w:sz w:val="28"/>
          <w:szCs w:val="28"/>
          <w:lang w:val="uk-UA"/>
        </w:rPr>
        <w:t xml:space="preserve">. </w:t>
      </w:r>
    </w:p>
    <w:p w14:paraId="063BDD0F" w14:textId="035B6363" w:rsidR="00C4759E" w:rsidRPr="00C94038" w:rsidRDefault="00C4759E" w:rsidP="00BF606D">
      <w:pPr>
        <w:pStyle w:val="af"/>
        <w:widowControl w:val="0"/>
        <w:ind w:firstLine="709"/>
        <w:rPr>
          <w:noProof/>
          <w:color w:val="000000"/>
          <w:spacing w:val="-4"/>
          <w:sz w:val="28"/>
          <w:szCs w:val="28"/>
          <w:lang w:val="uk-UA"/>
        </w:rPr>
      </w:pP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При викоpистaннi вeктopiв у фiзицi cклaдoвi вeктopa на ocях координат нaзивaють 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>вeкmopнuмu npoeкцiямu нa осі кoopдuнam.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Koopдинати склaдoвиx на ocях, тобтo кoopдинaти вeктоpa, нaзивaють 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>cкaлярними npoeкцiямu,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aбo, кopoткo, 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>npoeкцiямu вeкmopa нa оci кооpдинат,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i пoзнaчaють </w:t>
      </w:r>
      <w:r w:rsidR="00426617" w:rsidRPr="00C94038">
        <w:rPr>
          <w:noProof/>
          <w:color w:val="000000"/>
          <w:spacing w:val="-4"/>
          <w:position w:val="-12"/>
          <w:sz w:val="28"/>
          <w:szCs w:val="28"/>
          <w:lang w:val="ru-RU" w:eastAsia="ru-RU"/>
        </w:rPr>
        <w:drawing>
          <wp:inline distT="0" distB="0" distL="0" distR="0" wp14:anchorId="6BEDFA7A" wp14:editId="780C1A57">
            <wp:extent cx="428625" cy="238125"/>
            <wp:effectExtent l="0" t="0" r="0" b="0"/>
            <wp:docPr id="1370" name="Рисунок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1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spacing w:val="-4"/>
          <w:position w:val="-16"/>
          <w:sz w:val="28"/>
          <w:szCs w:val="28"/>
          <w:lang w:val="ru-RU" w:eastAsia="ru-RU"/>
        </w:rPr>
        <w:drawing>
          <wp:inline distT="0" distB="0" distL="0" distR="0" wp14:anchorId="23AF1DAC" wp14:editId="363C8197">
            <wp:extent cx="428625" cy="266700"/>
            <wp:effectExtent l="0" t="0" r="0" b="0"/>
            <wp:docPr id="1371" name="Рисунок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1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spacing w:val="-4"/>
          <w:position w:val="-12"/>
          <w:sz w:val="28"/>
          <w:szCs w:val="28"/>
          <w:lang w:val="ru-RU" w:eastAsia="ru-RU"/>
        </w:rPr>
        <w:drawing>
          <wp:inline distT="0" distB="0" distL="0" distR="0" wp14:anchorId="101212FF" wp14:editId="4688A78F">
            <wp:extent cx="419100" cy="238125"/>
            <wp:effectExtent l="0" t="0" r="0" b="0"/>
            <wp:docPr id="1372" name="Рисунок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1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>.</w:t>
      </w:r>
    </w:p>
    <w:p w14:paraId="419C4EA8" w14:textId="52A25BC4" w:rsidR="00C4759E" w:rsidRPr="00C94038" w:rsidRDefault="00C4759E" w:rsidP="00BF606D">
      <w:pPr>
        <w:pStyle w:val="af"/>
        <w:widowControl w:val="0"/>
        <w:ind w:firstLine="709"/>
        <w:rPr>
          <w:noProof/>
          <w:color w:val="000000"/>
          <w:spacing w:val="-4"/>
          <w:sz w:val="28"/>
          <w:szCs w:val="28"/>
          <w:lang w:val="uk-UA"/>
        </w:rPr>
      </w:pP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У пpиклaдниx питaнняx вeктop нepiдкo зaдaють мoдулем і кутaми, якi </w:t>
      </w:r>
      <w:r w:rsidR="00712706" w:rsidRPr="00C94038">
        <w:rPr>
          <w:noProof/>
          <w:color w:val="000000"/>
          <w:spacing w:val="-4"/>
          <w:sz w:val="28"/>
          <w:szCs w:val="28"/>
          <w:lang w:val="uk-UA"/>
        </w:rPr>
        <w:t xml:space="preserve">цей 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вeктоp утвopює з ocями кoopдинaт (точнiшe з opтaми нa циx ocяx). У цьoму випaдку кoopдинaти (пpoeкцiї) вeктоpa </w:t>
      </w:r>
      <w:r w:rsidR="00426617" w:rsidRPr="00C94038">
        <w:rPr>
          <w:i/>
          <w:noProof/>
          <w:color w:val="000000"/>
          <w:spacing w:val="-4"/>
          <w:position w:val="-6"/>
          <w:sz w:val="28"/>
          <w:szCs w:val="28"/>
          <w:lang w:val="ru-RU" w:eastAsia="ru-RU"/>
        </w:rPr>
        <w:drawing>
          <wp:inline distT="0" distB="0" distL="0" distR="0" wp14:anchorId="206F8D5E" wp14:editId="61F6C2F7">
            <wp:extent cx="152400" cy="180975"/>
            <wp:effectExtent l="0" t="0" r="0" b="0"/>
            <wp:docPr id="1373" name="Рисунок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нa плoщинi oбчиcлюютьcя зa фopмулaми:</w:t>
      </w:r>
    </w:p>
    <w:p w14:paraId="24826471" w14:textId="4B4343F4" w:rsidR="00C4759E" w:rsidRPr="00C94038" w:rsidRDefault="00426617" w:rsidP="00C4759E">
      <w:pPr>
        <w:pStyle w:val="af"/>
        <w:widowControl w:val="0"/>
        <w:ind w:hanging="6"/>
        <w:jc w:val="center"/>
        <w:rPr>
          <w:noProof/>
          <w:color w:val="000000"/>
          <w:spacing w:val="-4"/>
          <w:lang w:val="uk-UA"/>
        </w:rPr>
      </w:pPr>
      <w:r w:rsidRPr="00C94038">
        <w:rPr>
          <w:noProof/>
          <w:color w:val="000000"/>
          <w:spacing w:val="-4"/>
          <w:position w:val="-14"/>
          <w:lang w:val="ru-RU" w:eastAsia="ru-RU"/>
        </w:rPr>
        <w:drawing>
          <wp:inline distT="0" distB="0" distL="0" distR="0" wp14:anchorId="728F029F" wp14:editId="65A37819">
            <wp:extent cx="1457325" cy="266700"/>
            <wp:effectExtent l="0" t="0" r="0" b="0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noProof/>
          <w:color w:val="000000"/>
          <w:spacing w:val="-4"/>
          <w:lang w:val="uk-UA"/>
        </w:rPr>
        <w:t xml:space="preserve">; </w:t>
      </w:r>
      <w:r w:rsidRPr="00C94038">
        <w:rPr>
          <w:noProof/>
          <w:color w:val="000000"/>
          <w:spacing w:val="-4"/>
          <w:position w:val="-16"/>
          <w:lang w:val="ru-RU" w:eastAsia="ru-RU"/>
        </w:rPr>
        <w:drawing>
          <wp:inline distT="0" distB="0" distL="0" distR="0" wp14:anchorId="736485CB" wp14:editId="254AD4C0">
            <wp:extent cx="1476375" cy="276225"/>
            <wp:effectExtent l="0" t="0" r="0" b="0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1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noProof/>
          <w:color w:val="000000"/>
          <w:spacing w:val="-4"/>
          <w:lang w:val="uk-UA"/>
        </w:rPr>
        <w:t>,</w:t>
      </w:r>
    </w:p>
    <w:p w14:paraId="3953FB9F" w14:textId="422421AC" w:rsidR="00C4759E" w:rsidRPr="00C94038" w:rsidRDefault="00C4759E" w:rsidP="00F97E13">
      <w:pPr>
        <w:pStyle w:val="af"/>
        <w:widowControl w:val="0"/>
        <w:ind w:firstLine="0"/>
        <w:rPr>
          <w:noProof/>
          <w:color w:val="000000"/>
          <w:spacing w:val="-4"/>
          <w:sz w:val="28"/>
          <w:szCs w:val="28"/>
          <w:lang w:val="uk-UA"/>
        </w:rPr>
      </w:pP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дe </w:t>
      </w:r>
      <w:r w:rsidR="00426617" w:rsidRPr="00C94038">
        <w:rPr>
          <w:noProof/>
          <w:color w:val="000000"/>
          <w:spacing w:val="-4"/>
          <w:position w:val="-6"/>
          <w:sz w:val="28"/>
          <w:szCs w:val="28"/>
          <w:lang w:val="ru-RU" w:eastAsia="ru-RU"/>
        </w:rPr>
        <w:drawing>
          <wp:inline distT="0" distB="0" distL="0" distR="0" wp14:anchorId="726DBCA5" wp14:editId="36359F11">
            <wp:extent cx="161925" cy="152400"/>
            <wp:effectExtent l="0" t="0" r="0" b="0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– кут мiж вeктopoм </w:t>
      </w:r>
      <w:r w:rsidR="00426617" w:rsidRPr="00C94038">
        <w:rPr>
          <w:i/>
          <w:noProof/>
          <w:color w:val="000000"/>
          <w:spacing w:val="-4"/>
          <w:position w:val="-6"/>
          <w:sz w:val="28"/>
          <w:szCs w:val="28"/>
          <w:lang w:val="ru-RU" w:eastAsia="ru-RU"/>
        </w:rPr>
        <w:drawing>
          <wp:inline distT="0" distB="0" distL="0" distR="0" wp14:anchorId="76EB088A" wp14:editId="4C771F17">
            <wp:extent cx="152400" cy="180975"/>
            <wp:effectExtent l="0" t="0" r="0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i вiccю 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>Оx.</w:t>
      </w:r>
    </w:p>
    <w:p w14:paraId="65E8E1EB" w14:textId="77777777" w:rsidR="00C4759E" w:rsidRPr="00C94038" w:rsidRDefault="00C4759E" w:rsidP="00BF606D">
      <w:pPr>
        <w:pStyle w:val="af"/>
        <w:widowControl w:val="0"/>
        <w:ind w:firstLine="709"/>
        <w:rPr>
          <w:noProof/>
          <w:color w:val="000000"/>
          <w:spacing w:val="-4"/>
          <w:sz w:val="28"/>
          <w:szCs w:val="28"/>
          <w:lang w:val="uk-UA"/>
        </w:rPr>
      </w:pPr>
      <w:r w:rsidRPr="00C94038">
        <w:rPr>
          <w:noProof/>
          <w:color w:val="000000"/>
          <w:spacing w:val="-4"/>
          <w:sz w:val="28"/>
          <w:szCs w:val="28"/>
          <w:lang w:val="uk-UA"/>
        </w:rPr>
        <w:t>У пpocтоpi мaють мicцe aнaлoгiчнi фopмули:</w:t>
      </w:r>
    </w:p>
    <w:p w14:paraId="322FE870" w14:textId="4027EC86" w:rsidR="00C4759E" w:rsidRPr="00C94038" w:rsidRDefault="00426617" w:rsidP="00C4759E">
      <w:pPr>
        <w:pStyle w:val="af"/>
        <w:widowControl w:val="0"/>
        <w:ind w:hanging="6"/>
        <w:jc w:val="center"/>
        <w:rPr>
          <w:noProof/>
          <w:color w:val="000000"/>
          <w:spacing w:val="-4"/>
          <w:lang w:val="uk-UA"/>
        </w:rPr>
      </w:pPr>
      <w:r w:rsidRPr="00C94038">
        <w:rPr>
          <w:noProof/>
          <w:color w:val="000000"/>
          <w:spacing w:val="-4"/>
          <w:position w:val="-14"/>
          <w:lang w:val="ru-RU" w:eastAsia="ru-RU"/>
        </w:rPr>
        <w:drawing>
          <wp:inline distT="0" distB="0" distL="0" distR="0" wp14:anchorId="31B3870D" wp14:editId="2F4689F9">
            <wp:extent cx="1457325" cy="266700"/>
            <wp:effectExtent l="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noProof/>
          <w:color w:val="000000"/>
          <w:spacing w:val="-4"/>
          <w:lang w:val="uk-UA"/>
        </w:rPr>
        <w:t xml:space="preserve">; </w:t>
      </w:r>
      <w:r w:rsidRPr="00C94038">
        <w:rPr>
          <w:noProof/>
          <w:color w:val="000000"/>
          <w:spacing w:val="-4"/>
          <w:position w:val="-16"/>
          <w:lang w:val="ru-RU" w:eastAsia="ru-RU"/>
        </w:rPr>
        <w:drawing>
          <wp:inline distT="0" distB="0" distL="0" distR="0" wp14:anchorId="4F50CD5F" wp14:editId="04B363E1">
            <wp:extent cx="1457325" cy="276225"/>
            <wp:effectExtent l="0" t="0" r="0" b="0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1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noProof/>
          <w:color w:val="000000"/>
          <w:spacing w:val="-4"/>
          <w:lang w:val="uk-UA"/>
        </w:rPr>
        <w:t xml:space="preserve">; </w:t>
      </w:r>
      <w:r w:rsidRPr="00C94038">
        <w:rPr>
          <w:noProof/>
          <w:color w:val="000000"/>
          <w:spacing w:val="-4"/>
          <w:position w:val="-14"/>
          <w:lang w:val="ru-RU" w:eastAsia="ru-RU"/>
        </w:rPr>
        <w:drawing>
          <wp:inline distT="0" distB="0" distL="0" distR="0" wp14:anchorId="69E39292" wp14:editId="68FDB9E5">
            <wp:extent cx="1419225" cy="266700"/>
            <wp:effectExtent l="0" t="0" r="0" b="0"/>
            <wp:docPr id="1380" name="Рисунок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noProof/>
          <w:color w:val="000000"/>
          <w:spacing w:val="-4"/>
          <w:lang w:val="uk-UA"/>
        </w:rPr>
        <w:t>,</w:t>
      </w:r>
    </w:p>
    <w:p w14:paraId="72F4D206" w14:textId="035138A1" w:rsidR="00712706" w:rsidRPr="00C94038" w:rsidRDefault="00C4759E" w:rsidP="00F97E13">
      <w:pPr>
        <w:pStyle w:val="af"/>
        <w:widowControl w:val="0"/>
        <w:ind w:firstLine="0"/>
        <w:rPr>
          <w:noProof/>
          <w:color w:val="000000"/>
          <w:spacing w:val="-4"/>
          <w:sz w:val="28"/>
          <w:szCs w:val="28"/>
          <w:lang w:val="uk-UA"/>
        </w:rPr>
      </w:pP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дe </w:t>
      </w:r>
      <w:r w:rsidR="00426617" w:rsidRPr="00C94038">
        <w:rPr>
          <w:noProof/>
          <w:color w:val="000000"/>
          <w:spacing w:val="-4"/>
          <w:position w:val="-12"/>
          <w:sz w:val="28"/>
          <w:szCs w:val="28"/>
          <w:lang w:val="ru-RU" w:eastAsia="ru-RU"/>
        </w:rPr>
        <w:drawing>
          <wp:inline distT="0" distB="0" distL="0" distR="0" wp14:anchorId="5A7ADBCE" wp14:editId="36C01E25">
            <wp:extent cx="504825" cy="228600"/>
            <wp:effectExtent l="0" t="0" r="0" b="0"/>
            <wp:docPr id="1381" name="Рисунок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1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– кути мiж вeктopoм </w:t>
      </w:r>
      <w:r w:rsidR="00426617" w:rsidRPr="00C94038">
        <w:rPr>
          <w:i/>
          <w:noProof/>
          <w:color w:val="000000"/>
          <w:spacing w:val="-4"/>
          <w:position w:val="-6"/>
          <w:sz w:val="28"/>
          <w:szCs w:val="28"/>
          <w:lang w:val="ru-RU" w:eastAsia="ru-RU"/>
        </w:rPr>
        <w:drawing>
          <wp:inline distT="0" distB="0" distL="0" distR="0" wp14:anchorId="364F55D6" wp14:editId="70525DEB">
            <wp:extent cx="152400" cy="180975"/>
            <wp:effectExtent l="0" t="0" r="0" b="0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і відповідними ocями координат</w:t>
      </w:r>
      <w:r w:rsidRPr="00C94038">
        <w:rPr>
          <w:iCs/>
          <w:noProof/>
          <w:color w:val="000000"/>
          <w:spacing w:val="-4"/>
          <w:sz w:val="28"/>
          <w:szCs w:val="28"/>
          <w:lang w:val="uk-UA"/>
        </w:rPr>
        <w:t>;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 xml:space="preserve"> x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, 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>y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>,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 xml:space="preserve"> z –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кoopдинати вeктopa </w:t>
      </w:r>
      <w:r w:rsidR="00426617" w:rsidRPr="00C94038">
        <w:rPr>
          <w:i/>
          <w:noProof/>
          <w:color w:val="000000"/>
          <w:spacing w:val="-4"/>
          <w:position w:val="-6"/>
          <w:sz w:val="28"/>
          <w:szCs w:val="28"/>
          <w:lang w:val="ru-RU" w:eastAsia="ru-RU"/>
        </w:rPr>
        <w:drawing>
          <wp:inline distT="0" distB="0" distL="0" distR="0" wp14:anchorId="1C9CD114" wp14:editId="51EE3F19">
            <wp:extent cx="152400" cy="180975"/>
            <wp:effectExtent l="0" t="0" r="0" b="0"/>
            <wp:docPr id="1383" name="Рисунок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1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. Beличини </w:t>
      </w:r>
      <w:r w:rsidR="00426617" w:rsidRPr="00C94038">
        <w:rPr>
          <w:noProof/>
          <w:color w:val="000000"/>
          <w:spacing w:val="-4"/>
          <w:position w:val="-6"/>
          <w:sz w:val="28"/>
          <w:szCs w:val="28"/>
          <w:lang w:val="ru-RU" w:eastAsia="ru-RU"/>
        </w:rPr>
        <w:drawing>
          <wp:inline distT="0" distB="0" distL="0" distR="0" wp14:anchorId="470DBA0B" wp14:editId="056B672F">
            <wp:extent cx="419100" cy="152400"/>
            <wp:effectExtent l="0" t="0" r="0" b="0"/>
            <wp:docPr id="1384" name="Рисунок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1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spacing w:val="-4"/>
          <w:position w:val="-10"/>
          <w:sz w:val="28"/>
          <w:szCs w:val="28"/>
          <w:lang w:val="ru-RU" w:eastAsia="ru-RU"/>
        </w:rPr>
        <w:drawing>
          <wp:inline distT="0" distB="0" distL="0" distR="0" wp14:anchorId="74A7004D" wp14:editId="6D209F48">
            <wp:extent cx="390525" cy="219075"/>
            <wp:effectExtent l="0" t="0" r="0" b="0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spacing w:val="-4"/>
          <w:position w:val="-10"/>
          <w:sz w:val="28"/>
          <w:szCs w:val="28"/>
          <w:lang w:val="ru-RU" w:eastAsia="ru-RU"/>
        </w:rPr>
        <w:drawing>
          <wp:inline distT="0" distB="0" distL="0" distR="0" wp14:anchorId="45C36EAD" wp14:editId="32F1B32E">
            <wp:extent cx="400050" cy="180975"/>
            <wp:effectExtent l="0" t="0" r="0" b="0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нaзивaють </w:t>
      </w:r>
      <w:r w:rsidRPr="00C94038">
        <w:rPr>
          <w:i/>
          <w:iCs/>
          <w:noProof/>
          <w:color w:val="000000"/>
          <w:spacing w:val="-4"/>
          <w:sz w:val="28"/>
          <w:szCs w:val="28"/>
          <w:lang w:val="uk-UA"/>
        </w:rPr>
        <w:t>нaпpямними кocuнуcaмu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 xml:space="preserve"> вeктоpiв, для </w:t>
      </w:r>
      <w:r w:rsidR="00712706" w:rsidRPr="00C94038">
        <w:rPr>
          <w:noProof/>
          <w:color w:val="000000"/>
          <w:spacing w:val="-4"/>
          <w:sz w:val="28"/>
          <w:szCs w:val="28"/>
          <w:lang w:val="uk-UA"/>
        </w:rPr>
        <w:t>н</w:t>
      </w:r>
      <w:r w:rsidRPr="00C94038">
        <w:rPr>
          <w:noProof/>
          <w:color w:val="000000"/>
          <w:spacing w:val="-4"/>
          <w:sz w:val="28"/>
          <w:szCs w:val="28"/>
          <w:lang w:val="uk-UA"/>
        </w:rPr>
        <w:t>их має місце cпiввiднoшeння:</w:t>
      </w:r>
    </w:p>
    <w:p w14:paraId="352A1901" w14:textId="65BD64FD" w:rsidR="00C4759E" w:rsidRPr="00C94038" w:rsidRDefault="00426617" w:rsidP="00712706">
      <w:pPr>
        <w:pStyle w:val="af"/>
        <w:widowControl w:val="0"/>
        <w:ind w:firstLine="0"/>
        <w:jc w:val="center"/>
        <w:rPr>
          <w:color w:val="000000"/>
          <w:spacing w:val="-4"/>
          <w:lang w:val="uk-UA"/>
        </w:rPr>
      </w:pPr>
      <w:r w:rsidRPr="00C94038">
        <w:rPr>
          <w:noProof/>
          <w:color w:val="000000"/>
          <w:spacing w:val="-4"/>
          <w:position w:val="-10"/>
          <w:lang w:val="ru-RU" w:eastAsia="ru-RU"/>
        </w:rPr>
        <w:drawing>
          <wp:inline distT="0" distB="0" distL="0" distR="0" wp14:anchorId="7579C17B" wp14:editId="60EFAC99">
            <wp:extent cx="1971675" cy="276225"/>
            <wp:effectExtent l="0" t="0" r="0" b="0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noProof/>
          <w:color w:val="000000"/>
          <w:spacing w:val="-4"/>
          <w:lang w:val="uk-UA"/>
        </w:rPr>
        <w:t>.</w:t>
      </w:r>
    </w:p>
    <w:p w14:paraId="2B0E19B3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56FCB5CD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37D76824" w14:textId="77777777" w:rsidR="00300BE1" w:rsidRPr="00C94038" w:rsidRDefault="00300BE1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5DC311C8" w14:textId="77777777" w:rsidR="00BF606D" w:rsidRPr="00C94038" w:rsidRDefault="00976AEC" w:rsidP="00FF63C6">
      <w:pPr>
        <w:numPr>
          <w:ilvl w:val="0"/>
          <w:numId w:val="55"/>
        </w:numPr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Що таке ортонормований базис?</w:t>
      </w:r>
    </w:p>
    <w:p w14:paraId="1F8E044B" w14:textId="77777777" w:rsidR="003B3E8B" w:rsidRPr="00C94038" w:rsidRDefault="00300BE1" w:rsidP="00FF63C6">
      <w:pPr>
        <w:numPr>
          <w:ilvl w:val="0"/>
          <w:numId w:val="55"/>
        </w:numPr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им чином обчислити координати вектора?</w:t>
      </w:r>
    </w:p>
    <w:p w14:paraId="26477489" w14:textId="77777777" w:rsidR="00976AEC" w:rsidRPr="00C94038" w:rsidRDefault="003B3E8B" w:rsidP="00FF63C6">
      <w:pPr>
        <w:numPr>
          <w:ilvl w:val="0"/>
          <w:numId w:val="55"/>
        </w:numPr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найти координати точки А(3, 7) в полярній системі координат.</w:t>
      </w:r>
    </w:p>
    <w:p w14:paraId="1E4E6398" w14:textId="77777777" w:rsidR="00300BE1" w:rsidRPr="00C94038" w:rsidRDefault="00300BE1" w:rsidP="00FF63C6">
      <w:pPr>
        <w:numPr>
          <w:ilvl w:val="0"/>
          <w:numId w:val="55"/>
        </w:numPr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Відомі координати точки В(2, π/6) в полярній системі координат. Знайти координати цієї точки в декартовій системі координат.</w:t>
      </w:r>
    </w:p>
    <w:p w14:paraId="404F7E0F" w14:textId="4FE558E7" w:rsidR="00300BE1" w:rsidRPr="00C94038" w:rsidRDefault="00300BE1" w:rsidP="00FF63C6">
      <w:pPr>
        <w:numPr>
          <w:ilvl w:val="0"/>
          <w:numId w:val="55"/>
        </w:numPr>
        <w:tabs>
          <w:tab w:val="left" w:pos="567"/>
        </w:tabs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ана точка А(1, 1, 0). Продемонструвати, що </w:t>
      </w:r>
      <w:r w:rsidR="00426617" w:rsidRPr="00C94038">
        <w:rPr>
          <w:noProof/>
          <w:color w:val="000000"/>
          <w:spacing w:val="-4"/>
          <w:position w:val="-10"/>
        </w:rPr>
        <w:drawing>
          <wp:inline distT="0" distB="0" distL="0" distR="0" wp14:anchorId="5B007555" wp14:editId="77AA0095">
            <wp:extent cx="1971675" cy="276225"/>
            <wp:effectExtent l="0" t="0" r="0" b="0"/>
            <wp:docPr id="138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4A3D5FF" w14:textId="77777777" w:rsidR="00BF606D" w:rsidRPr="00C94038" w:rsidRDefault="00BF606D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5C557B97" w14:textId="77777777" w:rsidR="00A27BC8" w:rsidRPr="00C94038" w:rsidRDefault="00A27BC8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Тест для само</w:t>
      </w:r>
      <w:r w:rsidR="00712706" w:rsidRPr="00C94038">
        <w:rPr>
          <w:b/>
          <w:bCs/>
          <w:color w:val="000000"/>
          <w:sz w:val="28"/>
          <w:szCs w:val="28"/>
          <w:lang w:val="uk-UA"/>
        </w:rPr>
        <w:t>перевірки</w:t>
      </w:r>
    </w:p>
    <w:p w14:paraId="56733588" w14:textId="77777777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Оберіть правильне твердження:</w:t>
      </w:r>
    </w:p>
    <w:p w14:paraId="1CD98EE8" w14:textId="77777777" w:rsidR="00A27BC8" w:rsidRPr="00C94038" w:rsidRDefault="00A27BC8" w:rsidP="00C4759E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А</w:t>
      </w:r>
      <w:r w:rsidR="00C4759E" w:rsidRPr="00C94038">
        <w:rPr>
          <w:color w:val="000000"/>
          <w:spacing w:val="0"/>
        </w:rPr>
        <w:tab/>
        <w:t>д</w:t>
      </w:r>
      <w:r w:rsidRPr="00C94038">
        <w:rPr>
          <w:color w:val="000000"/>
          <w:spacing w:val="0"/>
        </w:rPr>
        <w:t>овільна точка площини визначається двома координатами;</w:t>
      </w:r>
    </w:p>
    <w:p w14:paraId="614C0E5B" w14:textId="77777777" w:rsidR="00A27BC8" w:rsidRPr="00C94038" w:rsidRDefault="00A27BC8" w:rsidP="00C4759E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Б</w:t>
      </w:r>
      <w:r w:rsidR="00C4759E" w:rsidRPr="00C94038">
        <w:rPr>
          <w:color w:val="000000"/>
          <w:spacing w:val="0"/>
        </w:rPr>
        <w:tab/>
        <w:t>к</w:t>
      </w:r>
      <w:r w:rsidRPr="00C94038">
        <w:rPr>
          <w:color w:val="000000"/>
          <w:spacing w:val="0"/>
        </w:rPr>
        <w:t>ожна точка простору визначається хоча б трьома координатами;</w:t>
      </w:r>
    </w:p>
    <w:p w14:paraId="3DCF9C1D" w14:textId="77777777" w:rsidR="00A27BC8" w:rsidRPr="00C94038" w:rsidRDefault="00A27BC8" w:rsidP="00C4759E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В</w:t>
      </w:r>
      <w:r w:rsidR="00C4759E" w:rsidRPr="00C94038">
        <w:rPr>
          <w:color w:val="000000"/>
          <w:spacing w:val="0"/>
        </w:rPr>
        <w:tab/>
        <w:t>к</w:t>
      </w:r>
      <w:r w:rsidRPr="00C94038">
        <w:rPr>
          <w:color w:val="000000"/>
          <w:spacing w:val="0"/>
        </w:rPr>
        <w:t>ожна точка площини визначається хоча б двома координатами;</w:t>
      </w:r>
    </w:p>
    <w:p w14:paraId="60A4E351" w14:textId="77777777" w:rsidR="00A27BC8" w:rsidRPr="00C94038" w:rsidRDefault="00A27BC8" w:rsidP="00C4759E">
      <w:pPr>
        <w:pStyle w:val="af3"/>
        <w:tabs>
          <w:tab w:val="left" w:pos="567"/>
        </w:tabs>
        <w:ind w:left="0" w:firstLine="0"/>
        <w:jc w:val="both"/>
        <w:rPr>
          <w:color w:val="000000"/>
        </w:rPr>
      </w:pPr>
      <w:r w:rsidRPr="00C94038">
        <w:rPr>
          <w:b/>
          <w:color w:val="000000"/>
          <w:spacing w:val="0"/>
        </w:rPr>
        <w:t>Г</w:t>
      </w:r>
      <w:r w:rsidR="00C4759E" w:rsidRPr="00C94038">
        <w:rPr>
          <w:color w:val="000000"/>
          <w:spacing w:val="0"/>
        </w:rPr>
        <w:tab/>
        <w:t>к</w:t>
      </w:r>
      <w:r w:rsidRPr="00C94038">
        <w:rPr>
          <w:color w:val="000000"/>
          <w:spacing w:val="0"/>
        </w:rPr>
        <w:t>ожна точка простору визначається не більше ніж трьома координатами.</w:t>
      </w:r>
    </w:p>
    <w:p w14:paraId="30B19203" w14:textId="77777777" w:rsidR="00A959D7" w:rsidRPr="00C94038" w:rsidRDefault="00A959D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В загальній декартовій системі координат вектори базису повинні бути</w:t>
      </w:r>
    </w:p>
    <w:p w14:paraId="273B5309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А</w:t>
      </w:r>
      <w:r w:rsidRPr="00C94038">
        <w:rPr>
          <w:color w:val="000000"/>
          <w:spacing w:val="0"/>
        </w:rPr>
        <w:tab/>
        <w:t>довільними колінеарними;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Б</w:t>
      </w:r>
      <w:r w:rsidRPr="00C94038">
        <w:rPr>
          <w:color w:val="000000"/>
          <w:spacing w:val="0"/>
        </w:rPr>
        <w:tab/>
        <w:t>довільними неколінеарними;</w:t>
      </w:r>
    </w:p>
    <w:p w14:paraId="29ED40DC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</w:rPr>
      </w:pPr>
      <w:r w:rsidRPr="00C94038">
        <w:rPr>
          <w:b/>
          <w:color w:val="000000"/>
          <w:spacing w:val="0"/>
        </w:rPr>
        <w:t>В</w:t>
      </w:r>
      <w:r w:rsidRPr="00C94038">
        <w:rPr>
          <w:color w:val="000000"/>
          <w:spacing w:val="0"/>
        </w:rPr>
        <w:tab/>
        <w:t>довільними компланарними;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Г</w:t>
      </w:r>
      <w:r w:rsidRPr="00C94038">
        <w:rPr>
          <w:color w:val="000000"/>
          <w:spacing w:val="0"/>
        </w:rPr>
        <w:tab/>
        <w:t>довільними некомпланарними.</w:t>
      </w:r>
    </w:p>
    <w:p w14:paraId="0DDE016E" w14:textId="77777777" w:rsidR="00A959D7" w:rsidRPr="00C94038" w:rsidRDefault="00A959D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В декартовій системі координат вектори базису повинні бути</w:t>
      </w:r>
    </w:p>
    <w:p w14:paraId="18E993B5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А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одиничні та попарно ортогональні</w:t>
      </w:r>
      <w:r w:rsidRPr="00C94038">
        <w:rPr>
          <w:color w:val="000000"/>
          <w:spacing w:val="0"/>
        </w:rPr>
        <w:t>;</w:t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Б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попарно ортогональні</w:t>
      </w:r>
      <w:r w:rsidRPr="00C94038">
        <w:rPr>
          <w:color w:val="000000"/>
          <w:spacing w:val="0"/>
        </w:rPr>
        <w:t>;</w:t>
      </w:r>
    </w:p>
    <w:p w14:paraId="53D449D0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</w:rPr>
      </w:pPr>
      <w:r w:rsidRPr="00C94038">
        <w:rPr>
          <w:b/>
          <w:color w:val="000000"/>
          <w:spacing w:val="0"/>
        </w:rPr>
        <w:t>В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одиничні</w:t>
      </w:r>
      <w:r w:rsidRPr="00C94038">
        <w:rPr>
          <w:color w:val="000000"/>
          <w:spacing w:val="0"/>
        </w:rPr>
        <w:t>;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Г</w:t>
      </w:r>
      <w:r w:rsidRPr="00C94038">
        <w:rPr>
          <w:color w:val="000000"/>
          <w:spacing w:val="0"/>
        </w:rPr>
        <w:tab/>
        <w:t>довільними некомпланарними.</w:t>
      </w:r>
    </w:p>
    <w:p w14:paraId="1220A035" w14:textId="77777777" w:rsidR="00A959D7" w:rsidRPr="00C94038" w:rsidRDefault="00A959D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Полярна</w:t>
      </w:r>
      <w:r w:rsidRPr="00C94038">
        <w:rPr>
          <w:i/>
          <w:iCs/>
          <w:color w:val="000000"/>
          <w:sz w:val="28"/>
          <w:szCs w:val="28"/>
          <w:lang w:val="uk-UA"/>
        </w:rPr>
        <w:t xml:space="preserve"> система координат</w:t>
      </w:r>
      <w:r w:rsidRPr="00C94038">
        <w:rPr>
          <w:i/>
          <w:color w:val="000000"/>
          <w:sz w:val="28"/>
          <w:szCs w:val="28"/>
          <w:lang w:val="uk-UA"/>
        </w:rPr>
        <w:t xml:space="preserve"> на площині визначається </w:t>
      </w:r>
    </w:p>
    <w:p w14:paraId="08AEDD76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А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полюсом</w:t>
      </w:r>
      <w:r w:rsidRPr="00C94038">
        <w:rPr>
          <w:color w:val="000000"/>
          <w:spacing w:val="0"/>
        </w:rPr>
        <w:t>;</w:t>
      </w:r>
    </w:p>
    <w:p w14:paraId="3772A0EE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Б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одиничним відрізком</w:t>
      </w:r>
      <w:r w:rsidRPr="00C94038">
        <w:rPr>
          <w:color w:val="000000"/>
          <w:spacing w:val="0"/>
        </w:rPr>
        <w:t>;</w:t>
      </w:r>
    </w:p>
    <w:p w14:paraId="4394929E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В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полюсом, полярною віссю та одиничним відрізком</w:t>
      </w:r>
      <w:r w:rsidRPr="00C94038">
        <w:rPr>
          <w:color w:val="000000"/>
          <w:spacing w:val="0"/>
        </w:rPr>
        <w:t>;</w:t>
      </w:r>
    </w:p>
    <w:p w14:paraId="35C98E2B" w14:textId="77777777" w:rsidR="00A959D7" w:rsidRPr="00C94038" w:rsidRDefault="00A959D7" w:rsidP="00A959D7">
      <w:pPr>
        <w:pStyle w:val="af3"/>
        <w:tabs>
          <w:tab w:val="left" w:pos="567"/>
        </w:tabs>
        <w:ind w:left="0" w:firstLine="0"/>
        <w:jc w:val="both"/>
        <w:rPr>
          <w:color w:val="000000"/>
        </w:rPr>
      </w:pPr>
      <w:r w:rsidRPr="00C94038">
        <w:rPr>
          <w:b/>
          <w:color w:val="000000"/>
          <w:spacing w:val="0"/>
        </w:rPr>
        <w:t>Г</w:t>
      </w:r>
      <w:r w:rsidRPr="00C94038">
        <w:rPr>
          <w:color w:val="000000"/>
          <w:spacing w:val="0"/>
        </w:rPr>
        <w:tab/>
      </w:r>
      <w:r w:rsidRPr="00C94038">
        <w:rPr>
          <w:color w:val="000000"/>
          <w:spacing w:val="0"/>
          <w:szCs w:val="28"/>
        </w:rPr>
        <w:t>полярною віссю</w:t>
      </w:r>
      <w:r w:rsidRPr="00C94038">
        <w:rPr>
          <w:color w:val="000000"/>
          <w:spacing w:val="0"/>
        </w:rPr>
        <w:t>.</w:t>
      </w:r>
    </w:p>
    <w:p w14:paraId="105FC823" w14:textId="6DAB8686" w:rsidR="00A27BC8" w:rsidRPr="00C94038" w:rsidRDefault="0042661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3BA21C37" wp14:editId="42165444">
            <wp:extent cx="533400" cy="190500"/>
            <wp:effectExtent l="0" t="0" r="0" b="0"/>
            <wp:docPr id="1389" name="Рисунок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– паралелограм. Координатами вершини В в системі координат </w:t>
      </w:r>
      <w:r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52137C1" wp14:editId="05CCCB2F">
            <wp:extent cx="923925" cy="266700"/>
            <wp:effectExtent l="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1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  <w:sz w:val="28"/>
          <w:szCs w:val="28"/>
          <w:lang w:val="uk-UA"/>
        </w:rPr>
        <w:t xml:space="preserve"> будуть:</w:t>
      </w:r>
    </w:p>
    <w:p w14:paraId="458DA940" w14:textId="387BD70B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664D5C8" wp14:editId="4D72643A">
            <wp:extent cx="352425" cy="238125"/>
            <wp:effectExtent l="0" t="0" r="0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56A3E5D" wp14:editId="12977425">
            <wp:extent cx="485775" cy="238125"/>
            <wp:effectExtent l="0" t="0" r="0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9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7E72E0F" wp14:editId="7D6B4102">
            <wp:extent cx="485775" cy="238125"/>
            <wp:effectExtent l="0" t="0" r="0" b="0"/>
            <wp:docPr id="1393" name="Рисунок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ADEB8BC" wp14:editId="2216756D">
            <wp:extent cx="352425" cy="238125"/>
            <wp:effectExtent l="0" t="0" r="0" b="0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66A2E17A" w14:textId="60B6A71D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ершина </w:t>
      </w:r>
      <w:r w:rsidR="00426617" w:rsidRPr="00C94038">
        <w:rPr>
          <w:i/>
          <w:noProof/>
          <w:color w:val="000000"/>
          <w:position w:val="-4"/>
          <w:sz w:val="28"/>
          <w:szCs w:val="28"/>
        </w:rPr>
        <w:drawing>
          <wp:inline distT="0" distB="0" distL="0" distR="0" wp14:anchorId="7D61E27A" wp14:editId="107E84BB">
            <wp:extent cx="161925" cy="180975"/>
            <wp:effectExtent l="0" t="0" r="0" b="0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10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етраед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F3A6EF6" wp14:editId="67AD5960">
            <wp:extent cx="504825" cy="190500"/>
            <wp:effectExtent l="0" t="0" r="0" b="0"/>
            <wp:docPr id="1396" name="Рисунок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10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рийнята за початок координат, вектор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FBFAAF5" wp14:editId="22319496">
            <wp:extent cx="990600" cy="266700"/>
            <wp:effectExtent l="0" t="0" r="0" b="0"/>
            <wp:docPr id="1397" name="Рисунок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– за базис. Координатами центру ваги грані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70E5FCF" wp14:editId="01D42ED4">
            <wp:extent cx="390525" cy="190500"/>
            <wp:effectExtent l="0" t="0" r="0" b="0"/>
            <wp:docPr id="1398" name="Рисунок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етраедра будуть:</w:t>
      </w:r>
    </w:p>
    <w:p w14:paraId="11B0EE5F" w14:textId="25458B1A" w:rsidR="00A27BC8" w:rsidRPr="00C94038" w:rsidRDefault="00A27BC8" w:rsidP="00C4759E">
      <w:pPr>
        <w:widowControl w:val="0"/>
        <w:tabs>
          <w:tab w:val="left" w:pos="567"/>
        </w:tabs>
        <w:ind w:left="564" w:hanging="564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D7E43C4" wp14:editId="454FE65E">
            <wp:extent cx="723900" cy="495300"/>
            <wp:effectExtent l="0" t="0" r="0" b="0"/>
            <wp:docPr id="1399" name="Рисунок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1FFA9F8E" wp14:editId="28CF5AD5">
            <wp:extent cx="657225" cy="495300"/>
            <wp:effectExtent l="0" t="0" r="0" b="0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10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CC7CD0C" wp14:editId="7C09DE8D">
            <wp:extent cx="657225" cy="495300"/>
            <wp:effectExtent l="0" t="0" r="0" b="0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1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4812239E" wp14:editId="5DA48845">
            <wp:extent cx="676275" cy="495300"/>
            <wp:effectExtent l="0" t="0" r="0" b="0"/>
            <wp:docPr id="1402" name="Рисунок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/>
                    <pic:cNvPicPr>
                      <a:picLocks noChangeAspect="1" noChangeArrowheads="1"/>
                    </pic:cNvPicPr>
                  </pic:nvPicPr>
                  <pic:blipFill>
                    <a:blip r:embed="rId1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4BB57F50" w14:textId="391DF2DD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Укажіть полярні координати точки, симетричної з точкою </w:t>
      </w:r>
      <w:r w:rsidR="00426617" w:rsidRPr="00C94038">
        <w:rPr>
          <w:i/>
          <w:noProof/>
          <w:color w:val="000000"/>
          <w:position w:val="-32"/>
          <w:sz w:val="28"/>
          <w:szCs w:val="28"/>
        </w:rPr>
        <w:drawing>
          <wp:inline distT="0" distB="0" distL="0" distR="0" wp14:anchorId="7AED51B7" wp14:editId="2BAD7994">
            <wp:extent cx="714375" cy="495300"/>
            <wp:effectExtent l="0" t="0" r="0" b="0"/>
            <wp:docPr id="1403" name="Рисунок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>
                      <a:picLocks noChangeAspect="1" noChangeArrowheads="1"/>
                    </pic:cNvPicPr>
                  </pic:nvPicPr>
                  <pic:blipFill>
                    <a:blip r:embed="rId1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ідносно полюса.</w:t>
      </w:r>
    </w:p>
    <w:p w14:paraId="0CE200E0" w14:textId="13E1414A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D64DA34" wp14:editId="16D5671B">
            <wp:extent cx="828675" cy="495300"/>
            <wp:effectExtent l="0" t="0" r="0" b="0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1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2113FF7E" wp14:editId="51E469EB">
            <wp:extent cx="571500" cy="495300"/>
            <wp:effectExtent l="0" t="0" r="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1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173D4F54" wp14:editId="7C156A19">
            <wp:extent cx="647700" cy="495300"/>
            <wp:effectExtent l="0" t="0" r="0" b="0"/>
            <wp:docPr id="1406" name="Рисунок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1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26191917" wp14:editId="0FE2D237">
            <wp:extent cx="647700" cy="495300"/>
            <wp:effectExtent l="0" t="0" r="0" b="0"/>
            <wp:docPr id="1407" name="Рисунок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5483890" w14:textId="6478127F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Укажіть полярні координати точки, симетричної з точкою </w:t>
      </w:r>
      <w:r w:rsidR="00426617" w:rsidRPr="00C94038">
        <w:rPr>
          <w:i/>
          <w:noProof/>
          <w:color w:val="000000"/>
          <w:position w:val="-32"/>
          <w:sz w:val="28"/>
          <w:szCs w:val="28"/>
        </w:rPr>
        <w:drawing>
          <wp:inline distT="0" distB="0" distL="0" distR="0" wp14:anchorId="2BE45D73" wp14:editId="2EC55C70">
            <wp:extent cx="695325" cy="495300"/>
            <wp:effectExtent l="0" t="0" r="0" b="0"/>
            <wp:docPr id="1408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ідносно полярної осі.</w:t>
      </w:r>
    </w:p>
    <w:p w14:paraId="4EAEC613" w14:textId="4EABF8EA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lastRenderedPageBreak/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2E1D34D" wp14:editId="3DB7C922">
            <wp:extent cx="828675" cy="495300"/>
            <wp:effectExtent l="0" t="0" r="0" b="0"/>
            <wp:docPr id="1409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1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5C741899" wp14:editId="66C7F7E5">
            <wp:extent cx="571500" cy="495300"/>
            <wp:effectExtent l="0" t="0" r="0" b="0"/>
            <wp:docPr id="1410" name="Рисунок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CE08783" wp14:editId="20AF7851">
            <wp:extent cx="647700" cy="495300"/>
            <wp:effectExtent l="0" t="0" r="0" b="0"/>
            <wp:docPr id="141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1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CBB95F0" wp14:editId="396A5EE9">
            <wp:extent cx="647700" cy="495300"/>
            <wp:effectExtent l="0" t="0" r="0" b="0"/>
            <wp:docPr id="1412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21F1B7F9" w14:textId="35DAC2DF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а точка, полярні координати якої мають наступні значення: </w:t>
      </w:r>
      <w:r w:rsidR="00426617" w:rsidRPr="00C94038">
        <w:rPr>
          <w:i/>
          <w:noProof/>
          <w:color w:val="000000"/>
          <w:position w:val="-36"/>
          <w:sz w:val="28"/>
          <w:szCs w:val="28"/>
        </w:rPr>
        <w:drawing>
          <wp:inline distT="0" distB="0" distL="0" distR="0" wp14:anchorId="43740103" wp14:editId="10B9756E">
            <wp:extent cx="914400" cy="542925"/>
            <wp:effectExtent l="0" t="0" r="0" b="0"/>
            <wp:docPr id="1413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1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 w:eastAsia="el-GR"/>
        </w:rPr>
        <w:t>. Декартовими координатами цієї точки в узгодженій декартовій системі координат будуть:</w:t>
      </w:r>
    </w:p>
    <w:p w14:paraId="512B829B" w14:textId="2E5E7386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5457AE6C" wp14:editId="1CACDB1C">
            <wp:extent cx="685800" cy="495300"/>
            <wp:effectExtent l="0" t="0" r="0" b="0"/>
            <wp:docPr id="1414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1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42CB5960" wp14:editId="1F2BBC92">
            <wp:extent cx="685800" cy="495300"/>
            <wp:effectExtent l="0" t="0" r="0" b="0"/>
            <wp:docPr id="1415" name="Рисунок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1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0E30802F" wp14:editId="4F57A041">
            <wp:extent cx="809625" cy="495300"/>
            <wp:effectExtent l="0" t="0" r="0" b="0"/>
            <wp:docPr id="141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1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5B24969" wp14:editId="2D19F4FA">
            <wp:extent cx="561975" cy="495300"/>
            <wp:effectExtent l="0" t="0" r="0" b="0"/>
            <wp:docPr id="1417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0D3E422A" w14:textId="77BF9168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а точка, полярні координати якої мають наступні значення: </w:t>
      </w:r>
      <w:r w:rsidR="00426617" w:rsidRPr="00C94038">
        <w:rPr>
          <w:i/>
          <w:noProof/>
          <w:color w:val="000000"/>
          <w:position w:val="-36"/>
          <w:sz w:val="28"/>
          <w:szCs w:val="28"/>
        </w:rPr>
        <w:drawing>
          <wp:inline distT="0" distB="0" distL="0" distR="0" wp14:anchorId="53B74624" wp14:editId="087E7E4A">
            <wp:extent cx="990600" cy="542925"/>
            <wp:effectExtent l="0" t="0" r="0" b="0"/>
            <wp:docPr id="1418" name="Рисунок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1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 w:eastAsia="el-GR"/>
        </w:rPr>
        <w:t>. Декартовими координатами цієї точки в узгодженій декартовій системі координат будуть:</w:t>
      </w:r>
    </w:p>
    <w:p w14:paraId="287CEE2C" w14:textId="3B2C5CED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390ABCCD" wp14:editId="196462BB">
            <wp:extent cx="685800" cy="495300"/>
            <wp:effectExtent l="0" t="0" r="0" b="0"/>
            <wp:docPr id="1419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1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BF9E9A0" wp14:editId="15333A48">
            <wp:extent cx="685800" cy="495300"/>
            <wp:effectExtent l="0" t="0" r="0" b="0"/>
            <wp:docPr id="1420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1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D848134" wp14:editId="10EB280F">
            <wp:extent cx="809625" cy="495300"/>
            <wp:effectExtent l="0" t="0" r="0" b="0"/>
            <wp:docPr id="142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1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0F5D9F41" wp14:editId="753768A5">
            <wp:extent cx="561975" cy="495300"/>
            <wp:effectExtent l="0" t="0" r="0" b="0"/>
            <wp:docPr id="1422" name="Рисунок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1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BC9C834" w14:textId="6992229E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а точка, декартові координати якої мають наступні значення: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5B341BB" wp14:editId="3EEEC897">
            <wp:extent cx="495300" cy="238125"/>
            <wp:effectExtent l="0" t="0" r="0" b="0"/>
            <wp:docPr id="1423" name="Рисунок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1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 w:eastAsia="el-GR"/>
        </w:rPr>
        <w:t>. Полярними координатами цієї точки в узгодженій полярній системі координат будуть:</w:t>
      </w:r>
    </w:p>
    <w:p w14:paraId="671251E6" w14:textId="0A2BA9D2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18ED507E" wp14:editId="25DF7F84">
            <wp:extent cx="657225" cy="495300"/>
            <wp:effectExtent l="0" t="0" r="0" b="0"/>
            <wp:docPr id="1424" name="Рисунок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4"/>
                    <pic:cNvPicPr>
                      <a:picLocks noChangeAspect="1" noChangeArrowheads="1"/>
                    </pic:cNvPicPr>
                  </pic:nvPicPr>
                  <pic:blipFill>
                    <a:blip r:embed="rId1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335B608" wp14:editId="12228765">
            <wp:extent cx="790575" cy="495300"/>
            <wp:effectExtent l="0" t="0" r="0" b="0"/>
            <wp:docPr id="1425" name="Рисунок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5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A959D7" w:rsidRPr="00C94038">
        <w:rPr>
          <w:color w:val="000000"/>
          <w:sz w:val="28"/>
          <w:szCs w:val="28"/>
          <w:lang w:val="uk-UA"/>
        </w:rPr>
        <w:tab/>
      </w:r>
      <w:r w:rsidR="00A959D7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1E953CF5" wp14:editId="18A3C678">
            <wp:extent cx="733425" cy="495300"/>
            <wp:effectExtent l="0" t="0" r="0" b="0"/>
            <wp:docPr id="1426" name="Рисунок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1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A959D7" w:rsidRPr="00C94038">
        <w:rPr>
          <w:color w:val="000000"/>
          <w:sz w:val="28"/>
          <w:szCs w:val="28"/>
          <w:lang w:val="uk-UA"/>
        </w:rPr>
        <w:t xml:space="preserve">  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5E5033A1" wp14:editId="5049B382">
            <wp:extent cx="866775" cy="495300"/>
            <wp:effectExtent l="0" t="0" r="0" b="0"/>
            <wp:docPr id="1427" name="Рисунок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1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44DCCAAF" w14:textId="4FB039F4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а точка, декартові координати якої мають наступні значення: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5D9A345" wp14:editId="51694CB2">
            <wp:extent cx="419100" cy="238125"/>
            <wp:effectExtent l="0" t="0" r="0" b="0"/>
            <wp:docPr id="1428" name="Рисунок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1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 w:eastAsia="el-GR"/>
        </w:rPr>
        <w:t>. Полярними координатами цієї точки в узгодженій полярній системі будуть:</w:t>
      </w:r>
    </w:p>
    <w:p w14:paraId="65586527" w14:textId="145B86C8" w:rsidR="00A27BC8" w:rsidRPr="00C94038" w:rsidRDefault="00A27BC8" w:rsidP="00C4759E">
      <w:pPr>
        <w:widowControl w:val="0"/>
        <w:tabs>
          <w:tab w:val="left" w:pos="567"/>
        </w:tabs>
        <w:ind w:left="564" w:hanging="564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49596A9A" wp14:editId="3FE6CD37">
            <wp:extent cx="657225" cy="495300"/>
            <wp:effectExtent l="0" t="0" r="0" b="0"/>
            <wp:docPr id="1429" name="Рисунок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065B7C4D" wp14:editId="51374C23">
            <wp:extent cx="790575" cy="495300"/>
            <wp:effectExtent l="0" t="0" r="0" b="0"/>
            <wp:docPr id="1430" name="Рисунок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1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EBC4E17" wp14:editId="31762AC2">
            <wp:extent cx="523875" cy="495300"/>
            <wp:effectExtent l="0" t="0" r="0" b="0"/>
            <wp:docPr id="1431" name="Рисунок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1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190CCA6F" wp14:editId="3277B094">
            <wp:extent cx="647700" cy="495300"/>
            <wp:effectExtent l="0" t="0" r="0" b="0"/>
            <wp:docPr id="1432" name="Рисунок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0B2D713F" w14:textId="211D3270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Як розташовані точки, полярні координати яких задовольняють рівнянню </w:t>
      </w:r>
      <w:r w:rsidR="00426617" w:rsidRPr="00C94038">
        <w:rPr>
          <w:i/>
          <w:noProof/>
          <w:color w:val="000000"/>
          <w:position w:val="-10"/>
          <w:sz w:val="28"/>
          <w:szCs w:val="28"/>
        </w:rPr>
        <w:drawing>
          <wp:inline distT="0" distB="0" distL="0" distR="0" wp14:anchorId="1ABEC464" wp14:editId="0F433A38">
            <wp:extent cx="371475" cy="219075"/>
            <wp:effectExtent l="0" t="0" r="0" b="0"/>
            <wp:docPr id="1433" name="Рисунок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1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695E3CD3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колі з центром в полюсі і радіуса 1</w:t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5F505AAB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промені, який співпадає з полярною віссю</w:t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28B3412B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колі з центром в полюсі і діаметра 1</w:t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7FD7C970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промені, який виходить з полюса і утворює з полярною віссю кут 90°</w:t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1457BE15" w14:textId="72EDEA50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pacing w:val="-12"/>
          <w:sz w:val="28"/>
          <w:szCs w:val="28"/>
          <w:lang w:val="uk-UA"/>
        </w:rPr>
      </w:pPr>
      <w:r w:rsidRPr="00C94038">
        <w:rPr>
          <w:i/>
          <w:color w:val="000000"/>
          <w:spacing w:val="-12"/>
          <w:sz w:val="28"/>
          <w:szCs w:val="28"/>
          <w:lang w:val="uk-UA"/>
        </w:rPr>
        <w:t xml:space="preserve">Як розташовані точки, полярні координати яких задовольняють рівнянню </w:t>
      </w:r>
      <w:r w:rsidR="00426617" w:rsidRPr="00C94038">
        <w:rPr>
          <w:i/>
          <w:noProof/>
          <w:color w:val="000000"/>
          <w:spacing w:val="-12"/>
          <w:position w:val="-26"/>
          <w:sz w:val="28"/>
          <w:szCs w:val="28"/>
        </w:rPr>
        <w:drawing>
          <wp:inline distT="0" distB="0" distL="0" distR="0" wp14:anchorId="2380EF6B" wp14:editId="025E3397">
            <wp:extent cx="466725" cy="447675"/>
            <wp:effectExtent l="0" t="0" r="0" b="0"/>
            <wp:docPr id="1434" name="Рисунок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1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-12"/>
          <w:sz w:val="28"/>
          <w:szCs w:val="28"/>
          <w:lang w:val="uk-UA"/>
        </w:rPr>
        <w:t>?</w:t>
      </w:r>
    </w:p>
    <w:p w14:paraId="0523F0CB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колі з центром в полюсі і радіуса 1</w:t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4ED941F5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промені, який співпадає з полярною віссю</w:t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7FC44644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колі з центром в полюсі і діаметра 1</w:t>
      </w:r>
      <w:r w:rsidR="00C4759E" w:rsidRPr="00C94038">
        <w:rPr>
          <w:color w:val="000000"/>
          <w:sz w:val="28"/>
          <w:szCs w:val="28"/>
          <w:lang w:val="uk-UA"/>
        </w:rPr>
        <w:t>;</w:t>
      </w:r>
    </w:p>
    <w:p w14:paraId="27C89EFB" w14:textId="77777777" w:rsidR="00A27BC8" w:rsidRPr="00C94038" w:rsidRDefault="00A27BC8" w:rsidP="00C4759E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  <w:t>н</w:t>
      </w:r>
      <w:r w:rsidRPr="00C94038">
        <w:rPr>
          <w:color w:val="000000"/>
          <w:sz w:val="28"/>
          <w:szCs w:val="28"/>
          <w:lang w:val="uk-UA"/>
        </w:rPr>
        <w:t>а промені, який виходить з полюса і утворює з полярною віссю кут 90°</w:t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5687DBD3" w14:textId="77777777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Скільки правих базисів можна скласти з трьох некомпланарних векторів?</w:t>
      </w:r>
    </w:p>
    <w:p w14:paraId="350902EC" w14:textId="77777777" w:rsidR="00A27BC8" w:rsidRPr="00C94038" w:rsidRDefault="00A27BC8" w:rsidP="00C4759E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0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1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</w:t>
      </w:r>
      <w:r w:rsidR="00C4759E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C4759E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</w:t>
      </w:r>
      <w:r w:rsidR="00C4759E" w:rsidRPr="00C94038">
        <w:rPr>
          <w:color w:val="000000"/>
          <w:sz w:val="28"/>
          <w:szCs w:val="28"/>
          <w:lang w:val="uk-UA"/>
        </w:rPr>
        <w:t>.</w:t>
      </w:r>
    </w:p>
    <w:p w14:paraId="35C1E656" w14:textId="77777777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Точка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i/>
          <w:color w:val="000000"/>
          <w:sz w:val="28"/>
          <w:szCs w:val="28"/>
          <w:lang w:val="uk-UA"/>
        </w:rPr>
        <w:t xml:space="preserve"> симетрична точці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> (</w:t>
      </w:r>
      <w:r w:rsidRPr="00C94038">
        <w:rPr>
          <w:i/>
          <w:iCs/>
          <w:color w:val="000000"/>
          <w:sz w:val="28"/>
          <w:szCs w:val="28"/>
          <w:lang w:val="uk-UA"/>
        </w:rPr>
        <w:t>x</w:t>
      </w:r>
      <w:r w:rsidRPr="00C94038">
        <w:rPr>
          <w:i/>
          <w:color w:val="000000"/>
          <w:sz w:val="28"/>
          <w:szCs w:val="28"/>
          <w:lang w:val="uk-UA"/>
        </w:rPr>
        <w:t>; </w:t>
      </w:r>
      <w:r w:rsidRPr="00C94038">
        <w:rPr>
          <w:i/>
          <w:iCs/>
          <w:color w:val="000000"/>
          <w:sz w:val="28"/>
          <w:szCs w:val="28"/>
          <w:lang w:val="uk-UA"/>
        </w:rPr>
        <w:t>y</w:t>
      </w:r>
      <w:r w:rsidRPr="00C94038">
        <w:rPr>
          <w:i/>
          <w:color w:val="000000"/>
          <w:sz w:val="28"/>
          <w:szCs w:val="28"/>
          <w:lang w:val="uk-UA"/>
        </w:rPr>
        <w:t>; </w:t>
      </w:r>
      <w:r w:rsidRPr="00C94038">
        <w:rPr>
          <w:i/>
          <w:iCs/>
          <w:color w:val="000000"/>
          <w:sz w:val="28"/>
          <w:szCs w:val="28"/>
          <w:lang w:val="uk-UA"/>
        </w:rPr>
        <w:t>z</w:t>
      </w:r>
      <w:r w:rsidRPr="00C94038">
        <w:rPr>
          <w:i/>
          <w:color w:val="000000"/>
          <w:sz w:val="28"/>
          <w:szCs w:val="28"/>
          <w:lang w:val="uk-UA"/>
        </w:rPr>
        <w:t xml:space="preserve">) відносно точки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i/>
          <w:color w:val="000000"/>
          <w:sz w:val="28"/>
          <w:szCs w:val="28"/>
          <w:lang w:val="uk-UA"/>
        </w:rPr>
        <w:t> (</w:t>
      </w:r>
      <w:r w:rsidRPr="00C94038">
        <w:rPr>
          <w:i/>
          <w:iCs/>
          <w:color w:val="000000"/>
          <w:sz w:val="28"/>
          <w:szCs w:val="28"/>
          <w:lang w:val="uk-UA"/>
        </w:rPr>
        <w:t>a</w:t>
      </w:r>
      <w:r w:rsidRPr="00C94038">
        <w:rPr>
          <w:i/>
          <w:color w:val="000000"/>
          <w:sz w:val="28"/>
          <w:szCs w:val="28"/>
          <w:lang w:val="uk-UA"/>
        </w:rPr>
        <w:t>; </w:t>
      </w:r>
      <w:r w:rsidRPr="00C94038">
        <w:rPr>
          <w:i/>
          <w:iCs/>
          <w:color w:val="000000"/>
          <w:sz w:val="28"/>
          <w:szCs w:val="28"/>
          <w:lang w:val="uk-UA"/>
        </w:rPr>
        <w:t>b</w:t>
      </w:r>
      <w:r w:rsidRPr="00C94038">
        <w:rPr>
          <w:i/>
          <w:color w:val="000000"/>
          <w:sz w:val="28"/>
          <w:szCs w:val="28"/>
          <w:lang w:val="uk-UA"/>
        </w:rPr>
        <w:t>; </w:t>
      </w:r>
      <w:r w:rsidRPr="00C94038">
        <w:rPr>
          <w:i/>
          <w:iCs/>
          <w:color w:val="000000"/>
          <w:sz w:val="28"/>
          <w:szCs w:val="28"/>
          <w:lang w:val="uk-UA"/>
        </w:rPr>
        <w:t>c</w:t>
      </w:r>
      <w:r w:rsidRPr="00C94038">
        <w:rPr>
          <w:i/>
          <w:color w:val="000000"/>
          <w:sz w:val="28"/>
          <w:szCs w:val="28"/>
          <w:lang w:val="uk-UA"/>
        </w:rPr>
        <w:t xml:space="preserve">). Координати точки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i/>
          <w:color w:val="000000"/>
          <w:sz w:val="28"/>
          <w:szCs w:val="28"/>
          <w:lang w:val="uk-UA"/>
        </w:rPr>
        <w:t xml:space="preserve"> дорівнюють…</w:t>
      </w:r>
    </w:p>
    <w:p w14:paraId="6AAE3979" w14:textId="243CA101" w:rsidR="00A27BC8" w:rsidRPr="00C94038" w:rsidRDefault="00A27BC8" w:rsidP="00C4759E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-1044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lastRenderedPageBreak/>
        <w:t>А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246DB377" wp14:editId="2FB09479">
            <wp:extent cx="1676400" cy="238125"/>
            <wp:effectExtent l="0" t="0" r="0" b="0"/>
            <wp:docPr id="1435" name="Рисунок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1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="00C4759E"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1F8A9CAC" wp14:editId="64B0E05F">
            <wp:extent cx="1362075" cy="238125"/>
            <wp:effectExtent l="0" t="0" r="0" b="0"/>
            <wp:docPr id="1436" name="Рисунок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</w:p>
    <w:p w14:paraId="38DFB4B1" w14:textId="21B634F7" w:rsidR="00A27BC8" w:rsidRPr="00C94038" w:rsidRDefault="00A27BC8" w:rsidP="00C4759E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-1044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В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23A92E0E" wp14:editId="406299E1">
            <wp:extent cx="1609725" cy="238125"/>
            <wp:effectExtent l="0" t="0" r="0" b="0"/>
            <wp:docPr id="1437" name="Рисунок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C4759E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2C589213" wp14:editId="07480996">
            <wp:extent cx="1609725" cy="238125"/>
            <wp:effectExtent l="0" t="0" r="0" b="0"/>
            <wp:docPr id="1438" name="Рисунок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.</w:t>
      </w:r>
    </w:p>
    <w:p w14:paraId="7923CD0E" w14:textId="77777777" w:rsidR="00A27BC8" w:rsidRPr="00C94038" w:rsidRDefault="00A27BC8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у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i/>
          <w:color w:val="000000"/>
          <w:sz w:val="28"/>
          <w:szCs w:val="28"/>
          <w:lang w:val="uk-UA"/>
        </w:rPr>
        <w:t xml:space="preserve"> при яких точки </w:t>
      </w:r>
      <w:r w:rsidRPr="00C94038">
        <w:rPr>
          <w:i/>
          <w:iCs/>
          <w:color w:val="000000"/>
          <w:sz w:val="28"/>
          <w:szCs w:val="28"/>
          <w:lang w:val="uk-UA"/>
        </w:rPr>
        <w:t>P</w:t>
      </w:r>
      <w:r w:rsidRPr="00C94038">
        <w:rPr>
          <w:color w:val="000000"/>
          <w:sz w:val="28"/>
          <w:szCs w:val="28"/>
          <w:lang w:val="uk-UA"/>
        </w:rPr>
        <w:t>(1; 2;</w:t>
      </w:r>
      <w:r w:rsidRPr="00C94038">
        <w:rPr>
          <w:i/>
          <w:color w:val="000000"/>
          <w:sz w:val="28"/>
          <w:szCs w:val="28"/>
          <w:lang w:val="uk-UA"/>
        </w:rPr>
        <w:t> 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>)</w:t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iCs/>
          <w:color w:val="000000"/>
          <w:sz w:val="28"/>
          <w:szCs w:val="28"/>
          <w:lang w:val="uk-UA"/>
        </w:rPr>
        <w:t>Q</w:t>
      </w:r>
      <w:r w:rsidRPr="00C94038">
        <w:rPr>
          <w:color w:val="000000"/>
          <w:sz w:val="28"/>
          <w:szCs w:val="28"/>
          <w:lang w:val="uk-UA"/>
        </w:rPr>
        <w:t>(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>; 2; –1)</w:t>
      </w:r>
      <w:r w:rsidRPr="00C94038">
        <w:rPr>
          <w:i/>
          <w:color w:val="000000"/>
          <w:sz w:val="28"/>
          <w:szCs w:val="28"/>
          <w:lang w:val="uk-UA"/>
        </w:rPr>
        <w:t xml:space="preserve"> симетричні відносно площини </w:t>
      </w:r>
      <w:r w:rsidRPr="00C94038">
        <w:rPr>
          <w:i/>
          <w:iCs/>
          <w:color w:val="000000"/>
          <w:sz w:val="28"/>
          <w:szCs w:val="28"/>
          <w:lang w:val="uk-UA"/>
        </w:rPr>
        <w:t>yz</w:t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6D7E7B5C" w14:textId="51BB435C" w:rsidR="00A27BC8" w:rsidRPr="00C94038" w:rsidRDefault="00A27BC8" w:rsidP="00C4759E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А</w:t>
      </w:r>
      <w:r w:rsidR="00C4759E" w:rsidRPr="00C94038">
        <w:rPr>
          <w:b/>
          <w:color w:val="000000"/>
        </w:rPr>
        <w:tab/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5CE8A536" wp14:editId="38C752AB">
            <wp:extent cx="419100" cy="190500"/>
            <wp:effectExtent l="0" t="0" r="0" b="0"/>
            <wp:docPr id="1439" name="Рисунок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1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Pr="00C94038">
        <w:rPr>
          <w:color w:val="000000"/>
        </w:rPr>
        <w:tab/>
      </w:r>
      <w:r w:rsidR="00C4759E"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C4759E" w:rsidRPr="00C94038">
        <w:rPr>
          <w:color w:val="000000"/>
        </w:rPr>
        <w:tab/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6416FF4D" wp14:editId="2BCA1563">
            <wp:extent cx="523875" cy="190500"/>
            <wp:effectExtent l="0" t="0" r="0" b="0"/>
            <wp:docPr id="1440" name="Рисунок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1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color w:val="000000"/>
        </w:rPr>
        <w:t>;</w:t>
      </w:r>
      <w:r w:rsidR="00F97E13" w:rsidRPr="00C94038">
        <w:rPr>
          <w:color w:val="000000"/>
        </w:rPr>
        <w:tab/>
      </w:r>
      <w:r w:rsidR="00F97E13" w:rsidRPr="00C94038">
        <w:rPr>
          <w:color w:val="000000"/>
        </w:rPr>
        <w:tab/>
      </w:r>
      <w:r w:rsidRPr="00C94038">
        <w:rPr>
          <w:b/>
          <w:color w:val="000000"/>
        </w:rPr>
        <w:t>В</w:t>
      </w:r>
      <w:r w:rsidR="00C4759E" w:rsidRPr="00C94038">
        <w:rPr>
          <w:color w:val="000000"/>
        </w:rPr>
        <w:tab/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614D2262" wp14:editId="74CE5C0D">
            <wp:extent cx="523875" cy="190500"/>
            <wp:effectExtent l="0" t="0" r="0" b="0"/>
            <wp:docPr id="1441" name="Рисунок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59E" w:rsidRPr="00C94038">
        <w:rPr>
          <w:b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A959D7" w:rsidRPr="00C94038">
        <w:rPr>
          <w:color w:val="000000"/>
        </w:rPr>
        <w:tab/>
      </w:r>
      <w:r w:rsidR="00F97E13" w:rsidRPr="00C94038">
        <w:rPr>
          <w:color w:val="000000"/>
          <w:position w:val="-6"/>
        </w:rPr>
        <w:object w:dxaOrig="780" w:dyaOrig="300" w14:anchorId="672CFBA4">
          <v:shape id="_x0000_i1100" type="#_x0000_t75" style="width:39pt;height:15pt" o:ole="">
            <v:imagedata r:id="rId1280" o:title=""/>
          </v:shape>
          <o:OLEObject Type="Embed" ProgID="Equation.3" ShapeID="_x0000_i1100" DrawAspect="Content" ObjectID="_1739779549" r:id="rId1281"/>
        </w:object>
      </w:r>
      <w:r w:rsidR="00C4759E" w:rsidRPr="00C94038">
        <w:rPr>
          <w:color w:val="000000"/>
        </w:rPr>
        <w:t>.</w:t>
      </w:r>
    </w:p>
    <w:p w14:paraId="284F5A34" w14:textId="76C19766" w:rsidR="00A959D7" w:rsidRPr="00C94038" w:rsidRDefault="00A959D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роекцію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43BEADF3" wp14:editId="00C3E8AB">
            <wp:extent cx="152400" cy="180975"/>
            <wp:effectExtent l="0" t="0" r="0" b="0"/>
            <wp:docPr id="1443" name="Рисунок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1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на вісь, визначену вектором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05242849" wp14:editId="66250EE9">
            <wp:extent cx="142875" cy="200025"/>
            <wp:effectExtent l="0" t="0" r="0" b="0"/>
            <wp:docPr id="1444" name="Рисунок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1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, можна обчислити за формулою</w:t>
      </w:r>
    </w:p>
    <w:p w14:paraId="07445862" w14:textId="75507259" w:rsidR="00A959D7" w:rsidRPr="00C94038" w:rsidRDefault="00A959D7" w:rsidP="00A959D7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А</w:t>
      </w:r>
      <w:r w:rsidRPr="00C94038">
        <w:rPr>
          <w:b/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572A264D" wp14:editId="6D266729">
            <wp:extent cx="1133475" cy="542925"/>
            <wp:effectExtent l="0" t="0" r="0" b="0"/>
            <wp:docPr id="1445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070C3124" wp14:editId="3E3518A9">
            <wp:extent cx="1143000" cy="542925"/>
            <wp:effectExtent l="0" t="0" r="0" b="0"/>
            <wp:docPr id="1446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;</w:t>
      </w:r>
    </w:p>
    <w:p w14:paraId="63FF52C2" w14:textId="2FA5D277" w:rsidR="00A959D7" w:rsidRPr="00C94038" w:rsidRDefault="00A959D7" w:rsidP="00A959D7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В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79C5EB65" wp14:editId="774F1356">
            <wp:extent cx="1104900" cy="542925"/>
            <wp:effectExtent l="0" t="0" r="0" b="0"/>
            <wp:docPr id="144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b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38E4802C" wp14:editId="400C4B74">
            <wp:extent cx="1114425" cy="542925"/>
            <wp:effectExtent l="0" t="0" r="0" b="0"/>
            <wp:docPr id="1448" name="Рисунок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.</w:t>
      </w:r>
    </w:p>
    <w:p w14:paraId="5516CE4B" w14:textId="066950C6" w:rsidR="00A959D7" w:rsidRPr="00C94038" w:rsidRDefault="00A959D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роекцію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3115E2D7" wp14:editId="4E8CB0D9">
            <wp:extent cx="152400" cy="219075"/>
            <wp:effectExtent l="0" t="0" r="0" b="0"/>
            <wp:docPr id="1449" name="Рисунок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на вісь, визначену вектором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FAC1731" wp14:editId="1326E89B">
            <wp:extent cx="152400" cy="180975"/>
            <wp:effectExtent l="0" t="0" r="0" b="0"/>
            <wp:docPr id="1450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1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, можна обчислити за формулою</w:t>
      </w:r>
    </w:p>
    <w:p w14:paraId="66F4E9B6" w14:textId="531689C3" w:rsidR="00A959D7" w:rsidRPr="00C94038" w:rsidRDefault="00A959D7" w:rsidP="00A959D7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А</w:t>
      </w:r>
      <w:r w:rsidRPr="00C94038">
        <w:rPr>
          <w:b/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78027868" wp14:editId="0004CC19">
            <wp:extent cx="1133475" cy="542925"/>
            <wp:effectExtent l="0" t="0" r="0" b="0"/>
            <wp:docPr id="1451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11D2242C" wp14:editId="6F3B3B5C">
            <wp:extent cx="1143000" cy="542925"/>
            <wp:effectExtent l="0" t="0" r="0" b="0"/>
            <wp:docPr id="1452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1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;</w:t>
      </w:r>
    </w:p>
    <w:p w14:paraId="5CB6DC7B" w14:textId="786ACE33" w:rsidR="00A959D7" w:rsidRPr="00C94038" w:rsidRDefault="00A959D7" w:rsidP="00A959D7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В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45C25F29" wp14:editId="3C78914B">
            <wp:extent cx="1104900" cy="542925"/>
            <wp:effectExtent l="0" t="0" r="0" b="0"/>
            <wp:docPr id="1453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1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b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sz w:val="24"/>
          <w:szCs w:val="24"/>
          <w:lang w:val="ru-RU"/>
        </w:rPr>
        <w:drawing>
          <wp:inline distT="0" distB="0" distL="0" distR="0" wp14:anchorId="4CC9840E" wp14:editId="2F4A9CC4">
            <wp:extent cx="1114425" cy="542925"/>
            <wp:effectExtent l="0" t="0" r="0" b="0"/>
            <wp:docPr id="1454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1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.</w:t>
      </w:r>
    </w:p>
    <w:p w14:paraId="6E355411" w14:textId="6388ED94" w:rsidR="00A959D7" w:rsidRPr="00C94038" w:rsidRDefault="00A959D7" w:rsidP="00C97E43">
      <w:pPr>
        <w:widowControl w:val="0"/>
        <w:numPr>
          <w:ilvl w:val="0"/>
          <w:numId w:val="27"/>
        </w:numPr>
        <w:tabs>
          <w:tab w:val="clear" w:pos="36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Напрямний косинус вектор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9DBF6F5" wp14:editId="417FEBE1">
            <wp:extent cx="904875" cy="238125"/>
            <wp:effectExtent l="0" t="0" r="0" b="0"/>
            <wp:docPr id="1455" name="Рисунок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1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з віссю аплікат визначається за формулою</w:t>
      </w:r>
    </w:p>
    <w:p w14:paraId="0EE6F3E9" w14:textId="2068144D" w:rsidR="00A959D7" w:rsidRPr="00C94038" w:rsidRDefault="00A959D7" w:rsidP="00A959D7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А</w:t>
      </w:r>
      <w:r w:rsidRPr="00C94038">
        <w:rPr>
          <w:b/>
          <w:color w:val="000000"/>
        </w:rPr>
        <w:tab/>
      </w:r>
      <w:r w:rsidR="00426617" w:rsidRPr="00C94038">
        <w:rPr>
          <w:noProof/>
          <w:color w:val="000000"/>
          <w:position w:val="-36"/>
          <w:lang w:val="ru-RU"/>
        </w:rPr>
        <w:drawing>
          <wp:inline distT="0" distB="0" distL="0" distR="0" wp14:anchorId="369E0818" wp14:editId="34399724">
            <wp:extent cx="447675" cy="504825"/>
            <wp:effectExtent l="0" t="0" r="0" b="0"/>
            <wp:docPr id="1456" name="Рисунок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1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lang w:val="ru-RU"/>
        </w:rPr>
        <w:drawing>
          <wp:inline distT="0" distB="0" distL="0" distR="0" wp14:anchorId="67A95A8E" wp14:editId="61E3DF96">
            <wp:extent cx="457200" cy="533400"/>
            <wp:effectExtent l="0" t="0" r="0" b="0"/>
            <wp:docPr id="1457" name="Рисунок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1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;</w:t>
      </w:r>
    </w:p>
    <w:p w14:paraId="4D27DC21" w14:textId="2295AA47" w:rsidR="00A959D7" w:rsidRPr="00C94038" w:rsidRDefault="00A959D7" w:rsidP="00A959D7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color w:val="000000"/>
        </w:rPr>
        <w:t>В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lang w:val="ru-RU"/>
        </w:rPr>
        <w:drawing>
          <wp:inline distT="0" distB="0" distL="0" distR="0" wp14:anchorId="6703F19E" wp14:editId="3B17FEC5">
            <wp:extent cx="447675" cy="504825"/>
            <wp:effectExtent l="0" t="0" r="0" b="0"/>
            <wp:docPr id="1458" name="Рисунок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b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6"/>
          <w:lang w:val="ru-RU"/>
        </w:rPr>
        <w:drawing>
          <wp:inline distT="0" distB="0" distL="0" distR="0" wp14:anchorId="1D593A27" wp14:editId="073E5E52">
            <wp:extent cx="1533525" cy="533400"/>
            <wp:effectExtent l="0" t="0" r="0" b="0"/>
            <wp:docPr id="1459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1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.</w:t>
      </w:r>
    </w:p>
    <w:p w14:paraId="0D34B775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3A6EB256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ідповіді: </w:t>
      </w:r>
      <w:r w:rsidRPr="00C94038">
        <w:rPr>
          <w:color w:val="000000"/>
          <w:sz w:val="28"/>
          <w:szCs w:val="28"/>
          <w:lang w:val="uk-UA"/>
        </w:rPr>
        <w:t>1.А. 2.Г. 3.А. 4.В. 5.Г. 6.А. 7.В. 8.Б. 9.Б. 10.Б. 11.В. 12.В. 13.А. 14.Г. 15.Г. 16.Г. 17.В. 18.А. 19.Б. 20.В.</w:t>
      </w:r>
    </w:p>
    <w:p w14:paraId="43BC54E0" w14:textId="77777777" w:rsidR="005E30C6" w:rsidRPr="00C94038" w:rsidRDefault="005E30C6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2B10E1BB" w14:textId="77777777" w:rsidR="00A27BC8" w:rsidRPr="00C94038" w:rsidRDefault="00712706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41B079EE" w14:textId="77777777" w:rsidR="00BF606D" w:rsidRPr="00C94038" w:rsidRDefault="00BF606D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2A4285BD" w14:textId="1AE0B824" w:rsidR="00A27BC8" w:rsidRPr="00C94038" w:rsidRDefault="00426617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 w:eastAsia="el-GR"/>
        </w:rPr>
      </w:pPr>
      <w:r w:rsidRPr="00C94038">
        <w:rPr>
          <w:noProof/>
          <w:lang w:val="ru-RU" w:eastAsia="ru-RU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0" wp14:anchorId="261E3413" wp14:editId="76E3C3F0">
                <wp:simplePos x="0" y="0"/>
                <wp:positionH relativeFrom="column">
                  <wp:posOffset>82550</wp:posOffset>
                </wp:positionH>
                <wp:positionV relativeFrom="line">
                  <wp:posOffset>58420</wp:posOffset>
                </wp:positionV>
                <wp:extent cx="2244725" cy="1607820"/>
                <wp:effectExtent l="2540" t="0" r="635" b="3810"/>
                <wp:wrapSquare wrapText="bothSides"/>
                <wp:docPr id="2906" name="Group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4725" cy="1607820"/>
                          <a:chOff x="6540" y="2442"/>
                          <a:chExt cx="3533" cy="2532"/>
                        </a:xfrm>
                      </wpg:grpSpPr>
                      <wpg:grpSp>
                        <wpg:cNvPr id="2907" name="Group 119"/>
                        <wpg:cNvGrpSpPr>
                          <a:grpSpLocks/>
                        </wpg:cNvGrpSpPr>
                        <wpg:grpSpPr bwMode="auto">
                          <a:xfrm>
                            <a:off x="6540" y="2442"/>
                            <a:ext cx="3533" cy="1629"/>
                            <a:chOff x="4371" y="8115"/>
                            <a:chExt cx="3477" cy="1629"/>
                          </a:xfrm>
                        </wpg:grpSpPr>
                        <wps:wsp>
                          <wps:cNvPr id="2908" name="Freeform 120"/>
                          <wps:cNvSpPr>
                            <a:spLocks/>
                          </wps:cNvSpPr>
                          <wps:spPr bwMode="auto">
                            <a:xfrm>
                              <a:off x="4538" y="9533"/>
                              <a:ext cx="3169" cy="1"/>
                            </a:xfrm>
                            <a:custGeom>
                              <a:avLst/>
                              <a:gdLst>
                                <a:gd name="T0" fmla="*/ 0 w 3169"/>
                                <a:gd name="T1" fmla="*/ 0 h 1"/>
                                <a:gd name="T2" fmla="*/ 3169 w 3169"/>
                                <a:gd name="T3" fmla="*/ 1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169" h="1">
                                  <a:moveTo>
                                    <a:pt x="0" y="0"/>
                                  </a:moveTo>
                                  <a:lnTo>
                                    <a:pt x="3169" y="1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9" name="Freeform 121"/>
                          <wps:cNvSpPr>
                            <a:spLocks/>
                          </wps:cNvSpPr>
                          <wps:spPr bwMode="auto">
                            <a:xfrm>
                              <a:off x="4520" y="8342"/>
                              <a:ext cx="2857" cy="1192"/>
                            </a:xfrm>
                            <a:custGeom>
                              <a:avLst/>
                              <a:gdLst>
                                <a:gd name="T0" fmla="*/ 0 w 2857"/>
                                <a:gd name="T1" fmla="*/ 1192 h 1192"/>
                                <a:gd name="T2" fmla="*/ 2857 w 2857"/>
                                <a:gd name="T3" fmla="*/ 0 h 11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57" h="1192">
                                  <a:moveTo>
                                    <a:pt x="0" y="1192"/>
                                  </a:moveTo>
                                  <a:lnTo>
                                    <a:pt x="285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0" name="Arc 122"/>
                          <wps:cNvSpPr>
                            <a:spLocks/>
                          </wps:cNvSpPr>
                          <wps:spPr bwMode="auto">
                            <a:xfrm>
                              <a:off x="5085" y="9315"/>
                              <a:ext cx="66" cy="2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1" name="Text Box 1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9123"/>
                              <a:ext cx="244" cy="6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CA5F0D" w14:textId="7407C2BE" w:rsidR="004204E5" w:rsidRDefault="00426617" w:rsidP="00A27BC8">
                                <w:pPr>
                                  <w:jc w:val="center"/>
                                </w:pPr>
                                <w:r w:rsidRPr="00C54F66">
                                  <w:rPr>
                                    <w:noProof/>
                                    <w:position w:val="-24"/>
                                  </w:rPr>
                                  <w:drawing>
                                    <wp:inline distT="0" distB="0" distL="0" distR="0" wp14:anchorId="48CF808C" wp14:editId="4D05D6A1">
                                      <wp:extent cx="152400" cy="390525"/>
                                      <wp:effectExtent l="0" t="0" r="0" b="0"/>
                                      <wp:docPr id="422" name="Рисунок 42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295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52400" cy="3905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12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5" y="8115"/>
                              <a:ext cx="145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A731EF" w14:textId="77777777" w:rsidR="004204E5" w:rsidRDefault="004204E5" w:rsidP="00A27BC8">
                                <w:pPr>
                                  <w:jc w:val="center"/>
                                </w:pPr>
                                <w:r w:rsidRPr="00C54F66">
                                  <w:rPr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13" name="Freeform 125"/>
                          <wps:cNvSpPr>
                            <a:spLocks/>
                          </wps:cNvSpPr>
                          <wps:spPr bwMode="auto">
                            <a:xfrm>
                              <a:off x="4533" y="8379"/>
                              <a:ext cx="1149" cy="1143"/>
                            </a:xfrm>
                            <a:custGeom>
                              <a:avLst/>
                              <a:gdLst>
                                <a:gd name="T0" fmla="*/ 0 w 1149"/>
                                <a:gd name="T1" fmla="*/ 1143 h 1143"/>
                                <a:gd name="T2" fmla="*/ 1149 w 1149"/>
                                <a:gd name="T3" fmla="*/ 0 h 11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9" h="1143">
                                  <a:moveTo>
                                    <a:pt x="0" y="1143"/>
                                  </a:moveTo>
                                  <a:lnTo>
                                    <a:pt x="1149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4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39" y="8187"/>
                              <a:ext cx="145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1A27A" w14:textId="77777777" w:rsidR="004204E5" w:rsidRDefault="004204E5" w:rsidP="00A27BC8">
                                <w:pPr>
                                  <w:jc w:val="center"/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15" name="Arc 127"/>
                          <wps:cNvSpPr>
                            <a:spLocks/>
                          </wps:cNvSpPr>
                          <wps:spPr bwMode="auto">
                            <a:xfrm>
                              <a:off x="5145" y="8907"/>
                              <a:ext cx="390" cy="62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6" name="Arc 128"/>
                          <wps:cNvSpPr>
                            <a:spLocks/>
                          </wps:cNvSpPr>
                          <wps:spPr bwMode="auto">
                            <a:xfrm>
                              <a:off x="5037" y="9327"/>
                              <a:ext cx="66" cy="2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7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73" y="8649"/>
                              <a:ext cx="244" cy="6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A87A4A" w14:textId="6F417AFF" w:rsidR="004204E5" w:rsidRDefault="00426617" w:rsidP="00A27BC8">
                                <w:pPr>
                                  <w:jc w:val="center"/>
                                </w:pPr>
                                <w:r w:rsidRPr="00C54F66">
                                  <w:rPr>
                                    <w:noProof/>
                                    <w:position w:val="-24"/>
                                  </w:rPr>
                                  <w:drawing>
                                    <wp:inline distT="0" distB="0" distL="0" distR="0" wp14:anchorId="5B8361E2" wp14:editId="04FCBF3F">
                                      <wp:extent cx="152400" cy="390525"/>
                                      <wp:effectExtent l="0" t="0" r="0" b="0"/>
                                      <wp:docPr id="423" name="Рисунок 42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29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52400" cy="3905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18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3" y="9369"/>
                              <a:ext cx="105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7B3D60" w14:textId="77777777" w:rsidR="004204E5" w:rsidRPr="00C54F66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</w:rPr>
                                </w:pPr>
                                <w:r w:rsidRPr="00C54F66">
                                  <w:rPr>
                                    <w:i/>
                                    <w:iCs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19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9297"/>
                              <a:ext cx="17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1C3D0D" w14:textId="77777777" w:rsidR="004204E5" w:rsidRPr="00C54F66" w:rsidRDefault="004204E5" w:rsidP="00A27BC8">
                                <w:pPr>
                                  <w:jc w:val="center"/>
                                  <w:rPr>
                                    <w:i/>
                                    <w:iCs/>
                                  </w:rPr>
                                </w:pPr>
                                <w:r w:rsidRPr="00C54F66">
                                  <w:rPr>
                                    <w:i/>
                                    <w:iCs/>
                                  </w:rPr>
                                  <w:t>О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2920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6714" y="4224"/>
                            <a:ext cx="2778" cy="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1128BE" w14:textId="77777777" w:rsidR="004204E5" w:rsidRPr="00B6772A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372AC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6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1 – Рисунок до прикладу 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261E3413" id="Group 118" o:spid="_x0000_s1108" style="position:absolute;left:0;text-align:left;margin-left:6.5pt;margin-top:4.6pt;width:176.75pt;height:126.6pt;z-index:251649536;mso-position-horizontal-relative:text;mso-position-vertical-relative:line" coordorigin="6540,2442" coordsize="3533,2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" o:allowoverlap="f">
                <v:group id="Group 119" o:spid="_x0000_s1109" style="position:absolute;left:6540;top:2442;width:3533;height:1629" coordorigin="4371,8115" coordsize="3477,1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tqoxgAAAN0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F7NIfnm/AE5PoPAAD//wMAUEsBAi0AFAAGAAgAAAAhANvh9svuAAAAhQEAABMAAAAAAAAA&#10;AAAAAAAAAAAAAFtDb250ZW50X1R5cGVzXS54bWxQSwECLQAUAAYACAAAACEAWvQsW78AAAAVAQAA&#10;CwAAAAAAAAAAAAAAAAAfAQAAX3JlbHMvLnJlbHNQSwECLQAUAAYACAAAACEA2ebaqMYAAADdAAAA&#10;DwAAAAAAAAAAAAAAAAAHAgAAZHJzL2Rvd25yZXYueG1sUEsFBgAAAAADAAMAtwAAAPoCAAAAAA==&#10;">
                  <v:shape id="Freeform 120" o:spid="_x0000_s1110" style="position:absolute;left:4538;top:9533;width:3169;height:1;visibility:visible;mso-wrap-style:square;v-text-anchor:top" coordsize="316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" path="m,l3169,1e" filled="f">
                    <v:stroke endarrow="classic"/>
                    <v:path arrowok="t" o:connecttype="custom" o:connectlocs="0,0;3169,1" o:connectangles="0,0"/>
                  </v:shape>
                  <v:shape id="Freeform 121" o:spid="_x0000_s1111" style="position:absolute;left:4520;top:8342;width:2857;height:1192;visibility:visible;mso-wrap-style:square;v-text-anchor:top" coordsize="2857,1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" path="m,1192l2857,e" filled="f">
                    <v:stroke endarrow="oval" endarrowwidth="narrow" endarrowlength="short"/>
                    <v:path arrowok="t" o:connecttype="custom" o:connectlocs="0,1192;2857,0" o:connectangles="0,0"/>
                  </v:shape>
                  <v:shape id="Arc 122" o:spid="_x0000_s1112" style="position:absolute;left:5085;top:9315;width:66;height:21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" path="m-1,nfc11929,,21600,9670,21600,21600em-1,nsc11929,,21600,9670,21600,21600l,21600,-1,xe" filled="f">
                    <v:path arrowok="t" o:extrusionok="f" o:connecttype="custom" o:connectlocs="0,0;66,210;0,210" o:connectangles="0,0,0"/>
                  </v:shape>
                  <v:shape id="Text Box 123" o:spid="_x0000_s1113" type="#_x0000_t202" style="position:absolute;left:5151;top:9123;width:244;height:6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" filled="f" stroked="f">
                    <v:textbox style="mso-fit-shape-to-text:t" inset="0,0,0,0">
                      <w:txbxContent>
                        <w:p w14:paraId="1DCA5F0D" w14:textId="7407C2BE" w:rsidR="004204E5" w:rsidRDefault="00426617" w:rsidP="00A27BC8">
                          <w:pPr>
                            <w:jc w:val="center"/>
                          </w:pPr>
                          <w:r w:rsidRPr="00C54F66">
                            <w:rPr>
                              <w:noProof/>
                              <w:position w:val="-24"/>
                            </w:rPr>
                            <w:drawing>
                              <wp:inline distT="0" distB="0" distL="0" distR="0" wp14:anchorId="48CF808C" wp14:editId="4D05D6A1">
                                <wp:extent cx="152400" cy="390525"/>
                                <wp:effectExtent l="0" t="0" r="0" b="0"/>
                                <wp:docPr id="422" name="Рисунок 42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29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52400" cy="390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24" o:spid="_x0000_s1114" type="#_x0000_t202" style="position:absolute;left:7425;top:8115;width:145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DA731EF" w14:textId="77777777" w:rsidR="004204E5" w:rsidRDefault="004204E5" w:rsidP="00A27BC8">
                          <w:pPr>
                            <w:jc w:val="center"/>
                          </w:pPr>
                          <w:r w:rsidRPr="00C54F66">
                            <w:rPr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Freeform 125" o:spid="_x0000_s1115" style="position:absolute;left:4533;top:8379;width:1149;height:1143;visibility:visible;mso-wrap-style:square;v-text-anchor:top" coordsize="1149,1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" path="m,1143l1149,e" filled="f">
                    <v:stroke endarrow="oval" endarrowwidth="narrow" endarrowlength="short"/>
                    <v:path arrowok="t" o:connecttype="custom" o:connectlocs="0,1143;1149,0" o:connectangles="0,0"/>
                  </v:shape>
                  <v:shape id="Text Box 126" o:spid="_x0000_s1116" type="#_x0000_t202" style="position:absolute;left:5739;top:8187;width:145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2EA1A27A" w14:textId="77777777" w:rsidR="004204E5" w:rsidRDefault="004204E5" w:rsidP="00A27BC8">
                          <w:pPr>
                            <w:jc w:val="center"/>
                          </w:pPr>
                          <w:r>
                            <w:rPr>
                              <w:i/>
                              <w:iCs/>
                            </w:rPr>
                            <w:t>В</w:t>
                          </w:r>
                        </w:p>
                      </w:txbxContent>
                    </v:textbox>
                  </v:shape>
                  <v:shape id="Arc 127" o:spid="_x0000_s1117" style="position:absolute;left:5145;top:8907;width:390;height:62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" path="m-1,nfc11929,,21600,9670,21600,21600em-1,nsc11929,,21600,9670,21600,21600l,21600,-1,xe" filled="f">
                    <v:path arrowok="t" o:extrusionok="f" o:connecttype="custom" o:connectlocs="0,0;390,624;0,624" o:connectangles="0,0,0"/>
                  </v:shape>
                  <v:shape id="Arc 128" o:spid="_x0000_s1118" style="position:absolute;left:5037;top:9327;width:66;height:21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" path="m-1,nfc11929,,21600,9670,21600,21600em-1,nsc11929,,21600,9670,21600,21600l,21600,-1,xe" filled="f">
                    <v:path arrowok="t" o:extrusionok="f" o:connecttype="custom" o:connectlocs="0,0;66,210;0,210" o:connectangles="0,0,0"/>
                  </v:shape>
                  <v:shape id="Text Box 129" o:spid="_x0000_s1119" type="#_x0000_t202" style="position:absolute;left:5373;top:8649;width:244;height:62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" filled="f" stroked="f">
                    <v:textbox style="mso-fit-shape-to-text:t" inset="0,0,0,0">
                      <w:txbxContent>
                        <w:p w14:paraId="64A87A4A" w14:textId="6F417AFF" w:rsidR="004204E5" w:rsidRDefault="00426617" w:rsidP="00A27BC8">
                          <w:pPr>
                            <w:jc w:val="center"/>
                          </w:pPr>
                          <w:r w:rsidRPr="00C54F66">
                            <w:rPr>
                              <w:noProof/>
                              <w:position w:val="-24"/>
                            </w:rPr>
                            <w:drawing>
                              <wp:inline distT="0" distB="0" distL="0" distR="0" wp14:anchorId="5B8361E2" wp14:editId="04FCBF3F">
                                <wp:extent cx="152400" cy="390525"/>
                                <wp:effectExtent l="0" t="0" r="0" b="0"/>
                                <wp:docPr id="423" name="Рисунок 42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29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52400" cy="390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130" o:spid="_x0000_s1120" type="#_x0000_t202" style="position:absolute;left:7743;top:9369;width:105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717B3D60" w14:textId="77777777" w:rsidR="004204E5" w:rsidRPr="00C54F66" w:rsidRDefault="004204E5" w:rsidP="00A27BC8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 w:rsidRPr="00C54F66">
                            <w:rPr>
                              <w:i/>
                              <w:iCs/>
                            </w:rPr>
                            <w:t>х</w:t>
                          </w:r>
                        </w:p>
                      </w:txbxContent>
                    </v:textbox>
                  </v:shape>
                  <v:shape id="Text Box 131" o:spid="_x0000_s1121" type="#_x0000_t202" style="position:absolute;left:4371;top:9297;width:171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1C1C3D0D" w14:textId="77777777" w:rsidR="004204E5" w:rsidRPr="00C54F66" w:rsidRDefault="004204E5" w:rsidP="00A27BC8">
                          <w:pPr>
                            <w:jc w:val="center"/>
                            <w:rPr>
                              <w:i/>
                              <w:iCs/>
                            </w:rPr>
                          </w:pPr>
                          <w:r w:rsidRPr="00C54F66">
                            <w:rPr>
                              <w:i/>
                              <w:iCs/>
                            </w:rPr>
                            <w:t>О</w:t>
                          </w:r>
                        </w:p>
                      </w:txbxContent>
                    </v:textbox>
                  </v:shape>
                </v:group>
                <v:shape id="Text Box 132" o:spid="_x0000_s1122" type="#_x0000_t202" style="position:absolute;left:6714;top:4224;width:2778;height:7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" filled="f" stroked="f">
                  <v:textbox inset="0,0,0,0">
                    <w:txbxContent>
                      <w:p w14:paraId="0D1128BE" w14:textId="77777777" w:rsidR="004204E5" w:rsidRPr="00B6772A" w:rsidRDefault="004204E5" w:rsidP="00A27BC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372AC5">
                          <w:rPr>
                            <w:sz w:val="28"/>
                            <w:szCs w:val="28"/>
                            <w:lang w:val="uk-UA"/>
                          </w:rPr>
                          <w:t>6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.1 – Рисунок до прикладу 1</w:t>
                        </w:r>
                      </w:p>
                    </w:txbxContent>
                  </v:textbox>
                </v:shape>
                <w10:wrap type="square" anchory="line"/>
              </v:group>
            </w:pict>
          </mc:Fallback>
        </mc:AlternateConten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b/>
          <w:iCs/>
          <w:color w:val="000000"/>
          <w:sz w:val="28"/>
          <w:szCs w:val="28"/>
          <w:lang w:val="uk-UA"/>
        </w:rPr>
        <w:t>Приклад 1</w:t>
      </w:r>
      <w:r w:rsidR="00A27BC8" w:rsidRPr="00C94038">
        <w:rPr>
          <w:color w:val="000000"/>
          <w:sz w:val="28"/>
          <w:szCs w:val="28"/>
          <w:lang w:val="uk-UA"/>
        </w:rPr>
        <w:t xml:space="preserve"> Побудувати точки, полярні координати яких мають наступні значення: </w:t>
      </w:r>
      <w:r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0318B866" wp14:editId="1052E786">
            <wp:extent cx="619125" cy="495300"/>
            <wp:effectExtent l="0" t="0" r="0" b="0"/>
            <wp:docPr id="1460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 xml:space="preserve">; </w:t>
      </w:r>
      <w:r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6666C671" wp14:editId="0D23D667">
            <wp:extent cx="638175" cy="495300"/>
            <wp:effectExtent l="0" t="0" r="0" b="0"/>
            <wp:docPr id="1461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1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. Визначити декартові координати цих точок в узгодженій декартовій системі координат.</w:t>
      </w:r>
    </w:p>
    <w:p w14:paraId="55117B2D" w14:textId="77777777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ab/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AAF4D2F" w14:textId="77777777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 w:eastAsia="el-GR"/>
        </w:rPr>
      </w:pPr>
      <w:r w:rsidRPr="00C94038">
        <w:rPr>
          <w:color w:val="000000"/>
          <w:sz w:val="28"/>
          <w:szCs w:val="28"/>
          <w:lang w:val="uk-UA" w:eastAsia="el-GR"/>
        </w:rPr>
        <w:tab/>
        <w:t>Для визначення декартових координат цих точок скористаємося формулами (</w:t>
      </w:r>
      <w:r w:rsidR="00372AC5" w:rsidRPr="00C94038">
        <w:rPr>
          <w:color w:val="000000"/>
          <w:sz w:val="28"/>
          <w:szCs w:val="28"/>
          <w:lang w:val="uk-UA" w:eastAsia="el-GR"/>
        </w:rPr>
        <w:t>6</w:t>
      </w:r>
      <w:r w:rsidRPr="00C94038">
        <w:rPr>
          <w:color w:val="000000"/>
          <w:sz w:val="28"/>
          <w:szCs w:val="28"/>
          <w:lang w:val="uk-UA" w:eastAsia="el-GR"/>
        </w:rPr>
        <w:t>.2):</w:t>
      </w:r>
    </w:p>
    <w:p w14:paraId="5230C3C3" w14:textId="0FF2D2CE" w:rsidR="00A27BC8" w:rsidRPr="00C94038" w:rsidRDefault="00426617" w:rsidP="00A27BC8">
      <w:pPr>
        <w:pStyle w:val="a6"/>
        <w:widowControl w:val="0"/>
        <w:tabs>
          <w:tab w:val="left" w:pos="-1764"/>
        </w:tabs>
        <w:ind w:left="40"/>
        <w:jc w:val="center"/>
        <w:rPr>
          <w:color w:val="000000"/>
          <w:sz w:val="28"/>
          <w:szCs w:val="28"/>
          <w:lang w:val="uk-UA" w:eastAsia="el-GR"/>
        </w:rPr>
      </w:pPr>
      <w:r w:rsidRPr="00C94038">
        <w:rPr>
          <w:noProof/>
          <w:color w:val="000000"/>
          <w:position w:val="-66"/>
          <w:sz w:val="28"/>
          <w:szCs w:val="28"/>
          <w:lang w:val="ru-RU" w:eastAsia="ru-RU"/>
        </w:rPr>
        <w:lastRenderedPageBreak/>
        <w:drawing>
          <wp:inline distT="0" distB="0" distL="0" distR="0" wp14:anchorId="0FD7CF66" wp14:editId="29F3FB0C">
            <wp:extent cx="2162175" cy="923925"/>
            <wp:effectExtent l="0" t="0" r="0" b="0"/>
            <wp:docPr id="1462" name="Рисунок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1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2F8D1" w14:textId="1B0F551C" w:rsidR="00A27BC8" w:rsidRPr="00C94038" w:rsidRDefault="00426617" w:rsidP="00A27BC8">
      <w:pPr>
        <w:pStyle w:val="a6"/>
        <w:widowControl w:val="0"/>
        <w:tabs>
          <w:tab w:val="left" w:pos="-1764"/>
        </w:tabs>
        <w:ind w:left="40"/>
        <w:jc w:val="center"/>
        <w:rPr>
          <w:color w:val="000000"/>
          <w:sz w:val="28"/>
          <w:szCs w:val="28"/>
          <w:lang w:val="uk-UA" w:eastAsia="el-GR"/>
        </w:rPr>
      </w:pPr>
      <w:r w:rsidRPr="00C94038">
        <w:rPr>
          <w:noProof/>
          <w:lang w:val="ru-RU" w:eastAsia="ru-RU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6FC078FE" wp14:editId="51253281">
                <wp:simplePos x="0" y="0"/>
                <wp:positionH relativeFrom="column">
                  <wp:posOffset>4180840</wp:posOffset>
                </wp:positionH>
                <wp:positionV relativeFrom="paragraph">
                  <wp:posOffset>539750</wp:posOffset>
                </wp:positionV>
                <wp:extent cx="1866900" cy="1615440"/>
                <wp:effectExtent l="0" t="5715" r="4445" b="0"/>
                <wp:wrapSquare wrapText="bothSides"/>
                <wp:docPr id="2891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615440"/>
                          <a:chOff x="8028" y="6660"/>
                          <a:chExt cx="2940" cy="2544"/>
                        </a:xfrm>
                      </wpg:grpSpPr>
                      <wps:wsp>
                        <wps:cNvPr id="2892" name="Freeform 134"/>
                        <wps:cNvSpPr>
                          <a:spLocks/>
                        </wps:cNvSpPr>
                        <wps:spPr bwMode="auto">
                          <a:xfrm>
                            <a:off x="8677" y="8223"/>
                            <a:ext cx="1735" cy="1"/>
                          </a:xfrm>
                          <a:custGeom>
                            <a:avLst/>
                            <a:gdLst>
                              <a:gd name="T0" fmla="*/ 0 w 3169"/>
                              <a:gd name="T1" fmla="*/ 0 h 1"/>
                              <a:gd name="T2" fmla="*/ 3169 w 3169"/>
                              <a:gd name="T3" fmla="*/ 1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69" h="1">
                                <a:moveTo>
                                  <a:pt x="0" y="0"/>
                                </a:moveTo>
                                <a:lnTo>
                                  <a:pt x="3169" y="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3" name="Freeform 135"/>
                        <wps:cNvSpPr>
                          <a:spLocks/>
                        </wps:cNvSpPr>
                        <wps:spPr bwMode="auto">
                          <a:xfrm>
                            <a:off x="8659" y="7680"/>
                            <a:ext cx="2014" cy="544"/>
                          </a:xfrm>
                          <a:custGeom>
                            <a:avLst/>
                            <a:gdLst>
                              <a:gd name="T0" fmla="*/ 0 w 2014"/>
                              <a:gd name="T1" fmla="*/ 544 h 544"/>
                              <a:gd name="T2" fmla="*/ 2014 w 2014"/>
                              <a:gd name="T3" fmla="*/ 0 h 5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14" h="544">
                                <a:moveTo>
                                  <a:pt x="0" y="544"/>
                                </a:moveTo>
                                <a:lnTo>
                                  <a:pt x="2014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4" name="Freeform 136"/>
                        <wps:cNvSpPr>
                          <a:spLocks/>
                        </wps:cNvSpPr>
                        <wps:spPr bwMode="auto">
                          <a:xfrm>
                            <a:off x="8676" y="7140"/>
                            <a:ext cx="1993" cy="1072"/>
                          </a:xfrm>
                          <a:custGeom>
                            <a:avLst/>
                            <a:gdLst>
                              <a:gd name="T0" fmla="*/ 0 w 1993"/>
                              <a:gd name="T1" fmla="*/ 1072 h 1072"/>
                              <a:gd name="T2" fmla="*/ 1993 w 1993"/>
                              <a:gd name="T3" fmla="*/ 0 h 10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93" h="1072">
                                <a:moveTo>
                                  <a:pt x="0" y="1072"/>
                                </a:moveTo>
                                <a:lnTo>
                                  <a:pt x="199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5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10416" y="8035"/>
                            <a:ext cx="10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C2D97C" w14:textId="77777777" w:rsidR="004204E5" w:rsidRPr="00C54F66" w:rsidRDefault="004204E5" w:rsidP="00A27BC8"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C54F66">
                                <w:rPr>
                                  <w:i/>
                                  <w:iCs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9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8568" y="8269"/>
                            <a:ext cx="17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DFEFFC" w14:textId="77777777" w:rsidR="004204E5" w:rsidRPr="00C54F66" w:rsidRDefault="004204E5" w:rsidP="00A27BC8">
                              <w:pPr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C54F66">
                                <w:rPr>
                                  <w:i/>
                                  <w:iCs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97" name="Oval 139"/>
                        <wps:cNvSpPr>
                          <a:spLocks noChangeArrowheads="1"/>
                        </wps:cNvSpPr>
                        <wps:spPr bwMode="auto">
                          <a:xfrm>
                            <a:off x="8654" y="8191"/>
                            <a:ext cx="58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8" name="Freeform 140"/>
                        <wps:cNvSpPr>
                          <a:spLocks/>
                        </wps:cNvSpPr>
                        <wps:spPr bwMode="auto">
                          <a:xfrm>
                            <a:off x="8678" y="6810"/>
                            <a:ext cx="817" cy="1410"/>
                          </a:xfrm>
                          <a:custGeom>
                            <a:avLst/>
                            <a:gdLst>
                              <a:gd name="T0" fmla="*/ 0 w 817"/>
                              <a:gd name="T1" fmla="*/ 1410 h 1410"/>
                              <a:gd name="T2" fmla="*/ 817 w 817"/>
                              <a:gd name="T3" fmla="*/ 0 h 1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17" h="1410">
                                <a:moveTo>
                                  <a:pt x="0" y="1410"/>
                                </a:moveTo>
                                <a:lnTo>
                                  <a:pt x="817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9" name="Freeform 141"/>
                        <wps:cNvSpPr>
                          <a:spLocks/>
                        </wps:cNvSpPr>
                        <wps:spPr bwMode="auto">
                          <a:xfrm>
                            <a:off x="8678" y="6660"/>
                            <a:ext cx="1582" cy="1561"/>
                          </a:xfrm>
                          <a:custGeom>
                            <a:avLst/>
                            <a:gdLst>
                              <a:gd name="T0" fmla="*/ 0 w 1582"/>
                              <a:gd name="T1" fmla="*/ 1561 h 1561"/>
                              <a:gd name="T2" fmla="*/ 1582 w 1582"/>
                              <a:gd name="T3" fmla="*/ 0 h 15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2" h="1561">
                                <a:moveTo>
                                  <a:pt x="0" y="1561"/>
                                </a:moveTo>
                                <a:lnTo>
                                  <a:pt x="158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0" name="Freeform 142"/>
                        <wps:cNvSpPr>
                          <a:spLocks/>
                        </wps:cNvSpPr>
                        <wps:spPr bwMode="auto">
                          <a:xfrm>
                            <a:off x="8678" y="7020"/>
                            <a:ext cx="300" cy="1200"/>
                          </a:xfrm>
                          <a:custGeom>
                            <a:avLst/>
                            <a:gdLst>
                              <a:gd name="T0" fmla="*/ 0 w 300"/>
                              <a:gd name="T1" fmla="*/ 1200 h 1200"/>
                              <a:gd name="T2" fmla="*/ 300 w 300"/>
                              <a:gd name="T3" fmla="*/ 0 h 1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00" h="1200">
                                <a:moveTo>
                                  <a:pt x="0" y="1200"/>
                                </a:moveTo>
                                <a:lnTo>
                                  <a:pt x="30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1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8028" y="8520"/>
                            <a:ext cx="2940" cy="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5810F5" w14:textId="77777777" w:rsidR="004204E5" w:rsidRPr="003608CD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372AC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6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2 – Рисунок до прикладу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902" name="Group 144"/>
                        <wpg:cNvGrpSpPr>
                          <a:grpSpLocks/>
                        </wpg:cNvGrpSpPr>
                        <wpg:grpSpPr bwMode="auto">
                          <a:xfrm>
                            <a:off x="8652" y="7236"/>
                            <a:ext cx="980" cy="975"/>
                            <a:chOff x="6509" y="5654"/>
                            <a:chExt cx="980" cy="975"/>
                          </a:xfrm>
                        </wpg:grpSpPr>
                        <wps:wsp>
                          <wps:cNvPr id="2903" name="Freeform 145"/>
                          <wps:cNvSpPr>
                            <a:spLocks/>
                          </wps:cNvSpPr>
                          <wps:spPr bwMode="auto">
                            <a:xfrm>
                              <a:off x="6546" y="5745"/>
                              <a:ext cx="943" cy="884"/>
                            </a:xfrm>
                            <a:custGeom>
                              <a:avLst/>
                              <a:gdLst>
                                <a:gd name="T0" fmla="*/ 834 w 943"/>
                                <a:gd name="T1" fmla="*/ 0 h 884"/>
                                <a:gd name="T2" fmla="*/ 938 w 943"/>
                                <a:gd name="T3" fmla="*/ 195 h 884"/>
                                <a:gd name="T4" fmla="*/ 900 w 943"/>
                                <a:gd name="T5" fmla="*/ 390 h 884"/>
                                <a:gd name="T6" fmla="*/ 812 w 943"/>
                                <a:gd name="T7" fmla="*/ 540 h 884"/>
                                <a:gd name="T8" fmla="*/ 669 w 943"/>
                                <a:gd name="T9" fmla="*/ 713 h 884"/>
                                <a:gd name="T10" fmla="*/ 437 w 943"/>
                                <a:gd name="T11" fmla="*/ 833 h 884"/>
                                <a:gd name="T12" fmla="*/ 212 w 943"/>
                                <a:gd name="T13" fmla="*/ 878 h 884"/>
                                <a:gd name="T14" fmla="*/ 0 w 943"/>
                                <a:gd name="T15" fmla="*/ 870 h 8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943" h="884">
                                  <a:moveTo>
                                    <a:pt x="834" y="0"/>
                                  </a:moveTo>
                                  <a:cubicBezTo>
                                    <a:pt x="881" y="31"/>
                                    <a:pt x="943" y="114"/>
                                    <a:pt x="938" y="195"/>
                                  </a:cubicBezTo>
                                  <a:cubicBezTo>
                                    <a:pt x="933" y="276"/>
                                    <a:pt x="924" y="333"/>
                                    <a:pt x="900" y="390"/>
                                  </a:cubicBezTo>
                                  <a:cubicBezTo>
                                    <a:pt x="876" y="447"/>
                                    <a:pt x="851" y="486"/>
                                    <a:pt x="812" y="540"/>
                                  </a:cubicBezTo>
                                  <a:cubicBezTo>
                                    <a:pt x="773" y="594"/>
                                    <a:pt x="703" y="678"/>
                                    <a:pt x="669" y="713"/>
                                  </a:cubicBezTo>
                                  <a:cubicBezTo>
                                    <a:pt x="606" y="762"/>
                                    <a:pt x="513" y="805"/>
                                    <a:pt x="437" y="833"/>
                                  </a:cubicBezTo>
                                  <a:cubicBezTo>
                                    <a:pt x="361" y="861"/>
                                    <a:pt x="285" y="872"/>
                                    <a:pt x="212" y="878"/>
                                  </a:cubicBezTo>
                                  <a:cubicBezTo>
                                    <a:pt x="139" y="884"/>
                                    <a:pt x="44" y="872"/>
                                    <a:pt x="0" y="87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4" name="Freeform 146"/>
                          <wps:cNvSpPr>
                            <a:spLocks/>
                          </wps:cNvSpPr>
                          <wps:spPr bwMode="auto">
                            <a:xfrm>
                              <a:off x="6509" y="5654"/>
                              <a:ext cx="886" cy="946"/>
                            </a:xfrm>
                            <a:custGeom>
                              <a:avLst/>
                              <a:gdLst>
                                <a:gd name="T0" fmla="*/ 886 w 886"/>
                                <a:gd name="T1" fmla="*/ 114 h 946"/>
                                <a:gd name="T2" fmla="*/ 669 w 886"/>
                                <a:gd name="T3" fmla="*/ 9 h 946"/>
                                <a:gd name="T4" fmla="*/ 526 w 886"/>
                                <a:gd name="T5" fmla="*/ 31 h 946"/>
                                <a:gd name="T6" fmla="*/ 361 w 886"/>
                                <a:gd name="T7" fmla="*/ 106 h 946"/>
                                <a:gd name="T8" fmla="*/ 226 w 886"/>
                                <a:gd name="T9" fmla="*/ 211 h 946"/>
                                <a:gd name="T10" fmla="*/ 106 w 886"/>
                                <a:gd name="T11" fmla="*/ 361 h 946"/>
                                <a:gd name="T12" fmla="*/ 16 w 886"/>
                                <a:gd name="T13" fmla="*/ 601 h 946"/>
                                <a:gd name="T14" fmla="*/ 9 w 886"/>
                                <a:gd name="T15" fmla="*/ 834 h 946"/>
                                <a:gd name="T16" fmla="*/ 39 w 886"/>
                                <a:gd name="T17" fmla="*/ 946 h 9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86" h="946">
                                  <a:moveTo>
                                    <a:pt x="886" y="114"/>
                                  </a:moveTo>
                                  <a:cubicBezTo>
                                    <a:pt x="855" y="67"/>
                                    <a:pt x="756" y="10"/>
                                    <a:pt x="669" y="9"/>
                                  </a:cubicBezTo>
                                  <a:cubicBezTo>
                                    <a:pt x="608" y="0"/>
                                    <a:pt x="577" y="15"/>
                                    <a:pt x="526" y="31"/>
                                  </a:cubicBezTo>
                                  <a:cubicBezTo>
                                    <a:pt x="475" y="47"/>
                                    <a:pt x="411" y="76"/>
                                    <a:pt x="361" y="106"/>
                                  </a:cubicBezTo>
                                  <a:lnTo>
                                    <a:pt x="226" y="211"/>
                                  </a:lnTo>
                                  <a:cubicBezTo>
                                    <a:pt x="194" y="250"/>
                                    <a:pt x="141" y="296"/>
                                    <a:pt x="106" y="361"/>
                                  </a:cubicBezTo>
                                  <a:cubicBezTo>
                                    <a:pt x="71" y="426"/>
                                    <a:pt x="32" y="522"/>
                                    <a:pt x="16" y="601"/>
                                  </a:cubicBezTo>
                                  <a:cubicBezTo>
                                    <a:pt x="0" y="680"/>
                                    <a:pt x="5" y="776"/>
                                    <a:pt x="9" y="834"/>
                                  </a:cubicBezTo>
                                  <a:cubicBezTo>
                                    <a:pt x="13" y="892"/>
                                    <a:pt x="33" y="923"/>
                                    <a:pt x="39" y="94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05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9150" y="7374"/>
                            <a:ext cx="121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8B2D38" w14:textId="77777777" w:rsidR="004204E5" w:rsidRPr="00FA7D10" w:rsidRDefault="004204E5" w:rsidP="00A27BC8">
                              <w:pPr>
                                <w:jc w:val="center"/>
                                <w:rPr>
                                  <w:i/>
                                  <w:iCs/>
                                  <w:lang w:val="uk-UA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uk-UA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6FC078FE" id="Group 133" o:spid="_x0000_s1123" style="position:absolute;left:0;text-align:left;margin-left:329.2pt;margin-top:42.5pt;width:147pt;height:127.2pt;z-index:251650560;mso-position-horizontal-relative:text;mso-position-vertical-relative:text" coordorigin="8028,6660" coordsize="2940,2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">
                <v:shape id="Freeform 134" o:spid="_x0000_s1124" style="position:absolute;left:8677;top:8223;width:1735;height:1;visibility:visible;mso-wrap-style:square;v-text-anchor:top" coordsize="316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" path="m,l3169,1e" filled="f">
                  <v:stroke endarrow="classic"/>
                  <v:path arrowok="t" o:connecttype="custom" o:connectlocs="0,0;1735,1" o:connectangles="0,0"/>
                </v:shape>
                <v:shape id="Freeform 135" o:spid="_x0000_s1125" style="position:absolute;left:8659;top:7680;width:2014;height:544;visibility:visible;mso-wrap-style:square;v-text-anchor:top" coordsize="2014,5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" path="m,544l2014,e" filled="f">
                  <v:stroke endarrowwidth="narrow" endarrowlength="short"/>
                  <v:path arrowok="t" o:connecttype="custom" o:connectlocs="0,544;2014,0" o:connectangles="0,0"/>
                </v:shape>
                <v:shape id="Freeform 136" o:spid="_x0000_s1126" style="position:absolute;left:8676;top:7140;width:1993;height:1072;visibility:visible;mso-wrap-style:square;v-text-anchor:top" coordsize="1993,1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" path="m,1072l1993,e" filled="f">
                  <v:stroke endarrowwidth="narrow" endarrowlength="short"/>
                  <v:path arrowok="t" o:connecttype="custom" o:connectlocs="0,1072;1993,0" o:connectangles="0,0"/>
                </v:shape>
                <v:shape id="Text Box 137" o:spid="_x0000_s1127" type="#_x0000_t202" style="position:absolute;left:10416;top:8035;width:107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" filled="f" stroked="f">
                  <v:textbox style="mso-fit-shape-to-text:t" inset="0,0,0,0">
                    <w:txbxContent>
                      <w:p w14:paraId="5AC2D97C" w14:textId="77777777" w:rsidR="004204E5" w:rsidRPr="00C54F66" w:rsidRDefault="004204E5" w:rsidP="00A27BC8"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 w:rsidRPr="00C54F66">
                          <w:rPr>
                            <w:i/>
                            <w:iCs/>
                          </w:rPr>
                          <w:t>х</w:t>
                        </w:r>
                      </w:p>
                    </w:txbxContent>
                  </v:textbox>
                </v:shape>
                <v:shape id="Text Box 138" o:spid="_x0000_s1128" type="#_x0000_t202" style="position:absolute;left:8568;top:8269;width:174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" filled="f" stroked="f">
                  <v:textbox style="mso-fit-shape-to-text:t" inset="0,0,0,0">
                    <w:txbxContent>
                      <w:p w14:paraId="23DFEFFC" w14:textId="77777777" w:rsidR="004204E5" w:rsidRPr="00C54F66" w:rsidRDefault="004204E5" w:rsidP="00A27BC8">
                        <w:pPr>
                          <w:jc w:val="center"/>
                          <w:rPr>
                            <w:i/>
                            <w:iCs/>
                          </w:rPr>
                        </w:pPr>
                        <w:r w:rsidRPr="00C54F66">
                          <w:rPr>
                            <w:i/>
                            <w:iCs/>
                          </w:rPr>
                          <w:t>О</w:t>
                        </w:r>
                      </w:p>
                    </w:txbxContent>
                  </v:textbox>
                </v:shape>
                <v:oval id="Oval 139" o:spid="_x0000_s1129" style="position:absolute;left:8654;top:8191;width:58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" fillcolor="black"/>
                <v:shape id="Freeform 140" o:spid="_x0000_s1130" style="position:absolute;left:8678;top:6810;width:817;height:1410;visibility:visible;mso-wrap-style:square;v-text-anchor:top" coordsize="817,1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" path="m,1410l817,e" filled="f">
                  <v:stroke endarrowwidth="narrow" endarrowlength="short"/>
                  <v:path arrowok="t" o:connecttype="custom" o:connectlocs="0,1410;817,0" o:connectangles="0,0"/>
                </v:shape>
                <v:shape id="Freeform 141" o:spid="_x0000_s1131" style="position:absolute;left:8678;top:6660;width:1582;height:1561;visibility:visible;mso-wrap-style:square;v-text-anchor:top" coordsize="1582,1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" path="m,1561l1582,e" filled="f">
                  <v:stroke endarrowwidth="narrow" endarrowlength="short"/>
                  <v:path arrowok="t" o:connecttype="custom" o:connectlocs="0,1561;1582,0" o:connectangles="0,0"/>
                </v:shape>
                <v:shape id="Freeform 142" o:spid="_x0000_s1132" style="position:absolute;left:8678;top:7020;width:300;height:1200;visibility:visible;mso-wrap-style:square;v-text-anchor:top" coordsize="300,1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" path="m,1200l300,e" filled="f">
                  <v:stroke endarrowwidth="narrow" endarrowlength="short"/>
                  <v:path arrowok="t" o:connecttype="custom" o:connectlocs="0,1200;300,0" o:connectangles="0,0"/>
                </v:shape>
                <v:shape id="Text Box 143" o:spid="_x0000_s1133" type="#_x0000_t202" style="position:absolute;left:8028;top:8520;width:2940;height: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" filled="f" stroked="f">
                  <v:textbox inset="0,0,0,0">
                    <w:txbxContent>
                      <w:p w14:paraId="4B5810F5" w14:textId="77777777" w:rsidR="004204E5" w:rsidRPr="003608CD" w:rsidRDefault="004204E5" w:rsidP="00A27BC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372AC5">
                          <w:rPr>
                            <w:sz w:val="28"/>
                            <w:szCs w:val="28"/>
                            <w:lang w:val="uk-UA"/>
                          </w:rPr>
                          <w:t>6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.2 – Рисунок до прикладу 2</w:t>
                        </w:r>
                      </w:p>
                    </w:txbxContent>
                  </v:textbox>
                </v:shape>
                <v:group id="Group 144" o:spid="_x0000_s1134" style="position:absolute;left:8652;top:7236;width:980;height:975" coordorigin="6509,5654" coordsize="980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XkwxgAAAN0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QWJfD7JjwBufwBAAD//wMAUEsBAi0AFAAGAAgAAAAhANvh9svuAAAAhQEAABMAAAAAAAAA&#10;AAAAAAAAAAAAAFtDb250ZW50X1R5cGVzXS54bWxQSwECLQAUAAYACAAAACEAWvQsW78AAAAVAQAA&#10;CwAAAAAAAAAAAAAAAAAfAQAAX3JlbHMvLnJlbHNQSwECLQAUAAYACAAAACEAyZF5MMYAAADdAAAA&#10;DwAAAAAAAAAAAAAAAAAHAgAAZHJzL2Rvd25yZXYueG1sUEsFBgAAAAADAAMAtwAAAPoCAAAAAA==&#10;">
                  <v:shape id="Freeform 145" o:spid="_x0000_s1135" style="position:absolute;left:6546;top:5745;width:943;height:884;visibility:visible;mso-wrap-style:square;v-text-anchor:top" coordsize="943,8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" path="m834,v47,31,109,114,104,195c933,276,924,333,900,390v-24,57,-49,96,-88,150c773,594,703,678,669,713,606,762,513,805,437,833v-76,28,-152,39,-225,45c139,884,44,872,,870e" filled="f">
                    <v:path arrowok="t" o:connecttype="custom" o:connectlocs="834,0;938,195;900,390;812,540;669,713;437,833;212,878;0,870" o:connectangles="0,0,0,0,0,0,0,0"/>
                  </v:shape>
                  <v:shape id="Freeform 146" o:spid="_x0000_s1136" style="position:absolute;left:6509;top:5654;width:886;height:946;visibility:visible;mso-wrap-style:square;v-text-anchor:top" coordsize="886,9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" path="m886,114c855,67,756,10,669,9,608,,577,15,526,31,475,47,411,76,361,106l226,211v-32,39,-85,85,-120,150c71,426,32,522,16,601,,680,5,776,9,834v4,58,24,89,30,112e" filled="f">
                    <v:path arrowok="t" o:connecttype="custom" o:connectlocs="886,114;669,9;526,31;361,106;226,211;106,361;16,601;9,834;39,946" o:connectangles="0,0,0,0,0,0,0,0,0"/>
                  </v:shape>
                </v:group>
                <v:shape id="Text Box 147" o:spid="_x0000_s1137" type="#_x0000_t202" style="position:absolute;left:9150;top:7374;width:121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" filled="f" stroked="f">
                  <v:textbox style="mso-fit-shape-to-text:t" inset="0,0,0,0">
                    <w:txbxContent>
                      <w:p w14:paraId="768B2D38" w14:textId="77777777" w:rsidR="004204E5" w:rsidRPr="00FA7D10" w:rsidRDefault="004204E5" w:rsidP="00A27BC8">
                        <w:pPr>
                          <w:jc w:val="center"/>
                          <w:rPr>
                            <w:i/>
                            <w:iCs/>
                            <w:lang w:val="uk-UA"/>
                          </w:rPr>
                        </w:pPr>
                        <w:r>
                          <w:rPr>
                            <w:i/>
                            <w:iCs/>
                            <w:lang w:val="uk-UA"/>
                          </w:rPr>
                          <w:t>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C94038">
        <w:rPr>
          <w:noProof/>
          <w:color w:val="000000"/>
          <w:position w:val="-62"/>
          <w:sz w:val="28"/>
          <w:szCs w:val="28"/>
          <w:lang w:val="ru-RU" w:eastAsia="ru-RU"/>
        </w:rPr>
        <w:drawing>
          <wp:inline distT="0" distB="0" distL="0" distR="0" wp14:anchorId="653C2736" wp14:editId="4DA37C9E">
            <wp:extent cx="2057400" cy="876300"/>
            <wp:effectExtent l="0" t="0" r="0" b="0"/>
            <wp:docPr id="1463" name="Рисунок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1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02FC2" w14:textId="7BE9E47E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iCs/>
          <w:color w:val="000000"/>
          <w:sz w:val="28"/>
          <w:szCs w:val="28"/>
          <w:lang w:val="uk-UA"/>
        </w:rPr>
        <w:t>Приклад 2</w:t>
      </w:r>
      <w:r w:rsidRPr="00C94038">
        <w:rPr>
          <w:color w:val="000000"/>
          <w:sz w:val="28"/>
          <w:szCs w:val="28"/>
          <w:lang w:val="uk-UA"/>
        </w:rPr>
        <w:t xml:space="preserve"> Побудувати точки, полярні кути яких дорівнюють 0°, 15°, 30°, 45°, 60°, 75°, 90°, а відповідні радіус-вектори обчислюються з рівняння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4FB9346F" wp14:editId="36E14A3D">
            <wp:extent cx="847725" cy="219075"/>
            <wp:effectExtent l="0" t="0" r="0" b="0"/>
            <wp:docPr id="1464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1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Отримані точки з’єднати плавною кривою.</w:t>
      </w:r>
    </w:p>
    <w:p w14:paraId="7F550A67" w14:textId="77777777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 w:eastAsia="el-GR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ab/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 w:eastAsia="el-GR"/>
        </w:rPr>
        <w:tab/>
        <w:t>Для побудови складемо таблицю</w:t>
      </w:r>
    </w:p>
    <w:p w14:paraId="7C7D04F4" w14:textId="77777777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 w:eastAsia="el-GR"/>
        </w:rPr>
      </w:pPr>
      <w:r w:rsidRPr="00C94038">
        <w:rPr>
          <w:color w:val="000000"/>
          <w:sz w:val="28"/>
          <w:szCs w:val="28"/>
          <w:lang w:val="uk-UA" w:eastAsia="el-GR"/>
        </w:rPr>
        <w:tab/>
        <w:t xml:space="preserve">Таблиця </w:t>
      </w:r>
      <w:r w:rsidR="00372AC5" w:rsidRPr="00C94038">
        <w:rPr>
          <w:color w:val="000000"/>
          <w:sz w:val="28"/>
          <w:szCs w:val="28"/>
          <w:lang w:val="uk-UA" w:eastAsia="el-GR"/>
        </w:rPr>
        <w:t>6</w:t>
      </w:r>
      <w:r w:rsidRPr="00C94038">
        <w:rPr>
          <w:color w:val="000000"/>
          <w:sz w:val="28"/>
          <w:szCs w:val="28"/>
          <w:lang w:val="uk-UA" w:eastAsia="el-GR"/>
        </w:rPr>
        <w:t>.1 – Таблиця до прикладу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0"/>
        <w:gridCol w:w="1110"/>
        <w:gridCol w:w="1119"/>
        <w:gridCol w:w="1132"/>
        <w:gridCol w:w="1119"/>
        <w:gridCol w:w="1132"/>
        <w:gridCol w:w="1128"/>
        <w:gridCol w:w="1128"/>
      </w:tblGrid>
      <w:tr w:rsidR="00A27BC8" w:rsidRPr="00C94038" w14:paraId="696AD37C" w14:textId="77777777" w:rsidTr="009C0759">
        <w:tc>
          <w:tcPr>
            <w:tcW w:w="1776" w:type="dxa"/>
            <w:vAlign w:val="center"/>
          </w:tcPr>
          <w:p w14:paraId="63340870" w14:textId="53AC641B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10"/>
                <w:sz w:val="28"/>
                <w:szCs w:val="28"/>
                <w:lang w:val="ru-RU" w:eastAsia="ru-RU"/>
              </w:rPr>
              <w:drawing>
                <wp:inline distT="0" distB="0" distL="0" distR="0" wp14:anchorId="0F1D5CCB" wp14:editId="364D6F1C">
                  <wp:extent cx="152400" cy="180975"/>
                  <wp:effectExtent l="0" t="0" r="0" b="0"/>
                  <wp:docPr id="1465" name="Рисунок 1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5E349E02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0°</w:t>
            </w:r>
          </w:p>
        </w:tc>
        <w:tc>
          <w:tcPr>
            <w:tcW w:w="1154" w:type="dxa"/>
            <w:vAlign w:val="center"/>
          </w:tcPr>
          <w:p w14:paraId="239E8D18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15°</w:t>
            </w:r>
          </w:p>
        </w:tc>
        <w:tc>
          <w:tcPr>
            <w:tcW w:w="1154" w:type="dxa"/>
            <w:vAlign w:val="center"/>
          </w:tcPr>
          <w:p w14:paraId="14978772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30°</w:t>
            </w:r>
          </w:p>
        </w:tc>
        <w:tc>
          <w:tcPr>
            <w:tcW w:w="1154" w:type="dxa"/>
            <w:vAlign w:val="center"/>
          </w:tcPr>
          <w:p w14:paraId="1433DCF6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45°</w:t>
            </w:r>
          </w:p>
        </w:tc>
        <w:tc>
          <w:tcPr>
            <w:tcW w:w="1154" w:type="dxa"/>
            <w:vAlign w:val="center"/>
          </w:tcPr>
          <w:p w14:paraId="24B073DB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60°</w:t>
            </w:r>
          </w:p>
        </w:tc>
        <w:tc>
          <w:tcPr>
            <w:tcW w:w="1154" w:type="dxa"/>
            <w:vAlign w:val="center"/>
          </w:tcPr>
          <w:p w14:paraId="20594BA9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75°</w:t>
            </w:r>
          </w:p>
        </w:tc>
        <w:tc>
          <w:tcPr>
            <w:tcW w:w="1154" w:type="dxa"/>
            <w:vAlign w:val="center"/>
          </w:tcPr>
          <w:p w14:paraId="1CB86797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90°</w:t>
            </w:r>
          </w:p>
        </w:tc>
      </w:tr>
      <w:tr w:rsidR="00A27BC8" w:rsidRPr="00C94038" w14:paraId="5C351510" w14:textId="77777777" w:rsidTr="009C0759">
        <w:tc>
          <w:tcPr>
            <w:tcW w:w="1776" w:type="dxa"/>
            <w:vAlign w:val="center"/>
          </w:tcPr>
          <w:p w14:paraId="42402EC3" w14:textId="0D2B90B8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10"/>
                <w:sz w:val="28"/>
                <w:szCs w:val="28"/>
                <w:lang w:val="ru-RU" w:eastAsia="ru-RU"/>
              </w:rPr>
              <w:drawing>
                <wp:inline distT="0" distB="0" distL="0" distR="0" wp14:anchorId="747DA2BF" wp14:editId="729D073C">
                  <wp:extent cx="238125" cy="219075"/>
                  <wp:effectExtent l="0" t="0" r="0" b="0"/>
                  <wp:docPr id="1466" name="Рисунок 1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334ECC34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0°</w:t>
            </w:r>
          </w:p>
        </w:tc>
        <w:tc>
          <w:tcPr>
            <w:tcW w:w="1154" w:type="dxa"/>
            <w:vAlign w:val="center"/>
          </w:tcPr>
          <w:p w14:paraId="70FCA6CD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30°</w:t>
            </w:r>
          </w:p>
        </w:tc>
        <w:tc>
          <w:tcPr>
            <w:tcW w:w="1154" w:type="dxa"/>
            <w:vAlign w:val="center"/>
          </w:tcPr>
          <w:p w14:paraId="2798045B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60°</w:t>
            </w:r>
          </w:p>
        </w:tc>
        <w:tc>
          <w:tcPr>
            <w:tcW w:w="1154" w:type="dxa"/>
            <w:vAlign w:val="center"/>
          </w:tcPr>
          <w:p w14:paraId="0DEBD088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90°</w:t>
            </w:r>
          </w:p>
        </w:tc>
        <w:tc>
          <w:tcPr>
            <w:tcW w:w="1154" w:type="dxa"/>
            <w:vAlign w:val="center"/>
          </w:tcPr>
          <w:p w14:paraId="2AABB119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120°</w:t>
            </w:r>
          </w:p>
        </w:tc>
        <w:tc>
          <w:tcPr>
            <w:tcW w:w="1154" w:type="dxa"/>
            <w:vAlign w:val="center"/>
          </w:tcPr>
          <w:p w14:paraId="17B5CEB2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150°</w:t>
            </w:r>
          </w:p>
        </w:tc>
        <w:tc>
          <w:tcPr>
            <w:tcW w:w="1154" w:type="dxa"/>
            <w:vAlign w:val="center"/>
          </w:tcPr>
          <w:p w14:paraId="34C74880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ru-RU"/>
              </w:rPr>
              <w:t>180°</w:t>
            </w:r>
          </w:p>
        </w:tc>
      </w:tr>
      <w:tr w:rsidR="00A27BC8" w:rsidRPr="00C94038" w14:paraId="4A5CB489" w14:textId="77777777" w:rsidTr="009C0759">
        <w:tc>
          <w:tcPr>
            <w:tcW w:w="1776" w:type="dxa"/>
            <w:vAlign w:val="center"/>
          </w:tcPr>
          <w:p w14:paraId="7B75FA59" w14:textId="067EDA16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10"/>
                <w:sz w:val="28"/>
                <w:szCs w:val="28"/>
                <w:lang w:val="ru-RU" w:eastAsia="ru-RU"/>
              </w:rPr>
              <w:drawing>
                <wp:inline distT="0" distB="0" distL="0" distR="0" wp14:anchorId="12D972C6" wp14:editId="1DFCCE30">
                  <wp:extent cx="847725" cy="219075"/>
                  <wp:effectExtent l="0" t="0" r="0" b="0"/>
                  <wp:docPr id="1467" name="Рисунок 14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78122BFA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el-GR"/>
              </w:rPr>
              <w:t>0</w:t>
            </w:r>
          </w:p>
        </w:tc>
        <w:tc>
          <w:tcPr>
            <w:tcW w:w="1154" w:type="dxa"/>
            <w:vAlign w:val="center"/>
          </w:tcPr>
          <w:p w14:paraId="6C2E1B91" w14:textId="11BB078B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26"/>
                <w:sz w:val="28"/>
                <w:szCs w:val="28"/>
                <w:lang w:val="ru-RU" w:eastAsia="ru-RU"/>
              </w:rPr>
              <w:drawing>
                <wp:inline distT="0" distB="0" distL="0" distR="0" wp14:anchorId="3B14D34C" wp14:editId="61F1BBB5">
                  <wp:extent cx="161925" cy="447675"/>
                  <wp:effectExtent l="0" t="0" r="0" b="0"/>
                  <wp:docPr id="1468" name="Рисунок 1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3FE46C5B" w14:textId="1BD45F37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26"/>
                <w:sz w:val="28"/>
                <w:szCs w:val="28"/>
                <w:lang w:val="ru-RU" w:eastAsia="ru-RU"/>
              </w:rPr>
              <w:drawing>
                <wp:inline distT="0" distB="0" distL="0" distR="0" wp14:anchorId="28FADB62" wp14:editId="37E9B513">
                  <wp:extent cx="381000" cy="466725"/>
                  <wp:effectExtent l="0" t="0" r="0" b="0"/>
                  <wp:docPr id="1469" name="Рисунок 14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391DC171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i/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i/>
                <w:color w:val="000000"/>
                <w:sz w:val="28"/>
                <w:szCs w:val="28"/>
                <w:lang w:val="uk-UA" w:eastAsia="el-GR"/>
              </w:rPr>
              <w:t>а</w:t>
            </w:r>
          </w:p>
        </w:tc>
        <w:tc>
          <w:tcPr>
            <w:tcW w:w="1154" w:type="dxa"/>
            <w:vAlign w:val="center"/>
          </w:tcPr>
          <w:p w14:paraId="4592D27C" w14:textId="79775ED4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26"/>
                <w:sz w:val="28"/>
                <w:szCs w:val="28"/>
                <w:lang w:val="ru-RU" w:eastAsia="ru-RU"/>
              </w:rPr>
              <w:drawing>
                <wp:inline distT="0" distB="0" distL="0" distR="0" wp14:anchorId="3ABF1119" wp14:editId="0863D88D">
                  <wp:extent cx="381000" cy="466725"/>
                  <wp:effectExtent l="0" t="0" r="0" b="0"/>
                  <wp:docPr id="1470" name="Рисунок 1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2CA1AEFF" w14:textId="467A4FBF" w:rsidR="00A27BC8" w:rsidRPr="00C94038" w:rsidRDefault="00426617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noProof/>
                <w:color w:val="000000"/>
                <w:position w:val="-26"/>
                <w:sz w:val="28"/>
                <w:szCs w:val="28"/>
                <w:lang w:val="ru-RU" w:eastAsia="ru-RU"/>
              </w:rPr>
              <w:drawing>
                <wp:inline distT="0" distB="0" distL="0" distR="0" wp14:anchorId="4EFFC565" wp14:editId="17161D9A">
                  <wp:extent cx="161925" cy="447675"/>
                  <wp:effectExtent l="0" t="0" r="0" b="0"/>
                  <wp:docPr id="1471" name="Рисунок 1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4" w:type="dxa"/>
            <w:vAlign w:val="center"/>
          </w:tcPr>
          <w:p w14:paraId="51C33F35" w14:textId="77777777" w:rsidR="00A27BC8" w:rsidRPr="00C94038" w:rsidRDefault="00A27BC8" w:rsidP="009C0759">
            <w:pPr>
              <w:pStyle w:val="a6"/>
              <w:widowControl w:val="0"/>
              <w:tabs>
                <w:tab w:val="left" w:pos="904"/>
              </w:tabs>
              <w:jc w:val="center"/>
              <w:rPr>
                <w:color w:val="000000"/>
                <w:sz w:val="28"/>
                <w:szCs w:val="28"/>
                <w:lang w:val="uk-UA" w:eastAsia="el-GR"/>
              </w:rPr>
            </w:pPr>
            <w:r w:rsidRPr="00C94038">
              <w:rPr>
                <w:color w:val="000000"/>
                <w:sz w:val="28"/>
                <w:szCs w:val="28"/>
                <w:lang w:val="uk-UA" w:eastAsia="el-GR"/>
              </w:rPr>
              <w:t>0</w:t>
            </w:r>
          </w:p>
        </w:tc>
      </w:tr>
    </w:tbl>
    <w:p w14:paraId="6186D544" w14:textId="7CBE4229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 3</w:t>
      </w:r>
      <w:r w:rsidRPr="00C94038">
        <w:rPr>
          <w:color w:val="000000"/>
          <w:sz w:val="28"/>
          <w:szCs w:val="28"/>
          <w:lang w:val="uk-UA"/>
        </w:rPr>
        <w:t xml:space="preserve"> Вершина 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тетраедра </w:t>
      </w:r>
      <w:r w:rsidRPr="00C94038">
        <w:rPr>
          <w:i/>
          <w:color w:val="000000"/>
          <w:sz w:val="28"/>
          <w:szCs w:val="28"/>
          <w:lang w:val="uk-UA"/>
        </w:rPr>
        <w:t>ОАВС</w:t>
      </w:r>
      <w:r w:rsidRPr="00C94038">
        <w:rPr>
          <w:color w:val="000000"/>
          <w:sz w:val="28"/>
          <w:szCs w:val="28"/>
          <w:lang w:val="uk-UA"/>
        </w:rPr>
        <w:t xml:space="preserve"> прийнята за початок координат, вектори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4544A150" wp14:editId="456632F9">
            <wp:extent cx="276225" cy="228600"/>
            <wp:effectExtent l="0" t="0" r="0" b="0"/>
            <wp:docPr id="1472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1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74ED49EF" wp14:editId="513B855F">
            <wp:extent cx="276225" cy="228600"/>
            <wp:effectExtent l="0" t="0" r="0" b="0"/>
            <wp:docPr id="1473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4E3A47CA" wp14:editId="75718F14">
            <wp:extent cx="295275" cy="228600"/>
            <wp:effectExtent l="0" t="0" r="0" b="0"/>
            <wp:docPr id="1474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за базис. Знайти в цій системі координат координати точок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</w:rPr>
        <w:drawing>
          <wp:inline distT="0" distB="0" distL="0" distR="0" wp14:anchorId="2CE0F4DD" wp14:editId="3A903FA7">
            <wp:extent cx="152400" cy="180975"/>
            <wp:effectExtent l="0" t="0" r="0" b="0"/>
            <wp:docPr id="1475" name="Рисунок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</w:rPr>
        <w:drawing>
          <wp:inline distT="0" distB="0" distL="0" distR="0" wp14:anchorId="4D1E8C04" wp14:editId="027006B0">
            <wp:extent cx="228600" cy="180975"/>
            <wp:effectExtent l="0" t="0" r="0" b="0"/>
            <wp:docPr id="1476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</w:rPr>
        <w:drawing>
          <wp:inline distT="0" distB="0" distL="0" distR="0" wp14:anchorId="27EE451B" wp14:editId="5A82D6A2">
            <wp:extent cx="190500" cy="190500"/>
            <wp:effectExtent l="0" t="0" r="0" b="0"/>
            <wp:docPr id="1477" name="Рисунок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середин ребер </w:t>
      </w:r>
      <w:r w:rsidRPr="00C94038">
        <w:rPr>
          <w:i/>
          <w:color w:val="000000"/>
          <w:sz w:val="28"/>
          <w:szCs w:val="28"/>
          <w:lang w:val="uk-UA"/>
        </w:rPr>
        <w:t>АС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 відповідно.</w:t>
      </w:r>
    </w:p>
    <w:p w14:paraId="0CB08851" w14:textId="7B100E77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kern w:val="2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 w:eastAsia="el-GR"/>
        </w:rPr>
        <w:tab/>
      </w:r>
      <w:r w:rsidRPr="00C94038">
        <w:rPr>
          <w:i/>
          <w:color w:val="000000"/>
          <w:sz w:val="28"/>
          <w:szCs w:val="28"/>
          <w:lang w:val="uk-UA" w:eastAsia="el-GR"/>
        </w:rPr>
        <w:t>Розв’язання</w:t>
      </w:r>
      <w:r w:rsidRPr="00C94038">
        <w:rPr>
          <w:color w:val="000000"/>
          <w:sz w:val="28"/>
          <w:szCs w:val="28"/>
          <w:lang w:val="uk-UA" w:eastAsia="el-GR"/>
        </w:rPr>
        <w:t xml:space="preserve">. Координати точок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  <w:lang w:val="ru-RU" w:eastAsia="ru-RU"/>
        </w:rPr>
        <w:drawing>
          <wp:inline distT="0" distB="0" distL="0" distR="0" wp14:anchorId="7ADDD381" wp14:editId="52C8C3E5">
            <wp:extent cx="152400" cy="180975"/>
            <wp:effectExtent l="0" t="0" r="0" b="0"/>
            <wp:docPr id="1478" name="Рисунок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  <w:lang w:val="ru-RU" w:eastAsia="ru-RU"/>
        </w:rPr>
        <w:drawing>
          <wp:inline distT="0" distB="0" distL="0" distR="0" wp14:anchorId="2B07ECA2" wp14:editId="442FCA45">
            <wp:extent cx="228600" cy="180975"/>
            <wp:effectExtent l="0" t="0" r="0" b="0"/>
            <wp:docPr id="147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6A0DC490" wp14:editId="2BC789FF">
            <wp:extent cx="190500" cy="190500"/>
            <wp:effectExtent l="0" t="0" r="0" b="0"/>
            <wp:docPr id="1480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 співпадають з координатами їх радіус-векторів, тобто з координатами векторів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2D3AAD9E" wp14:editId="237D58CB">
            <wp:extent cx="266700" cy="238125"/>
            <wp:effectExtent l="0" t="0" r="0" b="0"/>
            <wp:docPr id="1481" name="Рисунок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1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3F23500E" wp14:editId="3F84261B">
            <wp:extent cx="342900" cy="228600"/>
            <wp:effectExtent l="0" t="0" r="0" b="0"/>
            <wp:docPr id="1482" name="Рисунок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48C2F1C4" wp14:editId="7DC8D4A6">
            <wp:extent cx="304800" cy="228600"/>
            <wp:effectExtent l="0" t="0" r="0" b="0"/>
            <wp:docPr id="1483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. Використовуючи формули ділення відрізка в даному відношенні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79C1CD62" wp14:editId="7FC8849A">
            <wp:extent cx="381000" cy="190500"/>
            <wp:effectExtent l="0" t="0" r="0" b="0"/>
            <wp:docPr id="1484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1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 (точки є серединами відрізків), будемо мати</w:t>
      </w:r>
    </w:p>
    <w:p w14:paraId="6B6A5381" w14:textId="0CBF1BC4" w:rsidR="00A27BC8" w:rsidRPr="00C94038" w:rsidRDefault="00426617" w:rsidP="00A27BC8">
      <w:pPr>
        <w:pStyle w:val="a6"/>
        <w:widowControl w:val="0"/>
        <w:tabs>
          <w:tab w:val="left" w:pos="904"/>
        </w:tabs>
        <w:ind w:left="40"/>
        <w:jc w:val="center"/>
        <w:rPr>
          <w:color w:val="000000"/>
          <w:sz w:val="28"/>
          <w:szCs w:val="28"/>
          <w:lang w:val="uk-UA" w:eastAsia="el-GR"/>
        </w:rPr>
      </w:pPr>
      <w:r w:rsidRPr="00C94038">
        <w:rPr>
          <w:noProof/>
          <w:color w:val="000000"/>
          <w:position w:val="-26"/>
          <w:sz w:val="28"/>
          <w:szCs w:val="28"/>
          <w:lang w:val="ru-RU" w:eastAsia="ru-RU"/>
        </w:rPr>
        <w:drawing>
          <wp:inline distT="0" distB="0" distL="0" distR="0" wp14:anchorId="1AF118FF" wp14:editId="09473B6B">
            <wp:extent cx="1323975" cy="447675"/>
            <wp:effectExtent l="0" t="0" r="0" b="0"/>
            <wp:docPr id="1485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1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,</w:t>
      </w:r>
      <w:r w:rsidR="00A27BC8" w:rsidRPr="00C94038">
        <w:rPr>
          <w:color w:val="000000"/>
          <w:sz w:val="28"/>
          <w:szCs w:val="28"/>
          <w:lang w:val="uk-UA" w:eastAsia="el-GR"/>
        </w:rPr>
        <w:tab/>
      </w:r>
      <w:r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2E58B3CC" wp14:editId="78105FC1">
            <wp:extent cx="847725" cy="495300"/>
            <wp:effectExtent l="0" t="0" r="0" b="0"/>
            <wp:docPr id="1486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1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;</w:t>
      </w:r>
    </w:p>
    <w:p w14:paraId="69127206" w14:textId="1AFF6920" w:rsidR="00A27BC8" w:rsidRPr="00C94038" w:rsidRDefault="00426617" w:rsidP="00A27BC8">
      <w:pPr>
        <w:pStyle w:val="a6"/>
        <w:widowControl w:val="0"/>
        <w:tabs>
          <w:tab w:val="left" w:pos="904"/>
        </w:tabs>
        <w:ind w:left="40"/>
        <w:jc w:val="center"/>
        <w:rPr>
          <w:color w:val="000000"/>
          <w:sz w:val="28"/>
          <w:szCs w:val="28"/>
          <w:lang w:val="uk-UA" w:eastAsia="el-GR"/>
        </w:rPr>
      </w:pPr>
      <w:r w:rsidRPr="00C94038">
        <w:rPr>
          <w:noProof/>
          <w:color w:val="000000"/>
          <w:position w:val="-26"/>
          <w:sz w:val="28"/>
          <w:szCs w:val="28"/>
          <w:lang w:val="ru-RU" w:eastAsia="ru-RU"/>
        </w:rPr>
        <w:drawing>
          <wp:inline distT="0" distB="0" distL="0" distR="0" wp14:anchorId="1BF665B0" wp14:editId="5F780908">
            <wp:extent cx="1371600" cy="447675"/>
            <wp:effectExtent l="0" t="0" r="0" b="0"/>
            <wp:docPr id="1487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1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,</w:t>
      </w:r>
      <w:r w:rsidR="00A27BC8" w:rsidRPr="00C94038">
        <w:rPr>
          <w:color w:val="000000"/>
          <w:sz w:val="28"/>
          <w:szCs w:val="28"/>
          <w:lang w:val="uk-UA" w:eastAsia="el-GR"/>
        </w:rPr>
        <w:tab/>
      </w:r>
      <w:r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56A7DCD7" wp14:editId="4A04C6A3">
            <wp:extent cx="942975" cy="495300"/>
            <wp:effectExtent l="0" t="0" r="0" b="0"/>
            <wp:docPr id="1488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;</w:t>
      </w:r>
    </w:p>
    <w:p w14:paraId="03AD3B42" w14:textId="1B4E6878" w:rsidR="00A27BC8" w:rsidRPr="00C94038" w:rsidRDefault="00426617" w:rsidP="00A27BC8">
      <w:pPr>
        <w:pStyle w:val="a6"/>
        <w:widowControl w:val="0"/>
        <w:tabs>
          <w:tab w:val="left" w:pos="904"/>
        </w:tabs>
        <w:ind w:left="40"/>
        <w:jc w:val="center"/>
        <w:rPr>
          <w:color w:val="000000"/>
          <w:sz w:val="28"/>
          <w:szCs w:val="28"/>
          <w:lang w:val="uk-UA" w:eastAsia="el-GR"/>
        </w:rPr>
      </w:pPr>
      <w:r w:rsidRPr="00C94038">
        <w:rPr>
          <w:noProof/>
          <w:color w:val="000000"/>
          <w:position w:val="-26"/>
          <w:sz w:val="28"/>
          <w:szCs w:val="28"/>
          <w:lang w:val="ru-RU" w:eastAsia="ru-RU"/>
        </w:rPr>
        <w:drawing>
          <wp:inline distT="0" distB="0" distL="0" distR="0" wp14:anchorId="00CFFE06" wp14:editId="68A19E9A">
            <wp:extent cx="1362075" cy="447675"/>
            <wp:effectExtent l="0" t="0" r="0" b="0"/>
            <wp:docPr id="1489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,</w:t>
      </w:r>
      <w:r w:rsidR="00A27BC8" w:rsidRPr="00C94038">
        <w:rPr>
          <w:color w:val="000000"/>
          <w:sz w:val="28"/>
          <w:szCs w:val="28"/>
          <w:lang w:val="uk-UA" w:eastAsia="el-GR"/>
        </w:rPr>
        <w:tab/>
      </w:r>
      <w:r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4650DE75" wp14:editId="1A43982E">
            <wp:extent cx="885825" cy="495300"/>
            <wp:effectExtent l="0" t="0" r="0" b="0"/>
            <wp:docPr id="1490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>.</w:t>
      </w:r>
    </w:p>
    <w:p w14:paraId="27C6F5BF" w14:textId="77777777" w:rsidR="00A27BC8" w:rsidRPr="00C94038" w:rsidRDefault="00A27BC8" w:rsidP="00A27BC8">
      <w:pPr>
        <w:pStyle w:val="a6"/>
        <w:widowControl w:val="0"/>
        <w:tabs>
          <w:tab w:val="left" w:pos="904"/>
        </w:tabs>
        <w:ind w:left="40"/>
        <w:rPr>
          <w:color w:val="000000"/>
          <w:sz w:val="28"/>
          <w:szCs w:val="28"/>
          <w:lang w:val="uk-UA" w:eastAsia="el-GR"/>
        </w:rPr>
      </w:pPr>
    </w:p>
    <w:p w14:paraId="16CE5EA8" w14:textId="77777777" w:rsidR="00A27BC8" w:rsidRPr="00C94038" w:rsidRDefault="00A27BC8" w:rsidP="00A27BC8">
      <w:pPr>
        <w:widowControl w:val="0"/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Задачі для самостійного </w:t>
      </w:r>
      <w:r w:rsidRPr="00C94038">
        <w:rPr>
          <w:b/>
          <w:color w:val="000000"/>
          <w:sz w:val="28"/>
          <w:szCs w:val="28"/>
          <w:lang w:val="uk-UA"/>
        </w:rPr>
        <w:t>розв’язування</w:t>
      </w:r>
    </w:p>
    <w:p w14:paraId="06120457" w14:textId="77777777" w:rsidR="00BF606D" w:rsidRPr="00C94038" w:rsidRDefault="00BF606D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C3D1EA5" w14:textId="4C24D7A2" w:rsidR="00A27BC8" w:rsidRPr="00C94038" w:rsidRDefault="00712706" w:rsidP="00712706">
      <w:pPr>
        <w:pStyle w:val="a6"/>
        <w:widowControl w:val="0"/>
        <w:tabs>
          <w:tab w:val="left" w:pos="-1701"/>
          <w:tab w:val="left" w:pos="709"/>
        </w:tabs>
        <w:ind w:left="40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6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.</w:t>
      </w:r>
      <w:r w:rsidR="00A27BC8" w:rsidRPr="00C94038">
        <w:rPr>
          <w:color w:val="000000"/>
          <w:sz w:val="28"/>
          <w:szCs w:val="28"/>
          <w:lang w:val="uk-UA"/>
        </w:rPr>
        <w:t xml:space="preserve"> Побудувати точки, полярні координати яких мають наступні значення: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277303C6" wp14:editId="0F946CF6">
            <wp:extent cx="561975" cy="495300"/>
            <wp:effectExtent l="0" t="0" r="0" b="0"/>
            <wp:docPr id="1491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02649CFF" wp14:editId="7859A96A">
            <wp:extent cx="600075" cy="495300"/>
            <wp:effectExtent l="0" t="0" r="0" b="0"/>
            <wp:docPr id="1492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68E7A2D9" wp14:editId="0FF9ABD9">
            <wp:extent cx="571500" cy="495300"/>
            <wp:effectExtent l="0" t="0" r="0" b="0"/>
            <wp:docPr id="1493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195F523A" wp14:editId="010B6316">
            <wp:extent cx="723900" cy="495300"/>
            <wp:effectExtent l="0" t="0" r="0" b="0"/>
            <wp:docPr id="1494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8E23B0E" wp14:editId="2EE16B13">
            <wp:extent cx="419100" cy="238125"/>
            <wp:effectExtent l="0" t="0" r="0" b="0"/>
            <wp:docPr id="1495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1A008CF0" wp14:editId="4325BCF6">
            <wp:extent cx="523875" cy="495300"/>
            <wp:effectExtent l="0" t="0" r="0" b="0"/>
            <wp:docPr id="1496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222B889D" wp14:editId="4B4C679B">
            <wp:extent cx="771525" cy="495300"/>
            <wp:effectExtent l="0" t="0" r="0" b="0"/>
            <wp:docPr id="1497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</w:t>
      </w:r>
      <w:r w:rsidR="00A27BC8" w:rsidRPr="00C94038">
        <w:rPr>
          <w:color w:val="000000"/>
          <w:sz w:val="28"/>
          <w:szCs w:val="28"/>
          <w:lang w:val="uk-UA" w:eastAsia="el-GR"/>
        </w:rPr>
        <w:t>Визначити декартові координати цих точок в узгодженій декартовій системі координат.</w:t>
      </w:r>
    </w:p>
    <w:p w14:paraId="4FCDA41D" w14:textId="3CE8DE60" w:rsidR="00A27BC8" w:rsidRPr="00C94038" w:rsidRDefault="00712706" w:rsidP="00712706">
      <w:pPr>
        <w:pStyle w:val="a6"/>
        <w:widowControl w:val="0"/>
        <w:tabs>
          <w:tab w:val="left" w:pos="-1701"/>
          <w:tab w:val="left" w:pos="709"/>
        </w:tabs>
        <w:ind w:left="40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6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полярні координати точок, симетричних із точками</w:t>
      </w:r>
      <w:r w:rsidRPr="00C94038">
        <w:rPr>
          <w:color w:val="000000"/>
          <w:sz w:val="28"/>
          <w:szCs w:val="28"/>
        </w:rPr>
        <w:br/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7B24B610" wp14:editId="0F294280">
            <wp:extent cx="485775" cy="495300"/>
            <wp:effectExtent l="0" t="0" r="0" b="0"/>
            <wp:docPr id="1498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4A698B82" wp14:editId="2E06069A">
            <wp:extent cx="600075" cy="495300"/>
            <wp:effectExtent l="0" t="0" r="0" b="0"/>
            <wp:docPr id="1499" name="Рисунок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  <w:r w:rsidR="00A27BC8" w:rsidRPr="00C94038">
        <w:rPr>
          <w:color w:val="000000"/>
          <w:sz w:val="28"/>
          <w:szCs w:val="28"/>
          <w:lang w:val="uk-UA" w:eastAsia="el-GR"/>
        </w:rPr>
        <w:t xml:space="preserve">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4E19D244" wp14:editId="38D9F340">
            <wp:extent cx="685800" cy="495300"/>
            <wp:effectExtent l="0" t="0" r="0" b="0"/>
            <wp:docPr id="1500" name="Рисунок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1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l-GR"/>
        </w:rPr>
        <w:t xml:space="preserve">: 1) </w:t>
      </w:r>
      <w:r w:rsidRPr="00C94038">
        <w:rPr>
          <w:color w:val="000000"/>
          <w:sz w:val="28"/>
          <w:szCs w:val="28"/>
          <w:lang w:val="uk-UA"/>
        </w:rPr>
        <w:t>відносно</w:t>
      </w:r>
      <w:r w:rsidR="00A27BC8" w:rsidRPr="00C94038">
        <w:rPr>
          <w:color w:val="000000"/>
          <w:sz w:val="28"/>
          <w:szCs w:val="28"/>
          <w:lang w:val="uk-UA"/>
        </w:rPr>
        <w:t xml:space="preserve"> полюса; 2) </w:t>
      </w:r>
      <w:r w:rsidRPr="00C94038">
        <w:rPr>
          <w:color w:val="000000"/>
          <w:sz w:val="28"/>
          <w:szCs w:val="28"/>
          <w:lang w:val="uk-UA"/>
        </w:rPr>
        <w:t>відносно</w:t>
      </w:r>
      <w:r w:rsidR="00A27BC8" w:rsidRPr="00C94038">
        <w:rPr>
          <w:color w:val="000000"/>
          <w:sz w:val="28"/>
          <w:szCs w:val="28"/>
          <w:lang w:val="uk-UA"/>
        </w:rPr>
        <w:t xml:space="preserve"> полярної осі.</w:t>
      </w:r>
    </w:p>
    <w:p w14:paraId="1F1DD643" w14:textId="4C18C1BF" w:rsidR="00A27BC8" w:rsidRPr="00C94038" w:rsidRDefault="00A27BC8" w:rsidP="00712706">
      <w:pPr>
        <w:pStyle w:val="a6"/>
        <w:widowControl w:val="0"/>
        <w:tabs>
          <w:tab w:val="left" w:pos="-1701"/>
          <w:tab w:val="left" w:pos="709"/>
        </w:tabs>
        <w:ind w:left="40" w:firstLine="668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№</w:t>
      </w:r>
      <w:r w:rsidR="00712706" w:rsidRPr="00C94038">
        <w:rPr>
          <w:b/>
          <w:bCs/>
          <w:color w:val="000000"/>
          <w:sz w:val="28"/>
          <w:szCs w:val="28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6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3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Дано ромб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4FA464F3" wp14:editId="6AE7724C">
            <wp:extent cx="533400" cy="190500"/>
            <wp:effectExtent l="0" t="0" r="0" b="0"/>
            <wp:docPr id="1501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– точка перетину його діагоналей. Приймаючи за початок координат точку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, а за базис – вектори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70C1ADD8" wp14:editId="3662BF0A">
            <wp:extent cx="304800" cy="228600"/>
            <wp:effectExtent l="0" t="0" r="0" b="0"/>
            <wp:docPr id="1502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1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  <w:lang w:val="ru-RU" w:eastAsia="ru-RU"/>
        </w:rPr>
        <w:drawing>
          <wp:inline distT="0" distB="0" distL="0" distR="0" wp14:anchorId="51372311" wp14:editId="47636025">
            <wp:extent cx="276225" cy="219075"/>
            <wp:effectExtent l="0" t="0" r="0" b="0"/>
            <wp:docPr id="150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знайти в цій системі координат координати всіх вершин ромба.</w:t>
      </w:r>
    </w:p>
    <w:p w14:paraId="56B18721" w14:textId="0614A9B8" w:rsidR="00A27BC8" w:rsidRPr="00C94038" w:rsidRDefault="00A27BC8" w:rsidP="00712706">
      <w:pPr>
        <w:pStyle w:val="a6"/>
        <w:widowControl w:val="0"/>
        <w:tabs>
          <w:tab w:val="left" w:pos="-1701"/>
          <w:tab w:val="left" w:pos="709"/>
        </w:tabs>
        <w:ind w:left="40" w:firstLine="668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№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6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4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Вершина 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тетраедра </w:t>
      </w:r>
      <w:r w:rsidRPr="00C94038">
        <w:rPr>
          <w:i/>
          <w:color w:val="000000"/>
          <w:sz w:val="28"/>
          <w:szCs w:val="28"/>
          <w:lang w:val="uk-UA"/>
        </w:rPr>
        <w:t>ОАВС</w:t>
      </w:r>
      <w:r w:rsidRPr="00C94038">
        <w:rPr>
          <w:color w:val="000000"/>
          <w:sz w:val="28"/>
          <w:szCs w:val="28"/>
          <w:lang w:val="uk-UA"/>
        </w:rPr>
        <w:t xml:space="preserve"> прийнята за початок координат, вектори</w:t>
      </w:r>
      <w:r w:rsidRPr="00C94038">
        <w:rPr>
          <w:color w:val="000000"/>
          <w:kern w:val="2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4B4916B8" wp14:editId="3A631475">
            <wp:extent cx="342900" cy="228600"/>
            <wp:effectExtent l="0" t="0" r="0" b="0"/>
            <wp:docPr id="1504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1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4DF97EFD" wp14:editId="0671002F">
            <wp:extent cx="304800" cy="228600"/>
            <wp:effectExtent l="0" t="0" r="0" b="0"/>
            <wp:docPr id="1505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1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77898A32" wp14:editId="23696EFA">
            <wp:extent cx="266700" cy="238125"/>
            <wp:effectExtent l="0" t="0" r="0" b="0"/>
            <wp:docPr id="1506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1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за базис. Знайти в цій системі координат координати всіх вершин тетраедра, де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  <w:lang w:val="ru-RU" w:eastAsia="ru-RU"/>
        </w:rPr>
        <w:drawing>
          <wp:inline distT="0" distB="0" distL="0" distR="0" wp14:anchorId="72879BA5" wp14:editId="0CBB9762">
            <wp:extent cx="152400" cy="180975"/>
            <wp:effectExtent l="0" t="0" r="0" b="0"/>
            <wp:docPr id="1507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1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4"/>
          <w:sz w:val="28"/>
          <w:szCs w:val="28"/>
          <w:lang w:val="ru-RU" w:eastAsia="ru-RU"/>
        </w:rPr>
        <w:drawing>
          <wp:inline distT="0" distB="0" distL="0" distR="0" wp14:anchorId="576AEFF7" wp14:editId="27CCBD0E">
            <wp:extent cx="228600" cy="180975"/>
            <wp:effectExtent l="0" t="0" r="0" b="0"/>
            <wp:docPr id="150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1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3C84CDA4" wp14:editId="664CECCB">
            <wp:extent cx="190500" cy="190500"/>
            <wp:effectExtent l="0" t="0" r="0" b="0"/>
            <wp:docPr id="1509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1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середини ребер </w:t>
      </w:r>
      <w:r w:rsidRPr="00C94038">
        <w:rPr>
          <w:i/>
          <w:color w:val="000000"/>
          <w:sz w:val="28"/>
          <w:szCs w:val="28"/>
          <w:lang w:val="uk-UA"/>
        </w:rPr>
        <w:t>АС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АВ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 відповідно.</w:t>
      </w:r>
    </w:p>
    <w:p w14:paraId="7399DF11" w14:textId="42280015" w:rsidR="00A27BC8" w:rsidRPr="00C94038" w:rsidRDefault="00A27BC8" w:rsidP="00712706">
      <w:pPr>
        <w:pStyle w:val="a6"/>
        <w:widowControl w:val="0"/>
        <w:tabs>
          <w:tab w:val="left" w:pos="-1701"/>
          <w:tab w:val="left" w:pos="709"/>
        </w:tabs>
        <w:ind w:left="40" w:firstLine="668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№</w:t>
      </w:r>
      <w:r w:rsidR="00712706" w:rsidRPr="00C94038">
        <w:rPr>
          <w:b/>
          <w:bCs/>
          <w:color w:val="000000"/>
          <w:sz w:val="28"/>
          <w:szCs w:val="28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6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Вершина 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 тетраедра </w:t>
      </w:r>
      <w:r w:rsidRPr="00C94038">
        <w:rPr>
          <w:i/>
          <w:color w:val="000000"/>
          <w:sz w:val="28"/>
          <w:szCs w:val="28"/>
          <w:lang w:val="uk-UA"/>
        </w:rPr>
        <w:t>ОАВС</w:t>
      </w:r>
      <w:r w:rsidRPr="00C94038">
        <w:rPr>
          <w:color w:val="000000"/>
          <w:sz w:val="28"/>
          <w:szCs w:val="28"/>
          <w:lang w:val="uk-UA"/>
        </w:rPr>
        <w:t xml:space="preserve"> прийнята за початок координат, вектори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4DD1F088" wp14:editId="287596D4">
            <wp:extent cx="276225" cy="228600"/>
            <wp:effectExtent l="0" t="0" r="0" b="0"/>
            <wp:docPr id="1510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0A057716" wp14:editId="6FD774F9">
            <wp:extent cx="276225" cy="228600"/>
            <wp:effectExtent l="0" t="0" r="0" b="0"/>
            <wp:docPr id="1511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0EB64D21" wp14:editId="756850B8">
            <wp:extent cx="295275" cy="228600"/>
            <wp:effectExtent l="0" t="0" r="0" b="0"/>
            <wp:docPr id="1512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за базис. Знайти в цій системі координат координати центрів ваги всіх граней тетраедра.</w:t>
      </w:r>
    </w:p>
    <w:p w14:paraId="710F8675" w14:textId="534360F2" w:rsidR="00A27BC8" w:rsidRPr="00C94038" w:rsidRDefault="00A27BC8" w:rsidP="00712706">
      <w:pPr>
        <w:pStyle w:val="a6"/>
        <w:widowControl w:val="0"/>
        <w:tabs>
          <w:tab w:val="left" w:pos="-1701"/>
          <w:tab w:val="left" w:pos="709"/>
        </w:tabs>
        <w:ind w:left="40" w:firstLine="668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№</w:t>
      </w:r>
      <w:r w:rsidR="00712706" w:rsidRPr="00C94038">
        <w:rPr>
          <w:b/>
          <w:bCs/>
          <w:color w:val="000000"/>
          <w:sz w:val="28"/>
          <w:szCs w:val="28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6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6</w:t>
      </w:r>
      <w:r w:rsidRPr="00C94038">
        <w:rPr>
          <w:b/>
          <w:bCs/>
          <w:color w:val="000000"/>
          <w:sz w:val="28"/>
          <w:szCs w:val="28"/>
          <w:lang w:val="uk-UA"/>
        </w:rPr>
        <w:t>.</w:t>
      </w:r>
      <w:r w:rsidRPr="00C94038">
        <w:rPr>
          <w:color w:val="000000"/>
          <w:sz w:val="28"/>
          <w:szCs w:val="28"/>
          <w:lang w:val="uk-UA"/>
        </w:rPr>
        <w:t xml:space="preserve"> Вершина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паралелепіпеда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2B99F11" wp14:editId="2D027B5D">
            <wp:extent cx="1181100" cy="238125"/>
            <wp:effectExtent l="0" t="0" r="0" b="0"/>
            <wp:docPr id="1513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1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рийнята за початок координат, вектори </w:t>
      </w:r>
      <w:r w:rsidR="00426617" w:rsidRPr="00C94038">
        <w:rPr>
          <w:noProof/>
          <w:color w:val="000000"/>
          <w:kern w:val="2"/>
          <w:position w:val="-6"/>
          <w:sz w:val="28"/>
          <w:szCs w:val="28"/>
          <w:lang w:val="ru-RU" w:eastAsia="ru-RU"/>
        </w:rPr>
        <w:drawing>
          <wp:inline distT="0" distB="0" distL="0" distR="0" wp14:anchorId="26180BDF" wp14:editId="6AFBD8A4">
            <wp:extent cx="304800" cy="228600"/>
            <wp:effectExtent l="0" t="0" r="0" b="0"/>
            <wp:docPr id="1514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1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  <w:lang w:val="ru-RU" w:eastAsia="ru-RU"/>
        </w:rPr>
        <w:drawing>
          <wp:inline distT="0" distB="0" distL="0" distR="0" wp14:anchorId="038C2270" wp14:editId="445D623D">
            <wp:extent cx="333375" cy="266700"/>
            <wp:effectExtent l="0" t="0" r="0" b="0"/>
            <wp:docPr id="1515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1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kern w:val="2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  <w:lang w:val="ru-RU" w:eastAsia="ru-RU"/>
        </w:rPr>
        <w:drawing>
          <wp:inline distT="0" distB="0" distL="0" distR="0" wp14:anchorId="3211E48D" wp14:editId="50C7F9E9">
            <wp:extent cx="352425" cy="266700"/>
            <wp:effectExtent l="0" t="0" r="0" b="0"/>
            <wp:docPr id="1516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за базис. Знайти в цій системі координат координати всіх вершин паралелепіпеда.</w:t>
      </w:r>
    </w:p>
    <w:p w14:paraId="7BA63D4C" w14:textId="77777777" w:rsidR="00A27BC8" w:rsidRPr="00C94038" w:rsidRDefault="00A27BC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sz w:val="28"/>
          <w:szCs w:val="28"/>
          <w:lang w:val="uk-UA"/>
        </w:rPr>
        <w:lastRenderedPageBreak/>
        <w:t>ДОБУТКИ ВЕКТОРІВ</w:t>
      </w:r>
    </w:p>
    <w:p w14:paraId="338A841F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en-US"/>
        </w:rPr>
      </w:pPr>
    </w:p>
    <w:p w14:paraId="63FB684F" w14:textId="77777777" w:rsidR="00712706" w:rsidRPr="00C94038" w:rsidRDefault="00712706" w:rsidP="00712706">
      <w:pPr>
        <w:widowControl w:val="0"/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Теоретичні відомості</w:t>
      </w:r>
    </w:p>
    <w:p w14:paraId="3EDD90BE" w14:textId="77777777" w:rsidR="00712706" w:rsidRPr="00C94038" w:rsidRDefault="00712706" w:rsidP="00712706">
      <w:pPr>
        <w:widowControl w:val="0"/>
        <w:jc w:val="center"/>
        <w:rPr>
          <w:b/>
          <w:color w:val="000000"/>
          <w:sz w:val="28"/>
          <w:szCs w:val="28"/>
          <w:lang w:val="uk-UA"/>
        </w:rPr>
      </w:pPr>
    </w:p>
    <w:p w14:paraId="55068E08" w14:textId="77777777" w:rsidR="00A27BC8" w:rsidRPr="00C94038" w:rsidRDefault="00A27BC8" w:rsidP="00A27BC8">
      <w:pPr>
        <w:pStyle w:val="7"/>
        <w:widowControl w:val="0"/>
        <w:spacing w:before="0" w:after="0"/>
        <w:jc w:val="center"/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val="uk-UA"/>
        </w:rPr>
        <w:t>Скалярний добуток двох векторів</w:t>
      </w:r>
    </w:p>
    <w:p w14:paraId="7783ADE8" w14:textId="2C2DEDFC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Скалярним добутком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379C219" wp14:editId="76D6DECA">
            <wp:extent cx="447675" cy="266700"/>
            <wp:effectExtent l="0" t="0" r="0" b="0"/>
            <wp:docPr id="1517" name="Рисунок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вох ненульових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11820DC" wp14:editId="7B3AF4B7">
            <wp:extent cx="152400" cy="180975"/>
            <wp:effectExtent l="0" t="0" r="0" b="0"/>
            <wp:docPr id="1518" name="Рисунок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5B1616D" wp14:editId="27FF20E3">
            <wp:extent cx="152400" cy="219075"/>
            <wp:effectExtent l="0" t="0" r="0" b="0"/>
            <wp:docPr id="1519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число, яке дорівнює добутку довжин цих векторів на косинус кута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70F373B4" wp14:editId="3CBEA08B">
            <wp:extent cx="152400" cy="180975"/>
            <wp:effectExtent l="0" t="0" r="0" b="0"/>
            <wp:docPr id="1520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1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іж ними: </w:t>
      </w:r>
      <w:r w:rsidR="00426617"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46AAA9D1" wp14:editId="58705487">
            <wp:extent cx="1524000" cy="314325"/>
            <wp:effectExtent l="0" t="0" r="0" b="0"/>
            <wp:docPr id="152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1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Якщо хоча б один з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1C418048" wp14:editId="42D06601">
            <wp:extent cx="152400" cy="180975"/>
            <wp:effectExtent l="0" t="0" r="0" b="0"/>
            <wp:docPr id="1522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7E31D54" wp14:editId="414BC00B">
            <wp:extent cx="152400" cy="219075"/>
            <wp:effectExtent l="0" t="0" r="0" b="0"/>
            <wp:docPr id="1523" name="Рисунок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є нульовим, тоді вважають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EE8EAD1" wp14:editId="6FF564E4">
            <wp:extent cx="695325" cy="266700"/>
            <wp:effectExtent l="0" t="0" r="0" b="0"/>
            <wp:docPr id="1524" name="Рисунок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1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Іноді для скалярного добут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8542D2" wp14:editId="5FEA043F">
            <wp:extent cx="447675" cy="266700"/>
            <wp:effectExtent l="0" t="0" r="0" b="0"/>
            <wp:docPr id="152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користуються іншим позначенням: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B614589" wp14:editId="2F4BD4E1">
            <wp:extent cx="371475" cy="228600"/>
            <wp:effectExtent l="0" t="0" r="0" b="0"/>
            <wp:docPr id="1526" name="Рисунок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1B397CB" w14:textId="77777777" w:rsidR="00A27BC8" w:rsidRPr="00C94038" w:rsidRDefault="00712706" w:rsidP="00712706">
      <w:pPr>
        <w:widowControl w:val="0"/>
        <w:tabs>
          <w:tab w:val="left" w:pos="9000"/>
        </w:tabs>
        <w:jc w:val="center"/>
        <w:rPr>
          <w:b/>
          <w:iCs/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Властивості скалярного добутку</w:t>
      </w:r>
    </w:p>
    <w:p w14:paraId="31D2F9A0" w14:textId="11918612" w:rsidR="00A27BC8" w:rsidRPr="00C94038" w:rsidRDefault="00A27BC8" w:rsidP="005E634B">
      <w:pPr>
        <w:widowControl w:val="0"/>
        <w:numPr>
          <w:ilvl w:val="0"/>
          <w:numId w:val="37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1DB56B0B" wp14:editId="18690FD8">
            <wp:extent cx="152400" cy="180975"/>
            <wp:effectExtent l="0" t="0" r="0" b="0"/>
            <wp:docPr id="1527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3D84968" wp14:editId="6123E3CA">
            <wp:extent cx="152400" cy="219075"/>
            <wp:effectExtent l="0" t="0" r="0" b="0"/>
            <wp:docPr id="1528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скалярний добуток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B84EE67" wp14:editId="75E6921B">
            <wp:extent cx="447675" cy="266700"/>
            <wp:effectExtent l="0" t="0" r="0" b="0"/>
            <wp:docPr id="1529" name="Рисунок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комутативний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5BAB42B" wp14:editId="6F5E33B3">
            <wp:extent cx="1038225" cy="257175"/>
            <wp:effectExtent l="0" t="0" r="0" b="0"/>
            <wp:docPr id="1530" name="Рисунок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1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5BF2F6B" w14:textId="102A8056" w:rsidR="00A27BC8" w:rsidRPr="00C94038" w:rsidRDefault="00A27BC8" w:rsidP="005E634B">
      <w:pPr>
        <w:widowControl w:val="0"/>
        <w:numPr>
          <w:ilvl w:val="0"/>
          <w:numId w:val="37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ого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069EABCB" wp14:editId="14E429F6">
            <wp:extent cx="152400" cy="180975"/>
            <wp:effectExtent l="0" t="0" r="0" b="0"/>
            <wp:docPr id="1531" name="Рисунок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скалярний добуток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103139E1" wp14:editId="3AAF0159">
            <wp:extent cx="152400" cy="180975"/>
            <wp:effectExtent l="0" t="0" r="0" b="0"/>
            <wp:docPr id="1532" name="Рисунок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 себе дорівнює квадрату довжини цього вектора: </w:t>
      </w:r>
      <w:r w:rsidR="00426617" w:rsidRPr="00C94038">
        <w:rPr>
          <w:i/>
          <w:noProof/>
          <w:color w:val="000000"/>
          <w:position w:val="-14"/>
          <w:sz w:val="28"/>
          <w:szCs w:val="28"/>
        </w:rPr>
        <w:drawing>
          <wp:inline distT="0" distB="0" distL="0" distR="0" wp14:anchorId="4B8629E1" wp14:editId="194A257C">
            <wp:extent cx="914400" cy="314325"/>
            <wp:effectExtent l="0" t="0" r="0" b="0"/>
            <wp:docPr id="1533" name="Рисунок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  <w:r w:rsidR="00712706" w:rsidRPr="00C94038">
        <w:rPr>
          <w:color w:val="000000"/>
          <w:sz w:val="28"/>
          <w:szCs w:val="28"/>
          <w:lang w:val="uk-UA"/>
        </w:rPr>
        <w:t xml:space="preserve"> Звідки, </w:t>
      </w:r>
      <w:r w:rsidR="00426617" w:rsidRPr="00C94038">
        <w:rPr>
          <w:i/>
          <w:noProof/>
          <w:color w:val="000000"/>
          <w:position w:val="-14"/>
          <w:sz w:val="28"/>
          <w:szCs w:val="28"/>
        </w:rPr>
        <w:drawing>
          <wp:inline distT="0" distB="0" distL="0" distR="0" wp14:anchorId="75017EF7" wp14:editId="57F7C5A4">
            <wp:extent cx="771525" cy="342900"/>
            <wp:effectExtent l="0" t="0" r="0" b="0"/>
            <wp:docPr id="1534" name="Рисунок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1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2706" w:rsidRPr="00C94038">
        <w:rPr>
          <w:color w:val="000000"/>
          <w:sz w:val="28"/>
          <w:szCs w:val="28"/>
          <w:lang w:val="uk-UA"/>
        </w:rPr>
        <w:t>.</w:t>
      </w:r>
    </w:p>
    <w:p w14:paraId="128AC981" w14:textId="51091AE6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омітимо, що скалярний добуток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570CEF4" wp14:editId="30448E05">
            <wp:extent cx="457200" cy="238125"/>
            <wp:effectExtent l="0" t="0" r="0" b="0"/>
            <wp:docPr id="1535" name="Рисунок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1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рийнято називати </w:t>
      </w:r>
      <w:r w:rsidRPr="00C94038">
        <w:rPr>
          <w:i/>
          <w:iCs/>
          <w:color w:val="000000"/>
          <w:sz w:val="28"/>
          <w:szCs w:val="28"/>
          <w:lang w:val="uk-UA"/>
        </w:rPr>
        <w:t>скалярним квадратом</w:t>
      </w:r>
      <w:r w:rsidRPr="00C94038">
        <w:rPr>
          <w:color w:val="000000"/>
          <w:sz w:val="28"/>
          <w:szCs w:val="28"/>
          <w:lang w:val="uk-UA"/>
        </w:rPr>
        <w:t xml:space="preserve">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3C03EFB" wp14:editId="5F28451C">
            <wp:extent cx="152400" cy="180975"/>
            <wp:effectExtent l="0" t="0" r="0" b="0"/>
            <wp:docPr id="1536" name="Рисунок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й позначати так: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13D02F1" wp14:editId="346B2A94">
            <wp:extent cx="228600" cy="257175"/>
            <wp:effectExtent l="0" t="0" r="0" b="0"/>
            <wp:docPr id="1537" name="Рисунок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1612517" w14:textId="6DB444F7" w:rsidR="00A27BC8" w:rsidRPr="00C94038" w:rsidRDefault="00A27BC8" w:rsidP="005E634B">
      <w:pPr>
        <w:widowControl w:val="0"/>
        <w:numPr>
          <w:ilvl w:val="0"/>
          <w:numId w:val="37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CA6B6A2" wp14:editId="7A00045C">
            <wp:extent cx="152400" cy="180975"/>
            <wp:effectExtent l="0" t="0" r="0" b="0"/>
            <wp:docPr id="1538" name="Рисунок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2B951F3" wp14:editId="4A76674D">
            <wp:extent cx="152400" cy="219075"/>
            <wp:effectExtent l="0" t="0" r="0" b="0"/>
            <wp:docPr id="1539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будь-якого дійсного числ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A899CBD" wp14:editId="55F0FA4A">
            <wp:extent cx="161925" cy="152400"/>
            <wp:effectExtent l="0" t="0" r="0" b="0"/>
            <wp:docPr id="1540" name="Рисунок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ірні рівності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4EC0BF" wp14:editId="3EDDE4C1">
            <wp:extent cx="1933575" cy="266700"/>
            <wp:effectExtent l="0" t="0" r="0" b="0"/>
            <wp:docPr id="1541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6D8CB48" w14:textId="216B9A34" w:rsidR="00A27BC8" w:rsidRPr="00C94038" w:rsidRDefault="00A27BC8" w:rsidP="005E634B">
      <w:pPr>
        <w:widowControl w:val="0"/>
        <w:numPr>
          <w:ilvl w:val="0"/>
          <w:numId w:val="37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Якщо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0445412C" wp14:editId="0E4C5528">
            <wp:extent cx="428625" cy="219075"/>
            <wp:effectExtent l="0" t="0" r="0" b="0"/>
            <wp:docPr id="1542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1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FE1EA08" wp14:editId="5ECA361C">
            <wp:extent cx="428625" cy="228600"/>
            <wp:effectExtent l="0" t="0" r="0" b="0"/>
            <wp:docPr id="1543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1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DC25D3" wp14:editId="4C938A3D">
            <wp:extent cx="695325" cy="266700"/>
            <wp:effectExtent l="0" t="0" r="0" b="0"/>
            <wp:docPr id="1544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1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40A3DF4D" wp14:editId="67B09137">
            <wp:extent cx="152400" cy="180975"/>
            <wp:effectExtent l="0" t="0" r="0" b="0"/>
            <wp:docPr id="1545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9BA6A08" wp14:editId="35568FC7">
            <wp:extent cx="152400" cy="219075"/>
            <wp:effectExtent l="0" t="0" r="0" b="0"/>
            <wp:docPr id="1546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ортогональні. </w:t>
      </w:r>
    </w:p>
    <w:p w14:paraId="35FB6099" w14:textId="163C5BA7" w:rsidR="00A27BC8" w:rsidRPr="00C94038" w:rsidRDefault="00A27BC8" w:rsidP="005E634B">
      <w:pPr>
        <w:widowControl w:val="0"/>
        <w:numPr>
          <w:ilvl w:val="0"/>
          <w:numId w:val="37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F82A5AD" wp14:editId="7B01FC63">
            <wp:extent cx="152400" cy="180975"/>
            <wp:effectExtent l="0" t="0" r="0" b="0"/>
            <wp:docPr id="1547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21A9F7C" wp14:editId="5BB38EBD">
            <wp:extent cx="152400" cy="219075"/>
            <wp:effectExtent l="0" t="0" r="0" b="0"/>
            <wp:docPr id="1548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653662" wp14:editId="12F7A3C1">
            <wp:extent cx="142875" cy="180975"/>
            <wp:effectExtent l="0" t="0" r="0" b="0"/>
            <wp:docPr id="1549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B5A673" w14:textId="320B639E" w:rsidR="00A27BC8" w:rsidRPr="00C94038" w:rsidRDefault="00426617" w:rsidP="00A27BC8">
      <w:pPr>
        <w:widowControl w:val="0"/>
        <w:tabs>
          <w:tab w:val="left" w:pos="9000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E41B60" wp14:editId="2B9FF1C9">
            <wp:extent cx="1838325" cy="266700"/>
            <wp:effectExtent l="0" t="0" r="0" b="0"/>
            <wp:docPr id="1550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1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5EBF4D96" w14:textId="4ECC6A14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Наслідок</w:t>
      </w:r>
      <w:r w:rsidRPr="00C94038">
        <w:rPr>
          <w:color w:val="000000"/>
          <w:sz w:val="28"/>
          <w:szCs w:val="28"/>
          <w:lang w:val="uk-UA"/>
        </w:rPr>
        <w:t xml:space="preserve"> Для будь-яких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CFB208A" wp14:editId="3FD7A471">
            <wp:extent cx="152400" cy="180975"/>
            <wp:effectExtent l="0" t="0" r="0" b="0"/>
            <wp:docPr id="1551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91C5933" wp14:editId="75158C54">
            <wp:extent cx="152400" cy="219075"/>
            <wp:effectExtent l="0" t="0" r="0" b="0"/>
            <wp:docPr id="1552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F96D829" wp14:editId="6D339C99">
            <wp:extent cx="142875" cy="180975"/>
            <wp:effectExtent l="0" t="0" r="0" b="0"/>
            <wp:docPr id="1553" name="Рисунок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1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8EF868B" wp14:editId="41727847">
            <wp:extent cx="161925" cy="219075"/>
            <wp:effectExtent l="0" t="0" r="0" b="0"/>
            <wp:docPr id="1554" name="Рисунок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1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05C17" w14:textId="781B6E4D" w:rsidR="00A27BC8" w:rsidRPr="00C94038" w:rsidRDefault="00426617" w:rsidP="00A27BC8">
      <w:pPr>
        <w:widowControl w:val="0"/>
        <w:tabs>
          <w:tab w:val="left" w:pos="9000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80960AE" wp14:editId="251D8246">
            <wp:extent cx="3248025" cy="266700"/>
            <wp:effectExtent l="0" t="0" r="0" b="0"/>
            <wp:docPr id="1555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1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AA9CE13" w14:textId="2FDB13A6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Легко переконатися в тому, що базис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ACED969" wp14:editId="4DED9E34">
            <wp:extent cx="495300" cy="266700"/>
            <wp:effectExtent l="0" t="0" r="0" b="0"/>
            <wp:docPr id="155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є ортонормованим тоді й тільки тоді, коли мають місце рівності:</w:t>
      </w:r>
    </w:p>
    <w:p w14:paraId="6F538225" w14:textId="5951124F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C77880E" wp14:editId="0256DC60">
            <wp:extent cx="600075" cy="238125"/>
            <wp:effectExtent l="0" t="0" r="0" b="0"/>
            <wp:docPr id="1557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AB651E" wp14:editId="0E7D2B56">
            <wp:extent cx="647700" cy="238125"/>
            <wp:effectExtent l="0" t="0" r="0" b="0"/>
            <wp:docPr id="1558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1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A52F642" wp14:editId="174C649E">
            <wp:extent cx="676275" cy="266700"/>
            <wp:effectExtent l="0" t="0" r="0" b="0"/>
            <wp:docPr id="1559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1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BBE0AF5" wp14:editId="0D22D486">
            <wp:extent cx="657225" cy="238125"/>
            <wp:effectExtent l="0" t="0" r="0" b="0"/>
            <wp:docPr id="1560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1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4B72FB2" wp14:editId="4C13E7D2">
            <wp:extent cx="657225" cy="266700"/>
            <wp:effectExtent l="0" t="0" r="0" b="0"/>
            <wp:docPr id="1561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1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2AD9F92" wp14:editId="62AB6F4A">
            <wp:extent cx="685800" cy="266700"/>
            <wp:effectExtent l="0" t="0" r="0" b="0"/>
            <wp:docPr id="1562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1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1)</w:t>
      </w:r>
    </w:p>
    <w:p w14:paraId="71B4BE13" w14:textId="11ECB2D8" w:rsidR="00A27BC8" w:rsidRPr="00C94038" w:rsidRDefault="00712706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Cs/>
          <w:color w:val="000000"/>
          <w:sz w:val="28"/>
          <w:szCs w:val="28"/>
          <w:lang w:val="uk-UA"/>
        </w:rPr>
        <w:t xml:space="preserve">Нагадаємо, що </w:t>
      </w:r>
      <w:r w:rsidRPr="00C94038">
        <w:rPr>
          <w:i/>
          <w:iCs/>
          <w:color w:val="000000"/>
          <w:sz w:val="28"/>
          <w:szCs w:val="28"/>
          <w:lang w:val="uk-UA"/>
        </w:rPr>
        <w:t>о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ртом</w:t>
      </w:r>
      <w:r w:rsidR="00A27BC8" w:rsidRPr="00C94038">
        <w:rPr>
          <w:color w:val="000000"/>
          <w:sz w:val="28"/>
          <w:szCs w:val="28"/>
          <w:lang w:val="uk-UA"/>
        </w:rPr>
        <w:t xml:space="preserve"> ненульового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09CF9110" wp14:editId="1DA30467">
            <wp:extent cx="152400" cy="180975"/>
            <wp:effectExtent l="0" t="0" r="0" b="0"/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зивають вектор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AFCD160" wp14:editId="0DE6FC6A">
            <wp:extent cx="200025" cy="238125"/>
            <wp:effectExtent l="0" t="0" r="0" b="0"/>
            <wp:docPr id="1564" name="Рисунок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1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який має одиничну довжину</w:t>
      </w:r>
      <w:r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Й</w:t>
      </w:r>
      <w:r w:rsidR="00A27BC8" w:rsidRPr="00C94038">
        <w:rPr>
          <w:color w:val="000000"/>
          <w:sz w:val="28"/>
          <w:szCs w:val="28"/>
          <w:lang w:val="uk-UA"/>
        </w:rPr>
        <w:t xml:space="preserve">ого напрямок збігається з напрямком вектора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4FF9436A" wp14:editId="7B3AA6F4">
            <wp:extent cx="152400" cy="180975"/>
            <wp:effectExtent l="0" t="0" r="0" b="0"/>
            <wp:docPr id="1565" name="Рисунок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тобто </w:t>
      </w:r>
      <w:r w:rsidR="00426617" w:rsidRPr="00C94038">
        <w:rPr>
          <w:i/>
          <w:noProof/>
          <w:color w:val="000000"/>
          <w:position w:val="-36"/>
          <w:sz w:val="28"/>
          <w:szCs w:val="28"/>
        </w:rPr>
        <w:drawing>
          <wp:inline distT="0" distB="0" distL="0" distR="0" wp14:anchorId="289C16F2" wp14:editId="07873CF3">
            <wp:extent cx="647700" cy="504825"/>
            <wp:effectExtent l="0" t="0" r="0" b="0"/>
            <wp:docPr id="1566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1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DECC9D3" w14:textId="71A973A2" w:rsidR="00A27BC8" w:rsidRPr="00C94038" w:rsidRDefault="00A27BC8" w:rsidP="00A27BC8">
      <w:pPr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Pr="00C94038">
        <w:rPr>
          <w:b/>
          <w:bCs/>
          <w:color w:val="000000"/>
          <w:sz w:val="28"/>
          <w:szCs w:val="28"/>
          <w:lang w:val="uk-UA"/>
        </w:rPr>
        <w:t>.1</w:t>
      </w:r>
      <w:r w:rsidRPr="00C94038">
        <w:rPr>
          <w:color w:val="000000"/>
          <w:sz w:val="28"/>
          <w:szCs w:val="28"/>
          <w:lang w:val="uk-UA"/>
        </w:rPr>
        <w:t xml:space="preserve"> Скалярний добуток двох векторів, заданих в ортонормованому базисі своїми координатами, дорівнює сумі добутків відповідних координат співмножників, тобто для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72908CD" wp14:editId="7CE4D417">
            <wp:extent cx="942975" cy="238125"/>
            <wp:effectExtent l="0" t="0" r="0" b="0"/>
            <wp:docPr id="1567" name="Рисунок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1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434D81" wp14:editId="544A7AD7">
            <wp:extent cx="1019175" cy="266700"/>
            <wp:effectExtent l="0" t="0" r="0" b="0"/>
            <wp:docPr id="1568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078549" w14:textId="2CAD8926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D012E12" wp14:editId="4BCDAE89">
            <wp:extent cx="2009775" cy="266700"/>
            <wp:effectExtent l="0" t="0" r="0" b="0"/>
            <wp:docPr id="1569" name="Рисунок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2)</w:t>
      </w:r>
    </w:p>
    <w:p w14:paraId="7B910EFE" w14:textId="34BA5259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Наслідок 1</w:t>
      </w:r>
      <w:r w:rsidRPr="00C94038">
        <w:rPr>
          <w:color w:val="000000"/>
          <w:sz w:val="28"/>
          <w:szCs w:val="28"/>
          <w:lang w:val="uk-UA"/>
        </w:rPr>
        <w:t xml:space="preserve"> Довжина векто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1514B12" wp14:editId="188EAE1D">
            <wp:extent cx="733425" cy="238125"/>
            <wp:effectExtent l="0" t="0" r="0" b="0"/>
            <wp:docPr id="157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1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 ортонормованому базисі обчислюється за формулою</w:t>
      </w:r>
    </w:p>
    <w:p w14:paraId="06F91F70" w14:textId="50E39881" w:rsidR="00A27BC8" w:rsidRPr="00C94038" w:rsidRDefault="00426617" w:rsidP="00A27BC8">
      <w:pPr>
        <w:widowControl w:val="0"/>
        <w:jc w:val="right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noProof/>
          <w:color w:val="000000"/>
          <w:position w:val="-14"/>
          <w:sz w:val="28"/>
          <w:szCs w:val="28"/>
        </w:rPr>
        <w:drawing>
          <wp:inline distT="0" distB="0" distL="0" distR="0" wp14:anchorId="66B9C5E8" wp14:editId="69432B5E">
            <wp:extent cx="1495425" cy="342900"/>
            <wp:effectExtent l="0" t="0" r="0" b="0"/>
            <wp:docPr id="1571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1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3)</w:t>
      </w:r>
    </w:p>
    <w:p w14:paraId="1E37B43A" w14:textId="093B3C53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>Наслідок 2</w:t>
      </w:r>
      <w:r w:rsidRPr="00C94038">
        <w:rPr>
          <w:color w:val="000000"/>
          <w:sz w:val="28"/>
          <w:szCs w:val="28"/>
          <w:lang w:val="uk-UA"/>
        </w:rPr>
        <w:t xml:space="preserve"> Необхідною й достатньою умовою ортогональності ненульових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EA4359" wp14:editId="34039A17">
            <wp:extent cx="942975" cy="238125"/>
            <wp:effectExtent l="0" t="0" r="0" b="0"/>
            <wp:docPr id="1572" name="Рисунок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1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926A704" wp14:editId="240AEAF9">
            <wp:extent cx="1019175" cy="266700"/>
            <wp:effectExtent l="0" t="0" r="0" b="0"/>
            <wp:docPr id="1573" name="Рисунок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/>
                    <pic:cNvPicPr>
                      <a:picLocks noChangeAspect="1" noChangeArrowheads="1"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заданих в ортонормованому базисі своїми координатами є рівність</w:t>
      </w:r>
    </w:p>
    <w:p w14:paraId="5A09D2CF" w14:textId="37A34B66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AE21DB1" wp14:editId="1924E649">
            <wp:extent cx="1666875" cy="238125"/>
            <wp:effectExtent l="0" t="0" r="0" b="0"/>
            <wp:docPr id="1574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1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4)</w:t>
      </w:r>
    </w:p>
    <w:p w14:paraId="45E942D0" w14:textId="12AB8D9E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Наслідок 3</w:t>
      </w:r>
      <w:r w:rsidRPr="00C94038">
        <w:rPr>
          <w:color w:val="000000"/>
          <w:sz w:val="28"/>
          <w:szCs w:val="28"/>
          <w:lang w:val="uk-UA"/>
        </w:rPr>
        <w:t xml:space="preserve"> В ортонормованому базисі кут між двома вектор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F99F5F5" wp14:editId="1F8D8171">
            <wp:extent cx="942975" cy="238125"/>
            <wp:effectExtent l="0" t="0" r="0" b="0"/>
            <wp:docPr id="157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1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07D65A3" wp14:editId="5CAF2AFC">
            <wp:extent cx="1019175" cy="266700"/>
            <wp:effectExtent l="0" t="0" r="0" b="0"/>
            <wp:docPr id="1576" name="Рисунок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изначається за формулою:</w:t>
      </w:r>
    </w:p>
    <w:p w14:paraId="20B509D2" w14:textId="16568B5F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6"/>
          <w:sz w:val="28"/>
          <w:szCs w:val="28"/>
        </w:rPr>
        <w:drawing>
          <wp:inline distT="0" distB="0" distL="0" distR="0" wp14:anchorId="05B0E972" wp14:editId="2A0ED6E3">
            <wp:extent cx="2847975" cy="571500"/>
            <wp:effectExtent l="0" t="0" r="0" b="0"/>
            <wp:docPr id="1577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1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EF87BF9" wp14:editId="742EFDAB">
            <wp:extent cx="428625" cy="219075"/>
            <wp:effectExtent l="0" t="0" r="0" b="0"/>
            <wp:docPr id="1578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1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DB8FD30" wp14:editId="7A394F94">
            <wp:extent cx="428625" cy="228600"/>
            <wp:effectExtent l="0" t="0" r="0" b="0"/>
            <wp:docPr id="1579" name="Рисунок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1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5)</w:t>
      </w:r>
    </w:p>
    <w:p w14:paraId="5C46721D" w14:textId="568CD8B0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Наслідок 4 </w:t>
      </w:r>
      <w:r w:rsidRPr="00C94038">
        <w:rPr>
          <w:color w:val="000000"/>
          <w:sz w:val="28"/>
          <w:szCs w:val="28"/>
          <w:lang w:val="uk-UA"/>
        </w:rPr>
        <w:t xml:space="preserve">Декартові координати векто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D5EC7C" wp14:editId="19C2859F">
            <wp:extent cx="733425" cy="238125"/>
            <wp:effectExtent l="0" t="0" r="0" b="0"/>
            <wp:docPr id="1580" name="Рисунок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1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орівнюють проекціям цього вектора на осі декартової системи координат:</w:t>
      </w:r>
    </w:p>
    <w:p w14:paraId="15949E8D" w14:textId="211A9AC5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5DE26EA" wp14:editId="6061C049">
            <wp:extent cx="714375" cy="238125"/>
            <wp:effectExtent l="0" t="0" r="0" b="0"/>
            <wp:docPr id="1581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1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7687BEFD" wp14:editId="4BBB681E">
            <wp:extent cx="685800" cy="276225"/>
            <wp:effectExtent l="0" t="0" r="0" b="0"/>
            <wp:docPr id="1582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1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4"/>
          <w:sz w:val="28"/>
          <w:szCs w:val="28"/>
        </w:rPr>
        <w:drawing>
          <wp:inline distT="0" distB="0" distL="0" distR="0" wp14:anchorId="50B6E3E6" wp14:editId="746BEAC7">
            <wp:extent cx="714375" cy="257175"/>
            <wp:effectExtent l="0" t="0" r="0" b="0"/>
            <wp:docPr id="1583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1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1933CCD" w14:textId="7E7D395C" w:rsidR="00A27BC8" w:rsidRPr="00C94038" w:rsidRDefault="00A27BC8" w:rsidP="00A27BC8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903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Наслідок 5</w:t>
      </w:r>
      <w:r w:rsidRPr="00C94038">
        <w:rPr>
          <w:color w:val="000000"/>
          <w:sz w:val="28"/>
          <w:szCs w:val="28"/>
          <w:lang w:val="uk-UA"/>
        </w:rPr>
        <w:t xml:space="preserve"> Напрямні косинуси векто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351CF4A" wp14:editId="4A782701">
            <wp:extent cx="733425" cy="238125"/>
            <wp:effectExtent l="0" t="0" r="0" b="0"/>
            <wp:docPr id="1584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 ортонормованому базисі визначаються формулами:</w:t>
      </w:r>
    </w:p>
    <w:p w14:paraId="08903315" w14:textId="7CA09F5E" w:rsidR="00A27BC8" w:rsidRPr="00C94038" w:rsidRDefault="00426617" w:rsidP="00A27BC8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9039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448A1077" wp14:editId="1EB764BE">
            <wp:extent cx="2009775" cy="561975"/>
            <wp:effectExtent l="0" t="0" r="0" b="0"/>
            <wp:docPr id="1585" name="Рисунок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1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7FA6831D" wp14:editId="7583DCDB">
            <wp:extent cx="2028825" cy="561975"/>
            <wp:effectExtent l="0" t="0" r="0" b="0"/>
            <wp:docPr id="1586" name="Рисунок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1F045F5C" w14:textId="39FD951A" w:rsidR="00A27BC8" w:rsidRPr="00C94038" w:rsidRDefault="00426617" w:rsidP="00A27BC8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9039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3200E03A" wp14:editId="2968F14B">
            <wp:extent cx="2047875" cy="561975"/>
            <wp:effectExtent l="0" t="0" r="0" b="0"/>
            <wp:docPr id="1587" name="Рисунок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1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5CB0A47" w14:textId="68A59E36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 xml:space="preserve">Теорема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Pr="00C94038">
        <w:rPr>
          <w:b/>
          <w:bCs/>
          <w:color w:val="000000"/>
          <w:sz w:val="28"/>
          <w:szCs w:val="28"/>
          <w:lang w:val="uk-UA"/>
        </w:rPr>
        <w:t>.2</w:t>
      </w:r>
      <w:r w:rsidRPr="00C94038">
        <w:rPr>
          <w:b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6"/>
        </w:rPr>
        <w:drawing>
          <wp:inline distT="0" distB="0" distL="0" distR="0" wp14:anchorId="66A6F21A" wp14:editId="6582DEAE">
            <wp:extent cx="2209800" cy="295275"/>
            <wp:effectExtent l="0" t="0" r="0" b="0"/>
            <wp:docPr id="1588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1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lang w:val="uk-UA"/>
        </w:rPr>
        <w:t>.</w:t>
      </w:r>
    </w:p>
    <w:p w14:paraId="59560A50" w14:textId="77777777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noProof/>
        </w:rPr>
      </w:pPr>
    </w:p>
    <w:p w14:paraId="54D69051" w14:textId="77777777" w:rsidR="00A27BC8" w:rsidRPr="00C94038" w:rsidRDefault="00A27BC8" w:rsidP="00A27BC8">
      <w:pPr>
        <w:widowControl w:val="0"/>
        <w:tabs>
          <w:tab w:val="left" w:pos="9000"/>
        </w:tabs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Векторний добуток векторів</w:t>
      </w:r>
    </w:p>
    <w:p w14:paraId="466B4F23" w14:textId="34122402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sz w:val="28"/>
          <w:szCs w:val="28"/>
          <w:lang w:val="uk-UA"/>
        </w:rPr>
        <w:t>Векторним</w:t>
      </w:r>
      <w:r w:rsidRPr="00C94038">
        <w:rPr>
          <w:i/>
          <w:iCs/>
          <w:color w:val="000000"/>
          <w:sz w:val="28"/>
          <w:szCs w:val="28"/>
          <w:lang w:val="uk-UA"/>
        </w:rPr>
        <w:t xml:space="preserve"> добутком</w:t>
      </w:r>
      <w:r w:rsidRPr="00C94038">
        <w:rPr>
          <w:color w:val="000000"/>
          <w:sz w:val="28"/>
          <w:szCs w:val="28"/>
          <w:lang w:val="uk-UA"/>
        </w:rPr>
        <w:t xml:space="preserve"> двох ненульових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DA2B1E7" wp14:editId="2AEF295A">
            <wp:extent cx="152400" cy="180975"/>
            <wp:effectExtent l="0" t="0" r="0" b="0"/>
            <wp:docPr id="1589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58FB851" wp14:editId="222AD522">
            <wp:extent cx="152400" cy="219075"/>
            <wp:effectExtent l="0" t="0" r="0" b="0"/>
            <wp:docPr id="1590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зивається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59EED9F" wp14:editId="17A78C69">
            <wp:extent cx="142875" cy="180975"/>
            <wp:effectExtent l="0" t="0" r="0" b="0"/>
            <wp:docPr id="1591" name="Рисунок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який задовольняє умовам:</w:t>
      </w:r>
    </w:p>
    <w:p w14:paraId="1DC7D825" w14:textId="0E25129F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1)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D0E9958" wp14:editId="63249997">
            <wp:extent cx="142875" cy="180975"/>
            <wp:effectExtent l="0" t="0" r="0" b="0"/>
            <wp:docPr id="1592" name="Рисунок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є перпендикулярним до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41DA1BA" wp14:editId="5A2B760A">
            <wp:extent cx="152400" cy="180975"/>
            <wp:effectExtent l="0" t="0" r="0" b="0"/>
            <wp:docPr id="1593" name="Рисунок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FD257D4" wp14:editId="709A261F">
            <wp:extent cx="152400" cy="219075"/>
            <wp:effectExtent l="0" t="0" r="0" b="0"/>
            <wp:docPr id="1594" name="Рисунок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6BBC289" w14:textId="517594F4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2)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3803237" wp14:editId="545B666F">
            <wp:extent cx="142875" cy="180975"/>
            <wp:effectExtent l="0" t="0" r="0" b="0"/>
            <wp:docPr id="1595" name="Рисунок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1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напрямлений так, щоб трійка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5813256C" wp14:editId="4DEE6F7B">
            <wp:extent cx="152400" cy="180975"/>
            <wp:effectExtent l="0" t="0" r="0" b="0"/>
            <wp:docPr id="1596" name="Рисунок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18F77F9" wp14:editId="591E263C">
            <wp:extent cx="152400" cy="219075"/>
            <wp:effectExtent l="0" t="0" r="0" b="0"/>
            <wp:docPr id="1597" name="Рисунок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7FA8032" wp14:editId="7A6D739B">
            <wp:extent cx="142875" cy="180975"/>
            <wp:effectExtent l="0" t="0" r="0" b="0"/>
            <wp:docPr id="1598" name="Рисунок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иявилася правою;</w:t>
      </w:r>
    </w:p>
    <w:p w14:paraId="3C22B2FF" w14:textId="064A50EE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3) довжина вектора </w:t>
      </w:r>
      <w:r w:rsidR="00426617"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5014D801" wp14:editId="321FBAB4">
            <wp:extent cx="1295400" cy="314325"/>
            <wp:effectExtent l="0" t="0" r="0" b="0"/>
            <wp:docPr id="1599" name="Рисунок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1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е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AAF7009" wp14:editId="5E2CB285">
            <wp:extent cx="152400" cy="180975"/>
            <wp:effectExtent l="0" t="0" r="0" b="0"/>
            <wp:docPr id="1600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кут між векторами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4769E2A9" wp14:editId="0523759A">
            <wp:extent cx="152400" cy="180975"/>
            <wp:effectExtent l="0" t="0" r="0" b="0"/>
            <wp:docPr id="1601" name="Рисунок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4293B9F" wp14:editId="200F4C27">
            <wp:extent cx="152400" cy="219075"/>
            <wp:effectExtent l="0" t="0" r="0" b="0"/>
            <wp:docPr id="1602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Векторний добуток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CE10E83" wp14:editId="6A21930B">
            <wp:extent cx="152400" cy="180975"/>
            <wp:effectExtent l="0" t="0" r="0" b="0"/>
            <wp:docPr id="1603" name="Рисунок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0F6A9EE" wp14:editId="0A029A0D">
            <wp:extent cx="152400" cy="219075"/>
            <wp:effectExtent l="0" t="0" r="0" b="0"/>
            <wp:docPr id="1604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означають так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E1F07E" wp14:editId="65762243">
            <wp:extent cx="428625" cy="257175"/>
            <wp:effectExtent l="0" t="0" r="0" b="0"/>
            <wp:docPr id="1605" name="Рисунок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1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3D3F43C" wp14:editId="43513EBC">
            <wp:extent cx="409575" cy="219075"/>
            <wp:effectExtent l="0" t="0" r="0" b="0"/>
            <wp:docPr id="1606" name="Рисунок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1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Якщ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54D48FB" wp14:editId="63723D67">
            <wp:extent cx="428625" cy="219075"/>
            <wp:effectExtent l="0" t="0" r="0" b="0"/>
            <wp:docPr id="1607" name="Рисунок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1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0F5C550" wp14:editId="2CC74272">
            <wp:extent cx="428625" cy="219075"/>
            <wp:effectExtent l="0" t="0" r="0" b="0"/>
            <wp:docPr id="1608" name="Рисунок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1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вважають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F9F58EA" wp14:editId="5263B4D0">
            <wp:extent cx="714375" cy="257175"/>
            <wp:effectExtent l="0" t="0" r="0" b="0"/>
            <wp:docPr id="1609" name="Рисунок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1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A39C771" w14:textId="7A8ABB90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22F474" wp14:editId="56C9107F">
            <wp:extent cx="495300" cy="266700"/>
            <wp:effectExtent l="0" t="0" r="0" b="0"/>
            <wp:docPr id="1610" name="Рисунок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ортонормований базис. Визначимо векторні добутки цих векторів:</w:t>
      </w:r>
    </w:p>
    <w:p w14:paraId="35A4F59F" w14:textId="3F2C27DD" w:rsidR="00A27BC8" w:rsidRPr="00C94038" w:rsidRDefault="00426617" w:rsidP="00A27BC8">
      <w:pPr>
        <w:tabs>
          <w:tab w:val="left" w:pos="9000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B08F21C" wp14:editId="28B4E7C5">
            <wp:extent cx="600075" cy="257175"/>
            <wp:effectExtent l="0" t="0" r="0" b="0"/>
            <wp:docPr id="1611" name="Рисунок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1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13D12A3" wp14:editId="1E1B04DC">
            <wp:extent cx="609600" cy="266700"/>
            <wp:effectExtent l="0" t="0" r="0" b="0"/>
            <wp:docPr id="1612" name="Рисунок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F00B16F" wp14:editId="6CD6B956">
            <wp:extent cx="733425" cy="266700"/>
            <wp:effectExtent l="0" t="0" r="0" b="0"/>
            <wp:docPr id="1613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1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8A3CE56" wp14:editId="566A440E">
            <wp:extent cx="733425" cy="266700"/>
            <wp:effectExtent l="0" t="0" r="0" b="0"/>
            <wp:docPr id="1614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1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F2F7901" wp14:editId="3124C72B">
            <wp:extent cx="647700" cy="257175"/>
            <wp:effectExtent l="0" t="0" r="0" b="0"/>
            <wp:docPr id="1615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1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B420B4F" wp14:editId="1A323307">
            <wp:extent cx="638175" cy="266700"/>
            <wp:effectExtent l="0" t="0" r="0" b="0"/>
            <wp:docPr id="1616" name="Рисунок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1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146F97C0" w14:textId="702204CB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FB89769" wp14:editId="1691BD90">
            <wp:extent cx="685800" cy="266700"/>
            <wp:effectExtent l="0" t="0" r="0" b="0"/>
            <wp:docPr id="1617" name="Рисунок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1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7957C73" wp14:editId="18A01C83">
            <wp:extent cx="752475" cy="266700"/>
            <wp:effectExtent l="0" t="0" r="0" b="0"/>
            <wp:docPr id="1618" name="Рисунок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1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CD4116E" wp14:editId="5B826834">
            <wp:extent cx="695325" cy="266700"/>
            <wp:effectExtent l="0" t="0" r="0" b="0"/>
            <wp:docPr id="1619" name="Рисунок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1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6)</w:t>
      </w:r>
    </w:p>
    <w:p w14:paraId="181D6310" w14:textId="77777777" w:rsidR="00A27BC8" w:rsidRPr="00C94038" w:rsidRDefault="00712706" w:rsidP="00712706">
      <w:pPr>
        <w:widowControl w:val="0"/>
        <w:tabs>
          <w:tab w:val="left" w:pos="9000"/>
        </w:tabs>
        <w:jc w:val="center"/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A27BC8" w:rsidRPr="00C94038">
        <w:rPr>
          <w:b/>
          <w:color w:val="000000"/>
          <w:sz w:val="28"/>
          <w:szCs w:val="28"/>
          <w:lang w:val="uk-UA"/>
        </w:rPr>
        <w:t>ластивост</w:t>
      </w:r>
      <w:r w:rsidRPr="00C94038">
        <w:rPr>
          <w:b/>
          <w:color w:val="000000"/>
          <w:sz w:val="28"/>
          <w:szCs w:val="28"/>
          <w:lang w:val="uk-UA"/>
        </w:rPr>
        <w:t>і векторного добутку</w:t>
      </w:r>
    </w:p>
    <w:p w14:paraId="3A6E2D23" w14:textId="50427F32" w:rsidR="00A27BC8" w:rsidRPr="00C94038" w:rsidRDefault="00A27BC8" w:rsidP="005E634B">
      <w:pPr>
        <w:widowControl w:val="0"/>
        <w:numPr>
          <w:ilvl w:val="0"/>
          <w:numId w:val="38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екторний добуток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AD9801" wp14:editId="3EE77363">
            <wp:extent cx="714375" cy="257175"/>
            <wp:effectExtent l="0" t="0" r="0" b="0"/>
            <wp:docPr id="1620" name="Рисунок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1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оді й тільки тоді, коли </w:t>
      </w:r>
      <w:r w:rsidR="00C16E1B" w:rsidRPr="00C94038">
        <w:rPr>
          <w:color w:val="000000"/>
          <w:sz w:val="28"/>
          <w:szCs w:val="28"/>
          <w:lang w:val="uk-UA"/>
        </w:rPr>
        <w:t xml:space="preserve">один з векторів нульовий або </w:t>
      </w:r>
      <w:r w:rsidRPr="00C94038">
        <w:rPr>
          <w:color w:val="000000"/>
          <w:sz w:val="28"/>
          <w:szCs w:val="28"/>
          <w:lang w:val="uk-UA"/>
        </w:rPr>
        <w:t xml:space="preserve">вектори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4AD3F8B" wp14:editId="76DF19C2">
            <wp:extent cx="152400" cy="180975"/>
            <wp:effectExtent l="0" t="0" r="0" b="0"/>
            <wp:docPr id="1621" name="Рисунок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56BA7E4" wp14:editId="45225240">
            <wp:extent cx="152400" cy="219075"/>
            <wp:effectExtent l="0" t="0" r="0" b="0"/>
            <wp:docPr id="1622" name="Рисунок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колінеарні.</w:t>
      </w:r>
    </w:p>
    <w:p w14:paraId="2FC666C4" w14:textId="7DF2071F" w:rsidR="00A27BC8" w:rsidRPr="00C94038" w:rsidRDefault="00A27BC8" w:rsidP="005E634B">
      <w:pPr>
        <w:widowControl w:val="0"/>
        <w:numPr>
          <w:ilvl w:val="0"/>
          <w:numId w:val="38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E149AFC" wp14:editId="14683CD2">
            <wp:extent cx="152400" cy="180975"/>
            <wp:effectExtent l="0" t="0" r="0" b="0"/>
            <wp:docPr id="1623" name="Рисунок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78AA87C" wp14:editId="492D8FD5">
            <wp:extent cx="152400" cy="219075"/>
            <wp:effectExtent l="0" t="0" r="0" b="0"/>
            <wp:docPr id="1624" name="Рисунок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екторний добуток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D6E8F77" wp14:editId="7D5C9270">
            <wp:extent cx="428625" cy="257175"/>
            <wp:effectExtent l="0" t="0" r="0" b="0"/>
            <wp:docPr id="1625" name="Рисунок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нтикомутативний, тобт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58289CB" wp14:editId="13A3056C">
            <wp:extent cx="1104900" cy="257175"/>
            <wp:effectExtent l="0" t="0" r="0" b="0"/>
            <wp:docPr id="1626" name="Рисунок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1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96138E1" w14:textId="531B908C" w:rsidR="00A27BC8" w:rsidRPr="00C94038" w:rsidRDefault="00A27BC8" w:rsidP="005E634B">
      <w:pPr>
        <w:widowControl w:val="0"/>
        <w:numPr>
          <w:ilvl w:val="0"/>
          <w:numId w:val="38"/>
        </w:numPr>
        <w:tabs>
          <w:tab w:val="left" w:pos="1276"/>
        </w:tabs>
        <w:ind w:left="0" w:firstLine="720"/>
        <w:jc w:val="both"/>
        <w:rPr>
          <w:noProof/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BED081C" wp14:editId="3E2957D6">
            <wp:extent cx="152400" cy="180975"/>
            <wp:effectExtent l="0" t="0" r="0" b="0"/>
            <wp:docPr id="1627" name="Рисунок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F5D126E" wp14:editId="5BCDEA11">
            <wp:extent cx="152400" cy="219075"/>
            <wp:effectExtent l="0" t="0" r="0" b="0"/>
            <wp:docPr id="1628" name="Рисунок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будь-якого дійсного числ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098F455" wp14:editId="06122645">
            <wp:extent cx="161925" cy="152400"/>
            <wp:effectExtent l="0" t="0" r="0" b="0"/>
            <wp:docPr id="1629" name="Рисунок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1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:</w:t>
      </w:r>
    </w:p>
    <w:p w14:paraId="51CFFB1C" w14:textId="54C1D2FB" w:rsidR="00A27BC8" w:rsidRPr="00C94038" w:rsidRDefault="00426617" w:rsidP="00A27BC8">
      <w:pPr>
        <w:widowControl w:val="0"/>
        <w:tabs>
          <w:tab w:val="left" w:pos="9000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lastRenderedPageBreak/>
        <w:drawing>
          <wp:inline distT="0" distB="0" distL="0" distR="0" wp14:anchorId="76E229C8" wp14:editId="2FF7E967">
            <wp:extent cx="1838325" cy="266700"/>
            <wp:effectExtent l="0" t="0" r="0" b="0"/>
            <wp:docPr id="1630" name="Рисунок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1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2E1462D" w14:textId="6884E791" w:rsidR="00A27BC8" w:rsidRPr="00C94038" w:rsidRDefault="00A27BC8" w:rsidP="005E634B">
      <w:pPr>
        <w:widowControl w:val="0"/>
        <w:numPr>
          <w:ilvl w:val="0"/>
          <w:numId w:val="38"/>
        </w:numPr>
        <w:tabs>
          <w:tab w:val="left" w:pos="1276"/>
        </w:tabs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D69D3BE" wp14:editId="1C2F9572">
            <wp:extent cx="152400" cy="180975"/>
            <wp:effectExtent l="0" t="0" r="0" b="0"/>
            <wp:docPr id="1631" name="Рисунок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FED040E" wp14:editId="529920ED">
            <wp:extent cx="152400" cy="219075"/>
            <wp:effectExtent l="0" t="0" r="0" b="0"/>
            <wp:docPr id="1632" name="Рисунок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2C1535F" wp14:editId="579E0D42">
            <wp:extent cx="142875" cy="180975"/>
            <wp:effectExtent l="0" t="0" r="0" b="0"/>
            <wp:docPr id="1633" name="Рисунок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1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4E007F" w14:textId="2A945704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DA82586" wp14:editId="370DE198">
            <wp:extent cx="1790700" cy="266700"/>
            <wp:effectExtent l="0" t="0" r="0" b="0"/>
            <wp:docPr id="1634" name="Рисунок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1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;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6B4607F" wp14:editId="71CE3A0A">
            <wp:extent cx="1800225" cy="266700"/>
            <wp:effectExtent l="0" t="0" r="0" b="0"/>
            <wp:docPr id="1635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1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5675BAF0" w14:textId="3A9E5456" w:rsidR="00A27BC8" w:rsidRPr="00C94038" w:rsidRDefault="00A27BC8" w:rsidP="00A27BC8">
      <w:pPr>
        <w:widowControl w:val="0"/>
        <w:tabs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Відзначимо</w:t>
      </w:r>
      <w:r w:rsidRPr="00C94038">
        <w:rPr>
          <w:color w:val="000000"/>
          <w:sz w:val="28"/>
          <w:szCs w:val="28"/>
          <w:lang w:val="uk-UA"/>
        </w:rPr>
        <w:t xml:space="preserve">, що модуль векторного добут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0E6B850" wp14:editId="263782B6">
            <wp:extent cx="428625" cy="257175"/>
            <wp:effectExtent l="0" t="0" r="0" b="0"/>
            <wp:docPr id="1636" name="Рисунок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1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ає простий </w:t>
      </w:r>
      <w:r w:rsidRPr="00C94038">
        <w:rPr>
          <w:i/>
          <w:color w:val="000000"/>
          <w:sz w:val="28"/>
          <w:szCs w:val="28"/>
          <w:lang w:val="uk-UA"/>
        </w:rPr>
        <w:t>геометричний зміст</w:t>
      </w:r>
      <w:r w:rsidRPr="00C94038">
        <w:rPr>
          <w:color w:val="000000"/>
          <w:sz w:val="28"/>
          <w:szCs w:val="28"/>
          <w:lang w:val="uk-UA"/>
        </w:rPr>
        <w:t xml:space="preserve">: він дорівнює площі паралелограма, побудованого на векторах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E39962C" wp14:editId="2A48B41E">
            <wp:extent cx="152400" cy="180975"/>
            <wp:effectExtent l="0" t="0" r="0" b="0"/>
            <wp:docPr id="1637" name="Рисунок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2431045" wp14:editId="3C88064B">
            <wp:extent cx="152400" cy="219075"/>
            <wp:effectExtent l="0" t="0" r="0" b="0"/>
            <wp:docPr id="1638" name="Рисунок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як на сторонах. </w:t>
      </w:r>
    </w:p>
    <w:p w14:paraId="7D9168DE" w14:textId="66B1FD11" w:rsidR="00A27BC8" w:rsidRPr="00C94038" w:rsidRDefault="00A27BC8" w:rsidP="00A27BC8">
      <w:pPr>
        <w:widowControl w:val="0"/>
        <w:tabs>
          <w:tab w:val="left" w:pos="8679"/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1D3EB53" wp14:editId="44E6D624">
            <wp:extent cx="495300" cy="266700"/>
            <wp:effectExtent l="0" t="0" r="0" b="0"/>
            <wp:docPr id="1639" name="Рисунок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правий ортонормований базис і нехай в цьому базисі відомі координати двох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9F7BB34" wp14:editId="4A331E26">
            <wp:extent cx="942975" cy="238125"/>
            <wp:effectExtent l="0" t="0" r="0" b="0"/>
            <wp:docPr id="1640" name="Рисунок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1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D58185" wp14:editId="2B2C7C1C">
            <wp:extent cx="1019175" cy="266700"/>
            <wp:effectExtent l="0" t="0" r="0" b="0"/>
            <wp:docPr id="1641" name="Рисунок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1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Тоді координати векто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D6BE08" wp14:editId="12D61F1B">
            <wp:extent cx="428625" cy="257175"/>
            <wp:effectExtent l="0" t="0" r="0" b="0"/>
            <wp:docPr id="1642" name="Рисунок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1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ожна обчислити за формулою:</w:t>
      </w:r>
    </w:p>
    <w:p w14:paraId="4E710B20" w14:textId="57355176" w:rsidR="00A27BC8" w:rsidRPr="00C94038" w:rsidRDefault="00426617" w:rsidP="00A27BC8">
      <w:pPr>
        <w:widowControl w:val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0"/>
          <w:sz w:val="28"/>
          <w:szCs w:val="28"/>
        </w:rPr>
        <w:drawing>
          <wp:inline distT="0" distB="0" distL="0" distR="0" wp14:anchorId="65451644" wp14:editId="7DAC5492">
            <wp:extent cx="1628775" cy="847725"/>
            <wp:effectExtent l="0" t="0" r="0" b="0"/>
            <wp:docPr id="1643" name="Рисунок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1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="00A27BC8" w:rsidRPr="00C94038">
        <w:rPr>
          <w:color w:val="000000"/>
          <w:sz w:val="28"/>
          <w:szCs w:val="28"/>
          <w:lang w:val="uk-UA"/>
        </w:rPr>
        <w:t>.7)</w:t>
      </w:r>
    </w:p>
    <w:p w14:paraId="61C4BBD7" w14:textId="77777777" w:rsidR="00712706" w:rsidRPr="00C94038" w:rsidRDefault="00712706" w:rsidP="00A27BC8">
      <w:pPr>
        <w:widowControl w:val="0"/>
        <w:tabs>
          <w:tab w:val="left" w:pos="9000"/>
        </w:tabs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p w14:paraId="5367128D" w14:textId="77777777" w:rsidR="00A27BC8" w:rsidRPr="00C94038" w:rsidRDefault="00A27BC8" w:rsidP="00A27BC8">
      <w:pPr>
        <w:widowControl w:val="0"/>
        <w:tabs>
          <w:tab w:val="left" w:pos="9000"/>
        </w:tabs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Мішаний добуток векторів</w:t>
      </w:r>
    </w:p>
    <w:p w14:paraId="343F9732" w14:textId="01C9D667" w:rsidR="00A27BC8" w:rsidRPr="00C94038" w:rsidRDefault="00A27BC8" w:rsidP="00A27BC8">
      <w:pPr>
        <w:pStyle w:val="FR3"/>
        <w:tabs>
          <w:tab w:val="left" w:pos="8679"/>
          <w:tab w:val="left" w:pos="9000"/>
        </w:tabs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 xml:space="preserve">Мішаним добутком векторів </w:t>
      </w:r>
      <w:r w:rsidR="00426617" w:rsidRPr="00C94038">
        <w:rPr>
          <w:rFonts w:ascii="Times New Roman" w:hAnsi="Times New Roman"/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267414FB" wp14:editId="79E28309">
            <wp:extent cx="152400" cy="180975"/>
            <wp:effectExtent l="0" t="0" r="0" b="0"/>
            <wp:docPr id="1644" name="Рисунок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E55B8B3" wp14:editId="04DE8B66">
            <wp:extent cx="152400" cy="219075"/>
            <wp:effectExtent l="0" t="0" r="0" b="0"/>
            <wp:docPr id="1645" name="Рисунок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99B8ADC" wp14:editId="09C557AC">
            <wp:extent cx="142875" cy="180975"/>
            <wp:effectExtent l="0" t="0" r="0" b="0"/>
            <wp:docPr id="1646" name="Рисунок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називають число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6F2AFFF9" wp14:editId="26460AB5">
            <wp:extent cx="1447800" cy="266700"/>
            <wp:effectExtent l="0" t="0" r="0" b="0"/>
            <wp:docPr id="1647" name="Рисунок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1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06982931" w14:textId="77777777" w:rsidR="00A27BC8" w:rsidRPr="00C94038" w:rsidRDefault="00A27BC8" w:rsidP="00A27BC8">
      <w:pPr>
        <w:pStyle w:val="FR3"/>
        <w:tabs>
          <w:tab w:val="left" w:pos="8679"/>
          <w:tab w:val="left" w:pos="9000"/>
        </w:tabs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/>
          <w:bCs/>
          <w:color w:val="000000"/>
          <w:sz w:val="28"/>
          <w:szCs w:val="28"/>
          <w:lang w:val="uk-UA"/>
        </w:rPr>
        <w:t xml:space="preserve">Теорема </w:t>
      </w:r>
      <w:r w:rsidR="00372AC5" w:rsidRPr="00C94038">
        <w:rPr>
          <w:rFonts w:ascii="Times New Roman" w:hAnsi="Times New Roman"/>
          <w:b/>
          <w:bCs/>
          <w:color w:val="000000"/>
          <w:sz w:val="28"/>
          <w:szCs w:val="28"/>
          <w:lang w:val="uk-UA"/>
        </w:rPr>
        <w:t>7</w:t>
      </w:r>
      <w:r w:rsidRPr="00C94038">
        <w:rPr>
          <w:rFonts w:ascii="Times New Roman" w:hAnsi="Times New Roman"/>
          <w:b/>
          <w:bCs/>
          <w:color w:val="000000"/>
          <w:sz w:val="28"/>
          <w:szCs w:val="28"/>
          <w:lang w:val="uk-UA"/>
        </w:rPr>
        <w:t>.</w:t>
      </w:r>
      <w:r w:rsidR="0053493B" w:rsidRPr="00C94038">
        <w:rPr>
          <w:rFonts w:ascii="Times New Roman" w:hAnsi="Times New Roman"/>
          <w:b/>
          <w:bCs/>
          <w:color w:val="000000"/>
          <w:sz w:val="28"/>
          <w:szCs w:val="28"/>
          <w:lang w:val="uk-UA"/>
        </w:rPr>
        <w:t>5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Мішаний добуток дорівнює нулю тоді й тільки тоді, коли один з векторів є нульовим</w:t>
      </w:r>
      <w:r w:rsidR="00712706" w:rsidRPr="00C94038">
        <w:rPr>
          <w:rFonts w:ascii="Times New Roman" w:hAnsi="Times New Roman"/>
          <w:color w:val="000000"/>
          <w:sz w:val="28"/>
          <w:szCs w:val="28"/>
          <w:lang w:val="uk-UA"/>
        </w:rPr>
        <w:t>, два з векторів колінеарні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або всі три вектори компланарні.</w:t>
      </w:r>
    </w:p>
    <w:p w14:paraId="1670EFFB" w14:textId="77777777" w:rsidR="00A27BC8" w:rsidRPr="00C94038" w:rsidRDefault="00712706" w:rsidP="00712706">
      <w:pPr>
        <w:pStyle w:val="FR3"/>
        <w:tabs>
          <w:tab w:val="left" w:pos="8679"/>
          <w:tab w:val="left" w:pos="9000"/>
        </w:tabs>
        <w:rPr>
          <w:rFonts w:ascii="Times New Roman" w:hAnsi="Times New Roman"/>
          <w:b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/>
          <w:color w:val="000000"/>
          <w:sz w:val="28"/>
          <w:szCs w:val="28"/>
          <w:lang w:val="uk-UA"/>
        </w:rPr>
        <w:t>Властивості</w:t>
      </w:r>
      <w:r w:rsidRPr="00C94038">
        <w:rPr>
          <w:rFonts w:ascii="Times New Roman" w:hAnsi="Times New Roman"/>
          <w:b/>
          <w:noProof/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rFonts w:ascii="Times New Roman" w:hAnsi="Times New Roman"/>
          <w:b/>
          <w:color w:val="000000"/>
          <w:sz w:val="28"/>
          <w:szCs w:val="28"/>
          <w:lang w:val="uk-UA"/>
        </w:rPr>
        <w:t>мішаного добутку</w:t>
      </w:r>
    </w:p>
    <w:p w14:paraId="05B325FC" w14:textId="4F7932F6" w:rsidR="00A27BC8" w:rsidRPr="00C94038" w:rsidRDefault="00A27BC8" w:rsidP="005E634B">
      <w:pPr>
        <w:pStyle w:val="FR3"/>
        <w:numPr>
          <w:ilvl w:val="0"/>
          <w:numId w:val="39"/>
        </w:numPr>
        <w:tabs>
          <w:tab w:val="left" w:pos="1276"/>
        </w:tabs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Мішаний добуток трьох </w:t>
      </w:r>
      <w:r w:rsidR="00A47662"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ненульових 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некомпланарних векторів </w:t>
      </w:r>
      <w:r w:rsidR="00426617" w:rsidRPr="00C94038">
        <w:rPr>
          <w:rFonts w:ascii="Times New Roman" w:hAnsi="Times New Roman"/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5FAADC6E" wp14:editId="07C5EF47">
            <wp:extent cx="152400" cy="180975"/>
            <wp:effectExtent l="0" t="0" r="0" b="0"/>
            <wp:docPr id="1648" name="Рисунок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38D7543C" wp14:editId="048ADA9B">
            <wp:extent cx="152400" cy="219075"/>
            <wp:effectExtent l="0" t="0" r="0" b="0"/>
            <wp:docPr id="1649" name="Рисунок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37C74755" wp14:editId="4F0F69D3">
            <wp:extent cx="142875" cy="180975"/>
            <wp:effectExtent l="0" t="0" r="0" b="0"/>
            <wp:docPr id="1650" name="Рисунок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за абсолютним значенням дорівнює об’єму </w:t>
      </w:r>
      <w:r w:rsidRPr="00C94038">
        <w:rPr>
          <w:rFonts w:ascii="Times New Roman" w:hAnsi="Times New Roman"/>
          <w:i/>
          <w:color w:val="000000"/>
          <w:sz w:val="28"/>
          <w:szCs w:val="28"/>
          <w:lang w:val="uk-UA"/>
        </w:rPr>
        <w:t>V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паралелепіпеда, побудованого на векторах </w:t>
      </w:r>
      <w:r w:rsidR="00426617" w:rsidRPr="00C94038">
        <w:rPr>
          <w:rFonts w:ascii="Times New Roman" w:hAnsi="Times New Roman"/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730850EE" wp14:editId="1722121D">
            <wp:extent cx="152400" cy="180975"/>
            <wp:effectExtent l="0" t="0" r="0" b="0"/>
            <wp:docPr id="1651" name="Рисунок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2115BE7D" wp14:editId="1497EF79">
            <wp:extent cx="152400" cy="219075"/>
            <wp:effectExtent l="0" t="0" r="0" b="0"/>
            <wp:docPr id="1652" name="Рисунок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5A3976FC" wp14:editId="7EE198FD">
            <wp:extent cx="142875" cy="180975"/>
            <wp:effectExtent l="0" t="0" r="0" b="0"/>
            <wp:docPr id="1653" name="Рисунок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. При цьому, якщо трійка векторів </w:t>
      </w:r>
      <w:r w:rsidR="00426617" w:rsidRPr="00C94038">
        <w:rPr>
          <w:rFonts w:ascii="Times New Roman" w:hAnsi="Times New Roman"/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69967683" wp14:editId="541FA279">
            <wp:extent cx="152400" cy="180975"/>
            <wp:effectExtent l="0" t="0" r="0" b="0"/>
            <wp:docPr id="1654" name="Рисунок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C4D7F0B" wp14:editId="367C0DB7">
            <wp:extent cx="152400" cy="219075"/>
            <wp:effectExtent l="0" t="0" r="0" b="0"/>
            <wp:docPr id="1655" name="Рисунок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540FA1B6" wp14:editId="59301EC3">
            <wp:extent cx="142875" cy="180975"/>
            <wp:effectExtent l="0" t="0" r="0" b="0"/>
            <wp:docPr id="1656" name="Рисунок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права, то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76BB9F5A" wp14:editId="75AD777E">
            <wp:extent cx="933450" cy="257175"/>
            <wp:effectExtent l="0" t="0" r="0" b="0"/>
            <wp:docPr id="1657" name="Рисунок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1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якщо ж ліва, то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16DD308A" wp14:editId="364CA3DF">
            <wp:extent cx="1028700" cy="257175"/>
            <wp:effectExtent l="0" t="0" r="0" b="0"/>
            <wp:docPr id="1658" name="Рисунок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1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>. Вірне й обернене твердження.</w:t>
      </w:r>
    </w:p>
    <w:p w14:paraId="44C4F80F" w14:textId="5EA3F986" w:rsidR="00A27BC8" w:rsidRPr="00C94038" w:rsidRDefault="00A27BC8" w:rsidP="005E634B">
      <w:pPr>
        <w:pStyle w:val="FR3"/>
        <w:numPr>
          <w:ilvl w:val="0"/>
          <w:numId w:val="39"/>
        </w:numPr>
        <w:tabs>
          <w:tab w:val="left" w:pos="1276"/>
        </w:tabs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При циклічній перестановці некомпланарних векторів </w:t>
      </w:r>
      <w:r w:rsidR="00426617" w:rsidRPr="00C94038">
        <w:rPr>
          <w:rFonts w:ascii="Times New Roman" w:hAnsi="Times New Roman"/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3E9BE6E3" wp14:editId="1871BE73">
            <wp:extent cx="152400" cy="180975"/>
            <wp:effectExtent l="0" t="0" r="0" b="0"/>
            <wp:docPr id="1659" name="Рисунок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7DF57A9D" wp14:editId="59BE1EEE">
            <wp:extent cx="152400" cy="219075"/>
            <wp:effectExtent l="0" t="0" r="0" b="0"/>
            <wp:docPr id="1660" name="Рисунок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4D6DC54E" wp14:editId="228805C4">
            <wp:extent cx="142875" cy="180975"/>
            <wp:effectExtent l="0" t="0" r="0" b="0"/>
            <wp:docPr id="1661" name="Рисунок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у мішаному добутку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07372D50" wp14:editId="494F712B">
            <wp:extent cx="638175" cy="257175"/>
            <wp:effectExtent l="0" t="0" r="0" b="0"/>
            <wp:docPr id="1662" name="Рисунок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1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останн</w:t>
      </w:r>
      <w:r w:rsidR="00A47662" w:rsidRPr="00C94038">
        <w:rPr>
          <w:rFonts w:ascii="Times New Roman" w:hAnsi="Times New Roman"/>
          <w:color w:val="000000"/>
          <w:sz w:val="28"/>
          <w:szCs w:val="28"/>
          <w:lang w:val="uk-UA"/>
        </w:rPr>
        <w:t>ій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не змінюється, тобто</w:t>
      </w:r>
    </w:p>
    <w:p w14:paraId="536D242D" w14:textId="23955DC4" w:rsidR="00A27BC8" w:rsidRPr="00C94038" w:rsidRDefault="00426617" w:rsidP="00A27BC8">
      <w:pPr>
        <w:pStyle w:val="FR3"/>
        <w:tabs>
          <w:tab w:val="left" w:pos="8679"/>
          <w:tab w:val="left" w:pos="9000"/>
        </w:tabs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6AD1FFB8" wp14:editId="5BC4AFB3">
            <wp:extent cx="2171700" cy="257175"/>
            <wp:effectExtent l="0" t="0" r="0" b="0"/>
            <wp:docPr id="1663" name="Рисунок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1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1D11AC30" w14:textId="175B599C" w:rsidR="00A27BC8" w:rsidRPr="00C94038" w:rsidRDefault="00A27BC8" w:rsidP="00A27BC8">
      <w:pPr>
        <w:pStyle w:val="FR3"/>
        <w:tabs>
          <w:tab w:val="left" w:pos="8679"/>
          <w:tab w:val="left" w:pos="9000"/>
        </w:tabs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При перестановці будь-яких двох векторів у мішаному добутку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154C35C0" wp14:editId="3565A442">
            <wp:extent cx="638175" cy="257175"/>
            <wp:effectExtent l="0" t="0" r="0" b="0"/>
            <wp:docPr id="1664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останн</w:t>
      </w:r>
      <w:r w:rsidR="00A47662" w:rsidRPr="00C94038">
        <w:rPr>
          <w:rFonts w:ascii="Times New Roman" w:hAnsi="Times New Roman"/>
          <w:color w:val="000000"/>
          <w:sz w:val="28"/>
          <w:szCs w:val="28"/>
          <w:lang w:val="uk-UA"/>
        </w:rPr>
        <w:t>ій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змінює знак, тобто</w:t>
      </w:r>
    </w:p>
    <w:p w14:paraId="4A077F1C" w14:textId="1122FEB4" w:rsidR="00A27BC8" w:rsidRPr="00C94038" w:rsidRDefault="00426617" w:rsidP="00A27BC8">
      <w:pPr>
        <w:pStyle w:val="FR3"/>
        <w:tabs>
          <w:tab w:val="left" w:pos="8679"/>
          <w:tab w:val="left" w:pos="9000"/>
        </w:tabs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27B6BCA0" wp14:editId="7AA46E28">
            <wp:extent cx="3248025" cy="257175"/>
            <wp:effectExtent l="0" t="0" r="0" b="0"/>
            <wp:docPr id="1665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1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1CA42E90" w14:textId="3F4D6B03" w:rsidR="00A27BC8" w:rsidRPr="00C94038" w:rsidRDefault="00A27BC8" w:rsidP="005E634B">
      <w:pPr>
        <w:pStyle w:val="FR3"/>
        <w:numPr>
          <w:ilvl w:val="0"/>
          <w:numId w:val="39"/>
        </w:numPr>
        <w:tabs>
          <w:tab w:val="left" w:pos="1276"/>
        </w:tabs>
        <w:ind w:left="0" w:firstLine="709"/>
        <w:jc w:val="both"/>
        <w:rPr>
          <w:rFonts w:ascii="Times New Roman" w:hAnsi="Times New Roman"/>
          <w:bCs/>
          <w:color w:val="000000"/>
          <w:spacing w:val="-4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Для будь-яких векторів </w:t>
      </w:r>
      <w:r w:rsidR="00426617" w:rsidRPr="00C94038">
        <w:rPr>
          <w:rFonts w:ascii="Times New Roman" w:hAnsi="Times New Roman"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286F109B" wp14:editId="4928DA59">
            <wp:extent cx="152400" cy="180975"/>
            <wp:effectExtent l="0" t="0" r="0" b="0"/>
            <wp:docPr id="1666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47DCD2EA" wp14:editId="28EAF943">
            <wp:extent cx="152400" cy="219075"/>
            <wp:effectExtent l="0" t="0" r="0" b="0"/>
            <wp:docPr id="1667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7D943538" wp14:editId="364A820C">
            <wp:extent cx="142875" cy="180975"/>
            <wp:effectExtent l="0" t="0" r="0" b="0"/>
            <wp:docPr id="1668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 і </w:t>
      </w:r>
      <w:r w:rsidR="00426617" w:rsidRPr="00C94038">
        <w:rPr>
          <w:rFonts w:ascii="Times New Roman" w:hAnsi="Times New Roman"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39CA99DC" wp14:editId="6323ED7B">
            <wp:extent cx="161925" cy="219075"/>
            <wp:effectExtent l="0" t="0" r="0" b="0"/>
            <wp:docPr id="1669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1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 та будь-яких дійсних чисел </w:t>
      </w:r>
      <w:r w:rsidR="00426617" w:rsidRPr="00C94038">
        <w:rPr>
          <w:rFonts w:ascii="Times New Roman" w:hAnsi="Times New Roman"/>
          <w:noProof/>
          <w:color w:val="000000"/>
          <w:spacing w:val="-4"/>
          <w:position w:val="-6"/>
          <w:sz w:val="28"/>
          <w:szCs w:val="28"/>
        </w:rPr>
        <w:drawing>
          <wp:inline distT="0" distB="0" distL="0" distR="0" wp14:anchorId="2C7D51C8" wp14:editId="5316FBD4">
            <wp:extent cx="142875" cy="190500"/>
            <wp:effectExtent l="0" t="0" r="0" b="0"/>
            <wp:docPr id="1670" name="Рисунок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1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-4"/>
          <w:sz w:val="28"/>
          <w:szCs w:val="28"/>
          <w:lang w:val="uk-UA"/>
        </w:rPr>
        <w:t xml:space="preserve"> і </w:t>
      </w:r>
      <w:r w:rsidR="00426617" w:rsidRPr="00C94038">
        <w:rPr>
          <w:rFonts w:ascii="Times New Roman" w:hAnsi="Times New Roman"/>
          <w:noProof/>
          <w:color w:val="000000"/>
          <w:spacing w:val="-4"/>
          <w:position w:val="-10"/>
          <w:sz w:val="28"/>
          <w:szCs w:val="28"/>
        </w:rPr>
        <w:drawing>
          <wp:inline distT="0" distB="0" distL="0" distR="0" wp14:anchorId="5EB73CB9" wp14:editId="68844F24">
            <wp:extent cx="142875" cy="180975"/>
            <wp:effectExtent l="0" t="0" r="0" b="0"/>
            <wp:docPr id="1671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1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B1889" w14:textId="52EBDBD0" w:rsidR="00A27BC8" w:rsidRPr="00C94038" w:rsidRDefault="00426617" w:rsidP="00A27BC8">
      <w:pPr>
        <w:pStyle w:val="FR3"/>
        <w:widowControl/>
        <w:tabs>
          <w:tab w:val="left" w:pos="8679"/>
          <w:tab w:val="left" w:pos="9000"/>
        </w:tabs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36A16198" wp14:editId="3015E480">
            <wp:extent cx="2857500" cy="266700"/>
            <wp:effectExtent l="0" t="0" r="0" b="0"/>
            <wp:docPr id="1672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6829DCA2" wp14:editId="42FB77EE">
            <wp:extent cx="2867025" cy="266700"/>
            <wp:effectExtent l="0" t="0" r="0" b="0"/>
            <wp:docPr id="1673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,</w:t>
      </w:r>
    </w:p>
    <w:p w14:paraId="160931E3" w14:textId="21D16C45" w:rsidR="00A27BC8" w:rsidRPr="00C94038" w:rsidRDefault="00426617" w:rsidP="00A27BC8">
      <w:pPr>
        <w:pStyle w:val="FR3"/>
        <w:tabs>
          <w:tab w:val="left" w:pos="8679"/>
          <w:tab w:val="left" w:pos="9000"/>
        </w:tabs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29021994" wp14:editId="68DA829B">
            <wp:extent cx="2857500" cy="266700"/>
            <wp:effectExtent l="0" t="0" r="0" b="0"/>
            <wp:docPr id="1674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1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79CB9D70" w14:textId="73A94176" w:rsidR="00A27BC8" w:rsidRPr="00C94038" w:rsidRDefault="00A27BC8" w:rsidP="00A27BC8">
      <w:pPr>
        <w:pStyle w:val="FR3"/>
        <w:tabs>
          <w:tab w:val="left" w:pos="8679"/>
          <w:tab w:val="left" w:pos="9000"/>
        </w:tabs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Мішаний добуток векторів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509C1DBA" wp14:editId="114087DF">
            <wp:extent cx="942975" cy="238125"/>
            <wp:effectExtent l="0" t="0" r="0" b="0"/>
            <wp:docPr id="1675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1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102D560B" wp14:editId="1CD1E517">
            <wp:extent cx="1019175" cy="266700"/>
            <wp:effectExtent l="0" t="0" r="0" b="0"/>
            <wp:docPr id="1676" name="Рисунок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1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364AA5EF" wp14:editId="12788AD3">
            <wp:extent cx="981075" cy="238125"/>
            <wp:effectExtent l="0" t="0" r="0" b="0"/>
            <wp:docPr id="1677" name="Рисунок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1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заданих своїми координатами в ортонормованому базисі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68CC95AB" wp14:editId="653D0EBC">
            <wp:extent cx="495300" cy="266700"/>
            <wp:effectExtent l="0" t="0" r="0" b="0"/>
            <wp:docPr id="1678" name="Рисунок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можна обчислити за формулою </w:t>
      </w:r>
    </w:p>
    <w:p w14:paraId="1363D8F0" w14:textId="3998773C" w:rsidR="00A27BC8" w:rsidRPr="00C94038" w:rsidRDefault="00426617" w:rsidP="00A27BC8">
      <w:pPr>
        <w:pStyle w:val="FR3"/>
        <w:tabs>
          <w:tab w:val="left" w:pos="-1764"/>
        </w:tabs>
        <w:jc w:val="right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56"/>
          <w:sz w:val="28"/>
          <w:szCs w:val="28"/>
        </w:rPr>
        <w:drawing>
          <wp:inline distT="0" distB="0" distL="0" distR="0" wp14:anchorId="0B96A4C7" wp14:editId="1689A555">
            <wp:extent cx="1819275" cy="800100"/>
            <wp:effectExtent l="0" t="0" r="0" b="0"/>
            <wp:docPr id="1679" name="Рисунок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1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ab/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ab/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ab/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ab/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ab/>
        <w:t>(</w:t>
      </w:r>
      <w:r w:rsidR="00372AC5" w:rsidRPr="00C94038">
        <w:rPr>
          <w:rFonts w:ascii="Times New Roman" w:hAnsi="Times New Roman"/>
          <w:color w:val="000000"/>
          <w:sz w:val="28"/>
          <w:szCs w:val="28"/>
          <w:lang w:val="uk-UA"/>
        </w:rPr>
        <w:t>7</w:t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.8)</w:t>
      </w:r>
    </w:p>
    <w:p w14:paraId="78861D6A" w14:textId="77777777" w:rsidR="00A27BC8" w:rsidRPr="00C94038" w:rsidRDefault="00A27BC8" w:rsidP="00BF606D">
      <w:pPr>
        <w:pStyle w:val="Title3"/>
        <w:rPr>
          <w:b w:val="0"/>
        </w:rPr>
      </w:pPr>
    </w:p>
    <w:p w14:paraId="4C236E7B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06525202" w14:textId="77777777" w:rsidR="00387745" w:rsidRPr="00C94038" w:rsidRDefault="00387745" w:rsidP="00BF606D">
      <w:pPr>
        <w:jc w:val="center"/>
        <w:rPr>
          <w:bCs/>
          <w:color w:val="000000"/>
          <w:sz w:val="28"/>
          <w:szCs w:val="28"/>
          <w:lang w:val="uk-UA"/>
        </w:rPr>
      </w:pPr>
    </w:p>
    <w:p w14:paraId="1F20CABB" w14:textId="77777777" w:rsidR="00387745" w:rsidRPr="00C94038" w:rsidRDefault="00387745" w:rsidP="00FF63C6">
      <w:pPr>
        <w:numPr>
          <w:ilvl w:val="0"/>
          <w:numId w:val="56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Які алгебраїчні та геометричні властивості має скалярний добуток?</w:t>
      </w:r>
    </w:p>
    <w:p w14:paraId="480E1DA8" w14:textId="77777777" w:rsidR="00387745" w:rsidRPr="00C94038" w:rsidRDefault="00387745" w:rsidP="00FF63C6">
      <w:pPr>
        <w:numPr>
          <w:ilvl w:val="0"/>
          <w:numId w:val="56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пишіть скалярний добуток через координати векторів, які множаться.</w:t>
      </w:r>
    </w:p>
    <w:p w14:paraId="609498EF" w14:textId="77777777" w:rsidR="00387745" w:rsidRPr="00C94038" w:rsidRDefault="00387745" w:rsidP="00FF63C6">
      <w:pPr>
        <w:numPr>
          <w:ilvl w:val="0"/>
          <w:numId w:val="56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Які алгебраїчні та геометричні властивості має векторний добуток?</w:t>
      </w:r>
    </w:p>
    <w:p w14:paraId="3FBC0009" w14:textId="77777777" w:rsidR="00387745" w:rsidRPr="00C94038" w:rsidRDefault="00387745" w:rsidP="00FF63C6">
      <w:pPr>
        <w:numPr>
          <w:ilvl w:val="0"/>
          <w:numId w:val="56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апишіть векторний добуток через координати векторів, які множаться.</w:t>
      </w:r>
    </w:p>
    <w:p w14:paraId="2A5A32BC" w14:textId="77777777" w:rsidR="00BF606D" w:rsidRPr="00C94038" w:rsidRDefault="00387745" w:rsidP="00FF63C6">
      <w:pPr>
        <w:numPr>
          <w:ilvl w:val="0"/>
          <w:numId w:val="56"/>
        </w:numPr>
        <w:ind w:left="567" w:hanging="567"/>
        <w:jc w:val="both"/>
        <w:rPr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У чому полягає геометричний зміст мішаного добутку?</w:t>
      </w:r>
    </w:p>
    <w:p w14:paraId="61592B7D" w14:textId="77777777" w:rsidR="00387745" w:rsidRPr="00C94038" w:rsidRDefault="00387745" w:rsidP="00387745">
      <w:pPr>
        <w:jc w:val="both"/>
      </w:pPr>
    </w:p>
    <w:p w14:paraId="34E64868" w14:textId="77777777" w:rsidR="00A27BC8" w:rsidRPr="00C94038" w:rsidRDefault="00A27BC8" w:rsidP="00BF606D">
      <w:pPr>
        <w:pStyle w:val="Title3"/>
      </w:pPr>
      <w:r w:rsidRPr="00C94038">
        <w:t>Тест для само</w:t>
      </w:r>
      <w:r w:rsidR="00A47662" w:rsidRPr="00C94038">
        <w:t>перевірки</w:t>
      </w:r>
    </w:p>
    <w:p w14:paraId="01748A23" w14:textId="77777777" w:rsidR="00387745" w:rsidRPr="00C94038" w:rsidRDefault="00387745" w:rsidP="00BF606D">
      <w:pPr>
        <w:pStyle w:val="Title3"/>
      </w:pPr>
    </w:p>
    <w:p w14:paraId="6EE417B6" w14:textId="388F8F7F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noProof/>
          <w:color w:val="000000"/>
        </w:rPr>
      </w:pPr>
      <w:r w:rsidRPr="00C94038">
        <w:rPr>
          <w:i/>
          <w:color w:val="000000"/>
        </w:rPr>
        <w:t>При</w:t>
      </w:r>
      <w:r w:rsidRPr="00C94038">
        <w:rPr>
          <w:i/>
          <w:noProof/>
          <w:color w:val="000000"/>
        </w:rPr>
        <w:t xml:space="preserve"> яких значеннях числа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2D3C3019" wp14:editId="2A5C78B5">
            <wp:extent cx="142875" cy="190500"/>
            <wp:effectExtent l="0" t="0" r="0" b="0"/>
            <wp:docPr id="1680" name="Рисунок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1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вектор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790E05B2" wp14:editId="4973D6D6">
            <wp:extent cx="485775" cy="190500"/>
            <wp:effectExtent l="0" t="0" r="0" b="0"/>
            <wp:docPr id="1681" name="Рисунок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</w:t>
      </w:r>
      <w:r w:rsidR="00426617" w:rsidRPr="00C94038">
        <w:rPr>
          <w:i/>
          <w:noProof/>
          <w:color w:val="000000"/>
          <w:position w:val="-10"/>
          <w:lang w:val="ru-RU"/>
        </w:rPr>
        <w:drawing>
          <wp:inline distT="0" distB="0" distL="0" distR="0" wp14:anchorId="29FD7CF8" wp14:editId="2AC6105A">
            <wp:extent cx="523875" cy="238125"/>
            <wp:effectExtent l="0" t="0" r="0" b="0"/>
            <wp:docPr id="1682" name="Рисунок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1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протилежно напрямлений до вектора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7CB000F2" wp14:editId="7B540048">
            <wp:extent cx="142875" cy="180975"/>
            <wp:effectExtent l="0" t="0" r="0" b="0"/>
            <wp:docPr id="1683" name="Рисунок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1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>?</w:t>
      </w:r>
    </w:p>
    <w:p w14:paraId="3F6E8765" w14:textId="7FCFCBC0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07212F5D" wp14:editId="6B679519">
            <wp:extent cx="409575" cy="190500"/>
            <wp:effectExtent l="0" t="0" r="0" b="0"/>
            <wp:docPr id="1684" name="Рисунок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1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1F22C88C" wp14:editId="6827FCD5">
            <wp:extent cx="485775" cy="190500"/>
            <wp:effectExtent l="0" t="0" r="0" b="0"/>
            <wp:docPr id="1685" name="Рисунок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1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В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14745A76" wp14:editId="21C0A2AF">
            <wp:extent cx="485775" cy="190500"/>
            <wp:effectExtent l="0" t="0" r="0" b="0"/>
            <wp:docPr id="1686" name="Рисунок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1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4EBF0BCD" wp14:editId="5ECC2061">
            <wp:extent cx="419100" cy="190500"/>
            <wp:effectExtent l="0" t="0" r="0" b="0"/>
            <wp:docPr id="1687" name="Рисунок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1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.</w:t>
      </w:r>
    </w:p>
    <w:p w14:paraId="0E4D10D3" w14:textId="1C7F0CD1" w:rsidR="00A27BC8" w:rsidRPr="00C94038" w:rsidRDefault="00426617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color w:val="000000"/>
        </w:rPr>
      </w:pPr>
      <w:r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2349463" wp14:editId="134D6DEE">
            <wp:extent cx="485775" cy="190500"/>
            <wp:effectExtent l="0" t="0" r="0" b="0"/>
            <wp:docPr id="1688" name="Рисунок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1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</w:rPr>
        <w:t xml:space="preserve"> – правильний </w:t>
      </w:r>
      <w:r w:rsidR="00A27BC8" w:rsidRPr="00C94038">
        <w:rPr>
          <w:i/>
          <w:noProof/>
          <w:color w:val="000000"/>
        </w:rPr>
        <w:t>тетраедр</w:t>
      </w:r>
      <w:r w:rsidR="00A27BC8" w:rsidRPr="00C94038">
        <w:rPr>
          <w:i/>
          <w:color w:val="000000"/>
        </w:rPr>
        <w:t xml:space="preserve"> із ребром 1. Скалярний добуток </w:t>
      </w:r>
      <w:r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062D5670" wp14:editId="2125B574">
            <wp:extent cx="542925" cy="228600"/>
            <wp:effectExtent l="0" t="0" r="0" b="0"/>
            <wp:docPr id="1689" name="Рисунок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1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i/>
          <w:color w:val="000000"/>
        </w:rPr>
        <w:t xml:space="preserve"> дорівнює:</w:t>
      </w:r>
    </w:p>
    <w:p w14:paraId="3D8B2E0B" w14:textId="77777777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1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2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В</w:t>
      </w:r>
      <w:r w:rsidR="0053493B" w:rsidRPr="00C94038">
        <w:rPr>
          <w:noProof/>
          <w:color w:val="000000"/>
        </w:rPr>
        <w:tab/>
      </w:r>
      <w:r w:rsidR="00F97E13" w:rsidRPr="00C94038">
        <w:rPr>
          <w:noProof/>
          <w:color w:val="000000"/>
        </w:rPr>
        <w:t>0,5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="0053493B" w:rsidRPr="00C94038">
        <w:rPr>
          <w:noProof/>
          <w:color w:val="000000"/>
        </w:rPr>
        <w:tab/>
      </w:r>
      <w:r w:rsidR="00F97E13" w:rsidRPr="00C94038">
        <w:rPr>
          <w:noProof/>
          <w:color w:val="000000"/>
        </w:rPr>
        <w:t>–0,5</w:t>
      </w:r>
      <w:r w:rsidR="0053493B" w:rsidRPr="00C94038">
        <w:rPr>
          <w:noProof/>
          <w:color w:val="000000"/>
        </w:rPr>
        <w:t>.</w:t>
      </w:r>
    </w:p>
    <w:p w14:paraId="1F72291A" w14:textId="2EAA1CB8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noProof/>
          <w:color w:val="000000"/>
        </w:rPr>
      </w:pPr>
      <w:r w:rsidRPr="00C94038">
        <w:rPr>
          <w:i/>
          <w:noProof/>
          <w:color w:val="000000"/>
        </w:rPr>
        <w:t xml:space="preserve">З </w:t>
      </w:r>
      <w:r w:rsidRPr="00C94038">
        <w:rPr>
          <w:i/>
          <w:color w:val="000000"/>
        </w:rPr>
        <w:t>рівності</w:t>
      </w:r>
      <w:r w:rsidRPr="00C94038">
        <w:rPr>
          <w:i/>
          <w:noProof/>
          <w:color w:val="000000"/>
        </w:rPr>
        <w:t xml:space="preserve">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459AA35" wp14:editId="1343E4B8">
            <wp:extent cx="828675" cy="228600"/>
            <wp:effectExtent l="0" t="0" r="0" b="0"/>
            <wp:docPr id="1690" name="Рисунок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1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</w:t>
      </w:r>
      <w:r w:rsidR="00426617" w:rsidRPr="00C94038">
        <w:rPr>
          <w:i/>
          <w:noProof/>
          <w:color w:val="000000"/>
          <w:position w:val="-10"/>
          <w:lang w:val="ru-RU"/>
        </w:rPr>
        <w:drawing>
          <wp:inline distT="0" distB="0" distL="0" distR="0" wp14:anchorId="4EE36A7A" wp14:editId="734731C2">
            <wp:extent cx="523875" cy="238125"/>
            <wp:effectExtent l="0" t="0" r="0" b="0"/>
            <wp:docPr id="1691" name="Рисунок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1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випливає:</w:t>
      </w:r>
    </w:p>
    <w:p w14:paraId="799F7A65" w14:textId="20A55247" w:rsidR="0053493B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05789F25" wp14:editId="515ABA2E">
            <wp:extent cx="428625" cy="228600"/>
            <wp:effectExtent l="0" t="0" r="0" b="0"/>
            <wp:docPr id="1692" name="Рисунок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1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="0053493B" w:rsidRPr="00C94038">
        <w:rPr>
          <w:b/>
          <w:bCs/>
          <w:noProof/>
          <w:color w:val="000000"/>
        </w:rPr>
        <w:tab/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7F7DF33A" wp14:editId="17849451">
            <wp:extent cx="800100" cy="257175"/>
            <wp:effectExtent l="0" t="0" r="0" b="0"/>
            <wp:docPr id="1693" name="Рисунок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1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</w:rPr>
        <w:t xml:space="preserve">, </w:t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1DE8FF65" wp14:editId="3894495C">
            <wp:extent cx="428625" cy="228600"/>
            <wp:effectExtent l="0" t="0" r="0" b="0"/>
            <wp:docPr id="1694" name="Рисунок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1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</w:p>
    <w:p w14:paraId="76277E7B" w14:textId="3C0ABF5A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В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0E9A7AF8" wp14:editId="77F6398D">
            <wp:extent cx="752475" cy="257175"/>
            <wp:effectExtent l="0" t="0" r="0" b="0"/>
            <wp:docPr id="1695" name="Рисунок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1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576C3530" wp14:editId="0BEB738B">
            <wp:extent cx="428625" cy="228600"/>
            <wp:effectExtent l="0" t="0" r="0" b="0"/>
            <wp:docPr id="1696" name="Рисунок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1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</w:rPr>
        <w:t xml:space="preserve"> чи </w:t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6D415C02" wp14:editId="79DD72F9">
            <wp:extent cx="800100" cy="257175"/>
            <wp:effectExtent l="0" t="0" r="0" b="0"/>
            <wp:docPr id="1697" name="Рисунок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1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.</w:t>
      </w:r>
    </w:p>
    <w:p w14:paraId="642C3662" w14:textId="465EECFC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noProof/>
          <w:color w:val="000000"/>
        </w:rPr>
      </w:pPr>
      <w:r w:rsidRPr="00C94038">
        <w:rPr>
          <w:i/>
          <w:noProof/>
          <w:color w:val="000000"/>
        </w:rPr>
        <w:t xml:space="preserve">Скільки </w:t>
      </w:r>
      <w:r w:rsidRPr="00C94038">
        <w:rPr>
          <w:i/>
          <w:color w:val="000000"/>
        </w:rPr>
        <w:t>існує</w:t>
      </w:r>
      <w:r w:rsidRPr="00C94038">
        <w:rPr>
          <w:i/>
          <w:noProof/>
          <w:color w:val="000000"/>
        </w:rPr>
        <w:t xml:space="preserve"> векторів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7F73B64E" wp14:editId="72807D97">
            <wp:extent cx="152400" cy="180975"/>
            <wp:effectExtent l="0" t="0" r="0" b="0"/>
            <wp:docPr id="1698" name="Рисунок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у просторі таких, що </w:t>
      </w:r>
      <w:r w:rsidR="00426617" w:rsidRPr="00C94038">
        <w:rPr>
          <w:i/>
          <w:noProof/>
          <w:color w:val="000000"/>
          <w:position w:val="-16"/>
          <w:lang w:val="ru-RU"/>
        </w:rPr>
        <w:drawing>
          <wp:inline distT="0" distB="0" distL="0" distR="0" wp14:anchorId="1525B8AA" wp14:editId="5DBF0858">
            <wp:extent cx="952500" cy="314325"/>
            <wp:effectExtent l="0" t="0" r="0" b="0"/>
            <wp:docPr id="1699" name="Рисунок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1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>?</w:t>
      </w:r>
    </w:p>
    <w:p w14:paraId="0F2F37A1" w14:textId="77777777" w:rsidR="00A27BC8" w:rsidRPr="00C94038" w:rsidRDefault="00A27BC8" w:rsidP="00A27BC8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жодного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один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В</w:t>
      </w:r>
      <w:r w:rsidR="0053493B" w:rsidRPr="00C94038">
        <w:rPr>
          <w:b/>
          <w:bCs/>
          <w:noProof/>
          <w:color w:val="000000"/>
        </w:rPr>
        <w:tab/>
      </w:r>
      <w:r w:rsidRPr="00C94038">
        <w:rPr>
          <w:noProof/>
          <w:color w:val="000000"/>
        </w:rPr>
        <w:t>два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безліч</w:t>
      </w:r>
      <w:r w:rsidR="0053493B" w:rsidRPr="00C94038">
        <w:rPr>
          <w:noProof/>
          <w:color w:val="000000"/>
        </w:rPr>
        <w:t>.</w:t>
      </w:r>
    </w:p>
    <w:p w14:paraId="2175CFCA" w14:textId="5FC81BC0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noProof/>
          <w:color w:val="000000"/>
        </w:rPr>
      </w:pPr>
      <w:r w:rsidRPr="00C94038">
        <w:rPr>
          <w:i/>
          <w:noProof/>
          <w:color w:val="000000"/>
        </w:rPr>
        <w:t xml:space="preserve">Дано </w:t>
      </w:r>
      <w:r w:rsidRPr="00C94038">
        <w:rPr>
          <w:i/>
          <w:color w:val="000000"/>
        </w:rPr>
        <w:t>ненульовий</w:t>
      </w:r>
      <w:r w:rsidRPr="00C94038">
        <w:rPr>
          <w:i/>
          <w:noProof/>
          <w:color w:val="000000"/>
        </w:rPr>
        <w:t xml:space="preserve"> вектор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6329FBA4" wp14:editId="0C241862">
            <wp:extent cx="152400" cy="180975"/>
            <wp:effectExtent l="0" t="0" r="0" b="0"/>
            <wp:docPr id="1700" name="Рисунок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простору. Скільки існує векторів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5CA7B105" wp14:editId="05870692">
            <wp:extent cx="142875" cy="180975"/>
            <wp:effectExtent l="0" t="0" r="0" b="0"/>
            <wp:docPr id="1701" name="Рисунок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1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 таких, що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283F02FB" wp14:editId="08A3E14F">
            <wp:extent cx="695325" cy="190500"/>
            <wp:effectExtent l="0" t="0" r="0" b="0"/>
            <wp:docPr id="1702" name="Рисунок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1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>?</w:t>
      </w:r>
    </w:p>
    <w:p w14:paraId="3FB149FB" w14:textId="77777777" w:rsidR="00A27BC8" w:rsidRPr="00C94038" w:rsidRDefault="0053493B" w:rsidP="00A27BC8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Pr="00C94038">
        <w:rPr>
          <w:noProof/>
          <w:color w:val="000000"/>
        </w:rPr>
        <w:tab/>
        <w:t>жодного;</w:t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Pr="00C94038">
        <w:rPr>
          <w:noProof/>
          <w:color w:val="000000"/>
        </w:rPr>
        <w:tab/>
        <w:t>один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В</w:t>
      </w:r>
      <w:r w:rsidRPr="00C94038">
        <w:rPr>
          <w:b/>
          <w:bCs/>
          <w:noProof/>
          <w:color w:val="000000"/>
        </w:rPr>
        <w:tab/>
      </w:r>
      <w:r w:rsidRPr="00C94038">
        <w:rPr>
          <w:noProof/>
          <w:color w:val="000000"/>
        </w:rPr>
        <w:t>два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Pr="00C94038">
        <w:rPr>
          <w:noProof/>
          <w:color w:val="000000"/>
        </w:rPr>
        <w:tab/>
        <w:t>безліч.</w:t>
      </w:r>
    </w:p>
    <w:p w14:paraId="0F6FF49C" w14:textId="64D85007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noProof/>
          <w:color w:val="000000"/>
        </w:rPr>
      </w:pPr>
      <w:r w:rsidRPr="00C94038">
        <w:rPr>
          <w:i/>
          <w:noProof/>
          <w:color w:val="000000"/>
        </w:rPr>
        <w:t xml:space="preserve">Якщо для трьох ненульових векторів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4621BD2" wp14:editId="7EDFA560">
            <wp:extent cx="152400" cy="180975"/>
            <wp:effectExtent l="0" t="0" r="0" b="0"/>
            <wp:docPr id="1703" name="Рисунок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,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2D20974" wp14:editId="5ACC339D">
            <wp:extent cx="152400" cy="219075"/>
            <wp:effectExtent l="0" t="0" r="0" b="0"/>
            <wp:docPr id="1704" name="Рисунок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,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EC16988" wp14:editId="4B8032C1">
            <wp:extent cx="142875" cy="180975"/>
            <wp:effectExtent l="0" t="0" r="0" b="0"/>
            <wp:docPr id="1705" name="Рисунок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</w:t>
      </w:r>
      <w:r w:rsidRPr="00C94038">
        <w:rPr>
          <w:i/>
          <w:noProof/>
          <w:color w:val="000000"/>
        </w:rPr>
        <w:t xml:space="preserve">у просторі виконується рівність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7CFA3755" wp14:editId="513992CA">
            <wp:extent cx="942975" cy="228600"/>
            <wp:effectExtent l="0" t="0" r="0" b="0"/>
            <wp:docPr id="1706" name="Рисунок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1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>, то...</w:t>
      </w:r>
    </w:p>
    <w:p w14:paraId="5507B0A7" w14:textId="41B7839C" w:rsidR="0053493B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2629A92C" wp14:editId="34587CC6">
            <wp:extent cx="409575" cy="257175"/>
            <wp:effectExtent l="0" t="0" r="0" b="0"/>
            <wp:docPr id="1707" name="Рисунок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1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274BC90A" wp14:editId="362CE673">
            <wp:extent cx="428625" cy="228600"/>
            <wp:effectExtent l="0" t="0" r="0" b="0"/>
            <wp:docPr id="1708" name="Рисунок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1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</w:p>
    <w:p w14:paraId="2310E869" w14:textId="1ADE467D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В</w:t>
      </w:r>
      <w:r w:rsidR="0053493B" w:rsidRPr="00C94038">
        <w:rPr>
          <w:b/>
          <w:bCs/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216C461F" wp14:editId="5F1DF21E">
            <wp:extent cx="457200" cy="219075"/>
            <wp:effectExtent l="0" t="0" r="0" b="0"/>
            <wp:docPr id="1709" name="Рисунок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1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="0053493B" w:rsidRPr="00C94038">
        <w:rPr>
          <w:color w:val="000000"/>
        </w:rPr>
        <w:tab/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51CAE3A9" wp14:editId="29691CDE">
            <wp:extent cx="152400" cy="180975"/>
            <wp:effectExtent l="0" t="0" r="0" b="0"/>
            <wp:docPr id="1710" name="Рисунок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6F8CA069" wp14:editId="7B36AFD4">
            <wp:extent cx="152400" cy="219075"/>
            <wp:effectExtent l="0" t="0" r="0" b="0"/>
            <wp:docPr id="1711" name="Рисунок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00F2CA12" wp14:editId="7AC688A7">
            <wp:extent cx="142875" cy="180975"/>
            <wp:effectExtent l="0" t="0" r="0" b="0"/>
            <wp:docPr id="1712" name="Рисунок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1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</w:rPr>
        <w:t xml:space="preserve"> – компланарні</w:t>
      </w:r>
      <w:r w:rsidR="0053493B" w:rsidRPr="00C94038">
        <w:rPr>
          <w:noProof/>
          <w:color w:val="000000"/>
        </w:rPr>
        <w:t>.</w:t>
      </w:r>
    </w:p>
    <w:p w14:paraId="5AB0D3A4" w14:textId="48D6B46C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noProof/>
          <w:color w:val="000000"/>
        </w:rPr>
      </w:pPr>
      <w:r w:rsidRPr="00C94038">
        <w:rPr>
          <w:i/>
          <w:noProof/>
          <w:color w:val="000000"/>
        </w:rPr>
        <w:t xml:space="preserve">Спростіть вираз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7D3EB3A2" wp14:editId="60EB9597">
            <wp:extent cx="942975" cy="266700"/>
            <wp:effectExtent l="0" t="0" r="0" b="0"/>
            <wp:docPr id="1713" name="Рисунок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1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noProof/>
          <w:color w:val="000000"/>
        </w:rPr>
        <w:t xml:space="preserve">, де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697E364D" wp14:editId="58A7D497">
            <wp:extent cx="495300" cy="266700"/>
            <wp:effectExtent l="0" t="0" r="0" b="0"/>
            <wp:docPr id="1714" name="Рисунок 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</w:t>
      </w:r>
      <w:r w:rsidRPr="00C94038">
        <w:rPr>
          <w:i/>
          <w:noProof/>
          <w:color w:val="000000"/>
        </w:rPr>
        <w:t>– ортонормований базис.</w:t>
      </w:r>
    </w:p>
    <w:p w14:paraId="4CB43011" w14:textId="41CDF8D8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noProof/>
          <w:color w:val="000000"/>
        </w:rPr>
      </w:pPr>
      <w:r w:rsidRPr="00C94038">
        <w:rPr>
          <w:b/>
          <w:bCs/>
          <w:noProof/>
          <w:color w:val="000000"/>
        </w:rPr>
        <w:t>А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1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Б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0</w:t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В</w:t>
      </w:r>
      <w:r w:rsidR="0053493B" w:rsidRPr="00C94038">
        <w:rPr>
          <w:noProof/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29F6154B" wp14:editId="73BA013A">
            <wp:extent cx="190500" cy="257175"/>
            <wp:effectExtent l="0" t="0" r="0" b="0"/>
            <wp:docPr id="1715" name="Рисунок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1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noProof/>
          <w:color w:val="000000"/>
        </w:rPr>
        <w:t>Г</w:t>
      </w:r>
      <w:r w:rsidR="0053493B"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>–1</w:t>
      </w:r>
      <w:r w:rsidR="0053493B" w:rsidRPr="00C94038">
        <w:rPr>
          <w:noProof/>
          <w:color w:val="000000"/>
        </w:rPr>
        <w:t>.</w:t>
      </w:r>
    </w:p>
    <w:p w14:paraId="37A4CED3" w14:textId="4411F197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color w:val="000000"/>
        </w:rPr>
      </w:pPr>
      <w:r w:rsidRPr="00C94038">
        <w:rPr>
          <w:i/>
          <w:noProof/>
          <w:color w:val="000000"/>
        </w:rPr>
        <w:t>Дано</w:t>
      </w:r>
      <w:r w:rsidRPr="00C94038">
        <w:rPr>
          <w:i/>
          <w:color w:val="000000"/>
        </w:rPr>
        <w:t xml:space="preserve"> </w:t>
      </w:r>
      <w:r w:rsidRPr="00C94038">
        <w:rPr>
          <w:i/>
          <w:noProof/>
          <w:color w:val="000000"/>
        </w:rPr>
        <w:t>точки</w:t>
      </w:r>
      <w:r w:rsidRPr="00C94038">
        <w:rPr>
          <w:i/>
          <w:color w:val="000000"/>
        </w:rPr>
        <w:t xml:space="preserve"> </w:t>
      </w:r>
      <w:r w:rsidRPr="00C94038">
        <w:rPr>
          <w:i/>
          <w:iCs/>
          <w:color w:val="000000"/>
        </w:rPr>
        <w:t>А</w:t>
      </w:r>
      <w:r w:rsidRPr="00C94038">
        <w:rPr>
          <w:i/>
          <w:color w:val="000000"/>
        </w:rPr>
        <w:t xml:space="preserve">(–2; –3; –6), </w:t>
      </w:r>
      <w:r w:rsidRPr="00C94038">
        <w:rPr>
          <w:i/>
          <w:iCs/>
          <w:color w:val="000000"/>
        </w:rPr>
        <w:t>В</w:t>
      </w:r>
      <w:r w:rsidRPr="00C94038">
        <w:rPr>
          <w:i/>
          <w:color w:val="000000"/>
        </w:rPr>
        <w:t xml:space="preserve">(3; 2; 5), </w:t>
      </w:r>
      <w:r w:rsidRPr="00C94038">
        <w:rPr>
          <w:i/>
          <w:iCs/>
          <w:color w:val="000000"/>
        </w:rPr>
        <w:t>C</w:t>
      </w:r>
      <w:r w:rsidRPr="00C94038">
        <w:rPr>
          <w:i/>
          <w:color w:val="000000"/>
        </w:rPr>
        <w:t xml:space="preserve">(1; –1; 2), </w:t>
      </w:r>
      <w:r w:rsidRPr="00C94038">
        <w:rPr>
          <w:i/>
          <w:iCs/>
          <w:color w:val="000000"/>
        </w:rPr>
        <w:t>D</w:t>
      </w:r>
      <w:r w:rsidRPr="00C94038">
        <w:rPr>
          <w:i/>
          <w:color w:val="000000"/>
        </w:rPr>
        <w:t xml:space="preserve">(3; –2; 4). Знайдіть </w:t>
      </w:r>
      <w:r w:rsidR="00426617" w:rsidRPr="00C94038">
        <w:rPr>
          <w:i/>
          <w:noProof/>
          <w:color w:val="000000"/>
          <w:position w:val="-16"/>
          <w:lang w:val="ru-RU"/>
        </w:rPr>
        <w:drawing>
          <wp:inline distT="0" distB="0" distL="0" distR="0" wp14:anchorId="609BB89C" wp14:editId="306F9773">
            <wp:extent cx="685800" cy="295275"/>
            <wp:effectExtent l="0" t="0" r="0" b="0"/>
            <wp:docPr id="1716" name="Рисунок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1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>.</w:t>
      </w:r>
    </w:p>
    <w:p w14:paraId="489F358A" w14:textId="768E1347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9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–3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="0053493B"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="0053493B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8"/>
          <w:lang w:val="ru-RU"/>
        </w:rPr>
        <w:drawing>
          <wp:inline distT="0" distB="0" distL="0" distR="0" wp14:anchorId="510614C2" wp14:editId="33EBC269">
            <wp:extent cx="257175" cy="257175"/>
            <wp:effectExtent l="0" t="0" r="0" b="0"/>
            <wp:docPr id="1717" name="Рисунок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1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3</w:t>
      </w:r>
      <w:r w:rsidR="0053493B" w:rsidRPr="00C94038">
        <w:rPr>
          <w:color w:val="000000"/>
        </w:rPr>
        <w:t>.</w:t>
      </w:r>
    </w:p>
    <w:p w14:paraId="1ED5D483" w14:textId="2D943A78" w:rsidR="00A27BC8" w:rsidRPr="00C94038" w:rsidRDefault="00A27BC8" w:rsidP="00C97E43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При </w:t>
      </w:r>
      <w:r w:rsidRPr="00C94038">
        <w:rPr>
          <w:i/>
          <w:noProof/>
          <w:color w:val="000000"/>
        </w:rPr>
        <w:t>яких</w:t>
      </w:r>
      <w:r w:rsidRPr="00C94038">
        <w:rPr>
          <w:i/>
          <w:color w:val="000000"/>
        </w:rPr>
        <w:t xml:space="preserve"> значеннях </w:t>
      </w:r>
      <w:r w:rsidRPr="00C94038">
        <w:rPr>
          <w:i/>
          <w:iCs/>
          <w:color w:val="000000"/>
        </w:rPr>
        <w:t>р</w:t>
      </w:r>
      <w:r w:rsidRPr="00C94038">
        <w:rPr>
          <w:i/>
          <w:color w:val="000000"/>
        </w:rPr>
        <w:t xml:space="preserve"> вектор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71573961" wp14:editId="097D78E9">
            <wp:extent cx="1028700" cy="266700"/>
            <wp:effectExtent l="0" t="0" r="0" b="0"/>
            <wp:docPr id="1718" name="Рисунок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1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ортогональний до вектора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3A413573" wp14:editId="2F8AC7C4">
            <wp:extent cx="800100" cy="266700"/>
            <wp:effectExtent l="0" t="0" r="0" b="0"/>
            <wp:docPr id="1719" name="Рисунок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1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>?</w:t>
      </w:r>
    </w:p>
    <w:p w14:paraId="0C467637" w14:textId="77777777" w:rsidR="00A27BC8" w:rsidRPr="00C94038" w:rsidRDefault="00A27BC8" w:rsidP="0053493B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–2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2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1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0</w:t>
      </w:r>
      <w:r w:rsidR="0053493B" w:rsidRPr="00C94038">
        <w:rPr>
          <w:color w:val="000000"/>
        </w:rPr>
        <w:t>.</w:t>
      </w:r>
    </w:p>
    <w:p w14:paraId="0631E08B" w14:textId="42381368" w:rsidR="0053493B" w:rsidRPr="00C94038" w:rsidRDefault="0053493B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Якщо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72AC5650" wp14:editId="0627DC38">
            <wp:extent cx="771525" cy="238125"/>
            <wp:effectExtent l="0" t="0" r="0" b="0"/>
            <wp:docPr id="1720" name="Рисунок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1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58783D96" wp14:editId="50509600">
            <wp:extent cx="771525" cy="266700"/>
            <wp:effectExtent l="0" t="0" r="0" b="0"/>
            <wp:docPr id="1721" name="Рисунок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1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, то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7DF8D85" wp14:editId="4D6F4D3C">
            <wp:extent cx="371475" cy="228600"/>
            <wp:effectExtent l="0" t="0" r="0" b="0"/>
            <wp:docPr id="1722" name="Рисунок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1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буде дорівнювати</w:t>
      </w:r>
    </w:p>
    <w:p w14:paraId="427FEFB1" w14:textId="77777777" w:rsidR="0053493B" w:rsidRPr="00C94038" w:rsidRDefault="0053493B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Pr="00C94038">
        <w:rPr>
          <w:color w:val="000000"/>
        </w:rPr>
        <w:tab/>
        <w:t>10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Pr="00C94038">
        <w:rPr>
          <w:color w:val="000000"/>
        </w:rPr>
        <w:tab/>
        <w:t>12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Pr="00C94038">
        <w:rPr>
          <w:color w:val="000000"/>
        </w:rPr>
        <w:tab/>
        <w:t>–4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Pr="00C94038">
        <w:rPr>
          <w:color w:val="000000"/>
        </w:rPr>
        <w:tab/>
        <w:t>16.</w:t>
      </w:r>
    </w:p>
    <w:p w14:paraId="411B1FCF" w14:textId="7564F144" w:rsidR="0053493B" w:rsidRPr="00C94038" w:rsidRDefault="0053493B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Відомо, що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7644DB9D" wp14:editId="65EDF88C">
            <wp:extent cx="466725" cy="238125"/>
            <wp:effectExtent l="0" t="0" r="0" b="0"/>
            <wp:docPr id="1723" name="Рисунок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1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4AAA0DFF" wp14:editId="09F4B0C9">
            <wp:extent cx="495300" cy="257175"/>
            <wp:effectExtent l="0" t="0" r="0" b="0"/>
            <wp:docPr id="1724" name="Рисунок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1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. Скалярний добуток векторів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78E7C221" wp14:editId="1E85B0E0">
            <wp:extent cx="695325" cy="219075"/>
            <wp:effectExtent l="0" t="0" r="0" b="0"/>
            <wp:docPr id="1725" name="Рисунок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1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6"/>
          <w:lang w:val="ru-RU"/>
        </w:rPr>
        <w:lastRenderedPageBreak/>
        <w:drawing>
          <wp:inline distT="0" distB="0" distL="0" distR="0" wp14:anchorId="6E0F6BAA" wp14:editId="5D6D7044">
            <wp:extent cx="723900" cy="219075"/>
            <wp:effectExtent l="0" t="0" r="0" b="0"/>
            <wp:docPr id="1726" name="Рисунок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1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буде дорівнювати</w:t>
      </w:r>
    </w:p>
    <w:p w14:paraId="48A01F1E" w14:textId="77777777" w:rsidR="0053493B" w:rsidRPr="00C94038" w:rsidRDefault="0053493B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Pr="00C94038">
        <w:rPr>
          <w:color w:val="000000"/>
        </w:rPr>
        <w:tab/>
        <w:t>16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Pr="00C94038">
        <w:rPr>
          <w:color w:val="000000"/>
        </w:rPr>
        <w:tab/>
        <w:t>25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Pr="00C94038">
        <w:rPr>
          <w:color w:val="000000"/>
        </w:rPr>
        <w:tab/>
        <w:t>38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Pr="00C94038">
        <w:rPr>
          <w:color w:val="000000"/>
        </w:rPr>
        <w:tab/>
        <w:t>15.</w:t>
      </w:r>
    </w:p>
    <w:p w14:paraId="41D69059" w14:textId="65FE20E4" w:rsidR="0053493B" w:rsidRPr="00C94038" w:rsidRDefault="0053493B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При якому значенні параметра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60A24660" wp14:editId="459E53B5">
            <wp:extent cx="152400" cy="190500"/>
            <wp:effectExtent l="0" t="0" r="0" b="0"/>
            <wp:docPr id="1727" name="Рисунок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1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вектори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4C72C730" wp14:editId="0E3E1784">
            <wp:extent cx="838200" cy="266700"/>
            <wp:effectExtent l="0" t="0" r="0" b="0"/>
            <wp:docPr id="1728" name="Рисунок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1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6A504F02" wp14:editId="27B8E912">
            <wp:extent cx="1019175" cy="295275"/>
            <wp:effectExtent l="0" t="0" r="0" b="0"/>
            <wp:docPr id="1729" name="Рисунок 1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1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ортогональні?</w:t>
      </w:r>
    </w:p>
    <w:p w14:paraId="5F6C86FD" w14:textId="07612682" w:rsidR="0053493B" w:rsidRPr="00C94038" w:rsidRDefault="0053493B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Pr="00C94038">
        <w:rPr>
          <w:color w:val="000000"/>
        </w:rPr>
        <w:tab/>
        <w:t>3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Pr="00C94038">
        <w:rPr>
          <w:color w:val="000000"/>
        </w:rPr>
        <w:tab/>
        <w:t>–3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Pr="00C94038">
        <w:rPr>
          <w:color w:val="000000"/>
        </w:rPr>
        <w:tab/>
        <w:t>±3</w:t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25F3E003" wp14:editId="318CF35E">
            <wp:extent cx="485775" cy="190500"/>
            <wp:effectExtent l="0" t="0" r="0" b="0"/>
            <wp:docPr id="1730" name="Рисунок 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1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.</w:t>
      </w:r>
    </w:p>
    <w:p w14:paraId="61837DE3" w14:textId="77777777" w:rsidR="00A27BC8" w:rsidRPr="00C94038" w:rsidRDefault="00A27BC8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>Одиничний</w:t>
      </w:r>
      <w:r w:rsidRPr="00C94038">
        <w:rPr>
          <w:i/>
          <w:noProof/>
          <w:color w:val="000000"/>
        </w:rPr>
        <w:t xml:space="preserve"> вектор, протилежний вектору </w:t>
      </w:r>
      <w:r w:rsidRPr="00C94038">
        <w:rPr>
          <w:noProof/>
          <w:color w:val="000000"/>
        </w:rPr>
        <w:t>(2; –1; 0)</w:t>
      </w:r>
      <w:r w:rsidRPr="00C94038">
        <w:rPr>
          <w:i/>
          <w:noProof/>
          <w:color w:val="000000"/>
        </w:rPr>
        <w:t>, дорівнює:</w:t>
      </w:r>
    </w:p>
    <w:p w14:paraId="0C814F79" w14:textId="0EE06406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(–2; 1; 0)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="0053493B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2"/>
          <w:lang w:val="ru-RU"/>
        </w:rPr>
        <w:drawing>
          <wp:inline distT="0" distB="0" distL="0" distR="0" wp14:anchorId="17E5963A" wp14:editId="56B23D24">
            <wp:extent cx="1114425" cy="495300"/>
            <wp:effectExtent l="0" t="0" r="0" b="0"/>
            <wp:docPr id="1731" name="Рисунок 1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1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="0053493B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32"/>
          <w:lang w:val="ru-RU"/>
        </w:rPr>
        <w:drawing>
          <wp:inline distT="0" distB="0" distL="0" distR="0" wp14:anchorId="5DC0FF51" wp14:editId="74AD682F">
            <wp:extent cx="1114425" cy="495300"/>
            <wp:effectExtent l="0" t="0" r="0" b="0"/>
            <wp:docPr id="1732" name="Рисунок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1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(–1; 1; 0)</w:t>
      </w:r>
      <w:r w:rsidR="0053493B" w:rsidRPr="00C94038">
        <w:rPr>
          <w:color w:val="000000"/>
        </w:rPr>
        <w:t>.</w:t>
      </w:r>
    </w:p>
    <w:p w14:paraId="57D29EE9" w14:textId="6379110B" w:rsidR="00A27BC8" w:rsidRPr="00C94038" w:rsidRDefault="00A27BC8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1" w:hanging="561"/>
        <w:rPr>
          <w:i/>
          <w:color w:val="000000"/>
        </w:rPr>
      </w:pPr>
      <w:r w:rsidRPr="00C94038">
        <w:rPr>
          <w:i/>
          <w:color w:val="000000"/>
        </w:rPr>
        <w:t xml:space="preserve">Вкажіть всі значення </w:t>
      </w:r>
      <w:r w:rsidRPr="00C94038">
        <w:rPr>
          <w:i/>
          <w:iCs/>
          <w:color w:val="000000"/>
        </w:rPr>
        <w:t xml:space="preserve">р </w:t>
      </w:r>
      <w:r w:rsidRPr="00C94038">
        <w:rPr>
          <w:i/>
          <w:color w:val="000000"/>
        </w:rPr>
        <w:t>і</w:t>
      </w:r>
      <w:r w:rsidRPr="00C94038">
        <w:rPr>
          <w:i/>
          <w:iCs/>
          <w:color w:val="000000"/>
        </w:rPr>
        <w:t xml:space="preserve"> q</w:t>
      </w:r>
      <w:r w:rsidRPr="00C94038">
        <w:rPr>
          <w:i/>
          <w:color w:val="000000"/>
        </w:rPr>
        <w:t xml:space="preserve"> при яких вектори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500FB4DF" wp14:editId="29A96AF5">
            <wp:extent cx="695325" cy="238125"/>
            <wp:effectExtent l="0" t="0" r="0" b="0"/>
            <wp:docPr id="1733" name="Рисунок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1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059A9ED0" wp14:editId="1314C18F">
            <wp:extent cx="676275" cy="266700"/>
            <wp:effectExtent l="0" t="0" r="0" b="0"/>
            <wp:docPr id="1734" name="Рисунок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1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колінеарні?</w:t>
      </w:r>
    </w:p>
    <w:p w14:paraId="46273533" w14:textId="2F2CD41C" w:rsidR="0053493B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1"/>
        <w:rPr>
          <w:color w:val="000000"/>
        </w:rPr>
      </w:pPr>
      <w:r w:rsidRPr="00C94038">
        <w:rPr>
          <w:b/>
          <w:color w:val="000000"/>
        </w:rPr>
        <w:t>А</w:t>
      </w:r>
      <w:r w:rsidR="0053493B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26"/>
          <w:lang w:val="ru-RU"/>
        </w:rPr>
        <w:drawing>
          <wp:inline distT="0" distB="0" distL="0" distR="0" wp14:anchorId="17CB5633" wp14:editId="64BFDA76">
            <wp:extent cx="447675" cy="447675"/>
            <wp:effectExtent l="0" t="0" r="0" b="0"/>
            <wp:docPr id="1735" name="Рисунок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1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6EB6A4B0" wp14:editId="540C6120">
            <wp:extent cx="419100" cy="228600"/>
            <wp:effectExtent l="0" t="0" r="0" b="0"/>
            <wp:docPr id="1736" name="Рисунок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1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="0053493B" w:rsidRPr="00C94038">
        <w:rPr>
          <w:color w:val="000000"/>
        </w:rPr>
        <w:tab/>
      </w:r>
      <w:r w:rsidR="0053493B"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53493B" w:rsidRPr="00C94038">
        <w:rPr>
          <w:b/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6FD8DCAF" wp14:editId="67893C2E">
            <wp:extent cx="447675" cy="228600"/>
            <wp:effectExtent l="0" t="0" r="0" b="0"/>
            <wp:docPr id="1737" name="Рисунок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1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26"/>
          <w:lang w:val="ru-RU"/>
        </w:rPr>
        <w:drawing>
          <wp:inline distT="0" distB="0" distL="0" distR="0" wp14:anchorId="6D972360" wp14:editId="222A7EBA">
            <wp:extent cx="428625" cy="447675"/>
            <wp:effectExtent l="0" t="0" r="0" b="0"/>
            <wp:docPr id="1738" name="Рисунок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1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</w:p>
    <w:p w14:paraId="6930B639" w14:textId="70DB3A2D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color w:val="000000"/>
        </w:rPr>
        <w:t>В</w:t>
      </w:r>
      <w:r w:rsidR="0053493B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26"/>
          <w:lang w:val="ru-RU"/>
        </w:rPr>
        <w:drawing>
          <wp:inline distT="0" distB="0" distL="0" distR="0" wp14:anchorId="5A35192D" wp14:editId="62FF227E">
            <wp:extent cx="447675" cy="447675"/>
            <wp:effectExtent l="0" t="0" r="0" b="0"/>
            <wp:docPr id="1739" name="Рисунок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1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4213C491" wp14:editId="645A18F4">
            <wp:extent cx="419100" cy="228600"/>
            <wp:effectExtent l="0" t="0" r="0" b="0"/>
            <wp:docPr id="1740" name="Рисунок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1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="0053493B" w:rsidRPr="00C94038">
        <w:rPr>
          <w:color w:val="000000"/>
        </w:rPr>
        <w:tab/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53493B" w:rsidRPr="00C94038">
        <w:rPr>
          <w:b/>
          <w:color w:val="000000"/>
        </w:rPr>
        <w:tab/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0B68B3C3" wp14:editId="05817272">
            <wp:extent cx="447675" cy="228600"/>
            <wp:effectExtent l="0" t="0" r="0" b="0"/>
            <wp:docPr id="1741" name="Рисунок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1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2"/>
          <w:lang w:val="ru-RU"/>
        </w:rPr>
        <w:drawing>
          <wp:inline distT="0" distB="0" distL="0" distR="0" wp14:anchorId="4AC50573" wp14:editId="68DD410F">
            <wp:extent cx="419100" cy="228600"/>
            <wp:effectExtent l="0" t="0" r="0" b="0"/>
            <wp:docPr id="1742" name="Рисунок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1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color w:val="000000"/>
        </w:rPr>
        <w:t>.</w:t>
      </w:r>
    </w:p>
    <w:p w14:paraId="0CCB9A9A" w14:textId="769CF403" w:rsidR="00A27BC8" w:rsidRPr="00C94038" w:rsidRDefault="00A27BC8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Вектори простору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036EDCCE" wp14:editId="4DEF765F">
            <wp:extent cx="152400" cy="180975"/>
            <wp:effectExtent l="0" t="0" r="0" b="0"/>
            <wp:docPr id="1743" name="Рисунок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4F197E03" wp14:editId="5B539025">
            <wp:extent cx="152400" cy="219075"/>
            <wp:effectExtent l="0" t="0" r="0" b="0"/>
            <wp:docPr id="1744" name="Рисунок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неколінеарні. Вкажіть усі значення параметрів </w:t>
      </w:r>
      <w:r w:rsidRPr="00C94038">
        <w:rPr>
          <w:i/>
          <w:iCs/>
          <w:color w:val="000000"/>
        </w:rPr>
        <w:sym w:font="Symbol" w:char="F06C"/>
      </w:r>
      <w:r w:rsidRPr="00C94038">
        <w:rPr>
          <w:i/>
          <w:color w:val="000000"/>
        </w:rPr>
        <w:t xml:space="preserve"> і </w:t>
      </w:r>
      <w:r w:rsidRPr="00C94038">
        <w:rPr>
          <w:i/>
          <w:color w:val="000000"/>
        </w:rPr>
        <w:sym w:font="Symbol" w:char="F06D"/>
      </w:r>
      <w:r w:rsidRPr="00C94038">
        <w:rPr>
          <w:i/>
          <w:color w:val="000000"/>
        </w:rPr>
        <w:t xml:space="preserve">, при яких компланарні вектори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20041541" wp14:editId="41EC31CD">
            <wp:extent cx="152400" cy="180975"/>
            <wp:effectExtent l="0" t="0" r="0" b="0"/>
            <wp:docPr id="1745" name="Рисунок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1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,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57B0221F" wp14:editId="1FF69AD7">
            <wp:extent cx="542925" cy="228600"/>
            <wp:effectExtent l="0" t="0" r="0" b="0"/>
            <wp:docPr id="1746" name="Рисунок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1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, </w:t>
      </w:r>
      <w:r w:rsidR="00426617" w:rsidRPr="00C94038">
        <w:rPr>
          <w:i/>
          <w:noProof/>
          <w:color w:val="000000"/>
          <w:position w:val="-10"/>
          <w:lang w:val="ru-RU"/>
        </w:rPr>
        <w:drawing>
          <wp:inline distT="0" distB="0" distL="0" distR="0" wp14:anchorId="1B19F25B" wp14:editId="5CD42EF6">
            <wp:extent cx="533400" cy="257175"/>
            <wp:effectExtent l="0" t="0" r="0" b="0"/>
            <wp:docPr id="1747" name="Рисунок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1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>.</w:t>
      </w:r>
    </w:p>
    <w:p w14:paraId="79F6BD04" w14:textId="1469064A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color w:val="000000"/>
        </w:rPr>
        <w:t>А</w:t>
      </w:r>
      <w:r w:rsidR="0053493B" w:rsidRPr="00C94038">
        <w:rPr>
          <w:b/>
          <w:color w:val="000000"/>
        </w:rPr>
        <w:tab/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4D734089" wp14:editId="5F387839">
            <wp:extent cx="419100" cy="190500"/>
            <wp:effectExtent l="0" t="0" r="0" b="0"/>
            <wp:docPr id="1748" name="Рисунок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1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597F9971" wp14:editId="6C1D6A38">
            <wp:extent cx="409575" cy="219075"/>
            <wp:effectExtent l="0" t="0" r="0" b="0"/>
            <wp:docPr id="1749" name="Рисунок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1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53493B" w:rsidRPr="00C94038">
        <w:rPr>
          <w:b/>
          <w:color w:val="000000"/>
        </w:rPr>
        <w:tab/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0F2E5D72" wp14:editId="13169CDA">
            <wp:extent cx="419100" cy="190500"/>
            <wp:effectExtent l="0" t="0" r="0" b="0"/>
            <wp:docPr id="1750" name="Рисунок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1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00C38648" wp14:editId="1268790D">
            <wp:extent cx="428625" cy="219075"/>
            <wp:effectExtent l="0" t="0" r="0" b="0"/>
            <wp:docPr id="1751" name="Рисунок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="00F97E13" w:rsidRPr="00C94038">
        <w:rPr>
          <w:noProof/>
          <w:color w:val="000000"/>
        </w:rPr>
        <w:tab/>
      </w:r>
      <w:r w:rsidRPr="00C94038">
        <w:rPr>
          <w:b/>
          <w:color w:val="000000"/>
        </w:rPr>
        <w:t>В</w:t>
      </w:r>
      <w:r w:rsidR="0053493B" w:rsidRPr="00C94038">
        <w:rPr>
          <w:b/>
          <w:color w:val="000000"/>
        </w:rPr>
        <w:tab/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68031D8B" wp14:editId="1DD8A83B">
            <wp:extent cx="428625" cy="190500"/>
            <wp:effectExtent l="0" t="0" r="0" b="0"/>
            <wp:docPr id="1752" name="Рисунок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1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5A914FD6" wp14:editId="0B21835F">
            <wp:extent cx="409575" cy="219075"/>
            <wp:effectExtent l="0" t="0" r="0" b="0"/>
            <wp:docPr id="1753" name="Рисунок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1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b/>
          <w:color w:val="000000"/>
        </w:rPr>
        <w:tab/>
        <w:t>Г</w:t>
      </w:r>
      <w:r w:rsidR="00F97E13" w:rsidRPr="00C94038">
        <w:rPr>
          <w:b/>
          <w:color w:val="000000"/>
        </w:rPr>
        <w:t xml:space="preserve"> </w:t>
      </w:r>
      <w:r w:rsidR="00426617" w:rsidRPr="00C94038">
        <w:rPr>
          <w:b/>
          <w:noProof/>
          <w:color w:val="000000"/>
          <w:position w:val="-6"/>
          <w:lang w:val="ru-RU"/>
        </w:rPr>
        <w:drawing>
          <wp:inline distT="0" distB="0" distL="0" distR="0" wp14:anchorId="13B0B117" wp14:editId="0F815FDE">
            <wp:extent cx="428625" cy="190500"/>
            <wp:effectExtent l="0" t="0" r="0" b="0"/>
            <wp:docPr id="1754" name="Рисунок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1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 xml:space="preserve">, </w:t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7C868BDB" wp14:editId="77CB679D">
            <wp:extent cx="428625" cy="219075"/>
            <wp:effectExtent l="0" t="0" r="0" b="0"/>
            <wp:docPr id="1755" name="Рисунок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1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color w:val="000000"/>
        </w:rPr>
        <w:t>.</w:t>
      </w:r>
    </w:p>
    <w:p w14:paraId="09BE2FB4" w14:textId="147E755C" w:rsidR="00A27BC8" w:rsidRPr="00C94038" w:rsidRDefault="00A27BC8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Вектори простору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50B03BDB" wp14:editId="59FB3072">
            <wp:extent cx="152400" cy="180975"/>
            <wp:effectExtent l="0" t="0" r="0" b="0"/>
            <wp:docPr id="1756" name="Рисунок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1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13F51E99" wp14:editId="62F00946">
            <wp:extent cx="152400" cy="219075"/>
            <wp:effectExtent l="0" t="0" r="0" b="0"/>
            <wp:docPr id="1757" name="Рисунок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неколінеарні. При якому значенні параметру </w:t>
      </w:r>
      <w:r w:rsidRPr="00C94038">
        <w:rPr>
          <w:i/>
          <w:color w:val="000000"/>
        </w:rPr>
        <w:sym w:font="Symbol" w:char="F061"/>
      </w:r>
      <w:r w:rsidRPr="00C94038">
        <w:rPr>
          <w:i/>
          <w:color w:val="000000"/>
        </w:rPr>
        <w:t xml:space="preserve"> вектори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3DA3857C" wp14:editId="420050D3">
            <wp:extent cx="923925" cy="266700"/>
            <wp:effectExtent l="0" t="0" r="0" b="0"/>
            <wp:docPr id="1758" name="Рисунок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1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4544BED6" wp14:editId="035C564F">
            <wp:extent cx="800100" cy="266700"/>
            <wp:effectExtent l="0" t="0" r="0" b="0"/>
            <wp:docPr id="1759" name="Рисунок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1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будуть колінеарні?</w:t>
      </w:r>
    </w:p>
    <w:p w14:paraId="6038B992" w14:textId="77777777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0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–13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–15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1</w:t>
      </w:r>
      <w:r w:rsidR="0053493B" w:rsidRPr="00C94038">
        <w:rPr>
          <w:color w:val="000000"/>
        </w:rPr>
        <w:t>.</w:t>
      </w:r>
    </w:p>
    <w:p w14:paraId="7B34042E" w14:textId="3B5E7E82" w:rsidR="00A27BC8" w:rsidRPr="00C94038" w:rsidRDefault="00A27BC8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Дано вектори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7959FAF2" wp14:editId="188EDA6E">
            <wp:extent cx="923925" cy="266700"/>
            <wp:effectExtent l="0" t="0" r="0" b="0"/>
            <wp:docPr id="1760" name="Рисунок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1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12"/>
          <w:lang w:val="ru-RU"/>
        </w:rPr>
        <w:drawing>
          <wp:inline distT="0" distB="0" distL="0" distR="0" wp14:anchorId="0BFD02A3" wp14:editId="6BD1C32F">
            <wp:extent cx="914400" cy="266700"/>
            <wp:effectExtent l="0" t="0" r="0" b="0"/>
            <wp:docPr id="1761" name="Рисунок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1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. Площа трикутника </w:t>
      </w:r>
      <w:r w:rsidRPr="00C94038">
        <w:rPr>
          <w:i/>
          <w:iCs/>
          <w:color w:val="000000"/>
        </w:rPr>
        <w:t>АВС</w:t>
      </w:r>
      <w:r w:rsidRPr="00C94038">
        <w:rPr>
          <w:i/>
          <w:color w:val="000000"/>
        </w:rPr>
        <w:t xml:space="preserve"> дорівнює:</w:t>
      </w:r>
    </w:p>
    <w:p w14:paraId="1591595E" w14:textId="689A96DF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1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="0053493B" w:rsidRPr="00C94038">
        <w:rPr>
          <w:color w:val="000000"/>
        </w:rPr>
        <w:tab/>
      </w:r>
      <w:r w:rsidR="00F97E13" w:rsidRPr="00C94038">
        <w:rPr>
          <w:noProof/>
          <w:color w:val="000000"/>
        </w:rPr>
        <w:t>0,5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В</w:t>
      </w:r>
      <w:r w:rsidR="0053493B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8"/>
          <w:lang w:val="ru-RU"/>
        </w:rPr>
        <w:drawing>
          <wp:inline distT="0" distB="0" distL="0" distR="0" wp14:anchorId="045AF046" wp14:editId="7818C06A">
            <wp:extent cx="257175" cy="257175"/>
            <wp:effectExtent l="0" t="0" r="0" b="0"/>
            <wp:docPr id="1762" name="Рисунок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1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="0053493B" w:rsidRPr="00C94038">
        <w:rPr>
          <w:color w:val="000000"/>
        </w:rPr>
        <w:tab/>
      </w:r>
      <w:r w:rsidRPr="00C94038">
        <w:rPr>
          <w:color w:val="000000"/>
        </w:rPr>
        <w:t>2</w:t>
      </w:r>
      <w:r w:rsidR="0053493B" w:rsidRPr="00C94038">
        <w:rPr>
          <w:color w:val="000000"/>
        </w:rPr>
        <w:t>.</w:t>
      </w:r>
    </w:p>
    <w:p w14:paraId="041E19FC" w14:textId="5AE71B89" w:rsidR="00A27BC8" w:rsidRPr="00C94038" w:rsidRDefault="00A27BC8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Як розміщені прямі </w:t>
      </w:r>
      <w:r w:rsidRPr="00C94038">
        <w:rPr>
          <w:i/>
          <w:iCs/>
          <w:color w:val="000000"/>
        </w:rPr>
        <w:t>АВ</w:t>
      </w:r>
      <w:r w:rsidRPr="00C94038">
        <w:rPr>
          <w:i/>
          <w:color w:val="000000"/>
        </w:rPr>
        <w:t xml:space="preserve"> і </w:t>
      </w:r>
      <w:r w:rsidRPr="00C94038">
        <w:rPr>
          <w:i/>
          <w:iCs/>
          <w:color w:val="000000"/>
        </w:rPr>
        <w:t>АС</w:t>
      </w:r>
      <w:r w:rsidRPr="00C94038">
        <w:rPr>
          <w:i/>
          <w:color w:val="000000"/>
        </w:rPr>
        <w:t xml:space="preserve">, якщо виконується рівність </w:t>
      </w:r>
      <w:r w:rsidR="00426617" w:rsidRPr="00C94038">
        <w:rPr>
          <w:i/>
          <w:noProof/>
          <w:color w:val="000000"/>
          <w:position w:val="-10"/>
          <w:lang w:val="ru-RU"/>
        </w:rPr>
        <w:drawing>
          <wp:inline distT="0" distB="0" distL="0" distR="0" wp14:anchorId="2FC064BA" wp14:editId="1723FE7F">
            <wp:extent cx="1905000" cy="314325"/>
            <wp:effectExtent l="0" t="0" r="0" b="0"/>
            <wp:docPr id="1763" name="Рисунок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1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>?</w:t>
      </w:r>
    </w:p>
    <w:p w14:paraId="11D779D1" w14:textId="77777777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  <w:tab w:val="left" w:pos="567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А</w:t>
      </w:r>
      <w:r w:rsidR="0053493B" w:rsidRPr="00C94038">
        <w:rPr>
          <w:b/>
          <w:bCs/>
          <w:color w:val="000000"/>
        </w:rPr>
        <w:tab/>
      </w:r>
      <w:r w:rsidR="0053493B" w:rsidRPr="00C94038">
        <w:rPr>
          <w:color w:val="000000"/>
        </w:rPr>
        <w:t>п</w:t>
      </w:r>
      <w:r w:rsidRPr="00C94038">
        <w:rPr>
          <w:color w:val="000000"/>
        </w:rPr>
        <w:t>аралельні</w:t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Б</w:t>
      </w:r>
      <w:r w:rsidR="0053493B" w:rsidRPr="00C94038">
        <w:rPr>
          <w:b/>
          <w:bCs/>
          <w:color w:val="000000"/>
        </w:rPr>
        <w:tab/>
      </w:r>
      <w:r w:rsidR="0053493B" w:rsidRPr="00C94038">
        <w:rPr>
          <w:color w:val="000000"/>
        </w:rPr>
        <w:t>п</w:t>
      </w:r>
      <w:r w:rsidRPr="00C94038">
        <w:rPr>
          <w:color w:val="000000"/>
        </w:rPr>
        <w:t>ерпендикулярні</w:t>
      </w:r>
      <w:r w:rsidR="0053493B" w:rsidRPr="00C94038">
        <w:rPr>
          <w:noProof/>
          <w:color w:val="000000"/>
        </w:rPr>
        <w:t>;</w:t>
      </w:r>
    </w:p>
    <w:p w14:paraId="12691348" w14:textId="77777777" w:rsidR="00A27BC8" w:rsidRPr="00C94038" w:rsidRDefault="00A27BC8" w:rsidP="0006656C">
      <w:pPr>
        <w:pStyle w:val="Answer1"/>
        <w:widowControl w:val="0"/>
        <w:tabs>
          <w:tab w:val="clear" w:pos="2098"/>
          <w:tab w:val="clear" w:pos="3799"/>
          <w:tab w:val="clear" w:pos="5500"/>
          <w:tab w:val="left" w:pos="-1200"/>
        </w:tabs>
        <w:spacing w:line="235" w:lineRule="auto"/>
        <w:ind w:left="0" w:firstLine="12"/>
        <w:rPr>
          <w:color w:val="000000"/>
        </w:rPr>
      </w:pPr>
      <w:r w:rsidRPr="00C94038">
        <w:rPr>
          <w:b/>
          <w:bCs/>
          <w:color w:val="000000"/>
        </w:rPr>
        <w:t>В</w:t>
      </w:r>
      <w:r w:rsidR="0053493B" w:rsidRPr="00C94038">
        <w:rPr>
          <w:b/>
          <w:bCs/>
          <w:color w:val="000000"/>
        </w:rPr>
        <w:tab/>
      </w:r>
      <w:r w:rsidR="0053493B" w:rsidRPr="00C94038">
        <w:rPr>
          <w:color w:val="000000"/>
        </w:rPr>
        <w:t>п</w:t>
      </w:r>
      <w:r w:rsidRPr="00C94038">
        <w:rPr>
          <w:color w:val="000000"/>
        </w:rPr>
        <w:t>еретинаються</w:t>
      </w:r>
      <w:r w:rsidRPr="00C94038">
        <w:rPr>
          <w:color w:val="000000"/>
        </w:rPr>
        <w:tab/>
      </w:r>
      <w:r w:rsidR="0053493B"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="0053493B" w:rsidRPr="00C94038">
        <w:rPr>
          <w:color w:val="000000"/>
        </w:rPr>
        <w:tab/>
        <w:t>в</w:t>
      </w:r>
      <w:r w:rsidRPr="00C94038">
        <w:rPr>
          <w:color w:val="000000"/>
        </w:rPr>
        <w:t>изначити неможливо</w:t>
      </w:r>
      <w:r w:rsidR="0053493B" w:rsidRPr="00C94038">
        <w:rPr>
          <w:color w:val="000000"/>
        </w:rPr>
        <w:t>.</w:t>
      </w:r>
    </w:p>
    <w:p w14:paraId="64156827" w14:textId="5D4DD18F" w:rsidR="0053493B" w:rsidRPr="00C94038" w:rsidRDefault="0053493B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Мішаним добутком трьох векторів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02E50F5D" wp14:editId="42735342">
            <wp:extent cx="152400" cy="180975"/>
            <wp:effectExtent l="0" t="0" r="0" b="0"/>
            <wp:docPr id="1764" name="Рисунок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1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,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288B0375" wp14:editId="2914F997">
            <wp:extent cx="152400" cy="219075"/>
            <wp:effectExtent l="0" t="0" r="0" b="0"/>
            <wp:docPr id="1765" name="Рисунок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1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78105A79" wp14:editId="7547BA62">
            <wp:extent cx="142875" cy="180975"/>
            <wp:effectExtent l="0" t="0" r="0" b="0"/>
            <wp:docPr id="1766" name="Рисунок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1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називається число, яке позначають </w:t>
      </w:r>
      <w:r w:rsidR="00426617" w:rsidRPr="00C94038">
        <w:rPr>
          <w:noProof/>
          <w:color w:val="000000"/>
          <w:position w:val="-6"/>
          <w:lang w:val="ru-RU"/>
        </w:rPr>
        <w:drawing>
          <wp:inline distT="0" distB="0" distL="0" distR="0" wp14:anchorId="266BC2ED" wp14:editId="41B0E1C2">
            <wp:extent cx="352425" cy="228600"/>
            <wp:effectExtent l="0" t="0" r="0" b="0"/>
            <wp:docPr id="1767" name="Рисунок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1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й дорівнює:</w:t>
      </w:r>
    </w:p>
    <w:p w14:paraId="24498672" w14:textId="48151337" w:rsidR="0053493B" w:rsidRPr="00C94038" w:rsidRDefault="0053493B" w:rsidP="0006656C">
      <w:pPr>
        <w:pStyle w:val="Question1"/>
        <w:keepNext w:val="0"/>
        <w:widowControl w:val="0"/>
        <w:spacing w:line="235" w:lineRule="auto"/>
        <w:rPr>
          <w:color w:val="000000"/>
        </w:rPr>
      </w:pPr>
      <w:r w:rsidRPr="00C94038">
        <w:rPr>
          <w:b/>
          <w:bCs/>
          <w:color w:val="000000"/>
        </w:rPr>
        <w:t>А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0F21D864" wp14:editId="6080CBBE">
            <wp:extent cx="714375" cy="257175"/>
            <wp:effectExtent l="0" t="0" r="0" b="0"/>
            <wp:docPr id="1768" name="Рисунок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1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b/>
          <w:bCs/>
          <w:color w:val="000000"/>
        </w:rPr>
        <w:t>Б</w:t>
      </w:r>
      <w:r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20772316" wp14:editId="19C2580D">
            <wp:extent cx="790575" cy="257175"/>
            <wp:effectExtent l="0" t="0" r="0" b="0"/>
            <wp:docPr id="1769" name="Рисунок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1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</w:rPr>
        <w:t>;</w:t>
      </w:r>
      <w:r w:rsidRPr="00C94038">
        <w:rPr>
          <w:noProof/>
          <w:color w:val="000000"/>
        </w:rPr>
        <w:tab/>
      </w:r>
      <w:r w:rsidRPr="00C94038">
        <w:rPr>
          <w:noProof/>
          <w:color w:val="000000"/>
        </w:rPr>
        <w:tab/>
      </w:r>
      <w:r w:rsidRPr="00C94038">
        <w:rPr>
          <w:b/>
          <w:bCs/>
          <w:color w:val="000000"/>
        </w:rPr>
        <w:t>В</w:t>
      </w:r>
      <w:r w:rsidRPr="00C94038">
        <w:rPr>
          <w:color w:val="000000"/>
        </w:rPr>
        <w:tab/>
      </w:r>
      <w:r w:rsidR="00426617" w:rsidRPr="00C94038">
        <w:rPr>
          <w:i/>
          <w:noProof/>
          <w:color w:val="000000"/>
          <w:position w:val="-10"/>
          <w:lang w:val="ru-RU"/>
        </w:rPr>
        <w:drawing>
          <wp:inline distT="0" distB="0" distL="0" distR="0" wp14:anchorId="1589C3A9" wp14:editId="20878708">
            <wp:extent cx="714375" cy="257175"/>
            <wp:effectExtent l="0" t="0" r="0" b="0"/>
            <wp:docPr id="1770" name="Рисунок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1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bCs/>
          <w:color w:val="000000"/>
        </w:rPr>
        <w:t>Г</w:t>
      </w:r>
      <w:r w:rsidRPr="00C94038">
        <w:rPr>
          <w:color w:val="000000"/>
        </w:rPr>
        <w:t xml:space="preserve">     </w:t>
      </w:r>
      <w:r w:rsidR="00426617" w:rsidRPr="00C94038">
        <w:rPr>
          <w:noProof/>
          <w:color w:val="000000"/>
          <w:position w:val="-10"/>
          <w:lang w:val="ru-RU"/>
        </w:rPr>
        <w:drawing>
          <wp:inline distT="0" distB="0" distL="0" distR="0" wp14:anchorId="6123D481" wp14:editId="740B5012">
            <wp:extent cx="762000" cy="257175"/>
            <wp:effectExtent l="0" t="0" r="0" b="0"/>
            <wp:docPr id="1771" name="Рисунок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1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</w:rPr>
        <w:t>.</w:t>
      </w:r>
    </w:p>
    <w:p w14:paraId="33B79AEE" w14:textId="35CE3633" w:rsidR="0053493B" w:rsidRPr="00C94038" w:rsidRDefault="0053493B" w:rsidP="0006656C">
      <w:pPr>
        <w:pStyle w:val="Question1"/>
        <w:keepNext w:val="0"/>
        <w:widowControl w:val="0"/>
        <w:numPr>
          <w:ilvl w:val="0"/>
          <w:numId w:val="17"/>
        </w:numPr>
        <w:tabs>
          <w:tab w:val="num" w:pos="564"/>
        </w:tabs>
        <w:spacing w:line="235" w:lineRule="auto"/>
        <w:ind w:left="564" w:hanging="564"/>
        <w:rPr>
          <w:i/>
          <w:color w:val="000000"/>
        </w:rPr>
      </w:pPr>
      <w:r w:rsidRPr="00C94038">
        <w:rPr>
          <w:i/>
          <w:color w:val="000000"/>
        </w:rPr>
        <w:t xml:space="preserve">Довжина векторного добутку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369C35DA" wp14:editId="7C14675C">
            <wp:extent cx="428625" cy="219075"/>
            <wp:effectExtent l="0" t="0" r="0" b="0"/>
            <wp:docPr id="1772" name="Рисунок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1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і </w:t>
      </w:r>
      <w:r w:rsidR="00426617" w:rsidRPr="00C94038">
        <w:rPr>
          <w:i/>
          <w:noProof/>
          <w:color w:val="000000"/>
          <w:position w:val="-6"/>
          <w:lang w:val="ru-RU"/>
        </w:rPr>
        <w:drawing>
          <wp:inline distT="0" distB="0" distL="0" distR="0" wp14:anchorId="21CAAFA2" wp14:editId="0BC0A036">
            <wp:extent cx="457200" cy="228600"/>
            <wp:effectExtent l="0" t="0" r="0" b="0"/>
            <wp:docPr id="1773" name="Рисунок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1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</w:rPr>
        <w:t xml:space="preserve"> численно дорівнює</w:t>
      </w:r>
    </w:p>
    <w:p w14:paraId="25BF7C4C" w14:textId="77777777" w:rsidR="0053493B" w:rsidRPr="00C94038" w:rsidRDefault="0053493B" w:rsidP="0006656C">
      <w:pPr>
        <w:pStyle w:val="Question1"/>
        <w:keepNext w:val="0"/>
        <w:widowControl w:val="0"/>
        <w:spacing w:line="235" w:lineRule="auto"/>
        <w:rPr>
          <w:color w:val="000000"/>
        </w:rPr>
      </w:pPr>
      <w:r w:rsidRPr="00C94038">
        <w:rPr>
          <w:b/>
          <w:bCs/>
          <w:color w:val="000000"/>
        </w:rPr>
        <w:t>А</w:t>
      </w:r>
      <w:r w:rsidRPr="00C94038">
        <w:rPr>
          <w:color w:val="000000"/>
        </w:rPr>
        <w:tab/>
      </w:r>
      <w:r w:rsidRPr="00C94038">
        <w:t>площі трикутника, побудованого на цих векторах</w:t>
      </w:r>
      <w:r w:rsidRPr="00C94038">
        <w:rPr>
          <w:noProof/>
          <w:color w:val="000000"/>
        </w:rPr>
        <w:t>;</w:t>
      </w:r>
    </w:p>
    <w:p w14:paraId="3E102F4D" w14:textId="77777777" w:rsidR="0053493B" w:rsidRPr="00C94038" w:rsidRDefault="0053493B" w:rsidP="0006656C">
      <w:pPr>
        <w:pStyle w:val="Question1"/>
        <w:keepNext w:val="0"/>
        <w:widowControl w:val="0"/>
        <w:spacing w:line="235" w:lineRule="auto"/>
        <w:rPr>
          <w:color w:val="000000"/>
        </w:rPr>
      </w:pPr>
      <w:r w:rsidRPr="00C94038">
        <w:rPr>
          <w:b/>
          <w:bCs/>
          <w:color w:val="000000"/>
        </w:rPr>
        <w:t>Б</w:t>
      </w:r>
      <w:r w:rsidRPr="00C94038">
        <w:rPr>
          <w:color w:val="000000"/>
        </w:rPr>
        <w:tab/>
      </w:r>
      <w:r w:rsidRPr="00C94038">
        <w:t>площі паралелограма, побудованого на цих векторах</w:t>
      </w:r>
      <w:r w:rsidRPr="00C94038">
        <w:rPr>
          <w:noProof/>
          <w:color w:val="000000"/>
        </w:rPr>
        <w:t>;</w:t>
      </w:r>
    </w:p>
    <w:p w14:paraId="0DF35F96" w14:textId="77777777" w:rsidR="0053493B" w:rsidRPr="00C94038" w:rsidRDefault="0053493B" w:rsidP="0006656C">
      <w:pPr>
        <w:pStyle w:val="Question1"/>
        <w:keepNext w:val="0"/>
        <w:widowControl w:val="0"/>
        <w:spacing w:line="235" w:lineRule="auto"/>
        <w:rPr>
          <w:color w:val="000000"/>
        </w:rPr>
      </w:pPr>
      <w:r w:rsidRPr="00C94038">
        <w:rPr>
          <w:b/>
          <w:bCs/>
          <w:color w:val="000000"/>
        </w:rPr>
        <w:t>В</w:t>
      </w:r>
      <w:r w:rsidRPr="00C94038">
        <w:rPr>
          <w:color w:val="000000"/>
        </w:rPr>
        <w:tab/>
      </w:r>
      <w:r w:rsidRPr="00C94038">
        <w:t>об’єму паралелепіпеда</w:t>
      </w:r>
      <w:r w:rsidRPr="00C94038">
        <w:rPr>
          <w:noProof/>
          <w:color w:val="000000"/>
        </w:rPr>
        <w:t>;</w:t>
      </w:r>
    </w:p>
    <w:p w14:paraId="4CA6C353" w14:textId="77777777" w:rsidR="0053493B" w:rsidRPr="00C94038" w:rsidRDefault="0053493B" w:rsidP="0006656C">
      <w:pPr>
        <w:pStyle w:val="Question1"/>
        <w:keepNext w:val="0"/>
        <w:widowControl w:val="0"/>
        <w:spacing w:line="235" w:lineRule="auto"/>
        <w:rPr>
          <w:color w:val="000000"/>
        </w:rPr>
      </w:pPr>
      <w:r w:rsidRPr="00C94038">
        <w:rPr>
          <w:b/>
          <w:bCs/>
          <w:color w:val="000000"/>
        </w:rPr>
        <w:t>Г</w:t>
      </w:r>
      <w:r w:rsidRPr="00C94038">
        <w:rPr>
          <w:color w:val="000000"/>
        </w:rPr>
        <w:tab/>
      </w:r>
      <w:r w:rsidRPr="00C94038">
        <w:t>об’єму тетраедра</w:t>
      </w:r>
      <w:r w:rsidRPr="00C94038">
        <w:rPr>
          <w:color w:val="000000"/>
        </w:rPr>
        <w:t>.</w:t>
      </w:r>
    </w:p>
    <w:p w14:paraId="34A02C15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b/>
          <w:color w:val="000000"/>
          <w:sz w:val="28"/>
          <w:szCs w:val="28"/>
          <w:lang w:val="uk-UA"/>
        </w:rPr>
      </w:pPr>
    </w:p>
    <w:p w14:paraId="7FC7EECD" w14:textId="77777777" w:rsidR="005E30C6" w:rsidRPr="00C94038" w:rsidRDefault="005E30C6" w:rsidP="005E30C6">
      <w:pPr>
        <w:widowControl w:val="0"/>
        <w:shd w:val="clear" w:color="auto" w:fill="FFFFFF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Відповіді: </w:t>
      </w:r>
      <w:r w:rsidRPr="00C94038">
        <w:rPr>
          <w:color w:val="000000"/>
          <w:sz w:val="28"/>
          <w:szCs w:val="28"/>
          <w:lang w:val="uk-UA"/>
        </w:rPr>
        <w:t>1.В. 2.В. 3.Г. 4.А. 5.Б. 6.Г. 7.Б. 8.А. 9.Б. 10.А. 11.Б. 12.В. 13.В. 14.В. 15.Г. 16.В. 17.Б. 18.Б. 19.А,Б. 20.Б.</w:t>
      </w:r>
    </w:p>
    <w:p w14:paraId="3421321F" w14:textId="77777777" w:rsidR="00A27BC8" w:rsidRPr="00C94038" w:rsidRDefault="00A47662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788CAEA4" w14:textId="77777777" w:rsidR="00BF606D" w:rsidRPr="00C94038" w:rsidRDefault="00BF606D" w:rsidP="00BF12E0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4814D28C" w14:textId="19617940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rStyle w:val="14513"/>
          <w:rFonts w:ascii="Times New Roman" w:hAnsi="Times New Roman"/>
          <w:iCs/>
          <w:color w:val="000000"/>
          <w:sz w:val="28"/>
          <w:szCs w:val="28"/>
          <w:lang w:val="uk-UA" w:eastAsia="uk-UA"/>
        </w:rPr>
        <w:t xml:space="preserve">Приклад </w:t>
      </w:r>
      <w:r w:rsidR="00515295" w:rsidRPr="00C94038">
        <w:rPr>
          <w:rStyle w:val="14513"/>
          <w:rFonts w:ascii="Times New Roman" w:hAnsi="Times New Roman"/>
          <w:iCs/>
          <w:color w:val="000000"/>
          <w:sz w:val="28"/>
          <w:szCs w:val="28"/>
          <w:lang w:val="uk-UA"/>
        </w:rPr>
        <w:t>1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 w:eastAsia="uk-UA"/>
        </w:rPr>
        <w:t xml:space="preserve">Задано </w:t>
      </w:r>
      <w:r w:rsidRPr="00C94038">
        <w:rPr>
          <w:color w:val="000000"/>
          <w:sz w:val="28"/>
          <w:szCs w:val="28"/>
          <w:lang w:val="uk-UA"/>
        </w:rPr>
        <w:t>вектори</w:t>
      </w:r>
      <w:r w:rsidRPr="00C94038">
        <w:rPr>
          <w:rStyle w:val="145110"/>
          <w:rFonts w:ascii="Times New Roman" w:hAnsi="Times New Roman"/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10"/>
          <w:rFonts w:ascii="Times New Roman" w:hAnsi="Times New Roman"/>
          <w:iCs/>
          <w:noProof/>
          <w:color w:val="000000"/>
          <w:position w:val="-12"/>
          <w:sz w:val="28"/>
          <w:szCs w:val="28"/>
        </w:rPr>
        <w:drawing>
          <wp:inline distT="0" distB="0" distL="0" distR="0" wp14:anchorId="77C09F9B" wp14:editId="7264A02B">
            <wp:extent cx="1257300" cy="266700"/>
            <wp:effectExtent l="0" t="0" r="0" b="0"/>
            <wp:docPr id="1774" name="Рисунок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1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en-US"/>
        </w:rPr>
        <w:t xml:space="preserve"> </w:t>
      </w:r>
      <w:r w:rsidRPr="00C94038">
        <w:rPr>
          <w:color w:val="000000"/>
          <w:sz w:val="28"/>
          <w:szCs w:val="28"/>
          <w:lang w:val="uk-UA" w:eastAsia="uk-UA"/>
        </w:rPr>
        <w:t>і</w:t>
      </w:r>
      <w:r w:rsidRPr="00C94038">
        <w:rPr>
          <w:rStyle w:val="145110"/>
          <w:rFonts w:ascii="Times New Roman" w:hAnsi="Times New Roman"/>
          <w:i w:val="0"/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10"/>
          <w:rFonts w:ascii="Times New Roman" w:hAnsi="Times New Roman"/>
          <w:iCs/>
          <w:noProof/>
          <w:color w:val="000000"/>
          <w:position w:val="-12"/>
          <w:sz w:val="28"/>
          <w:szCs w:val="28"/>
        </w:rPr>
        <w:drawing>
          <wp:inline distT="0" distB="0" distL="0" distR="0" wp14:anchorId="33B801A2" wp14:editId="6B1C1CCA">
            <wp:extent cx="1219200" cy="266700"/>
            <wp:effectExtent l="0" t="0" r="0" b="0"/>
            <wp:docPr id="1775" name="Рисунок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1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Style w:val="145110"/>
          <w:rFonts w:ascii="Times New Roman" w:hAnsi="Times New Roman"/>
          <w:i w:val="0"/>
          <w:iCs/>
          <w:color w:val="000000"/>
          <w:sz w:val="28"/>
          <w:szCs w:val="28"/>
          <w:lang w:val="uk-UA" w:eastAsia="uk-UA"/>
        </w:rPr>
        <w:t xml:space="preserve">, </w:t>
      </w:r>
      <w:r w:rsidRPr="00C94038">
        <w:rPr>
          <w:rStyle w:val="145110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 w:eastAsia="uk-UA"/>
        </w:rPr>
        <w:t xml:space="preserve">де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523754D" wp14:editId="40F52216">
            <wp:extent cx="495300" cy="266700"/>
            <wp:effectExtent l="0" t="0" r="0" b="0"/>
            <wp:docPr id="1776" name="Рисунок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ортонормований базис. </w:t>
      </w:r>
      <w:r w:rsidRPr="00C94038">
        <w:rPr>
          <w:color w:val="000000"/>
          <w:sz w:val="28"/>
          <w:szCs w:val="28"/>
          <w:lang w:val="uk-UA" w:eastAsia="uk-UA"/>
        </w:rPr>
        <w:t>При якому значенні</w:t>
      </w:r>
      <w:r w:rsidRPr="00C94038">
        <w:rPr>
          <w:rStyle w:val="145110"/>
          <w:rFonts w:ascii="Times New Roman" w:hAnsi="Times New Roman"/>
          <w:i w:val="0"/>
          <w:color w:val="000000"/>
          <w:sz w:val="28"/>
          <w:szCs w:val="28"/>
          <w:lang w:val="uk-UA" w:eastAsia="uk-UA"/>
        </w:rPr>
        <w:t xml:space="preserve"> </w:t>
      </w:r>
      <w:r w:rsidRPr="00C94038">
        <w:rPr>
          <w:rStyle w:val="145110"/>
          <w:rFonts w:ascii="Times New Roman" w:hAnsi="Times New Roman"/>
          <w:iCs/>
          <w:color w:val="000000"/>
          <w:sz w:val="28"/>
          <w:szCs w:val="28"/>
          <w:lang w:val="uk-UA" w:eastAsia="en-US"/>
        </w:rPr>
        <w:t>m</w:t>
      </w:r>
      <w:r w:rsidRPr="00C94038">
        <w:rPr>
          <w:color w:val="000000"/>
          <w:sz w:val="28"/>
          <w:szCs w:val="28"/>
          <w:lang w:val="uk-UA" w:eastAsia="en-US"/>
        </w:rPr>
        <w:t xml:space="preserve"> </w:t>
      </w:r>
      <w:r w:rsidRPr="00C94038">
        <w:rPr>
          <w:color w:val="000000"/>
          <w:sz w:val="28"/>
          <w:szCs w:val="28"/>
          <w:lang w:val="uk-UA" w:eastAsia="uk-UA"/>
        </w:rPr>
        <w:t>ці вектори перпендикулярні?</w:t>
      </w:r>
    </w:p>
    <w:p w14:paraId="61DE2032" w14:textId="77777777" w:rsidR="00C16E1B" w:rsidRPr="00C94038" w:rsidRDefault="00A27BC8" w:rsidP="00A27BC8">
      <w:pPr>
        <w:pStyle w:val="1451"/>
        <w:widowControl w:val="0"/>
        <w:shd w:val="clear" w:color="auto" w:fill="auto"/>
        <w:spacing w:before="0" w:line="240" w:lineRule="auto"/>
        <w:ind w:left="2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Style w:val="14513"/>
          <w:rFonts w:ascii="Times New Roman" w:hAnsi="Times New Roman"/>
          <w:b w:val="0"/>
          <w:i/>
          <w:iCs/>
          <w:color w:val="000000"/>
          <w:sz w:val="28"/>
          <w:szCs w:val="28"/>
          <w:lang w:val="uk-UA" w:eastAsia="uk-UA"/>
        </w:rPr>
        <w:t>Розв’язання</w:t>
      </w:r>
      <w:r w:rsidRPr="00C94038">
        <w:rPr>
          <w:rStyle w:val="14513"/>
          <w:rFonts w:ascii="Times New Roman" w:hAnsi="Times New Roman"/>
          <w:b w:val="0"/>
          <w:color w:val="000000"/>
          <w:sz w:val="28"/>
          <w:szCs w:val="28"/>
          <w:lang w:val="uk-UA" w:eastAsia="uk-UA"/>
        </w:rPr>
        <w:t>.</w:t>
      </w:r>
    </w:p>
    <w:p w14:paraId="2186081D" w14:textId="198411D5" w:rsidR="00A27BC8" w:rsidRPr="00C94038" w:rsidRDefault="00A27BC8" w:rsidP="001E2B60">
      <w:pPr>
        <w:pStyle w:val="1451"/>
        <w:widowControl w:val="0"/>
        <w:shd w:val="clear" w:color="auto" w:fill="auto"/>
        <w:spacing w:before="0" w:line="240" w:lineRule="auto"/>
        <w:ind w:left="2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lastRenderedPageBreak/>
        <w:t>Скористаємось формулою (</w:t>
      </w:r>
      <w:r w:rsidR="00372AC5"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7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.4):</w:t>
      </w:r>
      <w:r w:rsidR="001E2B60"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6"/>
          <w:sz w:val="28"/>
          <w:szCs w:val="28"/>
          <w:lang w:val="ru-RU" w:eastAsia="ru-RU"/>
        </w:rPr>
        <w:drawing>
          <wp:inline distT="0" distB="0" distL="0" distR="0" wp14:anchorId="2C57CF75" wp14:editId="5860ED7F">
            <wp:extent cx="1257300" cy="190500"/>
            <wp:effectExtent l="0" t="0" r="0" b="0"/>
            <wp:docPr id="1777" name="Рисунок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1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28"/>
          <w:sz w:val="28"/>
          <w:szCs w:val="28"/>
          <w:lang w:val="ru-RU" w:eastAsia="ru-RU"/>
        </w:rPr>
        <w:drawing>
          <wp:inline distT="0" distB="0" distL="0" distR="0" wp14:anchorId="3FBE9618" wp14:editId="1F295095">
            <wp:extent cx="466725" cy="457200"/>
            <wp:effectExtent l="0" t="0" r="0" b="0"/>
            <wp:docPr id="1778" name="Рисунок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1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</w:t>
      </w:r>
    </w:p>
    <w:p w14:paraId="2DF2143B" w14:textId="3D07C7E8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Style w:val="14513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Приклад </w:t>
      </w:r>
      <w:r w:rsidR="00515295" w:rsidRPr="00C94038">
        <w:rPr>
          <w:rStyle w:val="14513"/>
          <w:rFonts w:ascii="Times New Roman" w:hAnsi="Times New Roman"/>
          <w:bCs/>
          <w:color w:val="000000"/>
          <w:sz w:val="28"/>
          <w:szCs w:val="28"/>
          <w:lang w:val="uk-UA"/>
        </w:rPr>
        <w:t>2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Знайти кут між векторами</w:t>
      </w:r>
      <w:r w:rsidRPr="00C94038">
        <w:rPr>
          <w:rStyle w:val="145110"/>
          <w:rFonts w:ascii="Times New Roman" w:hAnsi="Times New Roman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10"/>
          <w:rFonts w:ascii="Times New Roman" w:hAnsi="Times New Roman"/>
          <w:iCs/>
          <w:noProof/>
          <w:color w:val="000000"/>
          <w:spacing w:val="0"/>
          <w:position w:val="-12"/>
          <w:sz w:val="28"/>
          <w:szCs w:val="28"/>
          <w:lang w:val="ru-RU" w:eastAsia="ru-RU"/>
        </w:rPr>
        <w:drawing>
          <wp:inline distT="0" distB="0" distL="0" distR="0" wp14:anchorId="0D90E15A" wp14:editId="76DDFB8A">
            <wp:extent cx="1114425" cy="266700"/>
            <wp:effectExtent l="0" t="0" r="0" b="0"/>
            <wp:docPr id="1779" name="Рисунок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1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en-US"/>
        </w:rPr>
        <w:t xml:space="preserve">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і</w:t>
      </w:r>
      <w:r w:rsidRPr="00C94038">
        <w:rPr>
          <w:rStyle w:val="145110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10"/>
          <w:rFonts w:ascii="Times New Roman" w:hAnsi="Times New Roman"/>
          <w:iCs/>
          <w:noProof/>
          <w:color w:val="000000"/>
          <w:spacing w:val="0"/>
          <w:position w:val="-12"/>
          <w:sz w:val="28"/>
          <w:szCs w:val="28"/>
          <w:lang w:val="ru-RU" w:eastAsia="ru-RU"/>
        </w:rPr>
        <w:drawing>
          <wp:inline distT="0" distB="0" distL="0" distR="0" wp14:anchorId="0A21E9E1" wp14:editId="3F809847">
            <wp:extent cx="1219200" cy="266700"/>
            <wp:effectExtent l="0" t="0" r="0" b="0"/>
            <wp:docPr id="1780" name="Рисунок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1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Style w:val="145110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 w:eastAsia="uk-UA"/>
        </w:rPr>
        <w:t xml:space="preserve">, де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2160859" wp14:editId="0EFCA7CB">
            <wp:extent cx="495300" cy="266700"/>
            <wp:effectExtent l="0" t="0" r="0" b="0"/>
            <wp:docPr id="1781" name="Рисунок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–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ортонормований базис.</w:t>
      </w:r>
    </w:p>
    <w:p w14:paraId="3AFEF127" w14:textId="77777777" w:rsidR="00C16E1B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Style w:val="14513"/>
          <w:rFonts w:ascii="Times New Roman" w:hAnsi="Times New Roman"/>
          <w:b w:val="0"/>
          <w:bCs/>
          <w:i/>
          <w:color w:val="000000"/>
          <w:sz w:val="28"/>
          <w:szCs w:val="28"/>
          <w:lang w:val="uk-UA" w:eastAsia="uk-UA"/>
        </w:rPr>
        <w:t>Розв’язання</w:t>
      </w:r>
      <w:r w:rsidRPr="00C94038">
        <w:rPr>
          <w:rStyle w:val="14513"/>
          <w:rFonts w:ascii="Times New Roman" w:hAnsi="Times New Roman"/>
          <w:b w:val="0"/>
          <w:bCs/>
          <w:color w:val="000000"/>
          <w:sz w:val="28"/>
          <w:szCs w:val="28"/>
          <w:lang w:val="uk-UA" w:eastAsia="uk-UA"/>
        </w:rPr>
        <w:t>.</w:t>
      </w:r>
    </w:p>
    <w:p w14:paraId="61763736" w14:textId="77777777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Скористаємось формулою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(</w:t>
      </w:r>
      <w:r w:rsidR="00372AC5"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7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5)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:</w:t>
      </w:r>
    </w:p>
    <w:p w14:paraId="0F310EDA" w14:textId="3D0842DD" w:rsidR="00A27BC8" w:rsidRPr="00C94038" w:rsidRDefault="00426617" w:rsidP="00A27BC8">
      <w:pPr>
        <w:pStyle w:val="1451"/>
        <w:shd w:val="clear" w:color="auto" w:fill="auto"/>
        <w:spacing w:before="0" w:line="240" w:lineRule="auto"/>
        <w:ind w:right="40" w:firstLine="0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spacing w:val="0"/>
          <w:position w:val="-44"/>
          <w:sz w:val="28"/>
          <w:szCs w:val="28"/>
          <w:lang w:val="ru-RU" w:eastAsia="ru-RU"/>
        </w:rPr>
        <w:drawing>
          <wp:inline distT="0" distB="0" distL="0" distR="0" wp14:anchorId="324B0D3C" wp14:editId="0D6028C2">
            <wp:extent cx="4086225" cy="561975"/>
            <wp:effectExtent l="0" t="0" r="0" b="0"/>
            <wp:docPr id="1782" name="Рисунок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1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,</w:t>
      </w:r>
      <w:r w:rsidR="00A27BC8"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ab/>
      </w:r>
      <w:r w:rsidRPr="00C94038">
        <w:rPr>
          <w:rFonts w:ascii="Times New Roman" w:hAnsi="Times New Roman"/>
          <w:noProof/>
          <w:color w:val="000000"/>
          <w:spacing w:val="0"/>
          <w:position w:val="-28"/>
          <w:sz w:val="28"/>
          <w:szCs w:val="28"/>
          <w:lang w:val="ru-RU" w:eastAsia="ru-RU"/>
        </w:rPr>
        <w:drawing>
          <wp:inline distT="0" distB="0" distL="0" distR="0" wp14:anchorId="0447748B" wp14:editId="40E3A770">
            <wp:extent cx="904875" cy="457200"/>
            <wp:effectExtent l="0" t="0" r="0" b="0"/>
            <wp:docPr id="1783" name="Рисунок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1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</w:t>
      </w:r>
    </w:p>
    <w:p w14:paraId="68137AD0" w14:textId="5FDA53A0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Приклад 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/>
        </w:rPr>
        <w:t>3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Знайти орт вектора </w:t>
      </w:r>
      <w:r w:rsidR="00426617" w:rsidRPr="00C94038">
        <w:rPr>
          <w:rStyle w:val="145110"/>
          <w:rFonts w:ascii="Times New Roman" w:hAnsi="Times New Roman"/>
          <w:iCs/>
          <w:noProof/>
          <w:color w:val="000000"/>
          <w:spacing w:val="0"/>
          <w:position w:val="-12"/>
          <w:sz w:val="28"/>
          <w:szCs w:val="28"/>
          <w:lang w:val="ru-RU" w:eastAsia="ru-RU"/>
        </w:rPr>
        <w:drawing>
          <wp:inline distT="0" distB="0" distL="0" distR="0" wp14:anchorId="444E9F62" wp14:editId="66AB975A">
            <wp:extent cx="1219200" cy="266700"/>
            <wp:effectExtent l="0" t="0" r="0" b="0"/>
            <wp:docPr id="1784" name="Рисунок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1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</w:t>
      </w:r>
    </w:p>
    <w:p w14:paraId="4E5B718D" w14:textId="77777777" w:rsidR="00C16E1B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 w:val="0"/>
          <w:bCs/>
          <w:i/>
          <w:color w:val="000000"/>
          <w:sz w:val="28"/>
          <w:szCs w:val="28"/>
          <w:lang w:val="uk-UA" w:eastAsia="uk-UA"/>
        </w:rPr>
        <w:t>Розв’язання</w:t>
      </w:r>
      <w:r w:rsidRPr="00C94038">
        <w:rPr>
          <w:rStyle w:val="14512"/>
          <w:rFonts w:ascii="Times New Roman" w:hAnsi="Times New Roman"/>
          <w:b w:val="0"/>
          <w:bCs/>
          <w:color w:val="000000"/>
          <w:sz w:val="28"/>
          <w:szCs w:val="28"/>
          <w:lang w:val="uk-UA" w:eastAsia="uk-UA"/>
        </w:rPr>
        <w:t>.</w:t>
      </w:r>
    </w:p>
    <w:p w14:paraId="25200EF5" w14:textId="56EAE474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Знаходимо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 довжину вектора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6"/>
          <w:sz w:val="28"/>
          <w:szCs w:val="28"/>
          <w:lang w:val="ru-RU" w:eastAsia="ru-RU"/>
        </w:rPr>
        <w:drawing>
          <wp:inline distT="0" distB="0" distL="0" distR="0" wp14:anchorId="174556DC" wp14:editId="4A9F28BE">
            <wp:extent cx="152400" cy="180975"/>
            <wp:effectExtent l="0" t="0" r="0" b="0"/>
            <wp:docPr id="1785" name="Рисунок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1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: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14"/>
          <w:sz w:val="28"/>
          <w:szCs w:val="28"/>
          <w:lang w:val="ru-RU" w:eastAsia="ru-RU"/>
        </w:rPr>
        <w:drawing>
          <wp:inline distT="0" distB="0" distL="0" distR="0" wp14:anchorId="5A21EABF" wp14:editId="58ADC29F">
            <wp:extent cx="1743075" cy="342900"/>
            <wp:effectExtent l="0" t="0" r="0" b="0"/>
            <wp:docPr id="1786" name="Рисунок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1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.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Оскільки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36"/>
          <w:sz w:val="28"/>
          <w:szCs w:val="28"/>
          <w:lang w:val="ru-RU" w:eastAsia="ru-RU"/>
        </w:rPr>
        <w:drawing>
          <wp:inline distT="0" distB="0" distL="0" distR="0" wp14:anchorId="62377D66" wp14:editId="6DC789B8">
            <wp:extent cx="638175" cy="504825"/>
            <wp:effectExtent l="0" t="0" r="0" b="0"/>
            <wp:docPr id="1787" name="Рисунок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1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, то </w:t>
      </w:r>
      <w:r w:rsidR="00426617" w:rsidRPr="00C94038">
        <w:rPr>
          <w:rStyle w:val="145110"/>
          <w:rFonts w:ascii="Times New Roman" w:hAnsi="Times New Roman"/>
          <w:iCs/>
          <w:noProof/>
          <w:color w:val="000000"/>
          <w:spacing w:val="0"/>
          <w:position w:val="-28"/>
          <w:sz w:val="28"/>
          <w:szCs w:val="28"/>
          <w:lang w:val="ru-RU" w:eastAsia="ru-RU"/>
        </w:rPr>
        <w:drawing>
          <wp:inline distT="0" distB="0" distL="0" distR="0" wp14:anchorId="05D28DFF" wp14:editId="78937396">
            <wp:extent cx="1400175" cy="457200"/>
            <wp:effectExtent l="0" t="0" r="0" b="0"/>
            <wp:docPr id="1788" name="Рисунок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1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</w:t>
      </w:r>
    </w:p>
    <w:p w14:paraId="59EA9396" w14:textId="1C6F85E5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Приклад 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/>
        </w:rPr>
        <w:t>4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До точки прикладені дві сили</w:t>
      </w:r>
      <w:r w:rsidRPr="00C94038">
        <w:rPr>
          <w:rStyle w:val="145105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05"/>
          <w:rFonts w:ascii="Times New Roman" w:hAnsi="Times New Roman"/>
          <w:iCs/>
          <w:noProof/>
          <w:color w:val="000000"/>
          <w:spacing w:val="0"/>
          <w:position w:val="-4"/>
          <w:sz w:val="28"/>
          <w:szCs w:val="28"/>
          <w:lang w:val="ru-RU" w:eastAsia="ru-RU"/>
        </w:rPr>
        <w:drawing>
          <wp:inline distT="0" distB="0" distL="0" distR="0" wp14:anchorId="799E1E3D" wp14:editId="7005753D">
            <wp:extent cx="180975" cy="200025"/>
            <wp:effectExtent l="0" t="0" r="0" b="0"/>
            <wp:docPr id="1789" name="Рисунок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1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Style w:val="145105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/>
        </w:rPr>
        <w:t xml:space="preserve"> і</w:t>
      </w:r>
      <w:r w:rsidRPr="00C94038">
        <w:rPr>
          <w:rStyle w:val="145105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05"/>
          <w:rFonts w:ascii="Times New Roman" w:hAnsi="Times New Roman"/>
          <w:iCs/>
          <w:noProof/>
          <w:color w:val="000000"/>
          <w:spacing w:val="0"/>
          <w:position w:val="-12"/>
          <w:sz w:val="28"/>
          <w:szCs w:val="28"/>
          <w:lang w:val="ru-RU" w:eastAsia="ru-RU"/>
        </w:rPr>
        <w:drawing>
          <wp:inline distT="0" distB="0" distL="0" distR="0" wp14:anchorId="41FB099D" wp14:editId="70391ABA">
            <wp:extent cx="190500" cy="257175"/>
            <wp:effectExtent l="0" t="0" r="0" b="0"/>
            <wp:docPr id="1790" name="Рисунок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1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,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які діють під кутом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6"/>
          <w:sz w:val="28"/>
          <w:szCs w:val="28"/>
          <w:lang w:val="ru-RU" w:eastAsia="ru-RU"/>
        </w:rPr>
        <w:drawing>
          <wp:inline distT="0" distB="0" distL="0" distR="0" wp14:anchorId="56ACA4D3" wp14:editId="5CAD5DBB">
            <wp:extent cx="352425" cy="257175"/>
            <wp:effectExtent l="0" t="0" r="0" b="0"/>
            <wp:docPr id="1791" name="Рисунок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1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, причому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16"/>
          <w:sz w:val="28"/>
          <w:szCs w:val="28"/>
          <w:lang w:val="ru-RU" w:eastAsia="ru-RU"/>
        </w:rPr>
        <w:drawing>
          <wp:inline distT="0" distB="0" distL="0" distR="0" wp14:anchorId="383C15DC" wp14:editId="7A8E6D9D">
            <wp:extent cx="542925" cy="295275"/>
            <wp:effectExtent l="0" t="0" r="0" b="0"/>
            <wp:docPr id="1792" name="Рисунок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1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16"/>
          <w:sz w:val="28"/>
          <w:szCs w:val="28"/>
          <w:lang w:val="ru-RU" w:eastAsia="ru-RU"/>
        </w:rPr>
        <w:drawing>
          <wp:inline distT="0" distB="0" distL="0" distR="0" wp14:anchorId="741F5F47" wp14:editId="3465DC93">
            <wp:extent cx="561975" cy="295275"/>
            <wp:effectExtent l="0" t="0" r="0" b="0"/>
            <wp:docPr id="1793" name="Рисунок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1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.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Знайти величину рівнодійної сили</w:t>
      </w:r>
      <w:r w:rsidRPr="00C94038">
        <w:rPr>
          <w:rStyle w:val="145105"/>
          <w:rFonts w:ascii="Times New Roman" w:hAnsi="Times New Roman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05"/>
          <w:rFonts w:ascii="Times New Roman" w:hAnsi="Times New Roman"/>
          <w:iCs/>
          <w:noProof/>
          <w:color w:val="000000"/>
          <w:spacing w:val="0"/>
          <w:position w:val="-4"/>
          <w:sz w:val="28"/>
          <w:szCs w:val="28"/>
          <w:lang w:val="ru-RU" w:eastAsia="ru-RU"/>
        </w:rPr>
        <w:drawing>
          <wp:inline distT="0" distB="0" distL="0" distR="0" wp14:anchorId="72971622" wp14:editId="4C5F0D91">
            <wp:extent cx="180975" cy="200025"/>
            <wp:effectExtent l="0" t="0" r="0" b="0"/>
            <wp:docPr id="1794" name="Рисунок 1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1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</w:t>
      </w:r>
    </w:p>
    <w:p w14:paraId="172CBF61" w14:textId="77777777" w:rsidR="00C16E1B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Style w:val="14512"/>
          <w:rFonts w:ascii="Times New Roman" w:hAnsi="Times New Roman"/>
          <w:b w:val="0"/>
          <w:bCs/>
          <w:i/>
          <w:color w:val="000000"/>
          <w:sz w:val="28"/>
          <w:szCs w:val="28"/>
          <w:lang w:val="uk-UA" w:eastAsia="uk-UA"/>
        </w:rPr>
        <w:t>Розв’язання</w:t>
      </w:r>
      <w:r w:rsidRPr="00C94038">
        <w:rPr>
          <w:rStyle w:val="14512"/>
          <w:rFonts w:ascii="Times New Roman" w:hAnsi="Times New Roman"/>
          <w:b w:val="0"/>
          <w:bCs/>
          <w:color w:val="000000"/>
          <w:sz w:val="28"/>
          <w:szCs w:val="28"/>
          <w:lang w:val="uk-UA" w:eastAsia="uk-UA"/>
        </w:rPr>
        <w:t>.</w:t>
      </w:r>
    </w:p>
    <w:p w14:paraId="2AB6B692" w14:textId="2957BBF6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20" w:right="40" w:firstLine="688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Оскільки</w:t>
      </w:r>
      <w:r w:rsidRPr="00C94038">
        <w:rPr>
          <w:rStyle w:val="145105"/>
          <w:rFonts w:ascii="Times New Roman" w:hAnsi="Times New Roman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rStyle w:val="145105"/>
          <w:rFonts w:ascii="Times New Roman" w:hAnsi="Times New Roman"/>
          <w:iCs/>
          <w:noProof/>
          <w:color w:val="000000"/>
          <w:spacing w:val="0"/>
          <w:position w:val="-12"/>
          <w:sz w:val="28"/>
          <w:szCs w:val="28"/>
          <w:lang w:val="ru-RU" w:eastAsia="ru-RU"/>
        </w:rPr>
        <w:drawing>
          <wp:inline distT="0" distB="0" distL="0" distR="0" wp14:anchorId="2939138F" wp14:editId="26E13916">
            <wp:extent cx="809625" cy="257175"/>
            <wp:effectExtent l="0" t="0" r="0" b="0"/>
            <wp:docPr id="1795" name="Рисунок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1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,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то</w:t>
      </w:r>
    </w:p>
    <w:p w14:paraId="3E86B9B5" w14:textId="00E62292" w:rsidR="00A27BC8" w:rsidRPr="00C94038" w:rsidRDefault="00426617" w:rsidP="00A27BC8">
      <w:pPr>
        <w:pStyle w:val="1451"/>
        <w:widowControl w:val="0"/>
        <w:shd w:val="clear" w:color="auto" w:fill="auto"/>
        <w:spacing w:before="0" w:line="240" w:lineRule="auto"/>
        <w:ind w:firstLine="0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spacing w:val="0"/>
          <w:position w:val="-16"/>
          <w:sz w:val="28"/>
          <w:szCs w:val="28"/>
          <w:lang w:val="ru-RU" w:eastAsia="ru-RU"/>
        </w:rPr>
        <w:drawing>
          <wp:inline distT="0" distB="0" distL="0" distR="0" wp14:anchorId="0DB01C82" wp14:editId="5AFEED65">
            <wp:extent cx="3371850" cy="371475"/>
            <wp:effectExtent l="0" t="0" r="0" b="0"/>
            <wp:docPr id="1796" name="Рисунок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1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F3735" w14:textId="54C6F809" w:rsidR="00A27BC8" w:rsidRPr="00C94038" w:rsidRDefault="00426617" w:rsidP="00A27BC8">
      <w:pPr>
        <w:pStyle w:val="1451"/>
        <w:widowControl w:val="0"/>
        <w:shd w:val="clear" w:color="auto" w:fill="auto"/>
        <w:spacing w:before="0" w:line="240" w:lineRule="auto"/>
        <w:ind w:firstLine="0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38426C9C" wp14:editId="593B58B5">
            <wp:extent cx="3190875" cy="390525"/>
            <wp:effectExtent l="0" t="0" r="0" b="0"/>
            <wp:docPr id="1797" name="Рисунок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1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>.</w:t>
      </w:r>
    </w:p>
    <w:p w14:paraId="7E45E004" w14:textId="620F4065" w:rsidR="00A27BC8" w:rsidRPr="00C94038" w:rsidRDefault="00A27BC8" w:rsidP="00A27BC8">
      <w:pPr>
        <w:widowControl w:val="0"/>
        <w:tabs>
          <w:tab w:val="left" w:pos="8679"/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 xml:space="preserve">Приклад </w:t>
      </w:r>
      <w:r w:rsidR="00515295" w:rsidRPr="00C94038">
        <w:rPr>
          <w:b/>
          <w:iCs/>
          <w:color w:val="000000"/>
          <w:sz w:val="28"/>
          <w:szCs w:val="28"/>
          <w:lang w:val="uk-UA"/>
        </w:rPr>
        <w:t>5</w:t>
      </w:r>
      <w:r w:rsidRPr="00C94038">
        <w:rPr>
          <w:color w:val="000000"/>
          <w:sz w:val="28"/>
          <w:szCs w:val="28"/>
          <w:lang w:val="uk-UA"/>
        </w:rPr>
        <w:t xml:space="preserve"> Обчислити площу паралелограма, побудованого на векторах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74D7E27" wp14:editId="3758BB1E">
            <wp:extent cx="609600" cy="238125"/>
            <wp:effectExtent l="0" t="0" r="0" b="0"/>
            <wp:docPr id="1798" name="Рисунок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1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2ED8413" wp14:editId="7FF466AB">
            <wp:extent cx="657225" cy="266700"/>
            <wp:effectExtent l="0" t="0" r="0" b="0"/>
            <wp:docPr id="1799" name="Рисунок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що координати векторів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CF08195" wp14:editId="2E85433D">
            <wp:extent cx="152400" cy="180975"/>
            <wp:effectExtent l="0" t="0" r="0" b="0"/>
            <wp:docPr id="1800" name="Рисунок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1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1A7D8D8" wp14:editId="116CD917">
            <wp:extent cx="152400" cy="219075"/>
            <wp:effectExtent l="0" t="0" r="0" b="0"/>
            <wp:docPr id="1801" name="Рисунок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1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дані в правому ортонормованому бази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F369449" wp14:editId="1FDE34BD">
            <wp:extent cx="495300" cy="266700"/>
            <wp:effectExtent l="0" t="0" r="0" b="0"/>
            <wp:docPr id="1802" name="Рисунок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9AFEBA5" w14:textId="77777777" w:rsidR="00C16E1B" w:rsidRPr="00C94038" w:rsidRDefault="00A27BC8" w:rsidP="00A27BC8">
      <w:pPr>
        <w:widowControl w:val="0"/>
        <w:tabs>
          <w:tab w:val="left" w:pos="8679"/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4CEFEBE3" w14:textId="28147B79" w:rsidR="00A27BC8" w:rsidRPr="00C94038" w:rsidRDefault="00A27BC8" w:rsidP="00A27BC8">
      <w:pPr>
        <w:widowControl w:val="0"/>
        <w:tabs>
          <w:tab w:val="left" w:pos="8679"/>
          <w:tab w:val="left" w:pos="9000"/>
        </w:tabs>
        <w:ind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У випадку правого ортонормованого базис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BE388BE" wp14:editId="0DFC6DFF">
            <wp:extent cx="495300" cy="266700"/>
            <wp:effectExtent l="0" t="0" r="0" b="0"/>
            <wp:docPr id="1803" name="Рисунок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має місце формула (</w:t>
      </w:r>
      <w:r w:rsidR="00AB5F97" w:rsidRPr="00C94038">
        <w:rPr>
          <w:color w:val="000000"/>
          <w:sz w:val="28"/>
          <w:szCs w:val="28"/>
        </w:rPr>
        <w:t>10</w:t>
      </w:r>
      <w:r w:rsidRPr="00C94038">
        <w:rPr>
          <w:color w:val="000000"/>
          <w:sz w:val="28"/>
          <w:szCs w:val="28"/>
          <w:lang w:val="uk-UA"/>
        </w:rPr>
        <w:t>.7), згідно з якою:</w:t>
      </w:r>
    </w:p>
    <w:p w14:paraId="2B39403A" w14:textId="059FC205" w:rsidR="00A27BC8" w:rsidRPr="00C94038" w:rsidRDefault="00426617" w:rsidP="00A27BC8">
      <w:pPr>
        <w:widowControl w:val="0"/>
        <w:tabs>
          <w:tab w:val="left" w:pos="8679"/>
          <w:tab w:val="left" w:pos="9000"/>
        </w:tabs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0"/>
          <w:sz w:val="28"/>
          <w:szCs w:val="28"/>
        </w:rPr>
        <w:drawing>
          <wp:inline distT="0" distB="0" distL="0" distR="0" wp14:anchorId="3301A64C" wp14:editId="25C4AFFA">
            <wp:extent cx="3495675" cy="847725"/>
            <wp:effectExtent l="0" t="0" r="0" b="0"/>
            <wp:docPr id="1804" name="Рисунок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1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E61C5F7" w14:textId="7C6F6ECA" w:rsidR="00A27BC8" w:rsidRPr="00C94038" w:rsidRDefault="00A27BC8" w:rsidP="00A27BC8">
      <w:pPr>
        <w:pStyle w:val="FR3"/>
        <w:tabs>
          <w:tab w:val="left" w:pos="8679"/>
          <w:tab w:val="left" w:pos="9000"/>
        </w:tabs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Таким чином,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61557575" wp14:editId="28E88CD4">
            <wp:extent cx="1362075" cy="266700"/>
            <wp:effectExtent l="0" t="0" r="0" b="0"/>
            <wp:docPr id="1805" name="Рисунок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1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. Визначимо модуль вектора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2687E269" wp14:editId="083279CE">
            <wp:extent cx="428625" cy="266700"/>
            <wp:effectExtent l="0" t="0" r="0" b="0"/>
            <wp:docPr id="1806" name="Рисунок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1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або, що теж саме, шукану площу паралелограма</w:t>
      </w:r>
    </w:p>
    <w:p w14:paraId="17F466DB" w14:textId="208FC997" w:rsidR="00A27BC8" w:rsidRPr="00C94038" w:rsidRDefault="00426617" w:rsidP="00A27BC8">
      <w:pPr>
        <w:pStyle w:val="FR3"/>
        <w:tabs>
          <w:tab w:val="left" w:pos="8679"/>
          <w:tab w:val="left" w:pos="9000"/>
        </w:tabs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46058A4B" wp14:editId="34F47095">
            <wp:extent cx="2181225" cy="333375"/>
            <wp:effectExtent l="0" t="0" r="0" b="0"/>
            <wp:docPr id="1807" name="Рисунок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1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(кв. од).</w:t>
      </w:r>
    </w:p>
    <w:p w14:paraId="161A9609" w14:textId="0558EDF7" w:rsidR="00A27BC8" w:rsidRPr="00C94038" w:rsidRDefault="00A27BC8" w:rsidP="00A27BC8">
      <w:pPr>
        <w:pStyle w:val="FR3"/>
        <w:tabs>
          <w:tab w:val="left" w:pos="8679"/>
          <w:tab w:val="left" w:pos="9000"/>
        </w:tabs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b/>
          <w:iCs/>
          <w:color w:val="000000"/>
          <w:sz w:val="28"/>
          <w:szCs w:val="28"/>
          <w:lang w:val="uk-UA"/>
        </w:rPr>
        <w:t xml:space="preserve">Приклад </w:t>
      </w:r>
      <w:r w:rsidR="00515295" w:rsidRPr="00C94038">
        <w:rPr>
          <w:rFonts w:ascii="Times New Roman" w:hAnsi="Times New Roman"/>
          <w:b/>
          <w:iCs/>
          <w:color w:val="000000"/>
          <w:sz w:val="28"/>
          <w:szCs w:val="28"/>
          <w:lang w:val="uk-UA"/>
        </w:rPr>
        <w:t>6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В ортонормованому базисі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5D974945" wp14:editId="5E01C7C0">
            <wp:extent cx="495300" cy="266700"/>
            <wp:effectExtent l="0" t="0" r="0" b="0"/>
            <wp:docPr id="1808" name="Рисунок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1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задані вектори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0FE2B6BC" wp14:editId="474E6245">
            <wp:extent cx="657225" cy="238125"/>
            <wp:effectExtent l="0" t="0" r="0" b="0"/>
            <wp:docPr id="1809" name="Рисунок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15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0788F589" wp14:editId="0B38EBC8">
            <wp:extent cx="657225" cy="266700"/>
            <wp:effectExtent l="0" t="0" r="0" b="0"/>
            <wp:docPr id="1810" name="Рисунок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1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2C4034D4" wp14:editId="38C92AD5">
            <wp:extent cx="657225" cy="238125"/>
            <wp:effectExtent l="0" t="0" r="0" b="0"/>
            <wp:docPr id="1811" name="Рисунок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1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. З’ясувати, чи є трійка векторів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36377B5D" wp14:editId="45128CD3">
            <wp:extent cx="533400" cy="266700"/>
            <wp:effectExtent l="0" t="0" r="0" b="0"/>
            <wp:docPr id="1812" name="Рисунок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правою. Знайти об’єм паралелепіпеда, побудованого на цих векторах.</w:t>
      </w:r>
    </w:p>
    <w:p w14:paraId="14FA8CC5" w14:textId="77777777" w:rsidR="00C16E1B" w:rsidRPr="00C94038" w:rsidRDefault="00A27BC8" w:rsidP="00A27BC8">
      <w:pPr>
        <w:pStyle w:val="FR3"/>
        <w:tabs>
          <w:tab w:val="left" w:pos="8679"/>
          <w:tab w:val="left" w:pos="9000"/>
        </w:tabs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i/>
          <w:iCs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6AF72F91" w14:textId="6FF8545F" w:rsidR="00A27BC8" w:rsidRPr="00C94038" w:rsidRDefault="00A27BC8" w:rsidP="00A27BC8">
      <w:pPr>
        <w:pStyle w:val="FR3"/>
        <w:tabs>
          <w:tab w:val="left" w:pos="8679"/>
          <w:tab w:val="left" w:pos="9000"/>
        </w:tabs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lastRenderedPageBreak/>
        <w:t xml:space="preserve">Обчислимо мішаний добуток векторів </w:t>
      </w:r>
      <w:r w:rsidR="00426617" w:rsidRPr="00C94038">
        <w:rPr>
          <w:rFonts w:ascii="Times New Roman" w:hAnsi="Times New Roman"/>
          <w:noProof/>
          <w:color w:val="000000"/>
          <w:position w:val="-12"/>
          <w:sz w:val="28"/>
          <w:szCs w:val="28"/>
        </w:rPr>
        <w:drawing>
          <wp:inline distT="0" distB="0" distL="0" distR="0" wp14:anchorId="09846A2B" wp14:editId="78BFC513">
            <wp:extent cx="533400" cy="266700"/>
            <wp:effectExtent l="0" t="0" r="0" b="0"/>
            <wp:docPr id="1813" name="Рисунок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за формулою (</w:t>
      </w:r>
      <w:r w:rsidR="00372AC5" w:rsidRPr="00C94038">
        <w:rPr>
          <w:rFonts w:ascii="Times New Roman" w:hAnsi="Times New Roman"/>
          <w:color w:val="000000"/>
          <w:sz w:val="28"/>
          <w:szCs w:val="28"/>
          <w:lang w:val="uk-UA"/>
        </w:rPr>
        <w:t>7</w:t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>.8):</w:t>
      </w:r>
    </w:p>
    <w:p w14:paraId="27E8AAE3" w14:textId="30742B6B" w:rsidR="00A27BC8" w:rsidRPr="00C94038" w:rsidRDefault="00426617" w:rsidP="00A27BC8">
      <w:pPr>
        <w:pStyle w:val="FR3"/>
        <w:tabs>
          <w:tab w:val="left" w:pos="8679"/>
          <w:tab w:val="left" w:pos="9000"/>
        </w:tabs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56"/>
          <w:sz w:val="28"/>
          <w:szCs w:val="28"/>
        </w:rPr>
        <w:drawing>
          <wp:inline distT="0" distB="0" distL="0" distR="0" wp14:anchorId="37E99CC2" wp14:editId="43586053">
            <wp:extent cx="1857375" cy="800100"/>
            <wp:effectExtent l="0" t="0" r="0" b="0"/>
            <wp:docPr id="1814" name="Рисунок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1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14:paraId="23F09ECF" w14:textId="4CC61034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кільк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82F8D9B" wp14:editId="3B8A8967">
            <wp:extent cx="885825" cy="266700"/>
            <wp:effectExtent l="0" t="0" r="0" b="0"/>
            <wp:docPr id="1815" name="Рисунок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1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за властивістю 1 мішаного добутку векторів, трійка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3581F97" wp14:editId="349CDFE3">
            <wp:extent cx="533400" cy="266700"/>
            <wp:effectExtent l="0" t="0" r="0" b="0"/>
            <wp:docPr id="1816" name="Рисунок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права й об’єм паралелепіпеда, побудованого на цих векторах, дорівнює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6C0CB1C" wp14:editId="0C3523EC">
            <wp:extent cx="495300" cy="190500"/>
            <wp:effectExtent l="0" t="0" r="0" b="0"/>
            <wp:docPr id="1817" name="Рисунок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1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куб. од.).</w:t>
      </w:r>
    </w:p>
    <w:p w14:paraId="61092498" w14:textId="16930AF6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515295" w:rsidRPr="00C94038">
        <w:rPr>
          <w:b/>
          <w:color w:val="000000"/>
          <w:sz w:val="28"/>
          <w:szCs w:val="28"/>
          <w:lang w:val="uk-UA"/>
        </w:rPr>
        <w:t>7</w:t>
      </w:r>
      <w:r w:rsidRPr="00C94038">
        <w:rPr>
          <w:color w:val="000000"/>
          <w:sz w:val="28"/>
          <w:szCs w:val="28"/>
          <w:lang w:val="uk-UA"/>
        </w:rPr>
        <w:t xml:space="preserve"> Знайти об’єм трикутної піраміди з вершин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D3CB055" wp14:editId="185BD8A6">
            <wp:extent cx="714375" cy="238125"/>
            <wp:effectExtent l="0" t="0" r="0" b="0"/>
            <wp:docPr id="1818" name="Рисунок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1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C45B1CE" wp14:editId="1BAF3305">
            <wp:extent cx="657225" cy="238125"/>
            <wp:effectExtent l="0" t="0" r="0" b="0"/>
            <wp:docPr id="1819" name="Рисунок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1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8C2E84E" wp14:editId="047BED43">
            <wp:extent cx="714375" cy="238125"/>
            <wp:effectExtent l="0" t="0" r="0" b="0"/>
            <wp:docPr id="1820" name="Рисунок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1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856C238" wp14:editId="20941EB5">
            <wp:extent cx="714375" cy="238125"/>
            <wp:effectExtent l="0" t="0" r="0" b="0"/>
            <wp:docPr id="1821" name="Рисунок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6CDBA4E" w14:textId="77777777" w:rsidR="00C16E1B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="00C16E1B" w:rsidRPr="00C94038">
        <w:rPr>
          <w:color w:val="000000"/>
          <w:sz w:val="28"/>
          <w:szCs w:val="28"/>
          <w:lang w:val="uk-UA"/>
        </w:rPr>
        <w:t>.</w:t>
      </w:r>
    </w:p>
    <w:p w14:paraId="0D710912" w14:textId="40BB8950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находимо координати векторів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3659591" wp14:editId="048A17B1">
            <wp:extent cx="285750" cy="219075"/>
            <wp:effectExtent l="0" t="0" r="0" b="0"/>
            <wp:docPr id="1822" name="Рисунок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B27B080" wp14:editId="0F11049D">
            <wp:extent cx="304800" cy="228600"/>
            <wp:effectExtent l="0" t="0" r="0" b="0"/>
            <wp:docPr id="1823" name="Рисунок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1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0CAAC34B" wp14:editId="150CEAC5">
            <wp:extent cx="304800" cy="219075"/>
            <wp:effectExtent l="0" t="0" r="0" b="0"/>
            <wp:docPr id="1824" name="Рисунок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1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які збігаються з ребрами піраміди, що виходять з вершини </w:t>
      </w:r>
      <w:r w:rsidRPr="00C94038">
        <w:rPr>
          <w:i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E12CED8" wp14:editId="310B4D0B">
            <wp:extent cx="762000" cy="266700"/>
            <wp:effectExtent l="0" t="0" r="0" b="0"/>
            <wp:docPr id="1825" name="Рисунок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1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295E999" wp14:editId="7F8F37D0">
            <wp:extent cx="838200" cy="266700"/>
            <wp:effectExtent l="0" t="0" r="0" b="0"/>
            <wp:docPr id="1826" name="Рисунок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1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2F3DBE" wp14:editId="0562EBA5">
            <wp:extent cx="828675" cy="266700"/>
            <wp:effectExtent l="0" t="0" r="0" b="0"/>
            <wp:docPr id="1827" name="Рисунок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1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Знайдемо мішаний добуток цих векторів за формулою (</w:t>
      </w:r>
      <w:r w:rsidR="00372AC5" w:rsidRPr="00C94038">
        <w:rPr>
          <w:color w:val="000000"/>
          <w:sz w:val="28"/>
          <w:szCs w:val="28"/>
          <w:lang w:val="uk-UA"/>
        </w:rPr>
        <w:t>7</w:t>
      </w:r>
      <w:r w:rsidRPr="00C94038">
        <w:rPr>
          <w:color w:val="000000"/>
          <w:sz w:val="28"/>
          <w:szCs w:val="28"/>
          <w:lang w:val="uk-UA"/>
        </w:rPr>
        <w:t>.8):</w:t>
      </w:r>
    </w:p>
    <w:p w14:paraId="4475BCFF" w14:textId="2F62BAA8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4B606D7A" wp14:editId="7F710F3E">
            <wp:extent cx="3895725" cy="800100"/>
            <wp:effectExtent l="0" t="0" r="0" b="0"/>
            <wp:docPr id="1828" name="Рисунок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15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3E06B15" w14:textId="235A15A2" w:rsidR="00A27BC8" w:rsidRPr="00C94038" w:rsidRDefault="00A27BC8" w:rsidP="00A27BC8">
      <w:pPr>
        <w:pStyle w:val="FR3"/>
        <w:widowControl/>
        <w:tabs>
          <w:tab w:val="left" w:pos="8679"/>
          <w:tab w:val="left" w:pos="9000"/>
        </w:tabs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Оскільки об’єм піраміди дорівнює </w:t>
      </w:r>
      <w:r w:rsidR="00426617" w:rsidRPr="00C94038">
        <w:rPr>
          <w:rFonts w:ascii="Times New Roman" w:hAnsi="Times New Roman"/>
          <w:noProof/>
          <w:color w:val="000000"/>
          <w:position w:val="-26"/>
          <w:sz w:val="28"/>
          <w:szCs w:val="28"/>
        </w:rPr>
        <w:drawing>
          <wp:inline distT="0" distB="0" distL="0" distR="0" wp14:anchorId="4D54CECA" wp14:editId="1A9A0FBA">
            <wp:extent cx="152400" cy="447675"/>
            <wp:effectExtent l="0" t="0" r="0" b="0"/>
            <wp:docPr id="1829" name="Рисунок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15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частині об’єму паралелепіпеда, побудованого на векторах </w:t>
      </w:r>
      <w:r w:rsidR="00426617" w:rsidRPr="00C94038">
        <w:rPr>
          <w:rFonts w:ascii="Times New Roman" w:hAnsi="Times New Roman"/>
          <w:noProof/>
          <w:color w:val="000000"/>
          <w:position w:val="-4"/>
          <w:sz w:val="28"/>
          <w:szCs w:val="28"/>
        </w:rPr>
        <w:drawing>
          <wp:inline distT="0" distB="0" distL="0" distR="0" wp14:anchorId="498E03AF" wp14:editId="752CD3CA">
            <wp:extent cx="276225" cy="219075"/>
            <wp:effectExtent l="0" t="0" r="0" b="0"/>
            <wp:docPr id="1830" name="Рисунок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15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position w:val="-6"/>
          <w:sz w:val="28"/>
          <w:szCs w:val="28"/>
        </w:rPr>
        <w:drawing>
          <wp:inline distT="0" distB="0" distL="0" distR="0" wp14:anchorId="6830246B" wp14:editId="061C97D5">
            <wp:extent cx="304800" cy="228600"/>
            <wp:effectExtent l="0" t="0" r="0" b="0"/>
            <wp:docPr id="1831" name="Рисунок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1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rFonts w:ascii="Times New Roman" w:hAnsi="Times New Roman"/>
          <w:noProof/>
          <w:color w:val="000000"/>
          <w:position w:val="-4"/>
          <w:sz w:val="28"/>
          <w:szCs w:val="28"/>
        </w:rPr>
        <w:drawing>
          <wp:inline distT="0" distB="0" distL="0" distR="0" wp14:anchorId="19F20087" wp14:editId="7FC155EC">
            <wp:extent cx="304800" cy="219075"/>
            <wp:effectExtent l="0" t="0" r="0" b="0"/>
            <wp:docPr id="1832" name="Рисунок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1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rFonts w:ascii="Times New Roman" w:hAnsi="Times New Roman"/>
          <w:noProof/>
          <w:color w:val="000000"/>
          <w:position w:val="-28"/>
          <w:sz w:val="28"/>
          <w:szCs w:val="28"/>
        </w:rPr>
        <w:drawing>
          <wp:inline distT="0" distB="0" distL="0" distR="0" wp14:anchorId="740B04D8" wp14:editId="13CBF271">
            <wp:extent cx="466725" cy="457200"/>
            <wp:effectExtent l="0" t="0" r="0" b="0"/>
            <wp:docPr id="1833" name="Рисунок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1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z w:val="28"/>
          <w:szCs w:val="28"/>
          <w:lang w:val="uk-UA"/>
        </w:rPr>
        <w:t xml:space="preserve"> (куб. од.).</w:t>
      </w:r>
    </w:p>
    <w:p w14:paraId="03790CC7" w14:textId="70298597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-12" w:firstLine="720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Style w:val="1458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Приклад </w:t>
      </w:r>
      <w:r w:rsidR="00515295" w:rsidRPr="00C94038">
        <w:rPr>
          <w:rStyle w:val="1458"/>
          <w:rFonts w:ascii="Times New Roman" w:hAnsi="Times New Roman"/>
          <w:bCs/>
          <w:color w:val="000000"/>
          <w:sz w:val="28"/>
          <w:szCs w:val="28"/>
          <w:lang w:val="uk-UA"/>
        </w:rPr>
        <w:t>8</w:t>
      </w:r>
      <w:r w:rsidRPr="00C94038">
        <w:rPr>
          <w:rStyle w:val="1458"/>
          <w:rFonts w:ascii="Times New Roman" w:hAnsi="Times New Roman"/>
          <w:b w:val="0"/>
          <w:bCs/>
          <w:color w:val="000000"/>
          <w:sz w:val="28"/>
          <w:szCs w:val="28"/>
          <w:lang w:val="uk-UA"/>
        </w:rPr>
        <w:t xml:space="preserve">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Обчислити площу паралелограма, побудованого на векторах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6"/>
          <w:sz w:val="28"/>
          <w:szCs w:val="28"/>
          <w:lang w:val="ru-RU" w:eastAsia="ru-RU"/>
        </w:rPr>
        <w:drawing>
          <wp:inline distT="0" distB="0" distL="0" distR="0" wp14:anchorId="65C5CF72" wp14:editId="0FDEC49D">
            <wp:extent cx="523875" cy="228600"/>
            <wp:effectExtent l="0" t="0" r="0" b="0"/>
            <wp:docPr id="1834" name="Рисунок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1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 і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6"/>
          <w:sz w:val="28"/>
          <w:szCs w:val="28"/>
          <w:lang w:val="ru-RU" w:eastAsia="ru-RU"/>
        </w:rPr>
        <w:drawing>
          <wp:inline distT="0" distB="0" distL="0" distR="0" wp14:anchorId="70B447B7" wp14:editId="3F0C1C24">
            <wp:extent cx="523875" cy="228600"/>
            <wp:effectExtent l="0" t="0" r="0" b="0"/>
            <wp:docPr id="1835" name="Рисунок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1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, </w:t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якщо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18"/>
          <w:sz w:val="28"/>
          <w:szCs w:val="28"/>
          <w:lang w:val="ru-RU" w:eastAsia="ru-RU"/>
        </w:rPr>
        <w:drawing>
          <wp:inline distT="0" distB="0" distL="0" distR="0" wp14:anchorId="4F30289F" wp14:editId="1687093D">
            <wp:extent cx="876300" cy="314325"/>
            <wp:effectExtent l="0" t="0" r="0" b="0"/>
            <wp:docPr id="1836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1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/>
        </w:rPr>
        <w:t xml:space="preserve">, </w:t>
      </w:r>
      <w:r w:rsidR="00426617" w:rsidRPr="00C94038">
        <w:rPr>
          <w:rFonts w:ascii="Times New Roman" w:hAnsi="Times New Roman"/>
          <w:noProof/>
          <w:color w:val="000000"/>
          <w:spacing w:val="0"/>
          <w:position w:val="-12"/>
          <w:sz w:val="28"/>
          <w:szCs w:val="28"/>
          <w:lang w:val="ru-RU" w:eastAsia="ru-RU"/>
        </w:rPr>
        <w:drawing>
          <wp:inline distT="0" distB="0" distL="0" distR="0" wp14:anchorId="05934065" wp14:editId="206E2675">
            <wp:extent cx="990600" cy="295275"/>
            <wp:effectExtent l="0" t="0" r="0" b="0"/>
            <wp:docPr id="1837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1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.</w:t>
      </w:r>
    </w:p>
    <w:p w14:paraId="55EBE36B" w14:textId="77777777" w:rsidR="00C16E1B" w:rsidRPr="00C94038" w:rsidRDefault="00A27BC8" w:rsidP="00A27BC8">
      <w:pPr>
        <w:pStyle w:val="1451"/>
        <w:shd w:val="clear" w:color="auto" w:fill="auto"/>
        <w:spacing w:before="0" w:line="240" w:lineRule="auto"/>
        <w:ind w:left="-12" w:firstLine="720"/>
        <w:jc w:val="left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Style w:val="1458"/>
          <w:rFonts w:ascii="Times New Roman" w:hAnsi="Times New Roman"/>
          <w:b w:val="0"/>
          <w:bCs/>
          <w:i/>
          <w:color w:val="000000"/>
          <w:sz w:val="28"/>
          <w:szCs w:val="28"/>
          <w:lang w:val="uk-UA" w:eastAsia="uk-UA"/>
        </w:rPr>
        <w:t>Розв’язання</w:t>
      </w:r>
      <w:r w:rsidRPr="00C94038">
        <w:rPr>
          <w:rStyle w:val="1458"/>
          <w:rFonts w:ascii="Times New Roman" w:hAnsi="Times New Roman"/>
          <w:b w:val="0"/>
          <w:bCs/>
          <w:color w:val="000000"/>
          <w:sz w:val="28"/>
          <w:szCs w:val="28"/>
          <w:lang w:val="uk-UA" w:eastAsia="uk-UA"/>
        </w:rPr>
        <w:t>.</w:t>
      </w:r>
    </w:p>
    <w:p w14:paraId="55805164" w14:textId="77777777" w:rsidR="00A27BC8" w:rsidRPr="00C94038" w:rsidRDefault="00A27BC8" w:rsidP="00A27BC8">
      <w:pPr>
        <w:pStyle w:val="1451"/>
        <w:shd w:val="clear" w:color="auto" w:fill="auto"/>
        <w:spacing w:before="0" w:line="240" w:lineRule="auto"/>
        <w:ind w:left="-12" w:firstLine="720"/>
        <w:jc w:val="left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Маємо</w:t>
      </w:r>
    </w:p>
    <w:p w14:paraId="36BF5B25" w14:textId="287189A5" w:rsidR="00A27BC8" w:rsidRPr="00C94038" w:rsidRDefault="00426617" w:rsidP="00A27BC8">
      <w:pPr>
        <w:pStyle w:val="1451"/>
        <w:shd w:val="clear" w:color="auto" w:fill="auto"/>
        <w:spacing w:before="0" w:line="240" w:lineRule="auto"/>
        <w:ind w:firstLine="0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Fonts w:ascii="Times New Roman" w:hAnsi="Times New Roman"/>
          <w:noProof/>
          <w:color w:val="000000"/>
          <w:spacing w:val="0"/>
          <w:position w:val="-10"/>
          <w:sz w:val="28"/>
          <w:szCs w:val="28"/>
          <w:lang w:val="ru-RU" w:eastAsia="ru-RU"/>
        </w:rPr>
        <w:drawing>
          <wp:inline distT="0" distB="0" distL="0" distR="0" wp14:anchorId="7D1A13FE" wp14:editId="205643BE">
            <wp:extent cx="4267200" cy="238125"/>
            <wp:effectExtent l="0" t="0" r="0" b="0"/>
            <wp:docPr id="1838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870E8" w14:textId="320D4BC1" w:rsidR="00A27BC8" w:rsidRPr="00C94038" w:rsidRDefault="00426617" w:rsidP="00A27BC8">
      <w:pPr>
        <w:pStyle w:val="1451"/>
        <w:shd w:val="clear" w:color="auto" w:fill="auto"/>
        <w:spacing w:before="0" w:line="240" w:lineRule="auto"/>
        <w:ind w:firstLine="0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6C7DE50A" wp14:editId="74B07F37">
            <wp:extent cx="2743200" cy="219075"/>
            <wp:effectExtent l="0" t="0" r="0" b="0"/>
            <wp:docPr id="1839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1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.</w:t>
      </w:r>
    </w:p>
    <w:p w14:paraId="52B065A6" w14:textId="77777777" w:rsidR="00A27BC8" w:rsidRPr="00C94038" w:rsidRDefault="00A27BC8" w:rsidP="00A27BC8">
      <w:pPr>
        <w:pStyle w:val="1451"/>
        <w:shd w:val="clear" w:color="auto" w:fill="auto"/>
        <w:spacing w:before="0" w:line="240" w:lineRule="auto"/>
        <w:ind w:right="960" w:firstLine="0"/>
        <w:jc w:val="both"/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</w:pPr>
      <w:r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>Отже,</w:t>
      </w:r>
    </w:p>
    <w:p w14:paraId="54386453" w14:textId="18DB36F1" w:rsidR="00A27BC8" w:rsidRPr="00C94038" w:rsidRDefault="00426617" w:rsidP="00A27BC8">
      <w:pPr>
        <w:pStyle w:val="1451"/>
        <w:widowControl w:val="0"/>
        <w:shd w:val="clear" w:color="auto" w:fill="auto"/>
        <w:spacing w:before="0" w:line="240" w:lineRule="auto"/>
        <w:ind w:firstLine="0"/>
        <w:rPr>
          <w:rFonts w:ascii="Times New Roman" w:hAnsi="Times New Roman"/>
          <w:color w:val="000000"/>
          <w:spacing w:val="0"/>
          <w:sz w:val="28"/>
          <w:szCs w:val="28"/>
          <w:lang w:val="uk-UA"/>
        </w:rPr>
      </w:pPr>
      <w:r w:rsidRPr="00C94038">
        <w:rPr>
          <w:rFonts w:ascii="Times New Roman" w:hAnsi="Times New Roman"/>
          <w:noProof/>
          <w:color w:val="000000"/>
          <w:spacing w:val="0"/>
          <w:position w:val="-18"/>
          <w:sz w:val="28"/>
          <w:szCs w:val="28"/>
          <w:lang w:val="ru-RU" w:eastAsia="ru-RU"/>
        </w:rPr>
        <w:drawing>
          <wp:inline distT="0" distB="0" distL="0" distR="0" wp14:anchorId="34C8B4E2" wp14:editId="21CB8C89">
            <wp:extent cx="3048000" cy="333375"/>
            <wp:effectExtent l="0" t="0" r="0" b="0"/>
            <wp:docPr id="1840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1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rFonts w:ascii="Times New Roman" w:hAnsi="Times New Roman"/>
          <w:color w:val="000000"/>
          <w:spacing w:val="0"/>
          <w:sz w:val="28"/>
          <w:szCs w:val="28"/>
          <w:lang w:val="uk-UA" w:eastAsia="uk-UA"/>
        </w:rPr>
        <w:t xml:space="preserve"> (кв. од.).</w:t>
      </w:r>
    </w:p>
    <w:p w14:paraId="126DA7E3" w14:textId="77777777" w:rsidR="00A27BC8" w:rsidRPr="00C94038" w:rsidRDefault="00A27BC8" w:rsidP="00A27BC8">
      <w:pPr>
        <w:pStyle w:val="FR3"/>
        <w:tabs>
          <w:tab w:val="left" w:pos="8679"/>
          <w:tab w:val="left" w:pos="9000"/>
        </w:tabs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14:paraId="13CE59E1" w14:textId="77777777" w:rsidR="00A27BC8" w:rsidRPr="00C94038" w:rsidRDefault="00A27BC8" w:rsidP="00BF606D">
      <w:pPr>
        <w:pStyle w:val="Title3"/>
      </w:pPr>
      <w:r w:rsidRPr="00C94038">
        <w:t>Задачі для самостійного розв’язування</w:t>
      </w:r>
    </w:p>
    <w:p w14:paraId="6E5AB8DE" w14:textId="77777777" w:rsidR="00BF606D" w:rsidRPr="00C94038" w:rsidRDefault="00BF606D" w:rsidP="00BF606D">
      <w:pPr>
        <w:pStyle w:val="Title3"/>
      </w:pPr>
    </w:p>
    <w:p w14:paraId="29731C54" w14:textId="77777777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b/>
          <w:bCs/>
          <w:noProof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noProof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noProof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noProof/>
          <w:color w:val="000000"/>
          <w:sz w:val="28"/>
          <w:szCs w:val="28"/>
          <w:lang w:val="uk-UA"/>
        </w:rPr>
        <w:t>.1.</w:t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 Спростіть вираз:</w:t>
      </w:r>
    </w:p>
    <w:p w14:paraId="401289C6" w14:textId="02B38665" w:rsidR="00A27BC8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1)</w:t>
      </w:r>
      <w:r w:rsidR="00AB5F97" w:rsidRPr="00C94038">
        <w:rPr>
          <w:noProof/>
          <w:color w:val="000000"/>
          <w:sz w:val="28"/>
          <w:szCs w:val="28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2D00C82" wp14:editId="18A4BB56">
            <wp:extent cx="1781175" cy="257175"/>
            <wp:effectExtent l="0" t="0" r="0" b="0"/>
            <wp:docPr id="1841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1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F9F" w:rsidRPr="00C94038">
        <w:rPr>
          <w:noProof/>
          <w:color w:val="000000"/>
          <w:sz w:val="28"/>
          <w:szCs w:val="28"/>
          <w:lang w:val="uk-UA"/>
        </w:rPr>
        <w:t>;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sz w:val="28"/>
          <w:szCs w:val="28"/>
          <w:lang w:val="uk-UA"/>
        </w:rPr>
        <w:t>2)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527C98DD" wp14:editId="2E01CF4F">
            <wp:extent cx="1076325" cy="238125"/>
            <wp:effectExtent l="0" t="0" r="0" b="0"/>
            <wp:docPr id="1842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1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</w:p>
    <w:p w14:paraId="223C40CE" w14:textId="661F8C63" w:rsidR="00A27BC8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3)</w:t>
      </w:r>
      <w:r w:rsidR="00AB5F97" w:rsidRPr="00C94038">
        <w:rPr>
          <w:noProof/>
          <w:color w:val="000000"/>
          <w:sz w:val="28"/>
          <w:szCs w:val="28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10134A0" wp14:editId="65C232B1">
            <wp:extent cx="1323975" cy="266700"/>
            <wp:effectExtent l="0" t="0" r="0" b="0"/>
            <wp:docPr id="1843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15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F9F" w:rsidRPr="00C94038">
        <w:rPr>
          <w:noProof/>
          <w:color w:val="000000"/>
          <w:sz w:val="28"/>
          <w:szCs w:val="28"/>
          <w:lang w:val="uk-UA"/>
        </w:rPr>
        <w:t>;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sz w:val="28"/>
          <w:szCs w:val="28"/>
          <w:lang w:val="uk-UA"/>
        </w:rPr>
        <w:t>4)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64C8589" wp14:editId="7D545B9F">
            <wp:extent cx="619125" cy="266700"/>
            <wp:effectExtent l="0" t="0" r="0" b="0"/>
            <wp:docPr id="1844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1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</w:p>
    <w:p w14:paraId="7C8EEA6F" w14:textId="46BA8FA0" w:rsidR="00596F9F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5)</w:t>
      </w:r>
      <w:r w:rsidR="00AB5F97" w:rsidRPr="00C94038">
        <w:rPr>
          <w:noProof/>
          <w:color w:val="000000"/>
          <w:sz w:val="28"/>
          <w:szCs w:val="28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70ABC770" wp14:editId="4CC899A1">
            <wp:extent cx="1638300" cy="238125"/>
            <wp:effectExtent l="0" t="0" r="0" b="0"/>
            <wp:docPr id="1845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15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F9F" w:rsidRPr="00C94038">
        <w:rPr>
          <w:noProof/>
          <w:color w:val="000000"/>
          <w:sz w:val="28"/>
          <w:szCs w:val="28"/>
          <w:lang w:val="uk-UA"/>
        </w:rPr>
        <w:t>;</w:t>
      </w:r>
    </w:p>
    <w:p w14:paraId="11C4AF18" w14:textId="37A15F07" w:rsidR="00A27BC8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6)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90EF878" wp14:editId="6E687019">
            <wp:extent cx="2638425" cy="257175"/>
            <wp:effectExtent l="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15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</w:p>
    <w:p w14:paraId="417DEE7B" w14:textId="0FB484E0" w:rsidR="00A27BC8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7)</w:t>
      </w:r>
      <w:r w:rsidR="00AB5F97" w:rsidRPr="00C94038">
        <w:rPr>
          <w:noProof/>
          <w:color w:val="000000"/>
          <w:sz w:val="28"/>
          <w:szCs w:val="28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1E5ED2E9" wp14:editId="6A9C7800">
            <wp:extent cx="2428875" cy="238125"/>
            <wp:effectExtent l="0" t="0" r="0" b="0"/>
            <wp:docPr id="1847" name="Рисунок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1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.</w:t>
      </w:r>
    </w:p>
    <w:p w14:paraId="1732B875" w14:textId="66269CDA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b/>
          <w:noProof/>
          <w:color w:val="000000"/>
          <w:sz w:val="28"/>
          <w:szCs w:val="28"/>
          <w:lang w:val="uk-UA"/>
        </w:rPr>
        <w:tab/>
      </w:r>
      <w:r w:rsidR="00A27BC8" w:rsidRPr="00C94038">
        <w:rPr>
          <w:b/>
          <w:noProof/>
          <w:color w:val="000000"/>
          <w:sz w:val="28"/>
          <w:szCs w:val="28"/>
          <w:lang w:val="uk-UA"/>
        </w:rPr>
        <w:t>№</w:t>
      </w:r>
      <w:r w:rsidRPr="00C94038">
        <w:rPr>
          <w:b/>
          <w:noProof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noProof/>
          <w:color w:val="000000"/>
          <w:sz w:val="28"/>
          <w:szCs w:val="28"/>
          <w:lang w:val="uk-UA"/>
        </w:rPr>
        <w:t>.2.</w:t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 Дано вектор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36CDFAC7" wp14:editId="1BBABE63">
            <wp:extent cx="685800" cy="238125"/>
            <wp:effectExtent l="0" t="0" r="0" b="0"/>
            <wp:docPr id="1848" name="Рисунок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15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71A7EBC" wp14:editId="61DF406A">
            <wp:extent cx="809625" cy="266700"/>
            <wp:effectExtent l="0" t="0" r="0" b="0"/>
            <wp:docPr id="1849" name="Рисунок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15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E7CAEFC" wp14:editId="7C9C5E9C">
            <wp:extent cx="647700" cy="238125"/>
            <wp:effectExtent l="0" t="0" r="0" b="0"/>
            <wp:docPr id="1850" name="Рисунок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1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>. Знайдіть:</w:t>
      </w:r>
    </w:p>
    <w:p w14:paraId="0FDB16D5" w14:textId="79D58B1B" w:rsidR="00596F9F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lastRenderedPageBreak/>
        <w:t>1)</w:t>
      </w:r>
      <w:r w:rsidR="00AB5F97" w:rsidRPr="00C94038">
        <w:rPr>
          <w:noProof/>
          <w:color w:val="000000"/>
          <w:sz w:val="28"/>
          <w:szCs w:val="28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4051FEB2" wp14:editId="1306757A">
            <wp:extent cx="2095500" cy="257175"/>
            <wp:effectExtent l="0" t="0" r="0" b="0"/>
            <wp:docPr id="1851" name="Рисунок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1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  <w:r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sz w:val="28"/>
          <w:szCs w:val="28"/>
          <w:lang w:val="uk-UA"/>
        </w:rPr>
        <w:t>2)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24A4C3F7" wp14:editId="55B70603">
            <wp:extent cx="1533525" cy="257175"/>
            <wp:effectExtent l="0" t="0" r="0" b="0"/>
            <wp:docPr id="1852" name="Рисунок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1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</w:p>
    <w:p w14:paraId="630790F0" w14:textId="45DEA7C9" w:rsidR="00596F9F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sz w:val="28"/>
          <w:szCs w:val="28"/>
          <w:lang w:val="uk-UA"/>
        </w:rPr>
        <w:t>3)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5FFE9147" wp14:editId="32CEE2C7">
            <wp:extent cx="809625" cy="314325"/>
            <wp:effectExtent l="0" t="0" r="0" b="0"/>
            <wp:docPr id="1853" name="Рисунок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1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="00596F9F" w:rsidRPr="00C94038">
        <w:rPr>
          <w:noProof/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sz w:val="28"/>
          <w:szCs w:val="28"/>
          <w:lang w:val="uk-UA"/>
        </w:rPr>
        <w:t>4)</w:t>
      </w:r>
      <w:r w:rsidR="00AB5F97" w:rsidRPr="00C94038">
        <w:rPr>
          <w:noProof/>
          <w:color w:val="000000"/>
          <w:sz w:val="28"/>
          <w:szCs w:val="28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41833A0" wp14:editId="2C3AD66E">
            <wp:extent cx="542925" cy="238125"/>
            <wp:effectExtent l="0" t="0" r="0" b="0"/>
            <wp:docPr id="1854" name="Рисунок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1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;</w:t>
      </w:r>
    </w:p>
    <w:p w14:paraId="345043CB" w14:textId="07076215" w:rsidR="00A27BC8" w:rsidRPr="00C94038" w:rsidRDefault="00A27BC8" w:rsidP="00596F9F">
      <w:pPr>
        <w:pStyle w:val="af"/>
        <w:tabs>
          <w:tab w:val="left" w:pos="709"/>
        </w:tabs>
        <w:ind w:firstLine="0"/>
        <w:rPr>
          <w:color w:val="000000"/>
          <w:lang w:val="uk-UA"/>
        </w:rPr>
      </w:pPr>
      <w:r w:rsidRPr="00C94038">
        <w:rPr>
          <w:noProof/>
          <w:color w:val="000000"/>
          <w:lang w:val="uk-UA"/>
        </w:rPr>
        <w:t>5)</w:t>
      </w:r>
      <w:r w:rsidR="00596F9F" w:rsidRPr="00C94038">
        <w:rPr>
          <w:noProof/>
          <w:color w:val="000000"/>
          <w:lang w:val="uk-UA"/>
        </w:rPr>
        <w:tab/>
      </w:r>
      <w:r w:rsidR="00426617" w:rsidRPr="00C94038">
        <w:rPr>
          <w:noProof/>
          <w:color w:val="000000"/>
          <w:position w:val="-12"/>
          <w:lang w:val="ru-RU" w:eastAsia="ru-RU"/>
        </w:rPr>
        <w:drawing>
          <wp:inline distT="0" distB="0" distL="0" distR="0" wp14:anchorId="6F814B00" wp14:editId="5C4CBD4F">
            <wp:extent cx="1666875" cy="266700"/>
            <wp:effectExtent l="0" t="0" r="0" b="0"/>
            <wp:docPr id="1855" name="Рисунок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1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lang w:val="uk-UA"/>
        </w:rPr>
        <w:t>;</w:t>
      </w:r>
      <w:r w:rsidRPr="00C94038">
        <w:rPr>
          <w:noProof/>
          <w:color w:val="000000"/>
          <w:lang w:val="uk-UA"/>
        </w:rPr>
        <w:tab/>
      </w:r>
      <w:r w:rsidR="00596F9F" w:rsidRPr="00C94038">
        <w:rPr>
          <w:noProof/>
          <w:color w:val="000000"/>
          <w:lang w:val="uk-UA"/>
        </w:rPr>
        <w:tab/>
      </w:r>
      <w:r w:rsidR="00596F9F" w:rsidRPr="00C94038">
        <w:rPr>
          <w:noProof/>
          <w:color w:val="000000"/>
          <w:lang w:val="uk-UA"/>
        </w:rPr>
        <w:tab/>
      </w:r>
      <w:r w:rsidRPr="00C94038">
        <w:rPr>
          <w:noProof/>
          <w:color w:val="000000"/>
          <w:lang w:val="uk-UA"/>
        </w:rPr>
        <w:t>6)</w:t>
      </w:r>
      <w:r w:rsidR="00596F9F" w:rsidRPr="00C94038">
        <w:rPr>
          <w:noProof/>
          <w:color w:val="000000"/>
          <w:lang w:val="uk-UA"/>
        </w:rPr>
        <w:tab/>
      </w:r>
      <w:r w:rsidR="00426617" w:rsidRPr="00C94038">
        <w:rPr>
          <w:noProof/>
          <w:color w:val="000000"/>
          <w:position w:val="-6"/>
          <w:lang w:val="ru-RU" w:eastAsia="ru-RU"/>
        </w:rPr>
        <w:drawing>
          <wp:inline distT="0" distB="0" distL="0" distR="0" wp14:anchorId="4E2742F3" wp14:editId="7BC2D175">
            <wp:extent cx="419100" cy="228600"/>
            <wp:effectExtent l="0" t="0" r="0" b="0"/>
            <wp:docPr id="1856" name="Рисунок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1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lang w:val="uk-UA"/>
        </w:rPr>
        <w:t>;</w:t>
      </w:r>
    </w:p>
    <w:p w14:paraId="06459F36" w14:textId="70463E6E" w:rsidR="00AB5F97" w:rsidRPr="00C94038" w:rsidRDefault="00A27BC8" w:rsidP="00596F9F">
      <w:pPr>
        <w:pStyle w:val="af"/>
        <w:tabs>
          <w:tab w:val="left" w:pos="709"/>
        </w:tabs>
        <w:ind w:firstLine="0"/>
        <w:rPr>
          <w:noProof/>
          <w:color w:val="000000"/>
        </w:rPr>
      </w:pPr>
      <w:r w:rsidRPr="00C94038">
        <w:rPr>
          <w:color w:val="000000"/>
          <w:lang w:val="uk-UA"/>
        </w:rPr>
        <w:t>7)</w:t>
      </w:r>
      <w:r w:rsidR="00AB5F97" w:rsidRPr="00C94038">
        <w:rPr>
          <w:color w:val="000000"/>
        </w:rPr>
        <w:tab/>
      </w:r>
      <w:r w:rsidR="00426617" w:rsidRPr="00C94038">
        <w:rPr>
          <w:noProof/>
          <w:color w:val="000000"/>
          <w:position w:val="-10"/>
          <w:lang w:val="ru-RU" w:eastAsia="ru-RU"/>
        </w:rPr>
        <w:drawing>
          <wp:inline distT="0" distB="0" distL="0" distR="0" wp14:anchorId="5340392C" wp14:editId="3892BC15">
            <wp:extent cx="1038225" cy="257175"/>
            <wp:effectExtent l="0" t="0" r="0" b="0"/>
            <wp:docPr id="1857" name="Рисунок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1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lang w:val="uk-UA"/>
        </w:rPr>
        <w:t>;</w:t>
      </w:r>
      <w:r w:rsidRPr="00C94038">
        <w:rPr>
          <w:noProof/>
          <w:color w:val="000000"/>
          <w:lang w:val="uk-UA"/>
        </w:rPr>
        <w:tab/>
      </w:r>
      <w:r w:rsidRPr="00C94038">
        <w:rPr>
          <w:noProof/>
          <w:color w:val="000000"/>
          <w:lang w:val="uk-UA"/>
        </w:rPr>
        <w:tab/>
      </w:r>
      <w:r w:rsidR="00596F9F" w:rsidRPr="00C94038">
        <w:rPr>
          <w:noProof/>
          <w:color w:val="000000"/>
          <w:lang w:val="uk-UA"/>
        </w:rPr>
        <w:tab/>
      </w:r>
      <w:r w:rsidR="00AB5F97" w:rsidRPr="00C94038">
        <w:rPr>
          <w:noProof/>
          <w:color w:val="000000"/>
        </w:rPr>
        <w:tab/>
      </w:r>
      <w:r w:rsidRPr="00C94038">
        <w:rPr>
          <w:noProof/>
          <w:color w:val="000000"/>
          <w:lang w:val="uk-UA"/>
        </w:rPr>
        <w:t>8)</w:t>
      </w:r>
      <w:r w:rsidR="00596F9F" w:rsidRPr="00C94038">
        <w:rPr>
          <w:noProof/>
          <w:color w:val="000000"/>
          <w:lang w:val="uk-UA"/>
        </w:rPr>
        <w:tab/>
      </w:r>
      <w:r w:rsidR="00426617" w:rsidRPr="00C94038">
        <w:rPr>
          <w:noProof/>
          <w:color w:val="000000"/>
          <w:position w:val="-6"/>
          <w:lang w:val="ru-RU" w:eastAsia="ru-RU"/>
        </w:rPr>
        <w:drawing>
          <wp:inline distT="0" distB="0" distL="0" distR="0" wp14:anchorId="61DE1F1B" wp14:editId="6DD5A57C">
            <wp:extent cx="533400" cy="219075"/>
            <wp:effectExtent l="0" t="0" r="0" b="0"/>
            <wp:docPr id="1858" name="Рисунок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1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lang w:val="uk-UA"/>
        </w:rPr>
        <w:t>;</w:t>
      </w:r>
    </w:p>
    <w:p w14:paraId="37F993A3" w14:textId="426407BE" w:rsidR="00A27BC8" w:rsidRPr="00C94038" w:rsidRDefault="00A27BC8" w:rsidP="00596F9F">
      <w:pPr>
        <w:pStyle w:val="af"/>
        <w:tabs>
          <w:tab w:val="left" w:pos="709"/>
        </w:tabs>
        <w:ind w:firstLine="0"/>
        <w:rPr>
          <w:color w:val="000000"/>
          <w:lang w:val="uk-UA"/>
        </w:rPr>
      </w:pPr>
      <w:r w:rsidRPr="00C94038">
        <w:rPr>
          <w:noProof/>
          <w:color w:val="000000"/>
          <w:lang w:val="uk-UA"/>
        </w:rPr>
        <w:t>9)</w:t>
      </w:r>
      <w:r w:rsidR="00596F9F" w:rsidRPr="00C94038">
        <w:rPr>
          <w:noProof/>
          <w:color w:val="000000"/>
          <w:lang w:val="uk-UA"/>
        </w:rPr>
        <w:tab/>
      </w:r>
      <w:r w:rsidR="00426617" w:rsidRPr="00C94038">
        <w:rPr>
          <w:noProof/>
          <w:color w:val="000000"/>
          <w:position w:val="-10"/>
          <w:lang w:val="ru-RU" w:eastAsia="ru-RU"/>
        </w:rPr>
        <w:drawing>
          <wp:inline distT="0" distB="0" distL="0" distR="0" wp14:anchorId="215C2BA6" wp14:editId="7FF057C4">
            <wp:extent cx="1571625" cy="257175"/>
            <wp:effectExtent l="0" t="0" r="0" b="0"/>
            <wp:docPr id="1859" name="Рисунок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5F97" w:rsidRPr="00C94038">
        <w:rPr>
          <w:noProof/>
          <w:color w:val="000000"/>
          <w:lang w:val="uk-UA"/>
        </w:rPr>
        <w:t>.</w:t>
      </w:r>
    </w:p>
    <w:p w14:paraId="7CA1B6D1" w14:textId="332A4882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b/>
          <w:noProof/>
          <w:color w:val="000000"/>
          <w:sz w:val="28"/>
          <w:szCs w:val="28"/>
          <w:lang w:val="uk-UA"/>
        </w:rPr>
        <w:tab/>
      </w:r>
      <w:r w:rsidR="00A27BC8" w:rsidRPr="00C94038">
        <w:rPr>
          <w:b/>
          <w:noProof/>
          <w:color w:val="000000"/>
          <w:sz w:val="28"/>
          <w:szCs w:val="28"/>
          <w:lang w:val="uk-UA"/>
        </w:rPr>
        <w:t>№</w:t>
      </w:r>
      <w:r w:rsidRPr="00C94038">
        <w:rPr>
          <w:b/>
          <w:noProof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noProof/>
          <w:color w:val="000000"/>
          <w:sz w:val="28"/>
          <w:szCs w:val="28"/>
          <w:lang w:val="uk-UA"/>
        </w:rPr>
        <w:t>.3.</w:t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Обчислити проекцію вектора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80334CD" wp14:editId="73FC5A8A">
            <wp:extent cx="1209675" cy="266700"/>
            <wp:effectExtent l="0" t="0" r="0" b="0"/>
            <wp:docPr id="1860" name="Рисунок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1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en-US"/>
        </w:rPr>
        <w:t xml:space="preserve"> </w:t>
      </w:r>
      <w:r w:rsidR="00A27BC8" w:rsidRPr="00C94038">
        <w:rPr>
          <w:color w:val="000000"/>
          <w:sz w:val="28"/>
          <w:szCs w:val="28"/>
          <w:lang w:val="uk-UA" w:eastAsia="uk-UA"/>
        </w:rPr>
        <w:t>на вісь, що визначається вектором</w:t>
      </w:r>
      <w:r w:rsidR="00A27BC8" w:rsidRPr="00C94038">
        <w:rPr>
          <w:rStyle w:val="145101"/>
          <w:rFonts w:ascii="Times New Roman" w:hAnsi="Times New Roman"/>
          <w:i w:val="0"/>
          <w:iCs/>
          <w:color w:val="000000"/>
          <w:spacing w:val="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E0D90D6" wp14:editId="3DF06DBA">
            <wp:extent cx="1133475" cy="266700"/>
            <wp:effectExtent l="0" t="0" r="0" b="0"/>
            <wp:docPr id="1861" name="Рисунок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1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>.</w:t>
      </w:r>
    </w:p>
    <w:p w14:paraId="62EF71A0" w14:textId="50164DB0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color w:val="000000"/>
          <w:sz w:val="28"/>
          <w:szCs w:val="28"/>
          <w:lang w:val="uk-UA" w:eastAsia="uk-UA"/>
        </w:rPr>
        <w:t>.4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Дано три вектори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97A3EF4" wp14:editId="6F028E34">
            <wp:extent cx="809625" cy="238125"/>
            <wp:effectExtent l="0" t="0" r="0" b="0"/>
            <wp:docPr id="1862" name="Рисунок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1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,</w:t>
      </w:r>
      <w:r w:rsidR="00A27BC8" w:rsidRPr="00C94038">
        <w:rPr>
          <w:i/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1CDEEFA" wp14:editId="7545EEBD">
            <wp:extent cx="962025" cy="257175"/>
            <wp:effectExtent l="0" t="0" r="0" b="0"/>
            <wp:docPr id="1863" name="Рисунок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1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і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455F2F2" wp14:editId="09B8DAC9">
            <wp:extent cx="885825" cy="238125"/>
            <wp:effectExtent l="0" t="0" r="0" b="0"/>
            <wp:docPr id="1864" name="Рисунок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1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. Обчислити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7055E6C8" wp14:editId="4DDDB10C">
            <wp:extent cx="809625" cy="257175"/>
            <wp:effectExtent l="0" t="0" r="0" b="0"/>
            <wp:docPr id="1865" name="Рисунок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1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.</w:t>
      </w:r>
    </w:p>
    <w:p w14:paraId="16E6F127" w14:textId="77777777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b/>
          <w:color w:val="000000"/>
          <w:sz w:val="28"/>
          <w:szCs w:val="28"/>
          <w:lang w:val="uk-UA" w:eastAsia="uk-UA"/>
        </w:rPr>
        <w:t>5</w:t>
      </w:r>
      <w:r w:rsidR="00A27BC8" w:rsidRPr="00C94038">
        <w:rPr>
          <w:b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Дано точки </w:t>
      </w:r>
      <w:r w:rsidR="00A27BC8" w:rsidRPr="00C94038">
        <w:rPr>
          <w:i/>
          <w:color w:val="000000"/>
          <w:sz w:val="28"/>
          <w:szCs w:val="28"/>
          <w:lang w:val="uk-UA" w:eastAsia="uk-UA"/>
        </w:rPr>
        <w:t>A</w:t>
      </w:r>
      <w:r w:rsidR="00A27BC8" w:rsidRPr="00C94038">
        <w:rPr>
          <w:color w:val="000000"/>
          <w:sz w:val="28"/>
          <w:szCs w:val="28"/>
          <w:lang w:val="uk-UA" w:eastAsia="uk-UA"/>
        </w:rPr>
        <w:t>(3,1, 2),</w:t>
      </w:r>
      <w:r w:rsidR="00A27BC8" w:rsidRPr="00C94038">
        <w:rPr>
          <w:i/>
          <w:iCs/>
          <w:color w:val="000000"/>
          <w:sz w:val="28"/>
          <w:szCs w:val="28"/>
          <w:lang w:val="uk-UA" w:eastAsia="uk-UA"/>
        </w:rPr>
        <w:t xml:space="preserve"> В</w:t>
      </w:r>
      <w:r w:rsidR="00A27BC8" w:rsidRPr="00C94038">
        <w:rPr>
          <w:color w:val="000000"/>
          <w:sz w:val="28"/>
          <w:szCs w:val="28"/>
          <w:lang w:val="uk-UA" w:eastAsia="uk-UA"/>
        </w:rPr>
        <w:t>(4, 0,1) і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i/>
          <w:iCs/>
          <w:color w:val="000000"/>
          <w:sz w:val="28"/>
          <w:szCs w:val="28"/>
          <w:lang w:val="uk-UA" w:eastAsia="uk-UA"/>
        </w:rPr>
        <w:t>C</w:t>
      </w:r>
      <w:r w:rsidR="00A27BC8" w:rsidRPr="00C94038">
        <w:rPr>
          <w:color w:val="000000"/>
          <w:sz w:val="28"/>
          <w:szCs w:val="28"/>
          <w:lang w:val="uk-UA" w:eastAsia="uk-UA"/>
        </w:rPr>
        <w:t>(5,4, 7). Обчислити площу трикутника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i/>
          <w:iCs/>
          <w:color w:val="000000"/>
          <w:sz w:val="28"/>
          <w:szCs w:val="28"/>
          <w:lang w:val="uk-UA" w:eastAsia="uk-UA"/>
        </w:rPr>
        <w:t>AВC</w:t>
      </w:r>
      <w:r w:rsidR="00A27BC8" w:rsidRPr="00C94038">
        <w:rPr>
          <w:color w:val="000000"/>
          <w:sz w:val="28"/>
          <w:szCs w:val="28"/>
          <w:lang w:val="uk-UA" w:eastAsia="uk-UA"/>
        </w:rPr>
        <w:t>.</w:t>
      </w:r>
    </w:p>
    <w:p w14:paraId="34BE1978" w14:textId="14E89A62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b/>
          <w:color w:val="000000"/>
          <w:sz w:val="28"/>
          <w:szCs w:val="28"/>
          <w:lang w:val="uk-UA" w:eastAsia="uk-UA"/>
        </w:rPr>
        <w:t>6</w:t>
      </w:r>
      <w:r w:rsidR="00A27BC8" w:rsidRPr="00C94038">
        <w:rPr>
          <w:b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Знайти орт вектора, перпендикулярного до векторів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A8381B1" wp14:editId="109A923B">
            <wp:extent cx="1133475" cy="266700"/>
            <wp:effectExtent l="0" t="0" r="0" b="0"/>
            <wp:docPr id="1866" name="Рисунок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1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</w:t>
      </w:r>
      <w:r w:rsidR="00A27BC8" w:rsidRPr="00C94038">
        <w:rPr>
          <w:color w:val="000000"/>
          <w:sz w:val="28"/>
          <w:szCs w:val="28"/>
          <w:lang w:val="uk-UA"/>
        </w:rPr>
        <w:t xml:space="preserve">та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21320AC" wp14:editId="6BEFB4DB">
            <wp:extent cx="1209675" cy="266700"/>
            <wp:effectExtent l="0" t="0" r="0" b="0"/>
            <wp:docPr id="1867" name="Рисунок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1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.</w:t>
      </w:r>
    </w:p>
    <w:p w14:paraId="7BE3E230" w14:textId="113A9DC8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, 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02D910E6" wp14:editId="546A6892">
            <wp:extent cx="504825" cy="266700"/>
            <wp:effectExtent l="0" t="0" r="0" b="0"/>
            <wp:docPr id="1868" name="Рисунок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1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5C69F3B0" wp14:editId="2D97DE03">
            <wp:extent cx="504825" cy="314325"/>
            <wp:effectExtent l="0" t="0" r="0" b="0"/>
            <wp:docPr id="1869" name="Рисунок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1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Визначити, при якому значенні </w:t>
      </w:r>
      <w:r w:rsidR="00A27BC8" w:rsidRPr="00C94038">
        <w:rPr>
          <w:i/>
          <w:color w:val="000000"/>
          <w:sz w:val="28"/>
          <w:szCs w:val="28"/>
          <w:lang w:val="uk-UA"/>
        </w:rPr>
        <w:t>α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67B68041" wp14:editId="01897EEC">
            <wp:extent cx="561975" cy="228600"/>
            <wp:effectExtent l="0" t="0" r="0" b="0"/>
            <wp:docPr id="1870" name="Рисунок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15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5F631BDF" wp14:editId="516CFD7D">
            <wp:extent cx="542925" cy="228600"/>
            <wp:effectExtent l="0" t="0" r="0" b="0"/>
            <wp:docPr id="1871" name="Рисунок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1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будуть взаємно перпендикулярні.</w:t>
      </w:r>
    </w:p>
    <w:p w14:paraId="70694438" w14:textId="0D84E91E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8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7831272E" wp14:editId="47D690FC">
            <wp:extent cx="152400" cy="180975"/>
            <wp:effectExtent l="0" t="0" r="0" b="0"/>
            <wp:docPr id="1872" name="Рисунок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10B90281" wp14:editId="74CD031D">
            <wp:extent cx="152400" cy="219075"/>
            <wp:effectExtent l="0" t="0" r="0" b="0"/>
            <wp:docPr id="1873" name="Рисунок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утворюють кут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24A1CCD5" wp14:editId="5F490E7F">
            <wp:extent cx="533400" cy="457200"/>
            <wp:effectExtent l="0" t="0" r="0" b="0"/>
            <wp:docPr id="1874" name="Рисунок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1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Знаючи, 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6E3BC32B" wp14:editId="1C889A4E">
            <wp:extent cx="504825" cy="266700"/>
            <wp:effectExtent l="0" t="0" r="0" b="0"/>
            <wp:docPr id="1875" name="Рисунок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15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6"/>
          <w:sz w:val="28"/>
          <w:szCs w:val="28"/>
          <w:lang w:val="ru-RU" w:eastAsia="ru-RU"/>
        </w:rPr>
        <w:drawing>
          <wp:inline distT="0" distB="0" distL="0" distR="0" wp14:anchorId="05BB46E1" wp14:editId="081DFB11">
            <wp:extent cx="533400" cy="295275"/>
            <wp:effectExtent l="0" t="0" r="0" b="0"/>
            <wp:docPr id="1876" name="Рисунок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обчислити:</w:t>
      </w:r>
    </w:p>
    <w:p w14:paraId="116B110E" w14:textId="5A7E490C" w:rsidR="00596F9F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Cs w:val="28"/>
          <w:lang w:val="uk-UA"/>
        </w:rPr>
      </w:pPr>
      <w:r w:rsidRPr="00C94038">
        <w:rPr>
          <w:color w:val="000000"/>
          <w:szCs w:val="28"/>
          <w:lang w:val="uk-UA"/>
        </w:rPr>
        <w:t>1)</w:t>
      </w:r>
      <w:r w:rsidR="00596F9F" w:rsidRPr="00C94038">
        <w:rPr>
          <w:color w:val="000000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Cs w:val="28"/>
          <w:lang w:val="ru-RU" w:eastAsia="ru-RU"/>
        </w:rPr>
        <w:drawing>
          <wp:inline distT="0" distB="0" distL="0" distR="0" wp14:anchorId="7C9ADBC2" wp14:editId="084858AB">
            <wp:extent cx="371475" cy="228600"/>
            <wp:effectExtent l="0" t="0" r="0" b="0"/>
            <wp:docPr id="1877" name="Рисунок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1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;</w:t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Pr="00C94038">
        <w:rPr>
          <w:color w:val="000000"/>
          <w:szCs w:val="28"/>
          <w:lang w:val="uk-UA"/>
        </w:rPr>
        <w:t xml:space="preserve">2) </w:t>
      </w:r>
      <w:r w:rsidR="00426617" w:rsidRPr="00C94038">
        <w:rPr>
          <w:noProof/>
          <w:color w:val="000000"/>
          <w:position w:val="-6"/>
          <w:szCs w:val="28"/>
          <w:lang w:val="ru-RU" w:eastAsia="ru-RU"/>
        </w:rPr>
        <w:drawing>
          <wp:inline distT="0" distB="0" distL="0" distR="0" wp14:anchorId="5BEDA041" wp14:editId="52F2BB73">
            <wp:extent cx="228600" cy="257175"/>
            <wp:effectExtent l="0" t="0" r="0" b="0"/>
            <wp:docPr id="1878" name="Рисунок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1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;</w:t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Pr="00C94038">
        <w:rPr>
          <w:color w:val="000000"/>
          <w:szCs w:val="28"/>
          <w:lang w:val="uk-UA"/>
        </w:rPr>
        <w:t xml:space="preserve">3) </w:t>
      </w:r>
      <w:r w:rsidR="00426617" w:rsidRPr="00C94038">
        <w:rPr>
          <w:noProof/>
          <w:color w:val="000000"/>
          <w:position w:val="-6"/>
          <w:szCs w:val="28"/>
          <w:lang w:val="ru-RU" w:eastAsia="ru-RU"/>
        </w:rPr>
        <w:drawing>
          <wp:inline distT="0" distB="0" distL="0" distR="0" wp14:anchorId="4629C457" wp14:editId="61D18BE4">
            <wp:extent cx="228600" cy="257175"/>
            <wp:effectExtent l="0" t="0" r="0" b="0"/>
            <wp:docPr id="1879" name="Рисунок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1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;</w:t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Pr="00C94038">
        <w:rPr>
          <w:color w:val="000000"/>
          <w:szCs w:val="28"/>
          <w:lang w:val="uk-UA"/>
        </w:rPr>
        <w:t xml:space="preserve">4) </w:t>
      </w:r>
      <w:r w:rsidR="00426617" w:rsidRPr="00C94038">
        <w:rPr>
          <w:noProof/>
          <w:color w:val="000000"/>
          <w:position w:val="-10"/>
          <w:szCs w:val="28"/>
          <w:lang w:val="ru-RU" w:eastAsia="ru-RU"/>
        </w:rPr>
        <w:drawing>
          <wp:inline distT="0" distB="0" distL="0" distR="0" wp14:anchorId="4B5E1891" wp14:editId="5768E037">
            <wp:extent cx="609600" cy="304800"/>
            <wp:effectExtent l="0" t="0" r="0" b="0"/>
            <wp:docPr id="1880" name="Рисунок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15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;</w:t>
      </w:r>
    </w:p>
    <w:p w14:paraId="537A118A" w14:textId="1C4F2F10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Cs w:val="28"/>
          <w:lang w:val="uk-UA"/>
        </w:rPr>
      </w:pPr>
      <w:r w:rsidRPr="00C94038">
        <w:rPr>
          <w:color w:val="000000"/>
          <w:szCs w:val="28"/>
          <w:lang w:val="uk-UA"/>
        </w:rPr>
        <w:t>5)</w:t>
      </w:r>
      <w:r w:rsidR="00596F9F" w:rsidRPr="00C94038">
        <w:rPr>
          <w:color w:val="000000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Cs w:val="28"/>
          <w:lang w:val="ru-RU" w:eastAsia="ru-RU"/>
        </w:rPr>
        <w:drawing>
          <wp:inline distT="0" distB="0" distL="0" distR="0" wp14:anchorId="73E16025" wp14:editId="35A1D402">
            <wp:extent cx="1343025" cy="238125"/>
            <wp:effectExtent l="0" t="0" r="0" b="0"/>
            <wp:docPr id="1881" name="Рисунок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1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;</w:t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Pr="00C94038">
        <w:rPr>
          <w:color w:val="000000"/>
          <w:szCs w:val="28"/>
          <w:lang w:val="uk-UA"/>
        </w:rPr>
        <w:t xml:space="preserve">6) </w:t>
      </w:r>
      <w:r w:rsidR="00426617" w:rsidRPr="00C94038">
        <w:rPr>
          <w:noProof/>
          <w:color w:val="000000"/>
          <w:position w:val="-10"/>
          <w:szCs w:val="28"/>
          <w:lang w:val="ru-RU" w:eastAsia="ru-RU"/>
        </w:rPr>
        <w:drawing>
          <wp:inline distT="0" distB="0" distL="0" distR="0" wp14:anchorId="283253BE" wp14:editId="537BD6D5">
            <wp:extent cx="609600" cy="304800"/>
            <wp:effectExtent l="0" t="0" r="0" b="0"/>
            <wp:docPr id="1882" name="Рисунок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1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;</w:t>
      </w:r>
      <w:r w:rsidR="00596F9F" w:rsidRPr="00C94038">
        <w:rPr>
          <w:color w:val="000000"/>
          <w:szCs w:val="28"/>
          <w:lang w:val="uk-UA"/>
        </w:rPr>
        <w:tab/>
      </w:r>
      <w:r w:rsidR="00596F9F" w:rsidRPr="00C94038">
        <w:rPr>
          <w:color w:val="000000"/>
          <w:szCs w:val="28"/>
          <w:lang w:val="uk-UA"/>
        </w:rPr>
        <w:tab/>
      </w:r>
      <w:r w:rsidRPr="00C94038">
        <w:rPr>
          <w:color w:val="000000"/>
          <w:szCs w:val="28"/>
          <w:lang w:val="uk-UA"/>
        </w:rPr>
        <w:t xml:space="preserve">7) </w:t>
      </w:r>
      <w:r w:rsidR="00426617" w:rsidRPr="00C94038">
        <w:rPr>
          <w:noProof/>
          <w:color w:val="000000"/>
          <w:position w:val="-10"/>
          <w:szCs w:val="28"/>
          <w:lang w:val="ru-RU" w:eastAsia="ru-RU"/>
        </w:rPr>
        <w:drawing>
          <wp:inline distT="0" distB="0" distL="0" distR="0" wp14:anchorId="2DC373DF" wp14:editId="78A452F7">
            <wp:extent cx="790575" cy="304800"/>
            <wp:effectExtent l="0" t="0" r="0" b="0"/>
            <wp:docPr id="1883" name="Рисунок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Cs w:val="28"/>
          <w:lang w:val="uk-UA"/>
        </w:rPr>
        <w:t>.</w:t>
      </w:r>
    </w:p>
    <w:p w14:paraId="0CFFB19A" w14:textId="4EDEF1EC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9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E40EF4E" wp14:editId="541BF04F">
            <wp:extent cx="152400" cy="180975"/>
            <wp:effectExtent l="0" t="0" r="0" b="0"/>
            <wp:docPr id="1884" name="Рисунок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5C294D24" wp14:editId="7D1CB603">
            <wp:extent cx="152400" cy="219075"/>
            <wp:effectExtent l="0" t="0" r="0" b="0"/>
            <wp:docPr id="1885" name="Рисунок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взаємно перпендикулярні, вектор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78134B2" wp14:editId="7463FD0D">
            <wp:extent cx="142875" cy="180975"/>
            <wp:effectExtent l="0" t="0" r="0" b="0"/>
            <wp:docPr id="1886" name="Рисунок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16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утворює з ними кути, рівні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72CF699A" wp14:editId="4F4BF23D">
            <wp:extent cx="161925" cy="457200"/>
            <wp:effectExtent l="0" t="0" r="0" b="0"/>
            <wp:docPr id="1887" name="Рисунок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Знаючи, 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1A132A17" wp14:editId="2F0E61E3">
            <wp:extent cx="504825" cy="266700"/>
            <wp:effectExtent l="0" t="0" r="0" b="0"/>
            <wp:docPr id="1888" name="Рисунок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6C42729E" wp14:editId="5369CE04">
            <wp:extent cx="504825" cy="314325"/>
            <wp:effectExtent l="0" t="0" r="0" b="0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4C34156D" wp14:editId="7577F573">
            <wp:extent cx="495300" cy="266700"/>
            <wp:effectExtent l="0" t="0" r="0" b="0"/>
            <wp:docPr id="1890" name="Рисунок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обчислити:</w:t>
      </w:r>
    </w:p>
    <w:p w14:paraId="484D2BF3" w14:textId="2E7AEB11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0526E485" wp14:editId="60D03480">
            <wp:extent cx="1323975" cy="238125"/>
            <wp:effectExtent l="0" t="0" r="0" b="0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16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2)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401987B3" wp14:editId="16ACEC18">
            <wp:extent cx="847725" cy="304800"/>
            <wp:effectExtent l="0" t="0" r="0" b="0"/>
            <wp:docPr id="1892" name="Рисунок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16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3)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2E77BF83" wp14:editId="1C16E5BA">
            <wp:extent cx="1057275" cy="304800"/>
            <wp:effectExtent l="0" t="0" r="0" b="0"/>
            <wp:docPr id="1893" name="Рисунок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39BDC4C" w14:textId="413B5F3C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1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0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42FAC421" wp14:editId="3FE7F8AA">
            <wp:extent cx="152400" cy="180975"/>
            <wp:effectExtent l="0" t="0" r="0" b="0"/>
            <wp:docPr id="1894" name="Рисунок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29430107" wp14:editId="5424A3AE">
            <wp:extent cx="152400" cy="219075"/>
            <wp:effectExtent l="0" t="0" r="0" b="0"/>
            <wp:docPr id="1895" name="Рисунок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утворюють кут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0A8B379F" wp14:editId="4431548B">
            <wp:extent cx="447675" cy="457200"/>
            <wp:effectExtent l="0" t="0" r="0" b="0"/>
            <wp:docPr id="1896" name="Рисунок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16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Знаючи, 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19E18C95" wp14:editId="0A69196D">
            <wp:extent cx="638175" cy="295275"/>
            <wp:effectExtent l="0" t="0" r="0" b="0"/>
            <wp:docPr id="1897" name="Рисунок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1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7CDADDFB" wp14:editId="7A4186A9">
            <wp:extent cx="523875" cy="314325"/>
            <wp:effectExtent l="0" t="0" r="0" b="0"/>
            <wp:docPr id="1898" name="Рисунок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1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обчислити кут між векторам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382ECAD" wp14:editId="607468C4">
            <wp:extent cx="723900" cy="266700"/>
            <wp:effectExtent l="0" t="0" r="0" b="0"/>
            <wp:docPr id="1899" name="Рисунок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16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0BEAADA" wp14:editId="5F834836">
            <wp:extent cx="714375" cy="266700"/>
            <wp:effectExtent l="0" t="0" r="0" b="0"/>
            <wp:docPr id="1900" name="Рисунок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1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D5F3357" w14:textId="4FB6EA11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1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1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вектор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DAD265E" wp14:editId="4633E3CC">
            <wp:extent cx="981075" cy="238125"/>
            <wp:effectExtent l="0" t="0" r="0" b="0"/>
            <wp:docPr id="1901" name="Рисунок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1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6A5AE54" wp14:editId="1CAB238D">
            <wp:extent cx="828675" cy="266700"/>
            <wp:effectExtent l="0" t="0" r="0" b="0"/>
            <wp:docPr id="1902" name="Рисунок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1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Обчислити:</w:t>
      </w:r>
    </w:p>
    <w:p w14:paraId="68416160" w14:textId="3B9DE3B8" w:rsidR="00596F9F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7D1DAB1C" wp14:editId="21184864">
            <wp:extent cx="371475" cy="228600"/>
            <wp:effectExtent l="0" t="0" r="0" b="0"/>
            <wp:docPr id="1903" name="Рисунок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1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2) </w:t>
      </w:r>
      <w:r w:rsidR="00426617" w:rsidRPr="00C94038">
        <w:rPr>
          <w:noProof/>
          <w:color w:val="000000"/>
          <w:position w:val="-8"/>
          <w:sz w:val="28"/>
          <w:szCs w:val="28"/>
          <w:lang w:val="ru-RU" w:eastAsia="ru-RU"/>
        </w:rPr>
        <w:drawing>
          <wp:inline distT="0" distB="0" distL="0" distR="0" wp14:anchorId="763A4A8D" wp14:editId="6E87E2E1">
            <wp:extent cx="381000" cy="304800"/>
            <wp:effectExtent l="0" t="0" r="0" b="0"/>
            <wp:docPr id="1904" name="Рисунок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1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3) </w:t>
      </w:r>
      <w:r w:rsidR="00426617" w:rsidRPr="00C94038">
        <w:rPr>
          <w:noProof/>
          <w:color w:val="000000"/>
          <w:position w:val="-8"/>
          <w:sz w:val="28"/>
          <w:szCs w:val="28"/>
          <w:lang w:val="ru-RU" w:eastAsia="ru-RU"/>
        </w:rPr>
        <w:drawing>
          <wp:inline distT="0" distB="0" distL="0" distR="0" wp14:anchorId="354B0D51" wp14:editId="7B2EB604">
            <wp:extent cx="381000" cy="304800"/>
            <wp:effectExtent l="0" t="0" r="0" b="0"/>
            <wp:docPr id="1905" name="Рисунок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1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F4198BC" w14:textId="3F09B76B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4)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1B4AAD47" wp14:editId="1FDB66F6">
            <wp:extent cx="1285875" cy="257175"/>
            <wp:effectExtent l="0" t="0" r="0" b="0"/>
            <wp:docPr id="1906" name="Рисунок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/>
                    <pic:cNvPicPr>
                      <a:picLocks noChangeAspect="1" noChangeArrowheads="1"/>
                    </pic:cNvPicPr>
                  </pic:nvPicPr>
                  <pic:blipFill>
                    <a:blip r:embed="rId1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F9F"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5)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1AE62FE6" wp14:editId="504FC8AC">
            <wp:extent cx="609600" cy="304800"/>
            <wp:effectExtent l="0" t="0" r="0" b="0"/>
            <wp:docPr id="1907" name="Рисунок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/>
                    <pic:cNvPicPr>
                      <a:picLocks noChangeAspect="1" noChangeArrowheads="1"/>
                    </pic:cNvPicPr>
                  </pic:nvPicPr>
                  <pic:blipFill>
                    <a:blip r:embed="rId1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6)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0BC83963" wp14:editId="505C343D">
            <wp:extent cx="609600" cy="304800"/>
            <wp:effectExtent l="0" t="0" r="0" b="0"/>
            <wp:docPr id="1908" name="Рисунок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/>
                    <pic:cNvPicPr>
                      <a:picLocks noChangeAspect="1" noChangeArrowheads="1"/>
                    </pic:cNvPicPr>
                  </pic:nvPicPr>
                  <pic:blipFill>
                    <a:blip r:embed="rId16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28D3D9E" w14:textId="7F0D9232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1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2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точк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B4E5299" wp14:editId="308525F2">
            <wp:extent cx="942975" cy="238125"/>
            <wp:effectExtent l="0" t="0" r="0" b="0"/>
            <wp:docPr id="1909" name="Рисунок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1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6C383F0" wp14:editId="14819EF0">
            <wp:extent cx="790575" cy="238125"/>
            <wp:effectExtent l="0" t="0" r="0" b="0"/>
            <wp:docPr id="1910" name="Рисунок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1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35A94530" wp14:editId="56BF52F1">
            <wp:extent cx="809625" cy="238125"/>
            <wp:effectExtent l="0" t="0" r="0" b="0"/>
            <wp:docPr id="1911" name="Рисунок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1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Обчислити:</w:t>
      </w:r>
    </w:p>
    <w:p w14:paraId="7F81774A" w14:textId="01F45D31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39D0025A" wp14:editId="6A3B59E4">
            <wp:extent cx="1800225" cy="266700"/>
            <wp:effectExtent l="0" t="0" r="0" b="0"/>
            <wp:docPr id="1912" name="Рисунок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1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7BF70E35" wp14:editId="3DD6717A">
            <wp:extent cx="504825" cy="314325"/>
            <wp:effectExtent l="0" t="0" r="0" b="0"/>
            <wp:docPr id="1913" name="Рисунок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1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8"/>
          <w:sz w:val="28"/>
          <w:szCs w:val="28"/>
          <w:lang w:val="ru-RU" w:eastAsia="ru-RU"/>
        </w:rPr>
        <w:drawing>
          <wp:inline distT="0" distB="0" distL="0" distR="0" wp14:anchorId="4FE90D73" wp14:editId="123ED0DE">
            <wp:extent cx="533400" cy="333375"/>
            <wp:effectExtent l="0" t="0" r="0" b="0"/>
            <wp:docPr id="1914" name="Рисунок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1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4CA4820" w14:textId="4900A43E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 w:eastAsia="uk-UA"/>
        </w:rPr>
        <w:t>3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Обчислити площу паралелограма, побудованого на векторах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AB5DAE8" wp14:editId="08373533">
            <wp:extent cx="752475" cy="180975"/>
            <wp:effectExtent l="0" t="0" r="0" b="0"/>
            <wp:docPr id="1915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1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6D9BBFDC" wp14:editId="589EB7EE">
            <wp:extent cx="923925" cy="228600"/>
            <wp:effectExtent l="0" t="0" r="0" b="0"/>
            <wp:docPr id="1916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1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як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0B1C4300" wp14:editId="00071423">
            <wp:extent cx="904875" cy="266700"/>
            <wp:effectExtent l="0" t="0" r="0" b="0"/>
            <wp:docPr id="1917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1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56431603" wp14:editId="222EBAAD">
            <wp:extent cx="923925" cy="457200"/>
            <wp:effectExtent l="0" t="0" r="0" b="0"/>
            <wp:docPr id="1918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1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.</w:t>
      </w:r>
    </w:p>
    <w:p w14:paraId="7F3DAFF0" w14:textId="3348E2FF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lastRenderedPageBreak/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1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4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66B06813" wp14:editId="75E6D366">
            <wp:extent cx="152400" cy="180975"/>
            <wp:effectExtent l="0" t="0" r="0" b="0"/>
            <wp:docPr id="1919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18958BD4" wp14:editId="49D3F345">
            <wp:extent cx="152400" cy="219075"/>
            <wp:effectExtent l="0" t="0" r="0" b="0"/>
            <wp:docPr id="1920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утворюють кут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3C21FF36" wp14:editId="0EACDA68">
            <wp:extent cx="533400" cy="457200"/>
            <wp:effectExtent l="0" t="0" r="0" b="0"/>
            <wp:docPr id="1921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1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. Знаючи, 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7F48811F" wp14:editId="6DC522F8">
            <wp:extent cx="523875" cy="266700"/>
            <wp:effectExtent l="0" t="0" r="0" b="0"/>
            <wp:docPr id="1922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16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1B8E7F8B" wp14:editId="4B5D0724">
            <wp:extent cx="523875" cy="314325"/>
            <wp:effectExtent l="0" t="0" r="0" b="0"/>
            <wp:docPr id="1923" name="Рисунок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16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обчислити:</w:t>
      </w:r>
    </w:p>
    <w:p w14:paraId="7C9392DA" w14:textId="4C92EC02" w:rsidR="00596F9F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4BFC5F2" wp14:editId="66FE8075">
            <wp:extent cx="647700" cy="314325"/>
            <wp:effectExtent l="0" t="0" r="0" b="0"/>
            <wp:docPr id="1924" name="Рисунок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1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0C19B593" wp14:editId="2B829FBD">
            <wp:extent cx="1485900" cy="304800"/>
            <wp:effectExtent l="0" t="0" r="0" b="0"/>
            <wp:docPr id="1925" name="Рисунок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1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475C163" w14:textId="3F06FF43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51578804" wp14:editId="1888468B">
            <wp:extent cx="1457325" cy="304800"/>
            <wp:effectExtent l="0" t="0" r="0" b="0"/>
            <wp:docPr id="1926" name="Рисунок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1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488C71B" w14:textId="4FFDF456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15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Вектор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2609E376" wp14:editId="643E9599">
            <wp:extent cx="152400" cy="180975"/>
            <wp:effectExtent l="0" t="0" r="0" b="0"/>
            <wp:docPr id="1927" name="Рисунок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1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6467EFD2" wp14:editId="16467296">
            <wp:extent cx="152400" cy="219075"/>
            <wp:effectExtent l="0" t="0" r="0" b="0"/>
            <wp:docPr id="1928" name="Рисунок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1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взаємно перпендикулярні. Знаючи, що </w:t>
      </w:r>
      <w:r w:rsidR="00426617" w:rsidRPr="00C94038">
        <w:rPr>
          <w:noProof/>
          <w:color w:val="000000"/>
          <w:position w:val="-14"/>
          <w:sz w:val="28"/>
          <w:szCs w:val="28"/>
          <w:lang w:val="ru-RU" w:eastAsia="ru-RU"/>
        </w:rPr>
        <w:drawing>
          <wp:inline distT="0" distB="0" distL="0" distR="0" wp14:anchorId="02682FD9" wp14:editId="7BFAE43B">
            <wp:extent cx="504825" cy="266700"/>
            <wp:effectExtent l="0" t="0" r="0" b="0"/>
            <wp:docPr id="1929" name="Рисунок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16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7200422A" wp14:editId="2811046D">
            <wp:extent cx="523875" cy="314325"/>
            <wp:effectExtent l="0" t="0" r="0" b="0"/>
            <wp:docPr id="1930" name="Рисунок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 обчислити:</w:t>
      </w:r>
    </w:p>
    <w:p w14:paraId="3E4B5656" w14:textId="54F0F666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0EF73728" wp14:editId="4A8E6CCE">
            <wp:extent cx="1228725" cy="314325"/>
            <wp:effectExtent l="0" t="0" r="0" b="0"/>
            <wp:docPr id="1931" name="Рисунок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16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8"/>
          <w:sz w:val="28"/>
          <w:szCs w:val="28"/>
          <w:lang w:val="ru-RU" w:eastAsia="ru-RU"/>
        </w:rPr>
        <w:drawing>
          <wp:inline distT="0" distB="0" distL="0" distR="0" wp14:anchorId="3D0BA152" wp14:editId="51E35D70">
            <wp:extent cx="1400175" cy="314325"/>
            <wp:effectExtent l="0" t="0" r="0" b="0"/>
            <wp:docPr id="1932" name="Рисунок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16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B3C0113" w14:textId="50F6CA02" w:rsidR="00596F9F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16</w:t>
      </w:r>
      <w:r w:rsidR="00A27BC8" w:rsidRPr="00C94038">
        <w:rPr>
          <w:rStyle w:val="14512"/>
          <w:rFonts w:ascii="Times New Roman" w:hAnsi="Times New Roman"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точк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2388B94" wp14:editId="36FE32FC">
            <wp:extent cx="809625" cy="238125"/>
            <wp:effectExtent l="0" t="0" r="0" b="0"/>
            <wp:docPr id="1933" name="Рисунок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1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E4F5680" wp14:editId="4A202444">
            <wp:extent cx="762000" cy="238125"/>
            <wp:effectExtent l="0" t="0" r="0" b="0"/>
            <wp:docPr id="1934" name="Рисунок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1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4B64D02" wp14:editId="077EE719">
            <wp:extent cx="676275" cy="238125"/>
            <wp:effectExtent l="0" t="0" r="0" b="0"/>
            <wp:docPr id="1935" name="Рисунок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1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Знайти координати векторних добутків:</w:t>
      </w:r>
    </w:p>
    <w:p w14:paraId="78021BF4" w14:textId="2097D581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70B534C5" wp14:editId="166AF724">
            <wp:extent cx="685800" cy="228600"/>
            <wp:effectExtent l="0" t="0" r="0" b="0"/>
            <wp:docPr id="1936" name="Рисунок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1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72B64ABF" wp14:editId="63039E4B">
            <wp:extent cx="1219200" cy="257175"/>
            <wp:effectExtent l="0" t="0" r="0" b="0"/>
            <wp:docPr id="1937" name="Рисунок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1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3F748C5" w14:textId="77777777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 w:eastAsia="uk-UA"/>
        </w:rPr>
        <w:t>17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З’ясувати, праву чи ліву трійку утворюють вектори?</w:t>
      </w:r>
    </w:p>
    <w:p w14:paraId="40AF5B0C" w14:textId="7C19D2C8" w:rsidR="00596F9F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 w:eastAsia="uk-UA"/>
        </w:rPr>
        <w:t>1)</w:t>
      </w:r>
      <w:r w:rsidR="00596F9F" w:rsidRPr="00C94038">
        <w:rPr>
          <w:color w:val="000000"/>
          <w:sz w:val="28"/>
          <w:szCs w:val="28"/>
          <w:lang w:val="uk-UA" w:eastAsia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65E71DA" wp14:editId="4082FC67">
            <wp:extent cx="676275" cy="238125"/>
            <wp:effectExtent l="0" t="0" r="0" b="0"/>
            <wp:docPr id="1938" name="Рисунок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1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>,</w:t>
      </w:r>
      <w:r w:rsidRPr="00C94038">
        <w:rPr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042AAC4" wp14:editId="05BC06DD">
            <wp:extent cx="800100" cy="266700"/>
            <wp:effectExtent l="0" t="0" r="0" b="0"/>
            <wp:docPr id="1939" name="Рисунок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1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 xml:space="preserve"> і</w:t>
      </w:r>
      <w:r w:rsidRPr="00C94038">
        <w:rPr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89DCA44" wp14:editId="38526796">
            <wp:extent cx="914400" cy="238125"/>
            <wp:effectExtent l="0" t="0" r="0" b="0"/>
            <wp:docPr id="1940" name="Рисунок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1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6F9F" w:rsidRPr="00C94038">
        <w:rPr>
          <w:color w:val="000000"/>
          <w:sz w:val="28"/>
          <w:szCs w:val="28"/>
          <w:lang w:val="uk-UA"/>
        </w:rPr>
        <w:t>;</w:t>
      </w:r>
    </w:p>
    <w:p w14:paraId="2244BF04" w14:textId="53C874FD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 w:eastAsia="uk-UA"/>
        </w:rPr>
        <w:t>2)</w:t>
      </w:r>
      <w:r w:rsidR="00596F9F" w:rsidRPr="00C94038">
        <w:rPr>
          <w:color w:val="000000"/>
          <w:sz w:val="28"/>
          <w:szCs w:val="28"/>
          <w:lang w:val="uk-UA" w:eastAsia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8655ADB" wp14:editId="461CA3E5">
            <wp:extent cx="962025" cy="238125"/>
            <wp:effectExtent l="0" t="0" r="0" b="0"/>
            <wp:docPr id="1941" name="Рисунок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1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>,</w:t>
      </w:r>
      <w:r w:rsidRPr="00C94038">
        <w:rPr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35B8F0E" wp14:editId="53E0D7BB">
            <wp:extent cx="685800" cy="266700"/>
            <wp:effectExtent l="0" t="0" r="0" b="0"/>
            <wp:docPr id="1942" name="Рисунок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1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 xml:space="preserve"> і</w:t>
      </w:r>
      <w:r w:rsidRPr="00C94038">
        <w:rPr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A8BF61C" wp14:editId="709739C8">
            <wp:extent cx="581025" cy="238125"/>
            <wp:effectExtent l="0" t="0" r="0" b="0"/>
            <wp:docPr id="1943" name="Рисунок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1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260C642" w14:textId="438E4EC6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 w:eastAsia="uk-UA"/>
        </w:rPr>
        <w:t>18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Знайти об’єм тетраедра за вершинам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66D6AD5" wp14:editId="18FD2C04">
            <wp:extent cx="962025" cy="238125"/>
            <wp:effectExtent l="0" t="0" r="0" b="0"/>
            <wp:docPr id="1944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EA86556" wp14:editId="4C8C94B9">
            <wp:extent cx="676275" cy="238125"/>
            <wp:effectExtent l="0" t="0" r="0" b="0"/>
            <wp:docPr id="1945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1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D448D19" wp14:editId="71348DC7">
            <wp:extent cx="828675" cy="238125"/>
            <wp:effectExtent l="0" t="0" r="0" b="0"/>
            <wp:docPr id="1946" name="Рисунок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16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9E5F7C2" wp14:editId="447A04F4">
            <wp:extent cx="723900" cy="238125"/>
            <wp:effectExtent l="0" t="0" r="0" b="0"/>
            <wp:docPr id="1947" name="Рисунок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1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.</w:t>
      </w:r>
    </w:p>
    <w:p w14:paraId="15A2A899" w14:textId="069641B0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 w:eastAsia="uk-UA"/>
        </w:rPr>
      </w:pPr>
      <w:r w:rsidRPr="00C94038">
        <w:rPr>
          <w:b/>
          <w:bCs/>
          <w:color w:val="000000"/>
          <w:sz w:val="28"/>
          <w:szCs w:val="28"/>
          <w:lang w:val="uk-UA" w:eastAsia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№</w:t>
      </w:r>
      <w:r w:rsidRPr="00C94038">
        <w:rPr>
          <w:b/>
          <w:bCs/>
          <w:color w:val="000000"/>
          <w:sz w:val="28"/>
          <w:szCs w:val="28"/>
          <w:lang w:val="uk-UA" w:eastAsia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 w:eastAsia="uk-UA"/>
        </w:rPr>
        <w:t>19</w:t>
      </w:r>
      <w:r w:rsidR="00A27BC8" w:rsidRPr="00C94038">
        <w:rPr>
          <w:b/>
          <w:bCs/>
          <w:color w:val="000000"/>
          <w:sz w:val="28"/>
          <w:szCs w:val="28"/>
          <w:lang w:val="uk-UA" w:eastAsia="uk-UA"/>
        </w:rPr>
        <w:t>.</w:t>
      </w:r>
      <w:r w:rsidR="00A27BC8" w:rsidRPr="00C94038">
        <w:rPr>
          <w:color w:val="000000"/>
          <w:sz w:val="28"/>
          <w:szCs w:val="28"/>
          <w:lang w:val="uk-UA" w:eastAsia="uk-UA"/>
        </w:rPr>
        <w:t xml:space="preserve"> Обчислити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165EBB19" wp14:editId="66CDF754">
            <wp:extent cx="762000" cy="257175"/>
            <wp:effectExtent l="0" t="0" r="0" b="0"/>
            <wp:docPr id="1948" name="Рисунок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1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, якщо</w:t>
      </w:r>
    </w:p>
    <w:p w14:paraId="1C2AA829" w14:textId="4CFBD8E8" w:rsidR="00596F9F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 w:eastAsia="uk-UA"/>
        </w:rPr>
        <w:t>1)</w:t>
      </w:r>
      <w:r w:rsidR="00596F9F" w:rsidRPr="00C94038">
        <w:rPr>
          <w:color w:val="000000"/>
          <w:sz w:val="28"/>
          <w:szCs w:val="28"/>
          <w:lang w:val="uk-UA" w:eastAsia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B3C7DF5" wp14:editId="42A4F29A">
            <wp:extent cx="771525" cy="238125"/>
            <wp:effectExtent l="0" t="0" r="0" b="0"/>
            <wp:docPr id="1949" name="Рисунок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1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>,</w:t>
      </w:r>
      <w:r w:rsidRPr="00C94038">
        <w:rPr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AB8EB9B" wp14:editId="0C188E5E">
            <wp:extent cx="809625" cy="266700"/>
            <wp:effectExtent l="0" t="0" r="0" b="0"/>
            <wp:docPr id="1950" name="Рисунок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1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>,</w:t>
      </w:r>
      <w:r w:rsidRPr="00C94038">
        <w:rPr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3337DB6" wp14:editId="7E12A03A">
            <wp:extent cx="752475" cy="238125"/>
            <wp:effectExtent l="0" t="0" r="0" b="0"/>
            <wp:docPr id="1951" name="Рисунок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1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B81F7AD" w14:textId="00551FA1" w:rsidR="00A27BC8" w:rsidRPr="00C94038" w:rsidRDefault="00A27BC8" w:rsidP="00596F9F">
      <w:pPr>
        <w:pStyle w:val="af"/>
        <w:widowControl w:val="0"/>
        <w:tabs>
          <w:tab w:val="left" w:pos="709"/>
        </w:tabs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 w:eastAsia="uk-UA"/>
        </w:rPr>
        <w:t>2)</w:t>
      </w:r>
      <w:r w:rsidR="00596F9F" w:rsidRPr="00C94038">
        <w:rPr>
          <w:color w:val="000000"/>
          <w:sz w:val="28"/>
          <w:szCs w:val="28"/>
          <w:lang w:val="uk-UA" w:eastAsia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96A983D" wp14:editId="150F2041">
            <wp:extent cx="657225" cy="238125"/>
            <wp:effectExtent l="0" t="0" r="0" b="0"/>
            <wp:docPr id="1952" name="Рисунок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1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 w:eastAsia="uk-UA"/>
        </w:rPr>
        <w:t>,</w:t>
      </w:r>
      <w:r w:rsidRPr="00C94038">
        <w:rPr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95F564C" wp14:editId="31294988">
            <wp:extent cx="771525" cy="266700"/>
            <wp:effectExtent l="0" t="0" r="0" b="0"/>
            <wp:docPr id="1953" name="Рисунок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1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,</w:t>
      </w:r>
      <w:r w:rsidRPr="00C94038">
        <w:rPr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97E5815" wp14:editId="45E02901">
            <wp:extent cx="723900" cy="238125"/>
            <wp:effectExtent l="0" t="0" r="0" b="0"/>
            <wp:docPr id="1954" name="Рисунок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1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40765F7" w14:textId="50E5EE58" w:rsidR="00A27BC8" w:rsidRPr="00C94038" w:rsidRDefault="00596F9F" w:rsidP="00596F9F">
      <w:pPr>
        <w:pStyle w:val="af"/>
        <w:widowControl w:val="0"/>
        <w:tabs>
          <w:tab w:val="left" w:pos="709"/>
        </w:tabs>
        <w:ind w:firstLine="0"/>
        <w:rPr>
          <w:noProof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0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Обчислити </w:t>
      </w:r>
      <w:r w:rsidR="00426617" w:rsidRPr="00C94038">
        <w:rPr>
          <w:noProof/>
          <w:color w:val="000000"/>
          <w:position w:val="-10"/>
          <w:sz w:val="28"/>
          <w:szCs w:val="28"/>
          <w:lang w:val="ru-RU" w:eastAsia="ru-RU"/>
        </w:rPr>
        <w:drawing>
          <wp:inline distT="0" distB="0" distL="0" distR="0" wp14:anchorId="6F05F97D" wp14:editId="6A8A2623">
            <wp:extent cx="1571625" cy="257175"/>
            <wp:effectExtent l="0" t="0" r="0" b="0"/>
            <wp:docPr id="1955" name="Рисунок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1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якщо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34124C6" wp14:editId="71ADBA90">
            <wp:extent cx="762000" cy="238125"/>
            <wp:effectExtent l="0" t="0" r="0" b="0"/>
            <wp:docPr id="1956" name="Рисунок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1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,</w:t>
      </w:r>
      <w:r w:rsidR="00A27BC8" w:rsidRPr="00C94038">
        <w:rPr>
          <w:iCs/>
          <w:color w:val="000000"/>
          <w:sz w:val="28"/>
          <w:szCs w:val="28"/>
          <w:lang w:val="uk-UA" w:eastAsia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52C9D38" wp14:editId="32294C10">
            <wp:extent cx="809625" cy="266700"/>
            <wp:effectExtent l="0" t="0" r="0" b="0"/>
            <wp:docPr id="1957" name="Рисунок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1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 w:eastAsia="uk-UA"/>
        </w:rPr>
        <w:t>,</w:t>
      </w:r>
      <w:r w:rsidR="00A27BC8" w:rsidRPr="00C94038">
        <w:rPr>
          <w:iCs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B98264B" wp14:editId="470E289B">
            <wp:extent cx="809625" cy="238125"/>
            <wp:effectExtent l="0" t="0" r="0" b="0"/>
            <wp:docPr id="1958" name="Рисунок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1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noProof/>
          <w:color w:val="000000"/>
          <w:sz w:val="28"/>
          <w:szCs w:val="28"/>
          <w:lang w:val="uk-UA"/>
        </w:rPr>
        <w:t>.</w:t>
      </w:r>
    </w:p>
    <w:p w14:paraId="1ADF7E76" w14:textId="77777777" w:rsidR="00A27BC8" w:rsidRPr="00C94038" w:rsidRDefault="00A27BC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sz w:val="28"/>
          <w:szCs w:val="28"/>
          <w:lang w:val="uk-UA"/>
        </w:rPr>
        <w:lastRenderedPageBreak/>
        <w:t>ПРЯМА НА ПЛОЩИНІ</w:t>
      </w:r>
      <w:r w:rsidR="00AB5F97" w:rsidRPr="00C94038">
        <w:rPr>
          <w:rFonts w:ascii="Times New Roman" w:hAnsi="Times New Roman"/>
          <w:sz w:val="28"/>
          <w:szCs w:val="28"/>
          <w:lang w:val="uk-UA"/>
        </w:rPr>
        <w:t>.</w:t>
      </w:r>
      <w:r w:rsidRPr="00C94038">
        <w:rPr>
          <w:rFonts w:ascii="Times New Roman" w:hAnsi="Times New Roman"/>
          <w:sz w:val="28"/>
          <w:szCs w:val="28"/>
          <w:lang w:val="uk-UA"/>
        </w:rPr>
        <w:t xml:space="preserve"> ПЛОЩИНА Й ПРЯМА В ПРОСТОРІ</w:t>
      </w:r>
    </w:p>
    <w:p w14:paraId="0B034485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p w14:paraId="17685904" w14:textId="77777777" w:rsidR="00596F9F" w:rsidRPr="00C94038" w:rsidRDefault="00596F9F" w:rsidP="00A27BC8">
      <w:pPr>
        <w:widowControl w:val="0"/>
        <w:jc w:val="center"/>
        <w:rPr>
          <w:b/>
          <w:bCs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Cs/>
          <w:color w:val="000000"/>
          <w:sz w:val="28"/>
          <w:szCs w:val="28"/>
          <w:lang w:val="uk-UA"/>
        </w:rPr>
        <w:t>Теоретичні відомості</w:t>
      </w:r>
    </w:p>
    <w:p w14:paraId="192BB8DC" w14:textId="77777777" w:rsidR="00596F9F" w:rsidRPr="00C94038" w:rsidRDefault="00596F9F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p w14:paraId="3D5F918F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Пряма на площині</w:t>
      </w:r>
    </w:p>
    <w:p w14:paraId="165FF949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1</w:t>
      </w:r>
      <w:r w:rsidRPr="00C94038">
        <w:rPr>
          <w:color w:val="000000"/>
          <w:sz w:val="28"/>
          <w:szCs w:val="28"/>
          <w:lang w:val="uk-UA"/>
        </w:rPr>
        <w:t xml:space="preserve"> – Основні види рівнянь прямої на площині</w:t>
      </w:r>
    </w:p>
    <w:tbl>
      <w:tblPr>
        <w:tblW w:w="9769" w:type="dxa"/>
        <w:tblInd w:w="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88"/>
        <w:gridCol w:w="3481"/>
      </w:tblGrid>
      <w:tr w:rsidR="00A27BC8" w:rsidRPr="00C94038" w14:paraId="3DAB9FC9" w14:textId="77777777" w:rsidTr="00FF63C6">
        <w:tc>
          <w:tcPr>
            <w:tcW w:w="6288" w:type="dxa"/>
            <w:vAlign w:val="center"/>
          </w:tcPr>
          <w:p w14:paraId="7AEB334B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рівняння</w:t>
            </w:r>
          </w:p>
        </w:tc>
        <w:tc>
          <w:tcPr>
            <w:tcW w:w="3481" w:type="dxa"/>
            <w:vAlign w:val="center"/>
          </w:tcPr>
          <w:p w14:paraId="2C1BB2EB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Рівняння</w:t>
            </w:r>
          </w:p>
        </w:tc>
      </w:tr>
      <w:tr w:rsidR="00A27BC8" w:rsidRPr="00C94038" w14:paraId="53316984" w14:textId="77777777" w:rsidTr="00FF63C6">
        <w:tc>
          <w:tcPr>
            <w:tcW w:w="6288" w:type="dxa"/>
            <w:vAlign w:val="center"/>
          </w:tcPr>
          <w:p w14:paraId="7C1DC79E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i/>
                <w:iCs/>
                <w:noProof/>
                <w:color w:val="000000"/>
                <w:sz w:val="28"/>
                <w:szCs w:val="28"/>
                <w:lang w:val="uk-UA"/>
              </w:rPr>
              <w:t>Загальне рівняння</w:t>
            </w: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 прямої</w:t>
            </w:r>
          </w:p>
        </w:tc>
        <w:tc>
          <w:tcPr>
            <w:tcW w:w="3481" w:type="dxa"/>
            <w:vAlign w:val="center"/>
          </w:tcPr>
          <w:p w14:paraId="1D80044B" w14:textId="66D2E4B9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3701C085" wp14:editId="74010969">
                  <wp:extent cx="1181100" cy="228600"/>
                  <wp:effectExtent l="0" t="0" r="0" b="0"/>
                  <wp:docPr id="1959" name="Рисунок 1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1063C832" w14:textId="77777777" w:rsidTr="00FF63C6">
        <w:tc>
          <w:tcPr>
            <w:tcW w:w="6288" w:type="dxa"/>
            <w:vAlign w:val="center"/>
          </w:tcPr>
          <w:p w14:paraId="29A9D69B" w14:textId="1364DD4A" w:rsidR="00A27BC8" w:rsidRPr="00C94038" w:rsidRDefault="00A27BC8" w:rsidP="009C0759">
            <w:pPr>
              <w:widowControl w:val="0"/>
              <w:jc w:val="both"/>
              <w:rPr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Рівняння прямої, що проходить через точку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59438DC6" wp14:editId="78774A28">
                  <wp:extent cx="838200" cy="238125"/>
                  <wp:effectExtent l="0" t="0" r="0" b="0"/>
                  <wp:docPr id="1960" name="Рисунок 1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перпендикулярно вектору </w:t>
            </w:r>
            <w:r w:rsidR="00426617" w:rsidRPr="00C94038">
              <w:rPr>
                <w:noProof/>
                <w:color w:val="000000"/>
                <w:kern w:val="2"/>
                <w:position w:val="-10"/>
                <w:sz w:val="28"/>
                <w:szCs w:val="28"/>
              </w:rPr>
              <w:drawing>
                <wp:inline distT="0" distB="0" distL="0" distR="0" wp14:anchorId="0FA2CE82" wp14:editId="359A7F08">
                  <wp:extent cx="561975" cy="228600"/>
                  <wp:effectExtent l="0" t="0" r="0" b="0"/>
                  <wp:docPr id="1961" name="Рисунок 1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kern w:val="2"/>
                <w:sz w:val="28"/>
                <w:szCs w:val="28"/>
                <w:lang w:val="uk-UA"/>
              </w:rPr>
              <w:t xml:space="preserve"> – нормальний вектор прямої</w:t>
            </w:r>
          </w:p>
        </w:tc>
        <w:tc>
          <w:tcPr>
            <w:tcW w:w="3481" w:type="dxa"/>
            <w:vAlign w:val="center"/>
          </w:tcPr>
          <w:p w14:paraId="739AB021" w14:textId="56D7AC67" w:rsidR="00A27BC8" w:rsidRPr="00C94038" w:rsidRDefault="00426617" w:rsidP="009C0759">
            <w:pPr>
              <w:widowControl w:val="0"/>
              <w:jc w:val="center"/>
              <w:rPr>
                <w:noProof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73D90214" wp14:editId="129E1D53">
                  <wp:extent cx="1838325" cy="238125"/>
                  <wp:effectExtent l="0" t="0" r="0" b="0"/>
                  <wp:docPr id="1962" name="Рисунок 1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72C93832" w14:textId="77777777" w:rsidTr="00FF63C6">
        <w:tc>
          <w:tcPr>
            <w:tcW w:w="6288" w:type="dxa"/>
            <w:vAlign w:val="center"/>
          </w:tcPr>
          <w:p w14:paraId="5F03D059" w14:textId="68BA094B" w:rsidR="00A27BC8" w:rsidRPr="00C94038" w:rsidRDefault="00A27BC8" w:rsidP="009C0759">
            <w:pPr>
              <w:widowControl w:val="0"/>
              <w:jc w:val="both"/>
              <w:rPr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i/>
                <w:iCs/>
                <w:noProof/>
                <w:color w:val="000000"/>
                <w:sz w:val="28"/>
                <w:szCs w:val="28"/>
                <w:lang w:val="uk-UA"/>
              </w:rPr>
              <w:t>Канонічне</w:t>
            </w:r>
            <w:r w:rsidRPr="00C94038">
              <w:rPr>
                <w:i/>
                <w:iCs/>
                <w:color w:val="000000"/>
                <w:sz w:val="28"/>
                <w:szCs w:val="28"/>
                <w:lang w:val="uk-UA"/>
              </w:rPr>
              <w:t xml:space="preserve"> рівняння</w:t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прямої, що проходить через точку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6731A396" wp14:editId="0EB8F5CA">
                  <wp:extent cx="838200" cy="238125"/>
                  <wp:effectExtent l="0" t="0" r="0" b="0"/>
                  <wp:docPr id="1963" name="Рисунок 1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паралельно вектору </w:t>
            </w:r>
            <w:r w:rsidR="00426617" w:rsidRPr="00C94038">
              <w:rPr>
                <w:noProof/>
                <w:color w:val="000000"/>
                <w:kern w:val="2"/>
                <w:position w:val="-16"/>
                <w:sz w:val="28"/>
                <w:szCs w:val="28"/>
              </w:rPr>
              <w:drawing>
                <wp:inline distT="0" distB="0" distL="0" distR="0" wp14:anchorId="765DA81A" wp14:editId="4B300955">
                  <wp:extent cx="685800" cy="266700"/>
                  <wp:effectExtent l="0" t="0" r="0" b="0"/>
                  <wp:docPr id="1964" name="Рисунок 1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– напрямний вектор прямої</w:t>
            </w:r>
          </w:p>
        </w:tc>
        <w:tc>
          <w:tcPr>
            <w:tcW w:w="3481" w:type="dxa"/>
            <w:vAlign w:val="center"/>
          </w:tcPr>
          <w:p w14:paraId="305CCA4A" w14:textId="503AF001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0206DBE5" wp14:editId="6A22B306">
                  <wp:extent cx="1181100" cy="523875"/>
                  <wp:effectExtent l="0" t="0" r="0" b="0"/>
                  <wp:docPr id="1965" name="Рисунок 1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27B07970" w14:textId="77777777" w:rsidTr="00FF63C6">
        <w:tc>
          <w:tcPr>
            <w:tcW w:w="6288" w:type="dxa"/>
            <w:vAlign w:val="center"/>
          </w:tcPr>
          <w:p w14:paraId="2C7DC2A9" w14:textId="2DAB34F7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/>
                <w:iCs/>
                <w:noProof/>
                <w:color w:val="000000"/>
                <w:sz w:val="28"/>
                <w:szCs w:val="28"/>
                <w:lang w:val="uk-UA"/>
              </w:rPr>
              <w:t>Параметричні</w:t>
            </w:r>
            <w:r w:rsidRPr="00C94038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uk-UA"/>
              </w:rPr>
              <w:t xml:space="preserve"> рівняння</w:t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прямої, що проходить через точку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5C2E89C6" wp14:editId="55EE2FC3">
                  <wp:extent cx="838200" cy="238125"/>
                  <wp:effectExtent l="0" t="0" r="0" b="0"/>
                  <wp:docPr id="1966" name="Рисунок 1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паралельно вектору</w:t>
            </w:r>
            <w:r w:rsidRPr="00C94038"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  <w:t xml:space="preserve">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6"/>
                <w:sz w:val="28"/>
                <w:szCs w:val="28"/>
              </w:rPr>
              <w:drawing>
                <wp:inline distT="0" distB="0" distL="0" distR="0" wp14:anchorId="006869DF" wp14:editId="1096D2BC">
                  <wp:extent cx="685800" cy="266700"/>
                  <wp:effectExtent l="0" t="0" r="0" b="0"/>
                  <wp:docPr id="1967" name="Рисунок 1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/>
              </w:rPr>
              <w:t xml:space="preserve"> </w:t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>– напрямний вектор прямої</w:t>
            </w:r>
          </w:p>
        </w:tc>
        <w:tc>
          <w:tcPr>
            <w:tcW w:w="3481" w:type="dxa"/>
            <w:vAlign w:val="center"/>
          </w:tcPr>
          <w:p w14:paraId="6FA1A7D5" w14:textId="0DF3F4C3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40B23A92" wp14:editId="4BE792B5">
                  <wp:extent cx="1038225" cy="571500"/>
                  <wp:effectExtent l="0" t="0" r="0" b="0"/>
                  <wp:docPr id="1968" name="Рисунок 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04AA896B" w14:textId="77777777" w:rsidTr="00FF63C6">
        <w:tc>
          <w:tcPr>
            <w:tcW w:w="6288" w:type="dxa"/>
            <w:vAlign w:val="center"/>
          </w:tcPr>
          <w:p w14:paraId="382F7642" w14:textId="3B3410D2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uk-UA"/>
              </w:rPr>
              <w:t>Канонічне рівняння</w:t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прямої, що проходить через дві точки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107DD37A" wp14:editId="520F9781">
                  <wp:extent cx="771525" cy="238125"/>
                  <wp:effectExtent l="0" t="0" r="0" b="0"/>
                  <wp:docPr id="1969" name="Рисунок 1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/>
              </w:rPr>
              <w:t xml:space="preserve"> і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4626A86A" wp14:editId="5956F98A">
                  <wp:extent cx="847725" cy="238125"/>
                  <wp:effectExtent l="0" t="0" r="0" b="0"/>
                  <wp:docPr id="1970" name="Рисунок 1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  <w:vAlign w:val="center"/>
          </w:tcPr>
          <w:p w14:paraId="0FD8A124" w14:textId="1996A990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4"/>
                <w:sz w:val="28"/>
                <w:szCs w:val="28"/>
              </w:rPr>
              <w:drawing>
                <wp:inline distT="0" distB="0" distL="0" distR="0" wp14:anchorId="5417D415" wp14:editId="28C14592">
                  <wp:extent cx="1304925" cy="495300"/>
                  <wp:effectExtent l="0" t="0" r="0" b="0"/>
                  <wp:docPr id="1971" name="Рисунок 1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08185687" w14:textId="77777777" w:rsidTr="00FF63C6">
        <w:trPr>
          <w:trHeight w:val="567"/>
        </w:trPr>
        <w:tc>
          <w:tcPr>
            <w:tcW w:w="6288" w:type="dxa"/>
            <w:vAlign w:val="center"/>
          </w:tcPr>
          <w:p w14:paraId="1D668F36" w14:textId="77777777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Рівняння прямої </w:t>
            </w:r>
            <w:r w:rsidRPr="00C94038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uk-UA"/>
              </w:rPr>
              <w:t>у відрізках на осях</w:t>
            </w:r>
          </w:p>
        </w:tc>
        <w:tc>
          <w:tcPr>
            <w:tcW w:w="3481" w:type="dxa"/>
            <w:vAlign w:val="center"/>
          </w:tcPr>
          <w:p w14:paraId="0290CD15" w14:textId="258A8AE5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2"/>
                <w:sz w:val="28"/>
                <w:szCs w:val="28"/>
              </w:rPr>
              <w:drawing>
                <wp:inline distT="0" distB="0" distL="0" distR="0" wp14:anchorId="313000D9" wp14:editId="78B07BCE">
                  <wp:extent cx="714375" cy="485775"/>
                  <wp:effectExtent l="0" t="0" r="0" b="0"/>
                  <wp:docPr id="1972" name="Рисунок 19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3515866A" w14:textId="77777777" w:rsidTr="00FF63C6">
        <w:tc>
          <w:tcPr>
            <w:tcW w:w="6288" w:type="dxa"/>
            <w:vAlign w:val="center"/>
          </w:tcPr>
          <w:p w14:paraId="28BC3FDB" w14:textId="77777777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/>
                <w:iCs/>
                <w:noProof/>
                <w:color w:val="000000"/>
                <w:sz w:val="28"/>
                <w:szCs w:val="28"/>
                <w:lang w:val="uk-UA"/>
              </w:rPr>
              <w:t>Нормальне рівняння</w:t>
            </w:r>
            <w:r w:rsidRPr="00C94038"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  <w:t xml:space="preserve"> прямої</w:t>
            </w:r>
          </w:p>
        </w:tc>
        <w:tc>
          <w:tcPr>
            <w:tcW w:w="3481" w:type="dxa"/>
            <w:vAlign w:val="center"/>
          </w:tcPr>
          <w:p w14:paraId="58EA719D" w14:textId="5306EB89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199D48CB" wp14:editId="439C0209">
                  <wp:extent cx="1190625" cy="523875"/>
                  <wp:effectExtent l="0" t="0" r="0" b="0"/>
                  <wp:docPr id="1973" name="Рисунок 1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5C533053" w14:textId="77777777" w:rsidTr="00FF63C6">
        <w:tc>
          <w:tcPr>
            <w:tcW w:w="6288" w:type="dxa"/>
            <w:vAlign w:val="center"/>
          </w:tcPr>
          <w:p w14:paraId="15D261BC" w14:textId="62CC9977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iCs/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Cs/>
                <w:noProof/>
                <w:color w:val="000000"/>
                <w:sz w:val="28"/>
                <w:szCs w:val="28"/>
                <w:lang w:val="uk-UA"/>
              </w:rPr>
              <w:t>Рівняння прямої,</w:t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/>
              </w:rPr>
              <w:t xml:space="preserve"> що проходить </w:t>
            </w:r>
            <w:r w:rsidRPr="00C94038"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  <w:t xml:space="preserve">через точку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41FE63EB" wp14:editId="64E29074">
                  <wp:extent cx="838200" cy="238125"/>
                  <wp:effectExtent l="0" t="0" r="0" b="0"/>
                  <wp:docPr id="1974" name="Рисунок 1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/>
              </w:rPr>
              <w:t>,</w:t>
            </w:r>
            <w:r w:rsidRPr="00C94038">
              <w:rPr>
                <w:rFonts w:ascii="Times New Roman" w:hAnsi="Times New Roman"/>
                <w:i/>
                <w:iCs/>
                <w:noProof/>
                <w:color w:val="000000"/>
                <w:sz w:val="28"/>
                <w:szCs w:val="28"/>
                <w:lang w:val="uk-UA"/>
              </w:rPr>
              <w:t xml:space="preserve"> </w:t>
            </w:r>
            <w:r w:rsidRPr="00C94038">
              <w:rPr>
                <w:rFonts w:ascii="Times New Roman" w:hAnsi="Times New Roman"/>
                <w:iCs/>
                <w:noProof/>
                <w:color w:val="000000"/>
                <w:sz w:val="28"/>
                <w:szCs w:val="28"/>
                <w:lang w:val="uk-UA"/>
              </w:rPr>
              <w:t>та має</w:t>
            </w:r>
            <w:r w:rsidRPr="00C94038">
              <w:rPr>
                <w:rFonts w:ascii="Times New Roman" w:hAnsi="Times New Roman"/>
                <w:i/>
                <w:iCs/>
                <w:noProof/>
                <w:color w:val="000000"/>
                <w:sz w:val="28"/>
                <w:szCs w:val="28"/>
                <w:lang w:val="uk-UA"/>
              </w:rPr>
              <w:t xml:space="preserve"> кутовий коефіцієнт</w:t>
            </w:r>
            <w:r w:rsidRPr="00C94038">
              <w:rPr>
                <w:rFonts w:ascii="Times New Roman" w:hAnsi="Times New Roman"/>
                <w:iCs/>
                <w:noProof/>
                <w:color w:val="000000"/>
                <w:sz w:val="28"/>
                <w:szCs w:val="28"/>
                <w:lang w:val="uk-UA"/>
              </w:rPr>
              <w:t xml:space="preserve">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6"/>
                <w:sz w:val="28"/>
                <w:szCs w:val="28"/>
              </w:rPr>
              <w:drawing>
                <wp:inline distT="0" distB="0" distL="0" distR="0" wp14:anchorId="574C15D9" wp14:editId="13025506">
                  <wp:extent cx="142875" cy="190500"/>
                  <wp:effectExtent l="0" t="0" r="0" b="0"/>
                  <wp:docPr id="1975" name="Рисунок 1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1" w:type="dxa"/>
            <w:vAlign w:val="center"/>
          </w:tcPr>
          <w:p w14:paraId="42FC18E0" w14:textId="7DE4307C" w:rsidR="00A27BC8" w:rsidRPr="00C94038" w:rsidRDefault="00426617" w:rsidP="009C0759">
            <w:pPr>
              <w:widowControl w:val="0"/>
              <w:jc w:val="center"/>
              <w:rPr>
                <w:noProof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b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1CEEF9C1" wp14:editId="0A0BB324">
                  <wp:extent cx="1285875" cy="238125"/>
                  <wp:effectExtent l="0" t="0" r="0" b="0"/>
                  <wp:docPr id="1976" name="Рисунок 1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E71D004" w14:textId="1281D31D" w:rsidR="00A27BC8" w:rsidRPr="00C94038" w:rsidRDefault="00A27BC8" w:rsidP="00A27BC8">
      <w:pPr>
        <w:widowControl w:val="0"/>
        <w:jc w:val="both"/>
        <w:rPr>
          <w:noProof/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Формула відстані від точк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6F02560" wp14:editId="69BCFEA4">
            <wp:extent cx="838200" cy="238125"/>
            <wp:effectExtent l="0" t="0" r="0" b="0"/>
            <wp:docPr id="1977" name="Рисунок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1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о прямої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5D69990" wp14:editId="0B7D3DE3">
            <wp:extent cx="1181100" cy="228600"/>
            <wp:effectExtent l="0" t="0" r="0" b="0"/>
            <wp:docPr id="1978" name="Рисунок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1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:</w:t>
      </w:r>
    </w:p>
    <w:p w14:paraId="6F4630EC" w14:textId="4BDE24C2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kern w:val="2"/>
          <w:position w:val="-38"/>
          <w:sz w:val="28"/>
          <w:szCs w:val="28"/>
        </w:rPr>
        <w:drawing>
          <wp:inline distT="0" distB="0" distL="0" distR="0" wp14:anchorId="64CDD9F0" wp14:editId="767A460C">
            <wp:extent cx="1457325" cy="542925"/>
            <wp:effectExtent l="0" t="0" r="0" b="0"/>
            <wp:docPr id="1979" name="Рисунок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1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2CFB728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2</w:t>
      </w:r>
      <w:r w:rsidRPr="00C94038">
        <w:rPr>
          <w:color w:val="000000"/>
          <w:sz w:val="28"/>
          <w:szCs w:val="28"/>
          <w:lang w:val="uk-UA"/>
        </w:rPr>
        <w:t xml:space="preserve"> – Формули для обчислення кута між двома прямими й умов взаємного розташування двох прямих</w:t>
      </w:r>
    </w:p>
    <w:tbl>
      <w:tblPr>
        <w:tblW w:w="9900" w:type="dxa"/>
        <w:tblInd w:w="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4"/>
        <w:gridCol w:w="2778"/>
        <w:gridCol w:w="2871"/>
        <w:gridCol w:w="2067"/>
      </w:tblGrid>
      <w:tr w:rsidR="00A27BC8" w:rsidRPr="00C94038" w14:paraId="6D99CD68" w14:textId="77777777" w:rsidTr="009C0759">
        <w:trPr>
          <w:cantSplit/>
          <w:trHeight w:val="232"/>
        </w:trPr>
        <w:tc>
          <w:tcPr>
            <w:tcW w:w="2184" w:type="dxa"/>
            <w:vMerge w:val="restart"/>
            <w:vAlign w:val="center"/>
          </w:tcPr>
          <w:p w14:paraId="25B26940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формули (умови)</w:t>
            </w:r>
          </w:p>
        </w:tc>
        <w:tc>
          <w:tcPr>
            <w:tcW w:w="7716" w:type="dxa"/>
            <w:gridSpan w:val="3"/>
            <w:vAlign w:val="center"/>
          </w:tcPr>
          <w:p w14:paraId="487C8F7F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Види рівнянь прямих</w:t>
            </w:r>
          </w:p>
        </w:tc>
      </w:tr>
      <w:tr w:rsidR="00A27BC8" w:rsidRPr="00C94038" w14:paraId="7C0DA319" w14:textId="77777777" w:rsidTr="00FF63C6">
        <w:trPr>
          <w:cantSplit/>
          <w:trHeight w:val="1791"/>
        </w:trPr>
        <w:tc>
          <w:tcPr>
            <w:tcW w:w="2184" w:type="dxa"/>
            <w:vMerge/>
            <w:vAlign w:val="center"/>
          </w:tcPr>
          <w:p w14:paraId="4069F98E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</w:p>
        </w:tc>
        <w:tc>
          <w:tcPr>
            <w:tcW w:w="2778" w:type="dxa"/>
            <w:vAlign w:val="center"/>
          </w:tcPr>
          <w:p w14:paraId="3C979048" w14:textId="5360226A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 xml:space="preserve">Загальний: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482EC7F8" wp14:editId="6950948F">
                  <wp:extent cx="1362075" cy="238125"/>
                  <wp:effectExtent l="0" t="0" r="0" b="0"/>
                  <wp:docPr id="1980" name="Рисунок 19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noProof/>
                <w:color w:val="000000"/>
                <w:kern w:val="2"/>
                <w:sz w:val="28"/>
                <w:szCs w:val="28"/>
                <w:lang w:val="uk-UA"/>
              </w:rPr>
              <w:t xml:space="preserve"> і</w:t>
            </w:r>
            <w:r w:rsidRPr="00C94038">
              <w:rPr>
                <w:b/>
                <w:noProof/>
                <w:color w:val="000000"/>
                <w:kern w:val="2"/>
                <w:sz w:val="28"/>
                <w:szCs w:val="28"/>
                <w:lang w:val="uk-UA"/>
              </w:rPr>
              <w:t xml:space="preserve"> </w:t>
            </w:r>
            <w:r w:rsidR="00426617" w:rsidRPr="00C94038">
              <w:rPr>
                <w:b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45BA51A1" wp14:editId="364D2181">
                  <wp:extent cx="1447800" cy="238125"/>
                  <wp:effectExtent l="0" t="0" r="0" b="0"/>
                  <wp:docPr id="1981" name="Рисунок 19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71" w:type="dxa"/>
            <w:vAlign w:val="center"/>
          </w:tcPr>
          <w:p w14:paraId="1D86EFE0" w14:textId="51044C02" w:rsidR="00A27BC8" w:rsidRPr="00C94038" w:rsidRDefault="00A27BC8" w:rsidP="009C0759">
            <w:pPr>
              <w:widowControl w:val="0"/>
              <w:ind w:left="-78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 xml:space="preserve">Канонічний: </w:t>
            </w:r>
            <w:r w:rsidR="00426617"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17DA73D8" wp14:editId="42ABB9D1">
                  <wp:extent cx="1047750" cy="485775"/>
                  <wp:effectExtent l="0" t="0" r="0" b="0"/>
                  <wp:docPr id="1982" name="Рисунок 1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kern w:val="2"/>
                <w:sz w:val="28"/>
                <w:szCs w:val="28"/>
                <w:lang w:val="uk-UA"/>
              </w:rPr>
              <w:t xml:space="preserve"> і </w:t>
            </w:r>
            <w:r w:rsidR="00426617"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329ADD97" wp14:editId="6DA1F784">
                  <wp:extent cx="1123950" cy="495300"/>
                  <wp:effectExtent l="0" t="0" r="0" b="0"/>
                  <wp:docPr id="1983" name="Рисунок 19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7" w:type="dxa"/>
            <w:vAlign w:val="center"/>
          </w:tcPr>
          <w:p w14:paraId="5CAD366C" w14:textId="3E3D4089" w:rsidR="00A27BC8" w:rsidRPr="00C94038" w:rsidRDefault="00A27BC8" w:rsidP="009C0759">
            <w:pPr>
              <w:widowControl w:val="0"/>
              <w:ind w:left="-30" w:right="-3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 xml:space="preserve">З кутовим коефіцієнтом: </w:t>
            </w:r>
            <w:r w:rsidR="00426617" w:rsidRPr="00C94038">
              <w:rPr>
                <w:b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7A33C591" wp14:editId="5D55C396">
                  <wp:extent cx="866775" cy="238125"/>
                  <wp:effectExtent l="0" t="0" r="0" b="0"/>
                  <wp:docPr id="1984" name="Рисунок 1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noProof/>
                <w:color w:val="000000"/>
                <w:kern w:val="2"/>
                <w:sz w:val="28"/>
                <w:szCs w:val="28"/>
                <w:lang w:val="uk-UA"/>
              </w:rPr>
              <w:t xml:space="preserve"> і </w:t>
            </w:r>
            <w:r w:rsidR="00426617" w:rsidRPr="00C94038">
              <w:rPr>
                <w:b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2F2F321B" wp14:editId="53F02C1D">
                  <wp:extent cx="904875" cy="238125"/>
                  <wp:effectExtent l="0" t="0" r="0" b="0"/>
                  <wp:docPr id="1985" name="Рисунок 19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24BC22C3" w14:textId="77777777" w:rsidTr="00FF63C6">
        <w:trPr>
          <w:cantSplit/>
          <w:trHeight w:val="272"/>
        </w:trPr>
        <w:tc>
          <w:tcPr>
            <w:tcW w:w="2184" w:type="dxa"/>
            <w:vAlign w:val="center"/>
          </w:tcPr>
          <w:p w14:paraId="3236FC6E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778" w:type="dxa"/>
            <w:vAlign w:val="center"/>
          </w:tcPr>
          <w:p w14:paraId="027ED5AA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2871" w:type="dxa"/>
            <w:vAlign w:val="center"/>
          </w:tcPr>
          <w:p w14:paraId="56D79C18" w14:textId="77777777" w:rsidR="00A27BC8" w:rsidRPr="00C94038" w:rsidRDefault="00A27BC8" w:rsidP="009C0759">
            <w:pPr>
              <w:widowControl w:val="0"/>
              <w:ind w:left="-78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2067" w:type="dxa"/>
            <w:vAlign w:val="center"/>
          </w:tcPr>
          <w:p w14:paraId="288C2D8C" w14:textId="77777777" w:rsidR="00A27BC8" w:rsidRPr="00C94038" w:rsidRDefault="00A27BC8" w:rsidP="009C0759">
            <w:pPr>
              <w:widowControl w:val="0"/>
              <w:ind w:left="-30" w:right="-3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A27BC8" w:rsidRPr="00C94038" w14:paraId="49798F61" w14:textId="77777777" w:rsidTr="00FF63C6">
        <w:trPr>
          <w:cantSplit/>
          <w:trHeight w:val="930"/>
        </w:trPr>
        <w:tc>
          <w:tcPr>
            <w:tcW w:w="2184" w:type="dxa"/>
            <w:vAlign w:val="center"/>
          </w:tcPr>
          <w:p w14:paraId="608E5094" w14:textId="77974DB1" w:rsidR="00A27BC8" w:rsidRPr="00C94038" w:rsidRDefault="00A27BC8" w:rsidP="009C0759">
            <w:pPr>
              <w:widowControl w:val="0"/>
              <w:jc w:val="both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Кут </w:t>
            </w:r>
            <w:r w:rsidR="00426617" w:rsidRPr="00C94038">
              <w:rPr>
                <w:noProof/>
                <w:color w:val="000000"/>
                <w:kern w:val="2"/>
                <w:position w:val="-6"/>
                <w:sz w:val="28"/>
                <w:szCs w:val="28"/>
              </w:rPr>
              <w:drawing>
                <wp:inline distT="0" distB="0" distL="0" distR="0" wp14:anchorId="40A1F4F9" wp14:editId="6AFFEF96">
                  <wp:extent cx="142875" cy="190500"/>
                  <wp:effectExtent l="0" t="0" r="0" b="0"/>
                  <wp:docPr id="1986" name="Рисунок 19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між двома прямими</w:t>
            </w:r>
          </w:p>
        </w:tc>
        <w:tc>
          <w:tcPr>
            <w:tcW w:w="2778" w:type="dxa"/>
            <w:vAlign w:val="center"/>
          </w:tcPr>
          <w:p w14:paraId="4EB63161" w14:textId="484BA27A" w:rsidR="00A27BC8" w:rsidRPr="00C94038" w:rsidRDefault="00426617" w:rsidP="009C0759">
            <w:pPr>
              <w:widowControl w:val="0"/>
              <w:ind w:left="-108" w:right="-84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sz w:val="28"/>
                <w:szCs w:val="28"/>
              </w:rPr>
              <w:drawing>
                <wp:inline distT="0" distB="0" distL="0" distR="0" wp14:anchorId="203FD305" wp14:editId="75869D40">
                  <wp:extent cx="1695450" cy="476250"/>
                  <wp:effectExtent l="0" t="0" r="0" b="0"/>
                  <wp:docPr id="1987" name="Рисунок 19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71" w:type="dxa"/>
            <w:vAlign w:val="center"/>
          </w:tcPr>
          <w:p w14:paraId="3E913A7E" w14:textId="0D9156CD" w:rsidR="00A27BC8" w:rsidRPr="00C94038" w:rsidRDefault="00426617" w:rsidP="009C0759">
            <w:pPr>
              <w:widowControl w:val="0"/>
              <w:ind w:left="-66" w:right="-84"/>
              <w:jc w:val="center"/>
              <w:rPr>
                <w:b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50"/>
                <w:sz w:val="28"/>
                <w:szCs w:val="28"/>
              </w:rPr>
              <w:drawing>
                <wp:inline distT="0" distB="0" distL="0" distR="0" wp14:anchorId="4B8F2322" wp14:editId="0F3F61A3">
                  <wp:extent cx="1762125" cy="609600"/>
                  <wp:effectExtent l="0" t="0" r="0" b="0"/>
                  <wp:docPr id="1988" name="Рисунок 19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1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7" w:type="dxa"/>
            <w:vAlign w:val="center"/>
          </w:tcPr>
          <w:p w14:paraId="647DCEF6" w14:textId="2E7858FF" w:rsidR="00A27BC8" w:rsidRPr="00C94038" w:rsidRDefault="00426617" w:rsidP="009C0759">
            <w:pPr>
              <w:widowControl w:val="0"/>
              <w:jc w:val="center"/>
              <w:rPr>
                <w:b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4"/>
                <w:sz w:val="28"/>
                <w:szCs w:val="28"/>
              </w:rPr>
              <w:drawing>
                <wp:inline distT="0" distB="0" distL="0" distR="0" wp14:anchorId="4D43B1A8" wp14:editId="71824AB1">
                  <wp:extent cx="923925" cy="457200"/>
                  <wp:effectExtent l="0" t="0" r="0" b="0"/>
                  <wp:docPr id="1989" name="Рисунок 1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7E582D" w14:textId="77777777" w:rsidR="00596F9F" w:rsidRPr="00C94038" w:rsidRDefault="00596F9F" w:rsidP="0006656C">
      <w:pPr>
        <w:jc w:val="both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lastRenderedPageBreak/>
        <w:t xml:space="preserve">Продовження таблиці </w:t>
      </w:r>
      <w:r w:rsidR="00372AC5" w:rsidRPr="00C94038">
        <w:rPr>
          <w:sz w:val="28"/>
          <w:szCs w:val="28"/>
          <w:lang w:val="uk-UA"/>
        </w:rPr>
        <w:t>8</w:t>
      </w:r>
      <w:r w:rsidRPr="00C94038">
        <w:rPr>
          <w:sz w:val="28"/>
          <w:szCs w:val="28"/>
          <w:lang w:val="uk-UA"/>
        </w:rPr>
        <w:t>.2</w:t>
      </w:r>
    </w:p>
    <w:tbl>
      <w:tblPr>
        <w:tblW w:w="9900" w:type="dxa"/>
        <w:tblInd w:w="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4"/>
        <w:gridCol w:w="2778"/>
        <w:gridCol w:w="2994"/>
        <w:gridCol w:w="18"/>
        <w:gridCol w:w="1926"/>
      </w:tblGrid>
      <w:tr w:rsidR="00596F9F" w:rsidRPr="00C94038" w14:paraId="254FA6FA" w14:textId="77777777" w:rsidTr="00D7123D">
        <w:trPr>
          <w:cantSplit/>
          <w:trHeight w:val="272"/>
        </w:trPr>
        <w:tc>
          <w:tcPr>
            <w:tcW w:w="2184" w:type="dxa"/>
            <w:vAlign w:val="center"/>
          </w:tcPr>
          <w:p w14:paraId="25098B51" w14:textId="77777777" w:rsidR="00596F9F" w:rsidRPr="00C94038" w:rsidRDefault="00596F9F" w:rsidP="00D7123D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1</w:t>
            </w:r>
          </w:p>
        </w:tc>
        <w:tc>
          <w:tcPr>
            <w:tcW w:w="2778" w:type="dxa"/>
            <w:vAlign w:val="center"/>
          </w:tcPr>
          <w:p w14:paraId="7A327B83" w14:textId="77777777" w:rsidR="00596F9F" w:rsidRPr="00C94038" w:rsidRDefault="00596F9F" w:rsidP="00D7123D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2</w:t>
            </w:r>
          </w:p>
        </w:tc>
        <w:tc>
          <w:tcPr>
            <w:tcW w:w="2994" w:type="dxa"/>
            <w:vAlign w:val="center"/>
          </w:tcPr>
          <w:p w14:paraId="7DB94FAA" w14:textId="77777777" w:rsidR="00596F9F" w:rsidRPr="00C94038" w:rsidRDefault="00596F9F" w:rsidP="00D7123D">
            <w:pPr>
              <w:widowControl w:val="0"/>
              <w:ind w:left="-78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3</w:t>
            </w:r>
          </w:p>
        </w:tc>
        <w:tc>
          <w:tcPr>
            <w:tcW w:w="1944" w:type="dxa"/>
            <w:gridSpan w:val="2"/>
            <w:vAlign w:val="center"/>
          </w:tcPr>
          <w:p w14:paraId="49322F5C" w14:textId="77777777" w:rsidR="00596F9F" w:rsidRPr="00C94038" w:rsidRDefault="00596F9F" w:rsidP="00D7123D">
            <w:pPr>
              <w:widowControl w:val="0"/>
              <w:ind w:left="-30" w:right="-3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4</w:t>
            </w:r>
          </w:p>
        </w:tc>
      </w:tr>
      <w:tr w:rsidR="00F97E13" w:rsidRPr="00C94038" w14:paraId="1353FE03" w14:textId="77777777" w:rsidTr="00F97E13">
        <w:trPr>
          <w:cantSplit/>
          <w:trHeight w:val="697"/>
        </w:trPr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59464" w14:textId="77777777" w:rsidR="00F97E13" w:rsidRPr="00C94038" w:rsidRDefault="00F97E13" w:rsidP="001931A7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ерпен-дикулярності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ABCC8" w14:textId="7026E473" w:rsidR="00F97E13" w:rsidRPr="00C94038" w:rsidRDefault="00426617" w:rsidP="00F97E13">
            <w:pPr>
              <w:widowControl w:val="0"/>
              <w:ind w:left="-108" w:right="-84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sz w:val="28"/>
                <w:szCs w:val="28"/>
              </w:rPr>
              <w:drawing>
                <wp:inline distT="0" distB="0" distL="0" distR="0" wp14:anchorId="39035FDC" wp14:editId="42D49362">
                  <wp:extent cx="1447800" cy="238125"/>
                  <wp:effectExtent l="0" t="0" r="0" b="0"/>
                  <wp:docPr id="1990" name="Рисунок 1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9399F" w14:textId="2D7EA080" w:rsidR="00F97E13" w:rsidRPr="00C94038" w:rsidRDefault="00426617" w:rsidP="00F97E13">
            <w:pPr>
              <w:widowControl w:val="0"/>
              <w:ind w:left="-66" w:right="-84"/>
              <w:jc w:val="center"/>
              <w:rPr>
                <w:color w:val="000000"/>
                <w:kern w:val="2"/>
                <w:position w:val="-50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50"/>
                <w:sz w:val="28"/>
                <w:szCs w:val="28"/>
              </w:rPr>
              <w:drawing>
                <wp:inline distT="0" distB="0" distL="0" distR="0" wp14:anchorId="51814EFE" wp14:editId="18166071">
                  <wp:extent cx="1419225" cy="266700"/>
                  <wp:effectExtent l="0" t="0" r="0" b="0"/>
                  <wp:docPr id="1991" name="Рисунок 1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450FF" w14:textId="37A17C71" w:rsidR="00F97E13" w:rsidRPr="00C94038" w:rsidRDefault="00426617" w:rsidP="001931A7">
            <w:pPr>
              <w:widowControl w:val="0"/>
              <w:jc w:val="center"/>
              <w:rPr>
                <w:color w:val="000000"/>
                <w:kern w:val="2"/>
                <w:position w:val="-34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4"/>
                <w:sz w:val="28"/>
                <w:szCs w:val="28"/>
              </w:rPr>
              <w:drawing>
                <wp:inline distT="0" distB="0" distL="0" distR="0" wp14:anchorId="68C03878" wp14:editId="35C3E7D4">
                  <wp:extent cx="800100" cy="238125"/>
                  <wp:effectExtent l="0" t="0" r="0" b="0"/>
                  <wp:docPr id="1992" name="Рисунок 1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7F43650F" w14:textId="77777777" w:rsidTr="009C0759">
        <w:trPr>
          <w:cantSplit/>
          <w:trHeight w:val="731"/>
        </w:trPr>
        <w:tc>
          <w:tcPr>
            <w:tcW w:w="2184" w:type="dxa"/>
            <w:vAlign w:val="center"/>
          </w:tcPr>
          <w:p w14:paraId="1844757C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ара-лельності</w:t>
            </w:r>
          </w:p>
        </w:tc>
        <w:tc>
          <w:tcPr>
            <w:tcW w:w="2778" w:type="dxa"/>
            <w:vAlign w:val="center"/>
          </w:tcPr>
          <w:p w14:paraId="155BD8F6" w14:textId="6347A961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4"/>
                <w:sz w:val="28"/>
                <w:szCs w:val="28"/>
              </w:rPr>
              <w:drawing>
                <wp:inline distT="0" distB="0" distL="0" distR="0" wp14:anchorId="31433766" wp14:editId="1933621D">
                  <wp:extent cx="628650" cy="457200"/>
                  <wp:effectExtent l="0" t="0" r="0" b="0"/>
                  <wp:docPr id="1993" name="Рисунок 1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27BC8" w:rsidRPr="00C94038">
              <w:rPr>
                <w:color w:val="000000"/>
                <w:kern w:val="2"/>
                <w:sz w:val="28"/>
                <w:szCs w:val="28"/>
                <w:lang w:val="uk-UA"/>
              </w:rPr>
              <w:t xml:space="preserve"> (</w:t>
            </w: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7AB11BCB" wp14:editId="70431562">
                  <wp:extent cx="600075" cy="238125"/>
                  <wp:effectExtent l="0" t="0" r="0" b="0"/>
                  <wp:docPr id="1994" name="Рисунок 1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27BC8" w:rsidRPr="00C94038">
              <w:rPr>
                <w:color w:val="000000"/>
                <w:kern w:val="2"/>
                <w:sz w:val="28"/>
                <w:szCs w:val="28"/>
                <w:lang w:val="uk-UA"/>
              </w:rPr>
              <w:t>)</w:t>
            </w:r>
          </w:p>
        </w:tc>
        <w:tc>
          <w:tcPr>
            <w:tcW w:w="2994" w:type="dxa"/>
            <w:vAlign w:val="center"/>
          </w:tcPr>
          <w:p w14:paraId="7F9F10B5" w14:textId="76E38F4C" w:rsidR="00A27BC8" w:rsidRPr="00C94038" w:rsidRDefault="00426617" w:rsidP="009C0759">
            <w:pPr>
              <w:widowControl w:val="0"/>
              <w:jc w:val="center"/>
              <w:rPr>
                <w:b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77842F7B" wp14:editId="08DF3AE8">
                  <wp:extent cx="619125" cy="514350"/>
                  <wp:effectExtent l="0" t="0" r="0" b="0"/>
                  <wp:docPr id="1995" name="Рисунок 1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44" w:type="dxa"/>
            <w:gridSpan w:val="2"/>
            <w:vAlign w:val="center"/>
          </w:tcPr>
          <w:p w14:paraId="1450EA90" w14:textId="052BBC9B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251E81E3" wp14:editId="3323F2F0">
                  <wp:extent cx="523875" cy="238125"/>
                  <wp:effectExtent l="0" t="0" r="0" b="0"/>
                  <wp:docPr id="1996" name="Рисунок 1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88ECFB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p w14:paraId="3AF82ED4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Площина в просторі</w:t>
      </w:r>
    </w:p>
    <w:p w14:paraId="5E294618" w14:textId="77777777" w:rsidR="00596F9F" w:rsidRPr="00C94038" w:rsidRDefault="00596F9F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7072E0B4" w14:textId="77777777" w:rsidR="00A27BC8" w:rsidRPr="00C94038" w:rsidRDefault="00A27BC8" w:rsidP="00596F9F">
      <w:pPr>
        <w:widowControl w:val="0"/>
        <w:spacing w:line="360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3</w:t>
      </w:r>
      <w:r w:rsidRPr="00C94038">
        <w:rPr>
          <w:color w:val="000000"/>
          <w:sz w:val="28"/>
          <w:szCs w:val="28"/>
          <w:lang w:val="uk-UA"/>
        </w:rPr>
        <w:t xml:space="preserve"> – Основні види рівнянь площини</w:t>
      </w:r>
    </w:p>
    <w:tbl>
      <w:tblPr>
        <w:tblW w:w="9786" w:type="dxa"/>
        <w:tblInd w:w="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75"/>
        <w:gridCol w:w="4411"/>
      </w:tblGrid>
      <w:tr w:rsidR="00A27BC8" w:rsidRPr="00C94038" w14:paraId="1850F6CE" w14:textId="77777777" w:rsidTr="00F97E13">
        <w:tc>
          <w:tcPr>
            <w:tcW w:w="5375" w:type="dxa"/>
            <w:vAlign w:val="center"/>
          </w:tcPr>
          <w:p w14:paraId="02235F5E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рівняння, необхідні компоненти</w:t>
            </w:r>
          </w:p>
        </w:tc>
        <w:tc>
          <w:tcPr>
            <w:tcW w:w="4411" w:type="dxa"/>
            <w:vAlign w:val="center"/>
          </w:tcPr>
          <w:p w14:paraId="220E43EF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Рівняння</w:t>
            </w:r>
          </w:p>
        </w:tc>
      </w:tr>
      <w:tr w:rsidR="00A27BC8" w:rsidRPr="00C94038" w14:paraId="5064A307" w14:textId="77777777" w:rsidTr="00F97E13">
        <w:trPr>
          <w:trHeight w:val="318"/>
        </w:trPr>
        <w:tc>
          <w:tcPr>
            <w:tcW w:w="5375" w:type="dxa"/>
            <w:vAlign w:val="center"/>
          </w:tcPr>
          <w:p w14:paraId="7518F22F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i/>
                <w:iCs/>
                <w:noProof/>
                <w:color w:val="000000"/>
                <w:sz w:val="28"/>
                <w:szCs w:val="28"/>
                <w:lang w:val="uk-UA"/>
              </w:rPr>
              <w:t>Загальне рівняння</w:t>
            </w: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 площини</w:t>
            </w:r>
          </w:p>
        </w:tc>
        <w:tc>
          <w:tcPr>
            <w:tcW w:w="4411" w:type="dxa"/>
            <w:vAlign w:val="center"/>
          </w:tcPr>
          <w:p w14:paraId="590FDB80" w14:textId="7F813079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1E69B337" wp14:editId="0813ED3F">
                  <wp:extent cx="1524000" cy="228600"/>
                  <wp:effectExtent l="0" t="0" r="0" b="0"/>
                  <wp:docPr id="1997" name="Рисунок 19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519607EE" w14:textId="77777777" w:rsidTr="00F97E13">
        <w:tc>
          <w:tcPr>
            <w:tcW w:w="5375" w:type="dxa"/>
            <w:vAlign w:val="center"/>
          </w:tcPr>
          <w:p w14:paraId="3FCF221A" w14:textId="0CFDE5DA" w:rsidR="00A27BC8" w:rsidRPr="00C94038" w:rsidRDefault="00A27BC8" w:rsidP="009C0759">
            <w:pPr>
              <w:widowControl w:val="0"/>
              <w:jc w:val="both"/>
              <w:rPr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Рівняння площини, що проходить через точку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580CFEF9" wp14:editId="362D9019">
                  <wp:extent cx="1076325" cy="238125"/>
                  <wp:effectExtent l="0" t="0" r="0" b="0"/>
                  <wp:docPr id="1998" name="Рисунок 1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перпендикулярно вектору </w:t>
            </w:r>
            <w:r w:rsidR="00426617" w:rsidRPr="00C94038">
              <w:rPr>
                <w:noProof/>
                <w:color w:val="000000"/>
                <w:kern w:val="2"/>
                <w:position w:val="-10"/>
                <w:sz w:val="28"/>
                <w:szCs w:val="28"/>
              </w:rPr>
              <w:drawing>
                <wp:inline distT="0" distB="0" distL="0" distR="0" wp14:anchorId="059E86EE" wp14:editId="619B52BB">
                  <wp:extent cx="733425" cy="228600"/>
                  <wp:effectExtent l="0" t="0" r="0" b="0"/>
                  <wp:docPr id="1999" name="Рисунок 1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kern w:val="2"/>
                <w:sz w:val="28"/>
                <w:szCs w:val="28"/>
                <w:lang w:val="uk-UA"/>
              </w:rPr>
              <w:t xml:space="preserve"> – нормальний вектор площини</w:t>
            </w:r>
          </w:p>
        </w:tc>
        <w:tc>
          <w:tcPr>
            <w:tcW w:w="4411" w:type="dxa"/>
            <w:vAlign w:val="center"/>
          </w:tcPr>
          <w:p w14:paraId="085C2221" w14:textId="0453BC16" w:rsidR="00A27BC8" w:rsidRPr="00C94038" w:rsidRDefault="00426617" w:rsidP="009C0759">
            <w:pPr>
              <w:widowControl w:val="0"/>
              <w:jc w:val="center"/>
              <w:rPr>
                <w:noProof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2DAAFE3A" wp14:editId="00A99207">
                  <wp:extent cx="2676525" cy="238125"/>
                  <wp:effectExtent l="0" t="0" r="0" b="0"/>
                  <wp:docPr id="2000" name="Рисунок 2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357497D7" w14:textId="77777777" w:rsidTr="00F97E13">
        <w:tc>
          <w:tcPr>
            <w:tcW w:w="5375" w:type="dxa"/>
            <w:vAlign w:val="center"/>
          </w:tcPr>
          <w:p w14:paraId="03BB1B4B" w14:textId="30A901B0" w:rsidR="00A27BC8" w:rsidRPr="00C94038" w:rsidRDefault="00A27BC8" w:rsidP="009C0759">
            <w:pPr>
              <w:widowControl w:val="0"/>
              <w:jc w:val="both"/>
              <w:rPr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i/>
                <w:noProof/>
                <w:color w:val="000000"/>
                <w:sz w:val="28"/>
                <w:szCs w:val="28"/>
                <w:lang w:val="uk-UA"/>
              </w:rPr>
              <w:t>Детермінантне рівняння</w:t>
            </w: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 площини, що проходить через три точки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13E7BF87" wp14:editId="3EED4CD3">
                  <wp:extent cx="981075" cy="238125"/>
                  <wp:effectExtent l="0" t="0" r="0" b="0"/>
                  <wp:docPr id="2001" name="Рисунок 2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kern w:val="2"/>
                <w:sz w:val="28"/>
                <w:szCs w:val="28"/>
                <w:lang w:val="uk-UA"/>
              </w:rPr>
              <w:t xml:space="preserve">,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3CAB6A52" wp14:editId="458A47BF">
                  <wp:extent cx="1076325" cy="238125"/>
                  <wp:effectExtent l="0" t="0" r="0" b="0"/>
                  <wp:docPr id="2002" name="Рисунок 2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kern w:val="2"/>
                <w:sz w:val="28"/>
                <w:szCs w:val="28"/>
                <w:lang w:val="uk-UA"/>
              </w:rPr>
              <w:t xml:space="preserve">,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171AA22F" wp14:editId="148F403B">
                  <wp:extent cx="1057275" cy="238125"/>
                  <wp:effectExtent l="0" t="0" r="0" b="0"/>
                  <wp:docPr id="2003" name="Рисунок 2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1" w:type="dxa"/>
            <w:vAlign w:val="center"/>
          </w:tcPr>
          <w:p w14:paraId="3C12B9F4" w14:textId="136B62A0" w:rsidR="00A27BC8" w:rsidRPr="00C94038" w:rsidRDefault="00426617" w:rsidP="009C0759">
            <w:pPr>
              <w:widowControl w:val="0"/>
              <w:jc w:val="center"/>
              <w:rPr>
                <w:noProof/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56"/>
                <w:sz w:val="28"/>
                <w:szCs w:val="28"/>
              </w:rPr>
              <w:drawing>
                <wp:inline distT="0" distB="0" distL="0" distR="0" wp14:anchorId="73CCA91B" wp14:editId="14EE421F">
                  <wp:extent cx="2276475" cy="800100"/>
                  <wp:effectExtent l="0" t="0" r="0" b="0"/>
                  <wp:docPr id="2004" name="Рисунок 2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64057C52" w14:textId="77777777" w:rsidTr="00F97E13">
        <w:tc>
          <w:tcPr>
            <w:tcW w:w="5375" w:type="dxa"/>
            <w:vAlign w:val="center"/>
          </w:tcPr>
          <w:p w14:paraId="54F1D08C" w14:textId="77777777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/>
                <w:iCs/>
                <w:noProof/>
                <w:color w:val="000000"/>
                <w:sz w:val="28"/>
                <w:szCs w:val="28"/>
                <w:lang w:val="uk-UA"/>
              </w:rPr>
              <w:t>Нормальне рівняння</w:t>
            </w:r>
            <w:r w:rsidRPr="00C94038"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  <w:t xml:space="preserve"> площини</w:t>
            </w:r>
          </w:p>
        </w:tc>
        <w:tc>
          <w:tcPr>
            <w:tcW w:w="4411" w:type="dxa"/>
            <w:vAlign w:val="center"/>
          </w:tcPr>
          <w:p w14:paraId="5BDA6299" w14:textId="100684F0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0D806E51" wp14:editId="642F9225">
                  <wp:extent cx="1590675" cy="523875"/>
                  <wp:effectExtent l="0" t="0" r="0" b="0"/>
                  <wp:docPr id="2005" name="Рисунок 2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7A6CFB80" w14:textId="77777777" w:rsidTr="00F97E13">
        <w:tc>
          <w:tcPr>
            <w:tcW w:w="5375" w:type="dxa"/>
            <w:vAlign w:val="center"/>
          </w:tcPr>
          <w:p w14:paraId="417F2F7A" w14:textId="77777777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Рівняння площини </w:t>
            </w:r>
            <w:r w:rsidRPr="00C94038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uk-UA"/>
              </w:rPr>
              <w:t>у відрізках на осях</w:t>
            </w:r>
          </w:p>
        </w:tc>
        <w:tc>
          <w:tcPr>
            <w:tcW w:w="4411" w:type="dxa"/>
            <w:vAlign w:val="center"/>
          </w:tcPr>
          <w:p w14:paraId="474D456B" w14:textId="7F950CFB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2"/>
                <w:sz w:val="28"/>
                <w:szCs w:val="28"/>
              </w:rPr>
              <w:drawing>
                <wp:inline distT="0" distB="0" distL="0" distR="0" wp14:anchorId="1314D67F" wp14:editId="497DF10B">
                  <wp:extent cx="1019175" cy="485775"/>
                  <wp:effectExtent l="0" t="0" r="0" b="0"/>
                  <wp:docPr id="2006" name="Рисунок 2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F95157" w14:textId="77777777" w:rsidR="00596F9F" w:rsidRPr="00C94038" w:rsidRDefault="00596F9F" w:rsidP="00F97E13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14B2498E" w14:textId="7E922E67" w:rsidR="00A27BC8" w:rsidRPr="00C94038" w:rsidRDefault="00A27BC8" w:rsidP="00F97E13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Формула відстані від точк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21757B0A" wp14:editId="2F2376D2">
            <wp:extent cx="1066800" cy="238125"/>
            <wp:effectExtent l="0" t="0" r="0" b="0"/>
            <wp:docPr id="2007" name="Рисунок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1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о площин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32FDEB40" wp14:editId="5EB6B340">
            <wp:extent cx="1524000" cy="228600"/>
            <wp:effectExtent l="0" t="0" r="0" b="0"/>
            <wp:docPr id="2008" name="Рисунок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1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:</w:t>
      </w:r>
      <w:r w:rsidR="00F97E13" w:rsidRPr="00C94038">
        <w:rPr>
          <w:noProof/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kern w:val="2"/>
          <w:position w:val="-38"/>
          <w:sz w:val="28"/>
          <w:szCs w:val="28"/>
        </w:rPr>
        <w:drawing>
          <wp:inline distT="0" distB="0" distL="0" distR="0" wp14:anchorId="5236CE11" wp14:editId="38A66C9A">
            <wp:extent cx="1914525" cy="542925"/>
            <wp:effectExtent l="0" t="0" r="0" b="0"/>
            <wp:docPr id="2009" name="Рисунок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6BC82FD" w14:textId="77777777" w:rsidR="00596F9F" w:rsidRPr="00C94038" w:rsidRDefault="00596F9F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58F9D270" w14:textId="07A60930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4</w:t>
      </w:r>
      <w:r w:rsidRPr="00C94038">
        <w:rPr>
          <w:color w:val="000000"/>
          <w:sz w:val="28"/>
          <w:szCs w:val="28"/>
          <w:lang w:val="uk-UA"/>
        </w:rPr>
        <w:t xml:space="preserve"> – Формули для обчислення кута між двома площинами</w:t>
      </w:r>
      <w:r w:rsidR="00F97E13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B8C3786" wp14:editId="1411BDAB">
            <wp:extent cx="1800225" cy="238125"/>
            <wp:effectExtent l="0" t="0" r="0" b="0"/>
            <wp:docPr id="2010" name="Рисунок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kern w:val="2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6D3ABEE2" wp14:editId="2B95734D">
            <wp:extent cx="1905000" cy="238125"/>
            <wp:effectExtent l="0" t="0" r="0" b="0"/>
            <wp:docPr id="2011" name="Рисунок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1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sz w:val="28"/>
          <w:szCs w:val="28"/>
          <w:lang w:val="uk-UA"/>
        </w:rPr>
        <w:t xml:space="preserve"> та їх</w:t>
      </w:r>
      <w:r w:rsidRPr="00C94038">
        <w:rPr>
          <w:color w:val="000000"/>
          <w:sz w:val="28"/>
          <w:szCs w:val="28"/>
          <w:lang w:val="uk-UA"/>
        </w:rPr>
        <w:t xml:space="preserve"> взаємного розташування у просторі</w:t>
      </w:r>
    </w:p>
    <w:tbl>
      <w:tblPr>
        <w:tblW w:w="9774" w:type="dxa"/>
        <w:tblInd w:w="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78"/>
        <w:gridCol w:w="4896"/>
      </w:tblGrid>
      <w:tr w:rsidR="00A27BC8" w:rsidRPr="00C94038" w14:paraId="14401B28" w14:textId="77777777" w:rsidTr="00F97E13">
        <w:trPr>
          <w:cantSplit/>
          <w:trHeight w:val="354"/>
        </w:trPr>
        <w:tc>
          <w:tcPr>
            <w:tcW w:w="4878" w:type="dxa"/>
            <w:vAlign w:val="center"/>
          </w:tcPr>
          <w:p w14:paraId="030B0B2D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формули (умови)</w:t>
            </w:r>
          </w:p>
        </w:tc>
        <w:tc>
          <w:tcPr>
            <w:tcW w:w="4896" w:type="dxa"/>
            <w:vAlign w:val="center"/>
          </w:tcPr>
          <w:p w14:paraId="59B873D2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Формула</w:t>
            </w:r>
          </w:p>
        </w:tc>
      </w:tr>
      <w:tr w:rsidR="00A27BC8" w:rsidRPr="00C94038" w14:paraId="28BFF33B" w14:textId="77777777" w:rsidTr="009C0759">
        <w:trPr>
          <w:cantSplit/>
          <w:trHeight w:val="231"/>
        </w:trPr>
        <w:tc>
          <w:tcPr>
            <w:tcW w:w="4878" w:type="dxa"/>
            <w:vAlign w:val="center"/>
          </w:tcPr>
          <w:p w14:paraId="7A5E8C2B" w14:textId="1635E606" w:rsidR="00A27BC8" w:rsidRPr="00C94038" w:rsidRDefault="00A27BC8" w:rsidP="009C0759">
            <w:pPr>
              <w:widowControl w:val="0"/>
              <w:jc w:val="both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Величина двогранного кута </w:t>
            </w:r>
            <w:r w:rsidR="00426617" w:rsidRPr="00C94038">
              <w:rPr>
                <w:noProof/>
                <w:color w:val="000000"/>
                <w:kern w:val="2"/>
                <w:position w:val="-6"/>
                <w:sz w:val="28"/>
                <w:szCs w:val="28"/>
              </w:rPr>
              <w:drawing>
                <wp:inline distT="0" distB="0" distL="0" distR="0" wp14:anchorId="01B9CE94" wp14:editId="5B3B8A4F">
                  <wp:extent cx="142875" cy="190500"/>
                  <wp:effectExtent l="0" t="0" r="0" b="0"/>
                  <wp:docPr id="2012" name="Рисунок 2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між двома площинами</w:t>
            </w:r>
          </w:p>
        </w:tc>
        <w:tc>
          <w:tcPr>
            <w:tcW w:w="4896" w:type="dxa"/>
            <w:vAlign w:val="center"/>
          </w:tcPr>
          <w:p w14:paraId="18344822" w14:textId="5A5426ED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46"/>
                <w:sz w:val="28"/>
                <w:szCs w:val="28"/>
              </w:rPr>
              <w:drawing>
                <wp:inline distT="0" distB="0" distL="0" distR="0" wp14:anchorId="5036BB96" wp14:editId="2D7E1E10">
                  <wp:extent cx="2714625" cy="542925"/>
                  <wp:effectExtent l="0" t="0" r="0" b="0"/>
                  <wp:docPr id="2013" name="Рисунок 2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65C41D1E" w14:textId="77777777" w:rsidTr="009C0759">
        <w:trPr>
          <w:cantSplit/>
          <w:trHeight w:val="231"/>
        </w:trPr>
        <w:tc>
          <w:tcPr>
            <w:tcW w:w="4878" w:type="dxa"/>
            <w:vAlign w:val="center"/>
          </w:tcPr>
          <w:p w14:paraId="66E2DEB8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ерпендикулярності</w:t>
            </w:r>
          </w:p>
        </w:tc>
        <w:tc>
          <w:tcPr>
            <w:tcW w:w="4896" w:type="dxa"/>
            <w:vAlign w:val="center"/>
          </w:tcPr>
          <w:p w14:paraId="28873334" w14:textId="281A6CD6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5EC74FB2" wp14:editId="1AFAF1C9">
                  <wp:extent cx="2124075" cy="238125"/>
                  <wp:effectExtent l="0" t="0" r="0" b="0"/>
                  <wp:docPr id="2014" name="Рисунок 2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612C16B6" w14:textId="77777777" w:rsidTr="009C0759">
        <w:trPr>
          <w:cantSplit/>
          <w:trHeight w:val="231"/>
        </w:trPr>
        <w:tc>
          <w:tcPr>
            <w:tcW w:w="4878" w:type="dxa"/>
            <w:vAlign w:val="center"/>
          </w:tcPr>
          <w:p w14:paraId="2F9DEFD3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аралельності</w:t>
            </w:r>
          </w:p>
        </w:tc>
        <w:tc>
          <w:tcPr>
            <w:tcW w:w="4896" w:type="dxa"/>
            <w:vAlign w:val="center"/>
          </w:tcPr>
          <w:p w14:paraId="59064904" w14:textId="0BF5B616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4"/>
                <w:sz w:val="28"/>
                <w:szCs w:val="28"/>
              </w:rPr>
              <w:drawing>
                <wp:inline distT="0" distB="0" distL="0" distR="0" wp14:anchorId="1F494738" wp14:editId="26A11029">
                  <wp:extent cx="1466850" cy="466725"/>
                  <wp:effectExtent l="0" t="0" r="0" b="0"/>
                  <wp:docPr id="2015" name="Рисунок 2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703269" w14:textId="77777777" w:rsidR="00A27BC8" w:rsidRPr="00C94038" w:rsidRDefault="00A27BC8" w:rsidP="00A27BC8">
      <w:pPr>
        <w:widowControl w:val="0"/>
        <w:jc w:val="both"/>
        <w:rPr>
          <w:color w:val="000000"/>
          <w:lang w:val="uk-UA"/>
        </w:rPr>
      </w:pPr>
    </w:p>
    <w:p w14:paraId="324ACE5F" w14:textId="77777777" w:rsidR="00596F9F" w:rsidRPr="00C94038" w:rsidRDefault="00596F9F" w:rsidP="00A27BC8">
      <w:pPr>
        <w:widowControl w:val="0"/>
        <w:jc w:val="both"/>
        <w:rPr>
          <w:color w:val="000000"/>
          <w:lang w:val="uk-UA"/>
        </w:rPr>
      </w:pPr>
    </w:p>
    <w:p w14:paraId="7ADBDF76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lastRenderedPageBreak/>
        <w:t>Пряма в просторі</w:t>
      </w:r>
    </w:p>
    <w:p w14:paraId="6018A09C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5</w:t>
      </w:r>
      <w:r w:rsidRPr="00C94038">
        <w:rPr>
          <w:color w:val="000000"/>
          <w:sz w:val="28"/>
          <w:szCs w:val="28"/>
          <w:lang w:val="uk-UA"/>
        </w:rPr>
        <w:t xml:space="preserve"> – Основні види рівнянь прямої в просторі</w:t>
      </w:r>
    </w:p>
    <w:tbl>
      <w:tblPr>
        <w:tblW w:w="9774" w:type="dxa"/>
        <w:tblInd w:w="1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60"/>
        <w:gridCol w:w="3714"/>
      </w:tblGrid>
      <w:tr w:rsidR="00A27BC8" w:rsidRPr="00C94038" w14:paraId="7AB49A7C" w14:textId="77777777" w:rsidTr="009C0759">
        <w:trPr>
          <w:trHeight w:val="344"/>
        </w:trPr>
        <w:tc>
          <w:tcPr>
            <w:tcW w:w="6060" w:type="dxa"/>
            <w:vAlign w:val="center"/>
          </w:tcPr>
          <w:p w14:paraId="2BD66C7F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рівняння, необхідні компоненти</w:t>
            </w:r>
          </w:p>
        </w:tc>
        <w:tc>
          <w:tcPr>
            <w:tcW w:w="3714" w:type="dxa"/>
            <w:vAlign w:val="center"/>
          </w:tcPr>
          <w:p w14:paraId="5C0D0639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Рівняння</w:t>
            </w:r>
          </w:p>
        </w:tc>
      </w:tr>
      <w:tr w:rsidR="00F97E13" w:rsidRPr="00C94038" w14:paraId="052EADE8" w14:textId="77777777" w:rsidTr="00F97E13">
        <w:trPr>
          <w:trHeight w:val="697"/>
        </w:trPr>
        <w:tc>
          <w:tcPr>
            <w:tcW w:w="6060" w:type="dxa"/>
            <w:vAlign w:val="center"/>
          </w:tcPr>
          <w:p w14:paraId="7D9788D2" w14:textId="30006EC0" w:rsidR="00F97E13" w:rsidRPr="00C94038" w:rsidRDefault="00F97E13" w:rsidP="001931A7">
            <w:pPr>
              <w:pStyle w:val="FR3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uk-UA"/>
              </w:rPr>
              <w:t>Канонічне рівняння</w:t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прямої, що проходить через дві точки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593DE3DE" wp14:editId="22CD108B">
                  <wp:extent cx="981075" cy="238125"/>
                  <wp:effectExtent l="0" t="0" r="0" b="0"/>
                  <wp:docPr id="2016" name="Рисунок 2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color w:val="000000"/>
                <w:kern w:val="2"/>
                <w:sz w:val="28"/>
                <w:szCs w:val="28"/>
                <w:lang w:val="uk-UA"/>
              </w:rPr>
              <w:t xml:space="preserve"> і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365BA227" wp14:editId="4C8A7CBD">
                  <wp:extent cx="1076325" cy="238125"/>
                  <wp:effectExtent l="0" t="0" r="0" b="0"/>
                  <wp:docPr id="2017" name="Рисунок 2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14" w:type="dxa"/>
            <w:vAlign w:val="center"/>
          </w:tcPr>
          <w:p w14:paraId="3968D135" w14:textId="50653ACF" w:rsidR="00F97E13" w:rsidRPr="00C94038" w:rsidRDefault="00426617" w:rsidP="001931A7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4"/>
                <w:sz w:val="28"/>
                <w:szCs w:val="28"/>
              </w:rPr>
              <w:drawing>
                <wp:inline distT="0" distB="0" distL="0" distR="0" wp14:anchorId="74687839" wp14:editId="34D7A86D">
                  <wp:extent cx="2009775" cy="495300"/>
                  <wp:effectExtent l="0" t="0" r="0" b="0"/>
                  <wp:docPr id="2018" name="Рисунок 2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0B26F892" w14:textId="77777777" w:rsidTr="009C0759">
        <w:tc>
          <w:tcPr>
            <w:tcW w:w="6060" w:type="dxa"/>
            <w:vAlign w:val="center"/>
          </w:tcPr>
          <w:p w14:paraId="6AD253FA" w14:textId="3F2A8413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i/>
                <w:iCs/>
                <w:noProof/>
                <w:color w:val="000000"/>
                <w:sz w:val="28"/>
                <w:szCs w:val="28"/>
                <w:lang w:val="uk-UA"/>
              </w:rPr>
              <w:t>Загальне рівняння</w:t>
            </w: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 </w:t>
            </w:r>
            <w:r w:rsidRPr="00C94038">
              <w:rPr>
                <w:i/>
                <w:noProof/>
                <w:color w:val="000000"/>
                <w:sz w:val="28"/>
                <w:szCs w:val="28"/>
                <w:lang w:val="uk-UA"/>
              </w:rPr>
              <w:t>прямої</w:t>
            </w:r>
            <w:r w:rsidRPr="00C94038">
              <w:rPr>
                <w:noProof/>
                <w:color w:val="000000"/>
                <w:sz w:val="28"/>
                <w:szCs w:val="28"/>
                <w:lang w:val="uk-UA"/>
              </w:rPr>
              <w:t xml:space="preserve"> як перетину двох площин, напрямний вектор якої має координати </w:t>
            </w:r>
            <w:r w:rsidR="00426617"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66D91C8A" wp14:editId="12115D07">
                  <wp:extent cx="2238375" cy="552450"/>
                  <wp:effectExtent l="0" t="0" r="0" b="0"/>
                  <wp:docPr id="2019" name="Рисунок 2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14" w:type="dxa"/>
            <w:vAlign w:val="center"/>
          </w:tcPr>
          <w:p w14:paraId="21EC8E97" w14:textId="046D4643" w:rsidR="00A27BC8" w:rsidRPr="00C94038" w:rsidRDefault="00426617" w:rsidP="009C0759">
            <w:pPr>
              <w:widowControl w:val="0"/>
              <w:ind w:left="-42" w:right="-6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6"/>
                <w:sz w:val="28"/>
                <w:szCs w:val="28"/>
              </w:rPr>
              <w:drawing>
                <wp:inline distT="0" distB="0" distL="0" distR="0" wp14:anchorId="3228C176" wp14:editId="3D947C31">
                  <wp:extent cx="2028825" cy="542925"/>
                  <wp:effectExtent l="0" t="0" r="0" b="0"/>
                  <wp:docPr id="2020" name="Рисунок 2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07B4BDDD" w14:textId="77777777" w:rsidTr="009C0759">
        <w:trPr>
          <w:trHeight w:val="1082"/>
        </w:trPr>
        <w:tc>
          <w:tcPr>
            <w:tcW w:w="6060" w:type="dxa"/>
            <w:vAlign w:val="center"/>
          </w:tcPr>
          <w:p w14:paraId="711AB7FA" w14:textId="719593C1" w:rsidR="00A27BC8" w:rsidRPr="00C94038" w:rsidRDefault="00A27BC8" w:rsidP="009C0759">
            <w:pPr>
              <w:widowControl w:val="0"/>
              <w:jc w:val="both"/>
              <w:rPr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i/>
                <w:iCs/>
                <w:noProof/>
                <w:color w:val="000000"/>
                <w:sz w:val="28"/>
                <w:szCs w:val="28"/>
                <w:lang w:val="uk-UA"/>
              </w:rPr>
              <w:t>Канонічне</w:t>
            </w:r>
            <w:r w:rsidRPr="00C94038">
              <w:rPr>
                <w:i/>
                <w:iCs/>
                <w:color w:val="000000"/>
                <w:sz w:val="28"/>
                <w:szCs w:val="28"/>
                <w:lang w:val="uk-UA"/>
              </w:rPr>
              <w:t xml:space="preserve"> рівняння</w:t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прямої, що проходить через точку </w:t>
            </w:r>
            <w:r w:rsidR="00426617" w:rsidRPr="00C94038">
              <w:rPr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609291D9" wp14:editId="2072DD04">
                  <wp:extent cx="1076325" cy="238125"/>
                  <wp:effectExtent l="0" t="0" r="0" b="0"/>
                  <wp:docPr id="2021" name="Рисунок 2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паралельно вектору </w:t>
            </w:r>
            <w:r w:rsidR="00426617" w:rsidRPr="00C94038">
              <w:rPr>
                <w:noProof/>
                <w:color w:val="000000"/>
                <w:kern w:val="2"/>
                <w:position w:val="-16"/>
                <w:sz w:val="28"/>
                <w:szCs w:val="28"/>
              </w:rPr>
              <w:drawing>
                <wp:inline distT="0" distB="0" distL="0" distR="0" wp14:anchorId="71F224B2" wp14:editId="69C51E12">
                  <wp:extent cx="923925" cy="266700"/>
                  <wp:effectExtent l="0" t="0" r="0" b="0"/>
                  <wp:docPr id="2022" name="Рисунок 2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– напрямний вектор прямої</w:t>
            </w:r>
          </w:p>
        </w:tc>
        <w:tc>
          <w:tcPr>
            <w:tcW w:w="3714" w:type="dxa"/>
            <w:vAlign w:val="center"/>
          </w:tcPr>
          <w:p w14:paraId="2910E1D7" w14:textId="4CF803D1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7176ABF5" wp14:editId="03B4DFBD">
                  <wp:extent cx="1800225" cy="523875"/>
                  <wp:effectExtent l="0" t="0" r="0" b="0"/>
                  <wp:docPr id="2023" name="Рисунок 2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37E0E819" w14:textId="77777777" w:rsidTr="009C0759">
        <w:trPr>
          <w:trHeight w:val="1260"/>
        </w:trPr>
        <w:tc>
          <w:tcPr>
            <w:tcW w:w="6060" w:type="dxa"/>
            <w:vAlign w:val="center"/>
          </w:tcPr>
          <w:p w14:paraId="3BE48913" w14:textId="1C22E94C" w:rsidR="00A27BC8" w:rsidRPr="00C94038" w:rsidRDefault="00A27BC8" w:rsidP="009C0759">
            <w:pPr>
              <w:pStyle w:val="FR3"/>
              <w:jc w:val="both"/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rFonts w:ascii="Times New Roman" w:hAnsi="Times New Roman"/>
                <w:i/>
                <w:iCs/>
                <w:noProof/>
                <w:color w:val="000000"/>
                <w:sz w:val="28"/>
                <w:szCs w:val="28"/>
                <w:lang w:val="uk-UA"/>
              </w:rPr>
              <w:t>Параметричні</w:t>
            </w:r>
            <w:r w:rsidRPr="00C94038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  <w:lang w:val="uk-UA"/>
              </w:rPr>
              <w:t xml:space="preserve"> рівняння</w:t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прямої, що проходить через точку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2"/>
                <w:sz w:val="28"/>
                <w:szCs w:val="28"/>
              </w:rPr>
              <w:drawing>
                <wp:inline distT="0" distB="0" distL="0" distR="0" wp14:anchorId="70AFDA66" wp14:editId="6A78174E">
                  <wp:extent cx="1076325" cy="238125"/>
                  <wp:effectExtent l="0" t="0" r="0" b="0"/>
                  <wp:docPr id="2024" name="Рисунок 2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color w:val="000000"/>
                <w:sz w:val="28"/>
                <w:szCs w:val="28"/>
                <w:lang w:val="uk-UA"/>
              </w:rPr>
              <w:t xml:space="preserve"> паралельно вектору</w:t>
            </w:r>
            <w:r w:rsidRPr="00C94038">
              <w:rPr>
                <w:rFonts w:ascii="Times New Roman" w:hAnsi="Times New Roman"/>
                <w:noProof/>
                <w:color w:val="000000"/>
                <w:sz w:val="28"/>
                <w:szCs w:val="28"/>
                <w:lang w:val="uk-UA"/>
              </w:rPr>
              <w:t xml:space="preserve"> </w:t>
            </w:r>
            <w:r w:rsidR="00426617" w:rsidRPr="00C94038">
              <w:rPr>
                <w:rFonts w:ascii="Times New Roman" w:hAnsi="Times New Roman"/>
                <w:noProof/>
                <w:color w:val="000000"/>
                <w:kern w:val="2"/>
                <w:position w:val="-16"/>
                <w:sz w:val="28"/>
                <w:szCs w:val="28"/>
              </w:rPr>
              <w:drawing>
                <wp:inline distT="0" distB="0" distL="0" distR="0" wp14:anchorId="255A79C3" wp14:editId="64AF354F">
                  <wp:extent cx="923925" cy="266700"/>
                  <wp:effectExtent l="0" t="0" r="0" b="0"/>
                  <wp:docPr id="2025" name="Рисунок 2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rFonts w:ascii="Times New Roman" w:hAnsi="Times New Roman"/>
                <w:noProof/>
                <w:color w:val="000000"/>
                <w:kern w:val="2"/>
                <w:sz w:val="28"/>
                <w:szCs w:val="28"/>
                <w:lang w:val="uk-UA"/>
              </w:rPr>
              <w:t xml:space="preserve"> – напрямний вектор прямої</w:t>
            </w:r>
          </w:p>
        </w:tc>
        <w:tc>
          <w:tcPr>
            <w:tcW w:w="3714" w:type="dxa"/>
            <w:vAlign w:val="center"/>
          </w:tcPr>
          <w:p w14:paraId="496B63CF" w14:textId="6DDAD835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56"/>
                <w:sz w:val="28"/>
                <w:szCs w:val="28"/>
              </w:rPr>
              <w:drawing>
                <wp:inline distT="0" distB="0" distL="0" distR="0" wp14:anchorId="1AFDE750" wp14:editId="454E7492">
                  <wp:extent cx="1076325" cy="800100"/>
                  <wp:effectExtent l="0" t="0" r="0" b="0"/>
                  <wp:docPr id="2026" name="Рисунок 20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34D023" w14:textId="77777777" w:rsidR="00596F9F" w:rsidRPr="00C94038" w:rsidRDefault="00596F9F" w:rsidP="00F97E13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6721AC60" w14:textId="1C8EF0BA" w:rsidR="00F97E13" w:rsidRPr="00C94038" w:rsidRDefault="00A27BC8" w:rsidP="00F97E13">
      <w:pPr>
        <w:widowControl w:val="0"/>
        <w:jc w:val="both"/>
        <w:rPr>
          <w:noProof/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Формула відстані від точки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199FA7C1" wp14:editId="6C47E0FB">
            <wp:extent cx="981075" cy="238125"/>
            <wp:effectExtent l="0" t="0" r="0" b="0"/>
            <wp:docPr id="2027" name="Рисунок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о прямої </w:t>
      </w:r>
      <w:r w:rsidR="00426617" w:rsidRPr="00C94038">
        <w:rPr>
          <w:noProof/>
          <w:color w:val="000000"/>
          <w:kern w:val="2"/>
          <w:position w:val="-38"/>
          <w:sz w:val="28"/>
          <w:szCs w:val="28"/>
        </w:rPr>
        <w:drawing>
          <wp:inline distT="0" distB="0" distL="0" distR="0" wp14:anchorId="1CF359BA" wp14:editId="196F6D92">
            <wp:extent cx="1800225" cy="523875"/>
            <wp:effectExtent l="0" t="0" r="0" b="0"/>
            <wp:docPr id="2028" name="Рисунок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noProof/>
          <w:color w:val="000000"/>
          <w:sz w:val="28"/>
          <w:szCs w:val="28"/>
          <w:lang w:val="uk-UA"/>
        </w:rPr>
        <w:t>:</w:t>
      </w:r>
    </w:p>
    <w:p w14:paraId="11DEBAAA" w14:textId="4E955E04" w:rsidR="00A27BC8" w:rsidRPr="00C94038" w:rsidRDefault="00426617" w:rsidP="00F97E13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kern w:val="2"/>
          <w:position w:val="-36"/>
          <w:sz w:val="28"/>
          <w:szCs w:val="28"/>
        </w:rPr>
        <w:drawing>
          <wp:inline distT="0" distB="0" distL="0" distR="0" wp14:anchorId="3EC5FA67" wp14:editId="2DAC85CA">
            <wp:extent cx="1152525" cy="600075"/>
            <wp:effectExtent l="0" t="0" r="0" b="0"/>
            <wp:docPr id="2029" name="Рисунок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1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8ABD2CB" w14:textId="1E787235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6</w:t>
      </w:r>
      <w:r w:rsidRPr="00C94038">
        <w:rPr>
          <w:color w:val="000000"/>
          <w:sz w:val="28"/>
          <w:szCs w:val="28"/>
          <w:lang w:val="uk-UA"/>
        </w:rPr>
        <w:t xml:space="preserve"> – Формули для обчислення відстані й кута між двома прямими</w:t>
      </w:r>
      <w:r w:rsidR="00426617" w:rsidRPr="00C94038">
        <w:rPr>
          <w:noProof/>
          <w:color w:val="000000"/>
          <w:kern w:val="2"/>
          <w:position w:val="-38"/>
          <w:sz w:val="28"/>
          <w:szCs w:val="28"/>
        </w:rPr>
        <w:drawing>
          <wp:inline distT="0" distB="0" distL="0" distR="0" wp14:anchorId="4C242659" wp14:editId="50EC90B6">
            <wp:extent cx="1752600" cy="523875"/>
            <wp:effectExtent l="0" t="0" r="0" b="0"/>
            <wp:docPr id="2030" name="Рисунок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1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kern w:val="2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kern w:val="2"/>
          <w:position w:val="-38"/>
          <w:sz w:val="28"/>
          <w:szCs w:val="28"/>
        </w:rPr>
        <w:drawing>
          <wp:inline distT="0" distB="0" distL="0" distR="0" wp14:anchorId="21DFF183" wp14:editId="016A1D23">
            <wp:extent cx="1828800" cy="523875"/>
            <wp:effectExtent l="0" t="0" r="0" b="0"/>
            <wp:docPr id="2031" name="Рисунок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1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sz w:val="28"/>
          <w:szCs w:val="28"/>
          <w:lang w:val="uk-UA"/>
        </w:rPr>
        <w:t xml:space="preserve"> та їх</w:t>
      </w:r>
      <w:r w:rsidRPr="00C94038">
        <w:rPr>
          <w:color w:val="000000"/>
          <w:sz w:val="28"/>
          <w:szCs w:val="28"/>
          <w:lang w:val="uk-UA"/>
        </w:rPr>
        <w:t xml:space="preserve"> взаємного розташування у просторі</w:t>
      </w:r>
    </w:p>
    <w:tbl>
      <w:tblPr>
        <w:tblW w:w="9720" w:type="dxa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818"/>
        <w:gridCol w:w="4902"/>
      </w:tblGrid>
      <w:tr w:rsidR="00A27BC8" w:rsidRPr="00C94038" w14:paraId="1A309CB2" w14:textId="77777777" w:rsidTr="009C0759">
        <w:trPr>
          <w:cantSplit/>
          <w:trHeight w:val="473"/>
        </w:trPr>
        <w:tc>
          <w:tcPr>
            <w:tcW w:w="4818" w:type="dxa"/>
            <w:vAlign w:val="center"/>
          </w:tcPr>
          <w:p w14:paraId="62C270B6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формули</w:t>
            </w:r>
          </w:p>
        </w:tc>
        <w:tc>
          <w:tcPr>
            <w:tcW w:w="4902" w:type="dxa"/>
            <w:vAlign w:val="center"/>
          </w:tcPr>
          <w:p w14:paraId="586AF472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Формула</w:t>
            </w:r>
          </w:p>
        </w:tc>
      </w:tr>
      <w:tr w:rsidR="00A27BC8" w:rsidRPr="00C94038" w14:paraId="564D5D6B" w14:textId="77777777" w:rsidTr="009C0759">
        <w:trPr>
          <w:cantSplit/>
          <w:trHeight w:val="1054"/>
        </w:trPr>
        <w:tc>
          <w:tcPr>
            <w:tcW w:w="4818" w:type="dxa"/>
            <w:vAlign w:val="center"/>
          </w:tcPr>
          <w:p w14:paraId="55F825FD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Відстань між двома прямими</w:t>
            </w:r>
          </w:p>
        </w:tc>
        <w:tc>
          <w:tcPr>
            <w:tcW w:w="4902" w:type="dxa"/>
            <w:vAlign w:val="center"/>
          </w:tcPr>
          <w:p w14:paraId="2BD64622" w14:textId="17A95867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6"/>
                <w:sz w:val="28"/>
                <w:szCs w:val="28"/>
              </w:rPr>
              <w:drawing>
                <wp:inline distT="0" distB="0" distL="0" distR="0" wp14:anchorId="2740E584" wp14:editId="55F79F5B">
                  <wp:extent cx="1419225" cy="600075"/>
                  <wp:effectExtent l="0" t="0" r="0" b="0"/>
                  <wp:docPr id="2032" name="Рисунок 20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1331CD0F" w14:textId="77777777" w:rsidTr="009C0759">
        <w:trPr>
          <w:cantSplit/>
          <w:trHeight w:val="1054"/>
        </w:trPr>
        <w:tc>
          <w:tcPr>
            <w:tcW w:w="4818" w:type="dxa"/>
            <w:vAlign w:val="center"/>
          </w:tcPr>
          <w:p w14:paraId="7105AE41" w14:textId="0BC2E95A" w:rsidR="00A27BC8" w:rsidRPr="00C94038" w:rsidRDefault="00A27BC8" w:rsidP="009C0759">
            <w:pPr>
              <w:widowControl w:val="0"/>
              <w:jc w:val="both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Кут </w:t>
            </w:r>
            <w:r w:rsidR="00426617" w:rsidRPr="00C94038">
              <w:rPr>
                <w:noProof/>
                <w:color w:val="000000"/>
                <w:kern w:val="2"/>
                <w:position w:val="-6"/>
                <w:sz w:val="28"/>
                <w:szCs w:val="28"/>
              </w:rPr>
              <w:drawing>
                <wp:inline distT="0" distB="0" distL="0" distR="0" wp14:anchorId="7FB1B1E5" wp14:editId="50E2116A">
                  <wp:extent cx="142875" cy="190500"/>
                  <wp:effectExtent l="0" t="0" r="0" b="0"/>
                  <wp:docPr id="2033" name="Рисунок 2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між двома прямими в просторі</w:t>
            </w:r>
          </w:p>
        </w:tc>
        <w:tc>
          <w:tcPr>
            <w:tcW w:w="4902" w:type="dxa"/>
            <w:vAlign w:val="center"/>
          </w:tcPr>
          <w:p w14:paraId="01FAF265" w14:textId="0DC0DEDE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50"/>
                <w:sz w:val="28"/>
                <w:szCs w:val="28"/>
              </w:rPr>
              <w:drawing>
                <wp:inline distT="0" distB="0" distL="0" distR="0" wp14:anchorId="5F02A031" wp14:editId="7718CEC2">
                  <wp:extent cx="2628900" cy="676275"/>
                  <wp:effectExtent l="0" t="0" r="0" b="0"/>
                  <wp:docPr id="2034" name="Рисунок 2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3670EF9D" w14:textId="77777777" w:rsidTr="00F97E13">
        <w:trPr>
          <w:cantSplit/>
          <w:trHeight w:val="909"/>
        </w:trPr>
        <w:tc>
          <w:tcPr>
            <w:tcW w:w="4818" w:type="dxa"/>
            <w:vAlign w:val="center"/>
          </w:tcPr>
          <w:p w14:paraId="78946D0C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ерпендикулярності</w:t>
            </w:r>
          </w:p>
        </w:tc>
        <w:tc>
          <w:tcPr>
            <w:tcW w:w="4902" w:type="dxa"/>
            <w:vAlign w:val="center"/>
          </w:tcPr>
          <w:p w14:paraId="712869D4" w14:textId="3B6CECA0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6"/>
                <w:sz w:val="28"/>
                <w:szCs w:val="28"/>
              </w:rPr>
              <w:drawing>
                <wp:inline distT="0" distB="0" distL="0" distR="0" wp14:anchorId="02C85757" wp14:editId="69E96FA5">
                  <wp:extent cx="2667000" cy="266700"/>
                  <wp:effectExtent l="0" t="0" r="0" b="0"/>
                  <wp:docPr id="2035" name="Рисунок 2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25428730" w14:textId="77777777" w:rsidTr="00F97E13">
        <w:trPr>
          <w:cantSplit/>
          <w:trHeight w:val="850"/>
        </w:trPr>
        <w:tc>
          <w:tcPr>
            <w:tcW w:w="4818" w:type="dxa"/>
            <w:vAlign w:val="center"/>
          </w:tcPr>
          <w:p w14:paraId="25A52EC8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аралельності</w:t>
            </w:r>
          </w:p>
        </w:tc>
        <w:tc>
          <w:tcPr>
            <w:tcW w:w="4902" w:type="dxa"/>
            <w:vAlign w:val="center"/>
          </w:tcPr>
          <w:p w14:paraId="4D0072D7" w14:textId="11D31487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5ACB486B" wp14:editId="3A600CAD">
                  <wp:extent cx="1819275" cy="542925"/>
                  <wp:effectExtent l="0" t="0" r="0" b="0"/>
                  <wp:docPr id="2036" name="Рисунок 2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48F131" w14:textId="77777777" w:rsidR="00F97E13" w:rsidRPr="00C94038" w:rsidRDefault="00F97E13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p w14:paraId="7D59937A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lastRenderedPageBreak/>
        <w:t>Пряма й площина в просторі</w:t>
      </w:r>
    </w:p>
    <w:p w14:paraId="707BB5BD" w14:textId="73174C94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>Нехай дан</w:t>
      </w:r>
      <w:r w:rsidR="00B67CE0" w:rsidRPr="00C94038">
        <w:rPr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пряма в канонічному виді: </w:t>
      </w:r>
      <w:r w:rsidR="00426617" w:rsidRPr="00C94038">
        <w:rPr>
          <w:noProof/>
          <w:color w:val="000000"/>
          <w:kern w:val="2"/>
          <w:position w:val="-38"/>
          <w:sz w:val="28"/>
          <w:szCs w:val="28"/>
        </w:rPr>
        <w:drawing>
          <wp:inline distT="0" distB="0" distL="0" distR="0" wp14:anchorId="43A62A55" wp14:editId="5640129F">
            <wp:extent cx="1752600" cy="523875"/>
            <wp:effectExtent l="0" t="0" r="0" b="0"/>
            <wp:docPr id="2037" name="Рисунок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1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лощина в загальному виді </w:t>
      </w:r>
      <w:r w:rsidR="00426617" w:rsidRPr="00C94038">
        <w:rPr>
          <w:noProof/>
          <w:color w:val="000000"/>
          <w:kern w:val="2"/>
          <w:position w:val="-12"/>
          <w:sz w:val="28"/>
          <w:szCs w:val="28"/>
        </w:rPr>
        <w:drawing>
          <wp:inline distT="0" distB="0" distL="0" distR="0" wp14:anchorId="58B2DA37" wp14:editId="0D5D3529">
            <wp:extent cx="1524000" cy="228600"/>
            <wp:effectExtent l="0" t="0" r="0" b="0"/>
            <wp:docPr id="2038" name="Рисунок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1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</w:t>
      </w:r>
    </w:p>
    <w:p w14:paraId="54F80EC4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Cs/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bCs/>
          <w:color w:val="000000"/>
          <w:sz w:val="28"/>
          <w:szCs w:val="28"/>
          <w:lang w:val="uk-UA"/>
        </w:rPr>
        <w:t>8</w:t>
      </w:r>
      <w:r w:rsidRPr="00C94038">
        <w:rPr>
          <w:bCs/>
          <w:color w:val="000000"/>
          <w:sz w:val="28"/>
          <w:szCs w:val="28"/>
          <w:lang w:val="uk-UA"/>
        </w:rPr>
        <w:t>.7</w:t>
      </w:r>
      <w:r w:rsidRPr="00C94038">
        <w:rPr>
          <w:color w:val="000000"/>
          <w:sz w:val="28"/>
          <w:szCs w:val="28"/>
          <w:lang w:val="uk-UA"/>
        </w:rPr>
        <w:t xml:space="preserve"> – Формули для обчислення кута між прямою і площиною в просторі, взаємного розташування прямої і площини в просторі</w:t>
      </w:r>
    </w:p>
    <w:tbl>
      <w:tblPr>
        <w:tblW w:w="9720" w:type="dxa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42"/>
        <w:gridCol w:w="4578"/>
      </w:tblGrid>
      <w:tr w:rsidR="00A27BC8" w:rsidRPr="00C94038" w14:paraId="17B26306" w14:textId="77777777" w:rsidTr="009C0759">
        <w:trPr>
          <w:cantSplit/>
          <w:trHeight w:val="473"/>
        </w:trPr>
        <w:tc>
          <w:tcPr>
            <w:tcW w:w="5142" w:type="dxa"/>
            <w:vAlign w:val="center"/>
          </w:tcPr>
          <w:p w14:paraId="4B5B5FD3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Назва формули</w:t>
            </w:r>
          </w:p>
        </w:tc>
        <w:tc>
          <w:tcPr>
            <w:tcW w:w="4578" w:type="dxa"/>
            <w:vAlign w:val="center"/>
          </w:tcPr>
          <w:p w14:paraId="0B780DB4" w14:textId="77777777" w:rsidR="00A27BC8" w:rsidRPr="00C94038" w:rsidRDefault="00A27BC8" w:rsidP="009C0759">
            <w:pPr>
              <w:widowControl w:val="0"/>
              <w:jc w:val="center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color w:val="000000"/>
                <w:sz w:val="28"/>
                <w:szCs w:val="28"/>
                <w:lang w:val="uk-UA"/>
              </w:rPr>
              <w:t>Формула</w:t>
            </w:r>
          </w:p>
        </w:tc>
      </w:tr>
      <w:tr w:rsidR="00A27BC8" w:rsidRPr="00C94038" w14:paraId="0CE4C13C" w14:textId="77777777" w:rsidTr="009C0759">
        <w:trPr>
          <w:cantSplit/>
          <w:trHeight w:val="231"/>
        </w:trPr>
        <w:tc>
          <w:tcPr>
            <w:tcW w:w="5142" w:type="dxa"/>
            <w:vAlign w:val="center"/>
          </w:tcPr>
          <w:p w14:paraId="318D8C3C" w14:textId="79BB24C5" w:rsidR="00A27BC8" w:rsidRPr="00C94038" w:rsidRDefault="00A27BC8" w:rsidP="009C0759">
            <w:pPr>
              <w:widowControl w:val="0"/>
              <w:jc w:val="both"/>
              <w:rPr>
                <w:b/>
                <w:b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Кут </w:t>
            </w:r>
            <w:r w:rsidR="00426617" w:rsidRPr="00C94038">
              <w:rPr>
                <w:noProof/>
                <w:color w:val="000000"/>
                <w:kern w:val="2"/>
                <w:position w:val="-6"/>
                <w:sz w:val="28"/>
                <w:szCs w:val="28"/>
              </w:rPr>
              <w:drawing>
                <wp:inline distT="0" distB="0" distL="0" distR="0" wp14:anchorId="606A59ED" wp14:editId="2935383C">
                  <wp:extent cx="142875" cy="190500"/>
                  <wp:effectExtent l="0" t="0" r="0" b="0"/>
                  <wp:docPr id="2039" name="Рисунок 20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94038">
              <w:rPr>
                <w:color w:val="000000"/>
                <w:sz w:val="28"/>
                <w:szCs w:val="28"/>
                <w:lang w:val="uk-UA"/>
              </w:rPr>
              <w:t xml:space="preserve"> між прямою і площиною в просторі</w:t>
            </w:r>
          </w:p>
        </w:tc>
        <w:tc>
          <w:tcPr>
            <w:tcW w:w="4578" w:type="dxa"/>
            <w:vAlign w:val="center"/>
          </w:tcPr>
          <w:p w14:paraId="1E49B656" w14:textId="73765DA1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50"/>
                <w:sz w:val="28"/>
                <w:szCs w:val="28"/>
              </w:rPr>
              <w:drawing>
                <wp:inline distT="0" distB="0" distL="0" distR="0" wp14:anchorId="6B08D327" wp14:editId="468EE866">
                  <wp:extent cx="2705100" cy="676275"/>
                  <wp:effectExtent l="0" t="0" r="0" b="0"/>
                  <wp:docPr id="2040" name="Рисунок 2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0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7E44D50D" w14:textId="77777777" w:rsidTr="009C0759">
        <w:trPr>
          <w:cantSplit/>
          <w:trHeight w:val="231"/>
        </w:trPr>
        <w:tc>
          <w:tcPr>
            <w:tcW w:w="5142" w:type="dxa"/>
            <w:vAlign w:val="center"/>
          </w:tcPr>
          <w:p w14:paraId="3ED5D2EB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ерпендикулярності прямої і площини</w:t>
            </w:r>
          </w:p>
        </w:tc>
        <w:tc>
          <w:tcPr>
            <w:tcW w:w="4578" w:type="dxa"/>
            <w:vAlign w:val="center"/>
          </w:tcPr>
          <w:p w14:paraId="2C095D16" w14:textId="3FF61B88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38"/>
                <w:sz w:val="28"/>
                <w:szCs w:val="28"/>
              </w:rPr>
              <w:drawing>
                <wp:inline distT="0" distB="0" distL="0" distR="0" wp14:anchorId="4C997B40" wp14:editId="54D9BB5F">
                  <wp:extent cx="1028700" cy="523875"/>
                  <wp:effectExtent l="0" t="0" r="0" b="0"/>
                  <wp:docPr id="2041" name="Рисунок 20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0F2547C1" w14:textId="77777777" w:rsidTr="009C0759">
        <w:trPr>
          <w:cantSplit/>
          <w:trHeight w:val="231"/>
        </w:trPr>
        <w:tc>
          <w:tcPr>
            <w:tcW w:w="5142" w:type="dxa"/>
            <w:vAlign w:val="center"/>
          </w:tcPr>
          <w:p w14:paraId="31AE5F8A" w14:textId="77777777" w:rsidR="00A27BC8" w:rsidRPr="00C94038" w:rsidRDefault="00A27BC8" w:rsidP="009C0759">
            <w:pPr>
              <w:widowControl w:val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color w:val="000000"/>
                <w:sz w:val="28"/>
                <w:szCs w:val="28"/>
                <w:lang w:val="uk-UA"/>
              </w:rPr>
              <w:t>Умова паралельності прямої і площини</w:t>
            </w:r>
          </w:p>
        </w:tc>
        <w:tc>
          <w:tcPr>
            <w:tcW w:w="4578" w:type="dxa"/>
            <w:vAlign w:val="center"/>
          </w:tcPr>
          <w:p w14:paraId="099408E1" w14:textId="1463D6B3" w:rsidR="00A27BC8" w:rsidRPr="00C94038" w:rsidRDefault="00426617" w:rsidP="009C0759">
            <w:pPr>
              <w:widowControl w:val="0"/>
              <w:jc w:val="center"/>
              <w:rPr>
                <w:color w:val="000000"/>
                <w:kern w:val="2"/>
                <w:sz w:val="28"/>
                <w:szCs w:val="28"/>
                <w:lang w:val="uk-UA"/>
              </w:rPr>
            </w:pPr>
            <w:r w:rsidRPr="00C94038">
              <w:rPr>
                <w:noProof/>
                <w:color w:val="000000"/>
                <w:kern w:val="2"/>
                <w:position w:val="-16"/>
                <w:sz w:val="28"/>
                <w:szCs w:val="28"/>
              </w:rPr>
              <w:drawing>
                <wp:inline distT="0" distB="0" distL="0" distR="0" wp14:anchorId="371A184C" wp14:editId="75BDFB6F">
                  <wp:extent cx="1895475" cy="266700"/>
                  <wp:effectExtent l="0" t="0" r="0" b="0"/>
                  <wp:docPr id="2042" name="Рисунок 2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3E6A71" w14:textId="77777777" w:rsidR="00A27BC8" w:rsidRPr="00C94038" w:rsidRDefault="00A27BC8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</w:p>
    <w:p w14:paraId="098634CA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7CA3E4A6" w14:textId="77777777" w:rsidR="00387745" w:rsidRPr="00C94038" w:rsidRDefault="00387745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3687A825" w14:textId="77777777" w:rsidR="00BF606D" w:rsidRPr="00C94038" w:rsidRDefault="0011402B" w:rsidP="00FF63C6">
      <w:pPr>
        <w:numPr>
          <w:ilvl w:val="0"/>
          <w:numId w:val="57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і види рівнянь прямої на площині існують?</w:t>
      </w:r>
    </w:p>
    <w:p w14:paraId="0D4A6664" w14:textId="77777777" w:rsidR="0011402B" w:rsidRPr="00C94038" w:rsidRDefault="0011402B" w:rsidP="00FF63C6">
      <w:pPr>
        <w:numPr>
          <w:ilvl w:val="0"/>
          <w:numId w:val="57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значити значення </w:t>
      </w:r>
      <w:r w:rsidRPr="00C94038">
        <w:rPr>
          <w:i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(загальне рівняння прямої), якщо відомі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і координати точки </w:t>
      </w:r>
      <w:r w:rsidRPr="00C94038">
        <w:rPr>
          <w:i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>, через яку проходить ця пряма.</w:t>
      </w:r>
    </w:p>
    <w:p w14:paraId="7A46C0B9" w14:textId="77777777" w:rsidR="0011402B" w:rsidRPr="00C94038" w:rsidRDefault="0011402B" w:rsidP="00FF63C6">
      <w:pPr>
        <w:numPr>
          <w:ilvl w:val="0"/>
          <w:numId w:val="57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найти відстань від точки М(1, 1) до прямої </w:t>
      </w:r>
      <w:r w:rsidR="00B67CE0" w:rsidRPr="00C94038">
        <w:rPr>
          <w:color w:val="000000"/>
          <w:sz w:val="28"/>
          <w:szCs w:val="28"/>
          <w:lang w:val="en-US"/>
        </w:rPr>
        <w:t>y</w:t>
      </w:r>
      <w:r w:rsidR="00B67CE0" w:rsidRPr="00C94038">
        <w:rPr>
          <w:color w:val="000000"/>
          <w:sz w:val="28"/>
          <w:szCs w:val="28"/>
        </w:rPr>
        <w:t>=2</w:t>
      </w:r>
      <w:r w:rsidR="00B67CE0" w:rsidRPr="00C94038">
        <w:rPr>
          <w:color w:val="000000"/>
          <w:sz w:val="28"/>
          <w:szCs w:val="28"/>
          <w:lang w:val="en-US"/>
        </w:rPr>
        <w:t>x</w:t>
      </w:r>
      <w:r w:rsidR="00B67CE0" w:rsidRPr="00C94038">
        <w:rPr>
          <w:color w:val="000000"/>
          <w:sz w:val="28"/>
          <w:szCs w:val="28"/>
        </w:rPr>
        <w:t>+3.</w:t>
      </w:r>
    </w:p>
    <w:p w14:paraId="075C7478" w14:textId="77777777" w:rsidR="00B67CE0" w:rsidRPr="00C94038" w:rsidRDefault="00B67CE0" w:rsidP="00FF63C6">
      <w:pPr>
        <w:numPr>
          <w:ilvl w:val="0"/>
          <w:numId w:val="57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 чому ґрунтується перевірка перпендикулярності двох прямих?</w:t>
      </w:r>
    </w:p>
    <w:p w14:paraId="00ECCB6E" w14:textId="77777777" w:rsidR="00B67CE0" w:rsidRPr="00C94038" w:rsidRDefault="00B67CE0" w:rsidP="00FF63C6">
      <w:pPr>
        <w:numPr>
          <w:ilvl w:val="0"/>
          <w:numId w:val="57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им чином можна перевірити умови перпендикулярності та паралельності двох площин?</w:t>
      </w:r>
    </w:p>
    <w:p w14:paraId="1744F868" w14:textId="77777777" w:rsidR="00B67CE0" w:rsidRPr="00C94038" w:rsidRDefault="00B67CE0" w:rsidP="00B67CE0">
      <w:pPr>
        <w:jc w:val="both"/>
        <w:rPr>
          <w:color w:val="000000"/>
          <w:sz w:val="28"/>
          <w:szCs w:val="28"/>
          <w:lang w:val="uk-UA"/>
        </w:rPr>
      </w:pPr>
    </w:p>
    <w:p w14:paraId="4BFA5F29" w14:textId="77777777" w:rsidR="00A27BC8" w:rsidRPr="00C94038" w:rsidRDefault="00A27BC8" w:rsidP="00BF606D">
      <w:pPr>
        <w:pStyle w:val="Title2"/>
        <w:ind w:firstLine="0"/>
        <w:rPr>
          <w:b w:val="0"/>
        </w:rPr>
      </w:pPr>
      <w:r w:rsidRPr="00C94038">
        <w:rPr>
          <w:b w:val="0"/>
        </w:rPr>
        <w:t>Тест для само</w:t>
      </w:r>
      <w:r w:rsidR="00596F9F" w:rsidRPr="00C94038">
        <w:rPr>
          <w:b w:val="0"/>
        </w:rPr>
        <w:t>перевірки</w:t>
      </w:r>
    </w:p>
    <w:p w14:paraId="5F2181C5" w14:textId="77777777" w:rsidR="00BF606D" w:rsidRPr="00C94038" w:rsidRDefault="00BF606D" w:rsidP="00BF606D">
      <w:pPr>
        <w:pStyle w:val="Title2"/>
        <w:ind w:firstLine="0"/>
      </w:pPr>
    </w:p>
    <w:p w14:paraId="237C4ADE" w14:textId="33998274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Рівняння прямої, яка проходить через точку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(2; –3)</w:t>
      </w:r>
      <w:r w:rsidRPr="00C94038">
        <w:rPr>
          <w:i/>
          <w:color w:val="000000"/>
          <w:sz w:val="28"/>
          <w:szCs w:val="28"/>
          <w:lang w:val="uk-UA"/>
        </w:rPr>
        <w:t xml:space="preserve"> і перпендикулярна до прямої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F22F179" wp14:editId="390C9AC0">
            <wp:extent cx="1028700" cy="228600"/>
            <wp:effectExtent l="0" t="0" r="0" b="0"/>
            <wp:docPr id="2043" name="Рисунок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1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, має вигляд</w:t>
      </w:r>
    </w:p>
    <w:p w14:paraId="7250FA7E" w14:textId="2F9181D5" w:rsidR="00F97E13" w:rsidRPr="00C94038" w:rsidRDefault="00A27BC8" w:rsidP="00F97E13">
      <w:pPr>
        <w:widowControl w:val="0"/>
        <w:tabs>
          <w:tab w:val="left" w:pos="567"/>
        </w:tabs>
        <w:rPr>
          <w:b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b/>
          <w:noProof/>
          <w:color w:val="000000"/>
          <w:position w:val="-26"/>
          <w:sz w:val="28"/>
          <w:szCs w:val="28"/>
        </w:rPr>
        <w:drawing>
          <wp:inline distT="0" distB="0" distL="0" distR="0" wp14:anchorId="7A96B54D" wp14:editId="1BBFFE75">
            <wp:extent cx="981075" cy="447675"/>
            <wp:effectExtent l="0" t="0" r="0" b="0"/>
            <wp:docPr id="2044" name="Рисунок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1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b/>
          <w:color w:val="000000"/>
          <w:sz w:val="28"/>
          <w:szCs w:val="28"/>
          <w:lang w:val="uk-UA"/>
        </w:rPr>
        <w:tab/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b/>
          <w:noProof/>
          <w:color w:val="000000"/>
          <w:position w:val="-26"/>
          <w:sz w:val="28"/>
          <w:szCs w:val="28"/>
        </w:rPr>
        <w:drawing>
          <wp:inline distT="0" distB="0" distL="0" distR="0" wp14:anchorId="02B63F0A" wp14:editId="3ADB83B4">
            <wp:extent cx="981075" cy="447675"/>
            <wp:effectExtent l="0" t="0" r="0" b="0"/>
            <wp:docPr id="2045" name="Рисунок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1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sz w:val="28"/>
          <w:szCs w:val="28"/>
          <w:lang w:val="uk-UA"/>
        </w:rPr>
        <w:t>;</w:t>
      </w:r>
    </w:p>
    <w:p w14:paraId="27A6976E" w14:textId="027D8488" w:rsidR="00A27BC8" w:rsidRPr="00C94038" w:rsidRDefault="00A27BC8" w:rsidP="00F97E13">
      <w:pPr>
        <w:widowControl w:val="0"/>
        <w:tabs>
          <w:tab w:val="left" w:pos="567"/>
        </w:tabs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b/>
          <w:noProof/>
          <w:color w:val="000000"/>
          <w:position w:val="-26"/>
          <w:sz w:val="28"/>
          <w:szCs w:val="28"/>
        </w:rPr>
        <w:drawing>
          <wp:inline distT="0" distB="0" distL="0" distR="0" wp14:anchorId="249D240C" wp14:editId="7483E1E2">
            <wp:extent cx="981075" cy="447675"/>
            <wp:effectExtent l="0" t="0" r="0" b="0"/>
            <wp:docPr id="2046" name="Рисунок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1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b/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ab/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F97E13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b/>
          <w:noProof/>
          <w:color w:val="000000"/>
          <w:position w:val="-26"/>
          <w:sz w:val="28"/>
          <w:szCs w:val="28"/>
        </w:rPr>
        <w:drawing>
          <wp:inline distT="0" distB="0" distL="0" distR="0" wp14:anchorId="3B7CA9CB" wp14:editId="5EF2D277">
            <wp:extent cx="981075" cy="447675"/>
            <wp:effectExtent l="0" t="0" r="0" b="0"/>
            <wp:docPr id="2047" name="Рисунок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1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t>.</w:t>
      </w:r>
    </w:p>
    <w:p w14:paraId="3D0C20EA" w14:textId="7C5110DF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Рівняння прямої, яка проходить через точку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(–1; 4; –2)</w:t>
      </w:r>
      <w:r w:rsidRPr="00C94038">
        <w:rPr>
          <w:i/>
          <w:color w:val="000000"/>
          <w:sz w:val="28"/>
          <w:szCs w:val="28"/>
          <w:lang w:val="uk-UA"/>
        </w:rPr>
        <w:t xml:space="preserve"> і перпендикулярна до площин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88A9B86" wp14:editId="1F46DB20">
            <wp:extent cx="1323975" cy="228600"/>
            <wp:effectExtent l="0" t="0" r="0" b="0"/>
            <wp:docPr id="2048" name="Рисунок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1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, має вигляд</w:t>
      </w:r>
    </w:p>
    <w:p w14:paraId="15579591" w14:textId="338F7CE0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-1122"/>
          <w:tab w:val="left" w:pos="567"/>
        </w:tabs>
        <w:ind w:firstLine="0"/>
        <w:rPr>
          <w:b w:val="0"/>
        </w:rPr>
      </w:pPr>
      <w:r w:rsidRPr="00C94038">
        <w:t>А</w:t>
      </w:r>
      <w:r w:rsidR="00F97E13" w:rsidRPr="00C94038">
        <w:tab/>
      </w:r>
      <w:r w:rsidR="00426617" w:rsidRPr="00C94038">
        <w:rPr>
          <w:b w:val="0"/>
          <w:noProof/>
          <w:position w:val="-28"/>
          <w:lang w:val="ru-RU"/>
        </w:rPr>
        <w:drawing>
          <wp:inline distT="0" distB="0" distL="0" distR="0" wp14:anchorId="387D4829" wp14:editId="4052623C">
            <wp:extent cx="1514475" cy="457200"/>
            <wp:effectExtent l="0" t="0" r="0" b="0"/>
            <wp:docPr id="2049" name="Рисунок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9"/>
                    <pic:cNvPicPr>
                      <a:picLocks noChangeAspect="1" noChangeArrowheads="1"/>
                    </pic:cNvPicPr>
                  </pic:nvPicPr>
                  <pic:blipFill>
                    <a:blip r:embed="rId1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rPr>
          <w:b w:val="0"/>
        </w:rPr>
        <w:tab/>
      </w:r>
      <w:r w:rsidRPr="00C94038">
        <w:rPr>
          <w:b w:val="0"/>
        </w:rPr>
        <w:tab/>
      </w:r>
      <w:r w:rsidRPr="00C94038">
        <w:tab/>
        <w:t>Б</w:t>
      </w:r>
      <w:r w:rsidR="00F97E13" w:rsidRPr="00C94038">
        <w:tab/>
      </w:r>
      <w:r w:rsidR="00426617" w:rsidRPr="00C94038">
        <w:rPr>
          <w:b w:val="0"/>
          <w:noProof/>
          <w:position w:val="-28"/>
          <w:lang w:val="ru-RU"/>
        </w:rPr>
        <w:drawing>
          <wp:inline distT="0" distB="0" distL="0" distR="0" wp14:anchorId="394616A0" wp14:editId="4963C01B">
            <wp:extent cx="1495425" cy="457200"/>
            <wp:effectExtent l="0" t="0" r="0" b="0"/>
            <wp:docPr id="2050" name="Рисунок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0"/>
                    <pic:cNvPicPr>
                      <a:picLocks noChangeAspect="1" noChangeArrowheads="1"/>
                    </pic:cNvPicPr>
                  </pic:nvPicPr>
                  <pic:blipFill>
                    <a:blip r:embed="rId1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</w:p>
    <w:p w14:paraId="5C118602" w14:textId="1A86CB0E" w:rsidR="00A27BC8" w:rsidRPr="00C94038" w:rsidRDefault="00A27BC8" w:rsidP="00A27BC8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-1122"/>
        </w:tabs>
        <w:ind w:firstLine="0"/>
      </w:pPr>
      <w:r w:rsidRPr="00C94038">
        <w:t>В</w:t>
      </w:r>
      <w:r w:rsidR="00F97E13" w:rsidRPr="00C94038">
        <w:tab/>
      </w:r>
      <w:r w:rsidR="00426617" w:rsidRPr="00C94038">
        <w:rPr>
          <w:b w:val="0"/>
          <w:noProof/>
          <w:position w:val="-28"/>
          <w:lang w:val="ru-RU"/>
        </w:rPr>
        <w:drawing>
          <wp:inline distT="0" distB="0" distL="0" distR="0" wp14:anchorId="50DEC7C6" wp14:editId="4C8B63F7">
            <wp:extent cx="1514475" cy="457200"/>
            <wp:effectExtent l="0" t="0" r="0" b="0"/>
            <wp:docPr id="2051" name="Рисунок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1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rPr>
          <w:b w:val="0"/>
        </w:rPr>
        <w:tab/>
      </w:r>
      <w:r w:rsidRPr="00C94038">
        <w:rPr>
          <w:b w:val="0"/>
        </w:rPr>
        <w:tab/>
      </w:r>
      <w:r w:rsidRPr="00C94038">
        <w:tab/>
        <w:t>Г</w:t>
      </w:r>
      <w:r w:rsidR="00F97E13" w:rsidRPr="00C94038">
        <w:tab/>
      </w:r>
      <w:r w:rsidR="00426617" w:rsidRPr="00C94038">
        <w:rPr>
          <w:b w:val="0"/>
          <w:noProof/>
          <w:position w:val="-28"/>
          <w:lang w:val="ru-RU"/>
        </w:rPr>
        <w:drawing>
          <wp:inline distT="0" distB="0" distL="0" distR="0" wp14:anchorId="0DA2D3FE" wp14:editId="55D5912B">
            <wp:extent cx="1514475" cy="457200"/>
            <wp:effectExtent l="0" t="0" r="0" b="0"/>
            <wp:docPr id="2052" name="Рисунок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1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.</w:t>
      </w:r>
    </w:p>
    <w:p w14:paraId="274EEC9F" w14:textId="3066DDDB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івняння прямої, симетричн</w:t>
      </w:r>
      <w:r w:rsidR="00F97E13" w:rsidRPr="00C94038">
        <w:rPr>
          <w:i/>
          <w:color w:val="000000"/>
          <w:sz w:val="28"/>
          <w:szCs w:val="28"/>
          <w:lang w:val="uk-UA"/>
        </w:rPr>
        <w:t>ої</w:t>
      </w:r>
      <w:r w:rsidRPr="00C94038">
        <w:rPr>
          <w:i/>
          <w:color w:val="000000"/>
          <w:sz w:val="28"/>
          <w:szCs w:val="28"/>
          <w:lang w:val="uk-UA"/>
        </w:rPr>
        <w:t xml:space="preserve"> прямій </w:t>
      </w:r>
      <w:r w:rsidR="00426617" w:rsidRPr="00C94038">
        <w:rPr>
          <w:b/>
          <w:i/>
          <w:noProof/>
          <w:color w:val="000000"/>
          <w:position w:val="-26"/>
          <w:sz w:val="28"/>
          <w:szCs w:val="28"/>
        </w:rPr>
        <w:drawing>
          <wp:inline distT="0" distB="0" distL="0" distR="0" wp14:anchorId="3AAB81AE" wp14:editId="06E8EA08">
            <wp:extent cx="923925" cy="447675"/>
            <wp:effectExtent l="0" t="0" r="0" b="0"/>
            <wp:docPr id="2053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ідносно точк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09AB1D9" wp14:editId="4CACC3B0">
            <wp:extent cx="504825" cy="238125"/>
            <wp:effectExtent l="0" t="0" r="0" b="0"/>
            <wp:docPr id="2054" name="Рисунок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, має вигляд</w:t>
      </w:r>
    </w:p>
    <w:p w14:paraId="19D846D6" w14:textId="0119CA5B" w:rsidR="00F97E13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lastRenderedPageBreak/>
        <w:t>А</w:t>
      </w:r>
      <w:r w:rsidR="00F97E13" w:rsidRPr="00C94038">
        <w:tab/>
      </w:r>
      <w:r w:rsidR="00426617" w:rsidRPr="00C94038">
        <w:rPr>
          <w:b w:val="0"/>
          <w:noProof/>
          <w:position w:val="-26"/>
          <w:lang w:val="ru-RU"/>
        </w:rPr>
        <w:drawing>
          <wp:inline distT="0" distB="0" distL="0" distR="0" wp14:anchorId="29A5B02B" wp14:editId="59613421">
            <wp:extent cx="952500" cy="447675"/>
            <wp:effectExtent l="0" t="0" r="0" b="0"/>
            <wp:docPr id="2055" name="Рисунок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="00F97E13" w:rsidRPr="00C94038">
        <w:tab/>
      </w:r>
      <w:r w:rsidR="00F97E13" w:rsidRPr="00C94038">
        <w:tab/>
      </w:r>
      <w:r w:rsidR="00F97E13" w:rsidRPr="00C94038">
        <w:tab/>
      </w:r>
      <w:r w:rsidRPr="00C94038">
        <w:t>Б</w:t>
      </w:r>
      <w:r w:rsidR="00F97E13" w:rsidRPr="00C94038">
        <w:tab/>
      </w:r>
      <w:r w:rsidR="00426617" w:rsidRPr="00C94038">
        <w:rPr>
          <w:b w:val="0"/>
          <w:noProof/>
          <w:position w:val="-26"/>
          <w:lang w:val="ru-RU"/>
        </w:rPr>
        <w:drawing>
          <wp:inline distT="0" distB="0" distL="0" distR="0" wp14:anchorId="54642F65" wp14:editId="52A4A214">
            <wp:extent cx="952500" cy="447675"/>
            <wp:effectExtent l="0" t="0" r="0" b="0"/>
            <wp:docPr id="2056" name="Рисунок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</w:p>
    <w:p w14:paraId="192246A1" w14:textId="016486DE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В</w:t>
      </w:r>
      <w:r w:rsidR="00F97E13" w:rsidRPr="00C94038">
        <w:tab/>
      </w:r>
      <w:r w:rsidR="00426617" w:rsidRPr="00C94038">
        <w:rPr>
          <w:b w:val="0"/>
          <w:noProof/>
          <w:position w:val="-26"/>
          <w:lang w:val="ru-RU"/>
        </w:rPr>
        <w:drawing>
          <wp:inline distT="0" distB="0" distL="0" distR="0" wp14:anchorId="227B245D" wp14:editId="0914E366">
            <wp:extent cx="952500" cy="447675"/>
            <wp:effectExtent l="0" t="0" r="0" b="0"/>
            <wp:docPr id="2057" name="Рисунок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rPr>
          <w:b w:val="0"/>
        </w:rPr>
        <w:tab/>
      </w:r>
      <w:r w:rsidR="00F97E13" w:rsidRPr="00C94038">
        <w:rPr>
          <w:b w:val="0"/>
        </w:rPr>
        <w:tab/>
      </w:r>
      <w:r w:rsidR="00F97E13" w:rsidRPr="00C94038">
        <w:rPr>
          <w:b w:val="0"/>
        </w:rPr>
        <w:tab/>
      </w:r>
      <w:r w:rsidRPr="00C94038">
        <w:rPr>
          <w:b w:val="0"/>
        </w:rPr>
        <w:tab/>
      </w:r>
      <w:r w:rsidRPr="00C94038">
        <w:t>Г</w:t>
      </w:r>
      <w:r w:rsidR="00F97E13" w:rsidRPr="00C94038">
        <w:tab/>
      </w:r>
      <w:r w:rsidR="00426617" w:rsidRPr="00C94038">
        <w:rPr>
          <w:b w:val="0"/>
          <w:noProof/>
          <w:position w:val="-26"/>
          <w:lang w:val="ru-RU"/>
        </w:rPr>
        <w:drawing>
          <wp:inline distT="0" distB="0" distL="0" distR="0" wp14:anchorId="692EC220" wp14:editId="4E3658DB">
            <wp:extent cx="923925" cy="447675"/>
            <wp:effectExtent l="0" t="0" r="0" b="0"/>
            <wp:docPr id="2058" name="Рисунок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1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.</w:t>
      </w:r>
    </w:p>
    <w:p w14:paraId="52FC3B85" w14:textId="318C6E3E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Яка з наступних площин паралельна векторам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1DA2442" wp14:editId="47AF779C">
            <wp:extent cx="771525" cy="238125"/>
            <wp:effectExtent l="0" t="0" r="0" b="0"/>
            <wp:docPr id="2059" name="Рисунок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1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8ADE1A0" wp14:editId="2EB1915B">
            <wp:extent cx="800100" cy="266700"/>
            <wp:effectExtent l="0" t="0" r="0" b="0"/>
            <wp:docPr id="2060" name="Рисунок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1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31843D87" w14:textId="1FB149AD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F97E13" w:rsidRPr="00C94038"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71B5954F" wp14:editId="525EF386">
            <wp:extent cx="1209675" cy="228600"/>
            <wp:effectExtent l="0" t="0" r="0" b="0"/>
            <wp:docPr id="2061" name="Рисунок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1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="00F97E13" w:rsidRPr="00C94038">
        <w:rPr>
          <w:b w:val="0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5E2DDDE6" wp14:editId="79924B72">
            <wp:extent cx="1209675" cy="228600"/>
            <wp:effectExtent l="0" t="0" r="0" b="0"/>
            <wp:docPr id="2062" name="Рисунок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1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</w:p>
    <w:p w14:paraId="39392036" w14:textId="1462C043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В</w:t>
      </w:r>
      <w:r w:rsidR="00F97E13" w:rsidRPr="00C94038"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20A6B778" wp14:editId="4BFBC288">
            <wp:extent cx="1219200" cy="228600"/>
            <wp:effectExtent l="0" t="0" r="0" b="0"/>
            <wp:docPr id="2063" name="Рисунок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1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Г</w:t>
      </w:r>
      <w:r w:rsidR="00F97E13" w:rsidRPr="00C94038">
        <w:rPr>
          <w:b w:val="0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36D93430" wp14:editId="5360A65A">
            <wp:extent cx="1257300" cy="228600"/>
            <wp:effectExtent l="0" t="0" r="0" b="0"/>
            <wp:docPr id="2064" name="Рисунок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1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.</w:t>
      </w:r>
    </w:p>
    <w:p w14:paraId="5F958BFC" w14:textId="126AF2C4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рямі, які задані рівняннями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45B3D4C0" wp14:editId="6ADBEEF4">
            <wp:extent cx="1266825" cy="457200"/>
            <wp:effectExtent l="0" t="0" r="0" b="0"/>
            <wp:docPr id="2065" name="Рисунок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1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1EF5B640" wp14:editId="6E1E7DA1">
            <wp:extent cx="1266825" cy="457200"/>
            <wp:effectExtent l="0" t="0" r="0" b="0"/>
            <wp:docPr id="2066" name="Рисунок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1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8309F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  <w:bCs w:val="0"/>
        </w:rPr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паралельні</w:t>
      </w:r>
      <w:r w:rsidR="00F97E13" w:rsidRPr="00C94038">
        <w:rPr>
          <w:b w:val="0"/>
        </w:rPr>
        <w:t>;</w:t>
      </w:r>
      <w:r w:rsidRPr="00C94038">
        <w:tab/>
        <w:t>Б</w:t>
      </w:r>
      <w:r w:rsidR="00F97E13" w:rsidRPr="00C94038">
        <w:tab/>
      </w:r>
      <w:r w:rsidRPr="00C94038">
        <w:rPr>
          <w:b w:val="0"/>
          <w:bCs w:val="0"/>
        </w:rPr>
        <w:t>перетинаються</w:t>
      </w:r>
      <w:r w:rsidR="00F97E13" w:rsidRPr="00C94038">
        <w:rPr>
          <w:b w:val="0"/>
        </w:rPr>
        <w:t>;</w:t>
      </w:r>
      <w:r w:rsidR="00F97E13" w:rsidRPr="00C94038">
        <w:rPr>
          <w:b w:val="0"/>
        </w:rPr>
        <w:tab/>
      </w:r>
      <w:r w:rsidRPr="00C94038">
        <w:t>В</w:t>
      </w:r>
      <w:r w:rsidR="00F97E13" w:rsidRPr="00C94038">
        <w:tab/>
      </w:r>
      <w:r w:rsidRPr="00C94038">
        <w:rPr>
          <w:b w:val="0"/>
          <w:bCs w:val="0"/>
        </w:rPr>
        <w:t>мимобіжні</w:t>
      </w:r>
      <w:r w:rsidR="00F97E13" w:rsidRPr="00C94038">
        <w:rPr>
          <w:b w:val="0"/>
        </w:rPr>
        <w:t>;</w:t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Pr="00C94038">
        <w:t>Г</w:t>
      </w:r>
      <w:r w:rsidR="00F97E13" w:rsidRPr="00C94038">
        <w:t xml:space="preserve">    </w:t>
      </w:r>
      <w:r w:rsidRPr="00C94038">
        <w:rPr>
          <w:b w:val="0"/>
          <w:bCs w:val="0"/>
        </w:rPr>
        <w:t>збігаються</w:t>
      </w:r>
      <w:r w:rsidR="00F97E13" w:rsidRPr="00C94038">
        <w:rPr>
          <w:b w:val="0"/>
        </w:rPr>
        <w:t>.</w:t>
      </w:r>
    </w:p>
    <w:p w14:paraId="2BDDF0B8" w14:textId="0D976518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рямі, які задані рівняннями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535D6953" wp14:editId="62BD273E">
            <wp:extent cx="1266825" cy="457200"/>
            <wp:effectExtent l="0" t="0" r="0" b="0"/>
            <wp:docPr id="2067" name="Рисунок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1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419E7835" wp14:editId="0BFB7AE9">
            <wp:extent cx="1266825" cy="457200"/>
            <wp:effectExtent l="0" t="0" r="0" b="0"/>
            <wp:docPr id="2068" name="Рисунок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1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89C14" w14:textId="77777777" w:rsidR="00A27BC8" w:rsidRPr="00C94038" w:rsidRDefault="00F97E13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  <w:bCs w:val="0"/>
        </w:rPr>
      </w:pPr>
      <w:r w:rsidRPr="00C94038">
        <w:t>А</w:t>
      </w:r>
      <w:r w:rsidRPr="00C94038">
        <w:tab/>
      </w:r>
      <w:r w:rsidRPr="00C94038">
        <w:rPr>
          <w:b w:val="0"/>
          <w:bCs w:val="0"/>
        </w:rPr>
        <w:t>паралельні</w:t>
      </w:r>
      <w:r w:rsidRPr="00C94038">
        <w:rPr>
          <w:b w:val="0"/>
        </w:rPr>
        <w:t>;</w:t>
      </w:r>
      <w:r w:rsidRPr="00C94038">
        <w:tab/>
        <w:t>Б</w:t>
      </w:r>
      <w:r w:rsidRPr="00C94038">
        <w:tab/>
      </w:r>
      <w:r w:rsidRPr="00C94038">
        <w:rPr>
          <w:b w:val="0"/>
          <w:bCs w:val="0"/>
        </w:rPr>
        <w:t>перетинаються</w:t>
      </w:r>
      <w:r w:rsidRPr="00C94038">
        <w:rPr>
          <w:b w:val="0"/>
        </w:rPr>
        <w:t>;</w:t>
      </w:r>
      <w:r w:rsidRPr="00C94038">
        <w:rPr>
          <w:b w:val="0"/>
        </w:rPr>
        <w:tab/>
      </w:r>
      <w:r w:rsidRPr="00C94038">
        <w:t>В</w:t>
      </w:r>
      <w:r w:rsidRPr="00C94038">
        <w:tab/>
      </w:r>
      <w:r w:rsidRPr="00C94038">
        <w:rPr>
          <w:b w:val="0"/>
          <w:bCs w:val="0"/>
        </w:rPr>
        <w:t>мимобіжні</w:t>
      </w:r>
      <w:r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 xml:space="preserve">Г    </w:t>
      </w:r>
      <w:r w:rsidRPr="00C94038">
        <w:rPr>
          <w:b w:val="0"/>
          <w:bCs w:val="0"/>
        </w:rPr>
        <w:t>збігаються</w:t>
      </w:r>
      <w:r w:rsidRPr="00C94038">
        <w:rPr>
          <w:b w:val="0"/>
        </w:rPr>
        <w:t>.</w:t>
      </w:r>
    </w:p>
    <w:p w14:paraId="5438B848" w14:textId="0A6DED1E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становіть взаємне </w:t>
      </w:r>
      <w:r w:rsidR="00F97E13" w:rsidRPr="00C94038">
        <w:rPr>
          <w:i/>
          <w:color w:val="000000"/>
          <w:sz w:val="28"/>
          <w:szCs w:val="28"/>
          <w:lang w:val="uk-UA"/>
        </w:rPr>
        <w:t>розташування</w:t>
      </w:r>
      <w:r w:rsidRPr="00C94038">
        <w:rPr>
          <w:i/>
          <w:color w:val="000000"/>
          <w:sz w:val="28"/>
          <w:szCs w:val="28"/>
          <w:lang w:val="uk-UA"/>
        </w:rPr>
        <w:t xml:space="preserve"> площин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7766809" wp14:editId="58568660">
            <wp:extent cx="1323975" cy="228600"/>
            <wp:effectExtent l="0" t="0" r="0" b="0"/>
            <wp:docPr id="2069" name="Рисунок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1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48218DC" wp14:editId="001D949A">
            <wp:extent cx="1152525" cy="228600"/>
            <wp:effectExtent l="0" t="0" r="0" b="0"/>
            <wp:docPr id="2070" name="Рисунок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1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1F02764E" w14:textId="77777777" w:rsidR="00F97E13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516"/>
          <w:tab w:val="left" w:pos="567"/>
        </w:tabs>
        <w:ind w:left="552" w:hanging="552"/>
        <w:rPr>
          <w:b w:val="0"/>
          <w:bCs w:val="0"/>
        </w:rPr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паралельні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Pr="00C94038">
        <w:t>Б</w:t>
      </w:r>
      <w:r w:rsidR="00F97E13" w:rsidRPr="00C94038">
        <w:tab/>
      </w:r>
      <w:r w:rsidRPr="00C94038">
        <w:rPr>
          <w:b w:val="0"/>
          <w:bCs w:val="0"/>
        </w:rPr>
        <w:t>співпадають</w:t>
      </w:r>
      <w:r w:rsidR="00F97E13" w:rsidRPr="00C94038">
        <w:rPr>
          <w:b w:val="0"/>
        </w:rPr>
        <w:t>;</w:t>
      </w:r>
    </w:p>
    <w:p w14:paraId="3C814123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516"/>
          <w:tab w:val="left" w:pos="567"/>
        </w:tabs>
        <w:ind w:left="552" w:hanging="552"/>
      </w:pPr>
      <w:r w:rsidRPr="00C94038">
        <w:t>В</w:t>
      </w:r>
      <w:r w:rsidR="00F97E13" w:rsidRPr="00C94038">
        <w:tab/>
      </w:r>
      <w:r w:rsidRPr="00C94038">
        <w:rPr>
          <w:b w:val="0"/>
          <w:bCs w:val="0"/>
        </w:rPr>
        <w:t>перетинаються</w:t>
      </w:r>
      <w:r w:rsidR="00F97E13" w:rsidRPr="00C94038">
        <w:rPr>
          <w:b w:val="0"/>
        </w:rPr>
        <w:t>;</w:t>
      </w:r>
      <w:r w:rsidR="00F97E13" w:rsidRPr="00C94038">
        <w:rPr>
          <w:b w:val="0"/>
        </w:rPr>
        <w:tab/>
      </w:r>
      <w:r w:rsidR="00F97E13" w:rsidRPr="00C94038">
        <w:rPr>
          <w:b w:val="0"/>
        </w:rPr>
        <w:tab/>
      </w:r>
      <w:r w:rsidR="00F97E13" w:rsidRPr="00C94038">
        <w:rPr>
          <w:b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F97E13" w:rsidRPr="00C94038">
        <w:tab/>
      </w:r>
      <w:r w:rsidRPr="00C94038">
        <w:rPr>
          <w:b w:val="0"/>
          <w:bCs w:val="0"/>
        </w:rPr>
        <w:t>перпендикулярні</w:t>
      </w:r>
      <w:r w:rsidR="00F97E13" w:rsidRPr="00C94038">
        <w:rPr>
          <w:b w:val="0"/>
        </w:rPr>
        <w:t>.</w:t>
      </w:r>
    </w:p>
    <w:p w14:paraId="45ACBB66" w14:textId="3E278E6F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становіть взаємне </w:t>
      </w:r>
      <w:r w:rsidR="00F97E13" w:rsidRPr="00C94038">
        <w:rPr>
          <w:i/>
          <w:color w:val="000000"/>
          <w:sz w:val="28"/>
          <w:szCs w:val="28"/>
          <w:lang w:val="uk-UA"/>
        </w:rPr>
        <w:t>розташування</w:t>
      </w:r>
      <w:r w:rsidRPr="00C94038">
        <w:rPr>
          <w:i/>
          <w:color w:val="000000"/>
          <w:sz w:val="28"/>
          <w:szCs w:val="28"/>
          <w:lang w:val="uk-UA"/>
        </w:rPr>
        <w:t xml:space="preserve"> площин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E005F80" wp14:editId="64702AD1">
            <wp:extent cx="1323975" cy="228600"/>
            <wp:effectExtent l="0" t="0" r="0" b="0"/>
            <wp:docPr id="2071" name="Рисунок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1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F5C9873" wp14:editId="3DCAC9C6">
            <wp:extent cx="1419225" cy="228600"/>
            <wp:effectExtent l="0" t="0" r="0" b="0"/>
            <wp:docPr id="2072" name="Рисунок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1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0E9E102C" w14:textId="77777777" w:rsidR="00F97E13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  <w:bCs w:val="0"/>
        </w:rPr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паралельні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Pr="00C94038">
        <w:t>Б</w:t>
      </w:r>
      <w:r w:rsidR="00F97E13" w:rsidRPr="00C94038">
        <w:tab/>
      </w:r>
      <w:r w:rsidRPr="00C94038">
        <w:rPr>
          <w:b w:val="0"/>
          <w:bCs w:val="0"/>
        </w:rPr>
        <w:t>співпадають</w:t>
      </w:r>
      <w:r w:rsidR="00F97E13" w:rsidRPr="00C94038">
        <w:rPr>
          <w:b w:val="0"/>
        </w:rPr>
        <w:t>;</w:t>
      </w:r>
    </w:p>
    <w:p w14:paraId="60DF32D6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  <w:bCs w:val="0"/>
        </w:rPr>
      </w:pPr>
      <w:r w:rsidRPr="00C94038">
        <w:t>В</w:t>
      </w:r>
      <w:r w:rsidR="00F97E13" w:rsidRPr="00C94038">
        <w:tab/>
      </w:r>
      <w:r w:rsidRPr="00C94038">
        <w:rPr>
          <w:b w:val="0"/>
          <w:bCs w:val="0"/>
        </w:rPr>
        <w:t>перетинаються</w:t>
      </w:r>
      <w:r w:rsidR="00F97E13" w:rsidRPr="00C94038">
        <w:rPr>
          <w:b w:val="0"/>
        </w:rPr>
        <w:t>;</w:t>
      </w:r>
      <w:r w:rsidRPr="00C94038">
        <w:tab/>
      </w:r>
      <w:r w:rsidR="00F97E13" w:rsidRPr="00C94038">
        <w:tab/>
      </w:r>
      <w:r w:rsidR="00F97E13" w:rsidRPr="00C94038">
        <w:tab/>
      </w:r>
      <w:r w:rsidRPr="00C94038">
        <w:tab/>
        <w:t>Г</w:t>
      </w:r>
      <w:r w:rsidR="00F97E13" w:rsidRPr="00C94038">
        <w:tab/>
      </w:r>
      <w:r w:rsidRPr="00C94038">
        <w:rPr>
          <w:b w:val="0"/>
          <w:bCs w:val="0"/>
        </w:rPr>
        <w:t>перпендикулярні</w:t>
      </w:r>
      <w:r w:rsidR="00F97E13" w:rsidRPr="00C94038">
        <w:rPr>
          <w:b w:val="0"/>
        </w:rPr>
        <w:t>.</w:t>
      </w:r>
    </w:p>
    <w:p w14:paraId="6DAE2730" w14:textId="58106F04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b/>
          <w:bCs/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у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р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прямі </w:t>
      </w:r>
      <w:r w:rsidR="00426617" w:rsidRPr="00C94038">
        <w:rPr>
          <w:b/>
          <w:i/>
          <w:noProof/>
          <w:color w:val="000000"/>
          <w:position w:val="-32"/>
          <w:sz w:val="28"/>
          <w:szCs w:val="28"/>
        </w:rPr>
        <w:drawing>
          <wp:inline distT="0" distB="0" distL="0" distR="0" wp14:anchorId="2E5163A6" wp14:editId="0AF79B60">
            <wp:extent cx="1457325" cy="485775"/>
            <wp:effectExtent l="0" t="0" r="0" b="0"/>
            <wp:docPr id="2073" name="Рисунок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1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b/>
          <w:i/>
          <w:noProof/>
          <w:color w:val="000000"/>
          <w:position w:val="-26"/>
          <w:sz w:val="28"/>
          <w:szCs w:val="28"/>
        </w:rPr>
        <w:drawing>
          <wp:inline distT="0" distB="0" distL="0" distR="0" wp14:anchorId="0368920D" wp14:editId="0B8E86BA">
            <wp:extent cx="1476375" cy="447675"/>
            <wp:effectExtent l="0" t="0" r="0" b="0"/>
            <wp:docPr id="2074" name="Рисунок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1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аралельні.</w:t>
      </w:r>
    </w:p>
    <w:p w14:paraId="4D224869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4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Б</w:t>
      </w:r>
      <w:r w:rsidR="00F97E13" w:rsidRPr="00C94038">
        <w:tab/>
      </w:r>
      <w:r w:rsidRPr="00C94038">
        <w:rPr>
          <w:b w:val="0"/>
          <w:bCs w:val="0"/>
        </w:rPr>
        <w:t>–4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Pr="00C94038">
        <w:t>В</w:t>
      </w:r>
      <w:r w:rsidR="00F97E13" w:rsidRPr="00C94038">
        <w:tab/>
      </w:r>
      <w:r w:rsidRPr="00C94038">
        <w:rPr>
          <w:b w:val="0"/>
          <w:bCs w:val="0"/>
        </w:rPr>
        <w:t>2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F97E13" w:rsidRPr="00C94038">
        <w:tab/>
      </w:r>
      <w:r w:rsidRPr="00C94038">
        <w:rPr>
          <w:b w:val="0"/>
          <w:bCs w:val="0"/>
        </w:rPr>
        <w:t>–2</w:t>
      </w:r>
      <w:r w:rsidR="00F97E13" w:rsidRPr="00C94038">
        <w:rPr>
          <w:b w:val="0"/>
        </w:rPr>
        <w:t>.</w:t>
      </w:r>
    </w:p>
    <w:p w14:paraId="3740B43E" w14:textId="40C63773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у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р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прямі </w:t>
      </w:r>
      <w:r w:rsidR="00426617" w:rsidRPr="00C94038">
        <w:rPr>
          <w:i/>
          <w:noProof/>
          <w:color w:val="000000"/>
          <w:position w:val="-32"/>
          <w:sz w:val="28"/>
          <w:szCs w:val="28"/>
        </w:rPr>
        <w:drawing>
          <wp:inline distT="0" distB="0" distL="0" distR="0" wp14:anchorId="5DB7BFC8" wp14:editId="09F61668">
            <wp:extent cx="1457325" cy="485775"/>
            <wp:effectExtent l="0" t="0" r="0" b="0"/>
            <wp:docPr id="2075" name="Рисунок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1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6D454B4C" wp14:editId="4DB29AAA">
            <wp:extent cx="1447800" cy="457200"/>
            <wp:effectExtent l="0" t="0" r="0" b="0"/>
            <wp:docPr id="2076" name="Рисунок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ерпендикулярні.</w:t>
      </w:r>
    </w:p>
    <w:p w14:paraId="484F8F08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4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Б</w:t>
      </w:r>
      <w:r w:rsidR="00F97E13" w:rsidRPr="00C94038">
        <w:tab/>
      </w:r>
      <w:r w:rsidRPr="00C94038">
        <w:rPr>
          <w:b w:val="0"/>
          <w:bCs w:val="0"/>
        </w:rPr>
        <w:t>–4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="00F97E13" w:rsidRPr="00C94038">
        <w:rPr>
          <w:b w:val="0"/>
          <w:bCs w:val="0"/>
        </w:rPr>
        <w:tab/>
      </w:r>
      <w:r w:rsidRPr="00C94038">
        <w:t>В</w:t>
      </w:r>
      <w:r w:rsidR="00F97E13" w:rsidRPr="00C94038">
        <w:rPr>
          <w:b w:val="0"/>
          <w:bCs w:val="0"/>
        </w:rPr>
        <w:tab/>
      </w:r>
      <w:r w:rsidRPr="00C94038">
        <w:rPr>
          <w:b w:val="0"/>
          <w:bCs w:val="0"/>
        </w:rPr>
        <w:t>3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F97E13" w:rsidRPr="00C94038">
        <w:tab/>
      </w:r>
      <w:r w:rsidRPr="00C94038">
        <w:rPr>
          <w:b w:val="0"/>
          <w:bCs w:val="0"/>
        </w:rPr>
        <w:t>–3</w:t>
      </w:r>
      <w:r w:rsidR="00F97E13" w:rsidRPr="00C94038">
        <w:rPr>
          <w:b w:val="0"/>
        </w:rPr>
        <w:t>.</w:t>
      </w:r>
    </w:p>
    <w:p w14:paraId="2F2EFDF3" w14:textId="2939A290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у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пряма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1666952D" wp14:editId="17837559">
            <wp:extent cx="1019175" cy="457200"/>
            <wp:effectExtent l="0" t="0" r="0" b="0"/>
            <wp:docPr id="2077" name="Рисунок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1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аралельна площин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875AED8" wp14:editId="36304641">
            <wp:extent cx="1485900" cy="228600"/>
            <wp:effectExtent l="0" t="0" r="0" b="0"/>
            <wp:docPr id="2078" name="Рисунок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38D1172A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0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Б</w:t>
      </w:r>
      <w:r w:rsidR="00F97E13" w:rsidRPr="00C94038">
        <w:tab/>
      </w:r>
      <w:r w:rsidRPr="00C94038">
        <w:rPr>
          <w:b w:val="0"/>
          <w:bCs w:val="0"/>
        </w:rPr>
        <w:t>–4, 1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В</w:t>
      </w:r>
      <w:r w:rsidR="00F97E13" w:rsidRPr="00C94038">
        <w:tab/>
      </w:r>
      <w:r w:rsidRPr="00C94038">
        <w:rPr>
          <w:b w:val="0"/>
          <w:bCs w:val="0"/>
        </w:rPr>
        <w:t>–4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F97E13" w:rsidRPr="00C94038">
        <w:tab/>
      </w:r>
      <w:r w:rsidRPr="00C94038">
        <w:rPr>
          <w:b w:val="0"/>
          <w:bCs w:val="0"/>
        </w:rPr>
        <w:t>1</w:t>
      </w:r>
      <w:r w:rsidR="00F97E13" w:rsidRPr="00C94038">
        <w:rPr>
          <w:b w:val="0"/>
        </w:rPr>
        <w:t>.</w:t>
      </w:r>
    </w:p>
    <w:p w14:paraId="48726F76" w14:textId="4BBE28F4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у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пряма </w:t>
      </w:r>
      <w:r w:rsidR="00426617" w:rsidRPr="00C94038">
        <w:rPr>
          <w:b/>
          <w:i/>
          <w:noProof/>
          <w:color w:val="000000"/>
          <w:position w:val="-32"/>
          <w:sz w:val="28"/>
          <w:szCs w:val="28"/>
        </w:rPr>
        <w:drawing>
          <wp:inline distT="0" distB="0" distL="0" distR="0" wp14:anchorId="55C189F5" wp14:editId="2186CEF4">
            <wp:extent cx="1209675" cy="485775"/>
            <wp:effectExtent l="0" t="0" r="0" b="0"/>
            <wp:docPr id="2079" name="Рисунок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1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ерпендикулярна до площин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CD64EA5" wp14:editId="75A01605">
            <wp:extent cx="1609725" cy="295275"/>
            <wp:effectExtent l="0" t="0" r="0" b="0"/>
            <wp:docPr id="2080" name="Рисунок 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1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</w:t>
      </w:r>
    </w:p>
    <w:p w14:paraId="692AED76" w14:textId="77777777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F97E13" w:rsidRPr="00C94038">
        <w:rPr>
          <w:b w:val="0"/>
          <w:bCs w:val="0"/>
        </w:rPr>
        <w:tab/>
      </w:r>
      <w:r w:rsidRPr="00C94038">
        <w:rPr>
          <w:b w:val="0"/>
          <w:bCs w:val="0"/>
        </w:rPr>
        <w:t>0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Б</w:t>
      </w:r>
      <w:r w:rsidR="00F97E13" w:rsidRPr="00C94038">
        <w:tab/>
      </w:r>
      <w:r w:rsidRPr="00C94038">
        <w:rPr>
          <w:b w:val="0"/>
          <w:bCs w:val="0"/>
        </w:rPr>
        <w:t>–1, 1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В</w:t>
      </w:r>
      <w:r w:rsidR="00F97E13" w:rsidRPr="00C94038">
        <w:tab/>
      </w:r>
      <w:r w:rsidRPr="00C94038">
        <w:rPr>
          <w:b w:val="0"/>
          <w:bCs w:val="0"/>
        </w:rPr>
        <w:t>–1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F97E13" w:rsidRPr="00C94038">
        <w:tab/>
      </w:r>
      <w:r w:rsidRPr="00C94038">
        <w:rPr>
          <w:b w:val="0"/>
          <w:bCs w:val="0"/>
        </w:rPr>
        <w:t>1</w:t>
      </w:r>
      <w:r w:rsidR="00F97E13" w:rsidRPr="00C94038">
        <w:rPr>
          <w:b w:val="0"/>
        </w:rPr>
        <w:t>.</w:t>
      </w:r>
    </w:p>
    <w:p w14:paraId="2EE4C1C7" w14:textId="7F6CE792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lastRenderedPageBreak/>
        <w:t xml:space="preserve">Відстань між точками перетину прямої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44941D8E" wp14:editId="45B9AE9F">
            <wp:extent cx="685800" cy="457200"/>
            <wp:effectExtent l="0" t="0" r="0" b="0"/>
            <wp:docPr id="2081" name="Рисунок 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1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з осями координат дорівнює </w:t>
      </w:r>
    </w:p>
    <w:p w14:paraId="18EAB714" w14:textId="26FD92EA" w:rsidR="00A27BC8" w:rsidRPr="00C94038" w:rsidRDefault="00A27BC8" w:rsidP="00F97E13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F97E13" w:rsidRPr="00C94038">
        <w:tab/>
      </w:r>
      <w:r w:rsidRPr="00C94038">
        <w:rPr>
          <w:b w:val="0"/>
          <w:bCs w:val="0"/>
        </w:rPr>
        <w:t>5</w:t>
      </w:r>
      <w:r w:rsidR="00F97E13" w:rsidRPr="00C94038">
        <w:rPr>
          <w:b w:val="0"/>
        </w:rPr>
        <w:t>;</w:t>
      </w:r>
      <w:r w:rsidR="00F97E13" w:rsidRPr="00C94038">
        <w:tab/>
      </w:r>
      <w:r w:rsidR="00F97E13" w:rsidRPr="00C94038">
        <w:tab/>
      </w:r>
      <w:r w:rsidRPr="00C94038">
        <w:t>Б</w:t>
      </w:r>
      <w:r w:rsidR="00F97E13" w:rsidRPr="00C94038">
        <w:tab/>
      </w:r>
      <w:r w:rsidRPr="00C94038">
        <w:rPr>
          <w:b w:val="0"/>
          <w:bCs w:val="0"/>
        </w:rPr>
        <w:t>25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В</w:t>
      </w:r>
      <w:r w:rsidR="00F97E13" w:rsidRPr="00C94038">
        <w:tab/>
      </w:r>
      <w:r w:rsidRPr="00C94038">
        <w:rPr>
          <w:b w:val="0"/>
          <w:bCs w:val="0"/>
        </w:rPr>
        <w:t>12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F97E13" w:rsidRPr="00C94038">
        <w:tab/>
      </w:r>
      <w:r w:rsidR="00426617" w:rsidRPr="00C94038">
        <w:rPr>
          <w:noProof/>
          <w:position w:val="-8"/>
          <w:lang w:val="ru-RU"/>
        </w:rPr>
        <w:drawing>
          <wp:inline distT="0" distB="0" distL="0" distR="0" wp14:anchorId="013EB61E" wp14:editId="672C3BC3">
            <wp:extent cx="257175" cy="257175"/>
            <wp:effectExtent l="0" t="0" r="0" b="0"/>
            <wp:docPr id="2082" name="Рисунок 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1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.</w:t>
      </w:r>
    </w:p>
    <w:p w14:paraId="7F7E2E30" w14:textId="30581EB7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стань між прямим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DDD5518" wp14:editId="5E95B546">
            <wp:extent cx="1600200" cy="238125"/>
            <wp:effectExtent l="0" t="0" r="0" b="0"/>
            <wp:docPr id="2083" name="Рисунок 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1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F165C67" wp14:editId="703A7701">
            <wp:extent cx="1247775" cy="228600"/>
            <wp:effectExtent l="0" t="0" r="0" b="0"/>
            <wp:docPr id="2084" name="Рисунок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1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 </w:t>
      </w:r>
    </w:p>
    <w:p w14:paraId="26BEE2EC" w14:textId="0C0584A8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273048" w:rsidRPr="00C94038">
        <w:tab/>
      </w:r>
      <w:r w:rsidRPr="00C94038">
        <w:rPr>
          <w:b w:val="0"/>
          <w:bCs w:val="0"/>
        </w:rPr>
        <w:t>1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Б</w:t>
      </w:r>
      <w:r w:rsidR="00273048" w:rsidRPr="00C94038">
        <w:tab/>
      </w:r>
      <w:r w:rsidRPr="00C94038">
        <w:rPr>
          <w:b w:val="0"/>
          <w:bCs w:val="0"/>
        </w:rPr>
        <w:t>3</w:t>
      </w:r>
      <w:r w:rsidR="00F97E13" w:rsidRPr="00C94038">
        <w:rPr>
          <w:b w:val="0"/>
        </w:rPr>
        <w:t>;</w:t>
      </w:r>
      <w:r w:rsidR="00273048" w:rsidRPr="00C94038">
        <w:tab/>
      </w:r>
      <w:r w:rsidRPr="00C94038">
        <w:tab/>
      </w:r>
      <w:r w:rsidRPr="00C94038">
        <w:tab/>
        <w:t>В</w:t>
      </w:r>
      <w:r w:rsidR="00273048" w:rsidRPr="00C94038">
        <w:tab/>
      </w:r>
      <w:r w:rsidRPr="00C94038">
        <w:rPr>
          <w:b w:val="0"/>
          <w:bCs w:val="0"/>
        </w:rPr>
        <w:t>4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273048" w:rsidRPr="00C94038">
        <w:tab/>
      </w:r>
      <w:r w:rsidR="00426617" w:rsidRPr="00C94038">
        <w:rPr>
          <w:noProof/>
          <w:position w:val="-6"/>
          <w:lang w:val="ru-RU"/>
        </w:rPr>
        <w:drawing>
          <wp:inline distT="0" distB="0" distL="0" distR="0" wp14:anchorId="67E3A2D3" wp14:editId="1F0B3539">
            <wp:extent cx="266700" cy="238125"/>
            <wp:effectExtent l="0" t="0" r="0" b="0"/>
            <wp:docPr id="2085" name="Рисунок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17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.</w:t>
      </w:r>
    </w:p>
    <w:p w14:paraId="04143867" w14:textId="6BAFFE80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Кут між прямим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2EA5677" wp14:editId="2BEAD9BD">
            <wp:extent cx="1600200" cy="238125"/>
            <wp:effectExtent l="0" t="0" r="0" b="0"/>
            <wp:docPr id="2086" name="Рисунок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1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303D698" wp14:editId="5ED807EF">
            <wp:extent cx="1247775" cy="228600"/>
            <wp:effectExtent l="0" t="0" r="0" b="0"/>
            <wp:docPr id="2087" name="Рисунок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1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16C47188" w14:textId="0ED9807E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273048" w:rsidRPr="00C94038">
        <w:tab/>
      </w:r>
      <w:r w:rsidRPr="00C94038">
        <w:rPr>
          <w:b w:val="0"/>
        </w:rPr>
        <w:t>90</w:t>
      </w:r>
      <w:r w:rsidRPr="00C94038">
        <w:t>°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Б</w:t>
      </w:r>
      <w:r w:rsidR="00273048" w:rsidRPr="00C94038">
        <w:tab/>
      </w:r>
      <w:r w:rsidRPr="00C94038">
        <w:rPr>
          <w:b w:val="0"/>
        </w:rPr>
        <w:t>0°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В</w:t>
      </w:r>
      <w:r w:rsidR="00273048" w:rsidRPr="00C94038">
        <w:tab/>
      </w:r>
      <w:r w:rsidR="00426617" w:rsidRPr="00C94038">
        <w:rPr>
          <w:noProof/>
          <w:position w:val="-26"/>
          <w:lang w:val="ru-RU"/>
        </w:rPr>
        <w:drawing>
          <wp:inline distT="0" distB="0" distL="0" distR="0" wp14:anchorId="154C4403" wp14:editId="2EF1D733">
            <wp:extent cx="600075" cy="447675"/>
            <wp:effectExtent l="0" t="0" r="0" b="0"/>
            <wp:docPr id="2088" name="Рисунок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1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  <w:t>Г</w:t>
      </w:r>
      <w:r w:rsidR="00273048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29D9E2CF" wp14:editId="36376F2A">
            <wp:extent cx="600075" cy="457200"/>
            <wp:effectExtent l="0" t="0" r="0" b="0"/>
            <wp:docPr id="2089" name="Рисунок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1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t>.</w:t>
      </w:r>
    </w:p>
    <w:p w14:paraId="09442508" w14:textId="385159A1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стань між прямою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26DEF020" wp14:editId="02F62761">
            <wp:extent cx="1257300" cy="457200"/>
            <wp:effectExtent l="0" t="0" r="0" b="0"/>
            <wp:docPr id="2090" name="Рисунок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1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а площиною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1AEB5B2" wp14:editId="6C2F9496">
            <wp:extent cx="1323975" cy="228600"/>
            <wp:effectExtent l="0" t="0" r="0" b="0"/>
            <wp:docPr id="2091" name="Рисунок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1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 </w:t>
      </w:r>
    </w:p>
    <w:p w14:paraId="164D6758" w14:textId="2B9E3429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567"/>
        </w:tabs>
        <w:ind w:firstLine="0"/>
      </w:pPr>
      <w:r w:rsidRPr="00C94038">
        <w:t>А</w:t>
      </w:r>
      <w:r w:rsidR="00273048" w:rsidRPr="00C94038">
        <w:tab/>
      </w:r>
      <w:r w:rsidR="00426617" w:rsidRPr="00C94038">
        <w:rPr>
          <w:noProof/>
          <w:position w:val="-8"/>
          <w:lang w:val="ru-RU"/>
        </w:rPr>
        <w:drawing>
          <wp:inline distT="0" distB="0" distL="0" distR="0" wp14:anchorId="367D3EBD" wp14:editId="444BD103">
            <wp:extent cx="352425" cy="257175"/>
            <wp:effectExtent l="0" t="0" r="0" b="0"/>
            <wp:docPr id="2092" name="Рисунок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1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="00273048" w:rsidRPr="00C94038">
        <w:tab/>
      </w:r>
      <w:r w:rsidRPr="00C94038">
        <w:tab/>
        <w:t>Б</w:t>
      </w:r>
      <w:r w:rsidR="00273048" w:rsidRPr="00C94038">
        <w:tab/>
      </w:r>
      <w:r w:rsidR="00426617" w:rsidRPr="00C94038">
        <w:rPr>
          <w:noProof/>
          <w:position w:val="-8"/>
          <w:lang w:val="ru-RU"/>
        </w:rPr>
        <w:drawing>
          <wp:inline distT="0" distB="0" distL="0" distR="0" wp14:anchorId="7DDCA0AA" wp14:editId="64EF69FD">
            <wp:extent cx="342900" cy="257175"/>
            <wp:effectExtent l="0" t="0" r="0" b="0"/>
            <wp:docPr id="2093" name="Рисунок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1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В</w:t>
      </w:r>
      <w:r w:rsidR="00273048" w:rsidRPr="00C94038">
        <w:tab/>
      </w:r>
      <w:r w:rsidR="00426617" w:rsidRPr="00C94038">
        <w:rPr>
          <w:noProof/>
          <w:position w:val="-26"/>
          <w:lang w:val="ru-RU"/>
        </w:rPr>
        <w:drawing>
          <wp:inline distT="0" distB="0" distL="0" distR="0" wp14:anchorId="140C88F4" wp14:editId="056102D8">
            <wp:extent cx="371475" cy="466725"/>
            <wp:effectExtent l="0" t="0" r="0" b="0"/>
            <wp:docPr id="2094" name="Рисунок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1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Г</w:t>
      </w:r>
      <w:r w:rsidR="00273048" w:rsidRPr="00C94038">
        <w:tab/>
      </w:r>
      <w:r w:rsidRPr="00C94038">
        <w:rPr>
          <w:b w:val="0"/>
        </w:rPr>
        <w:t>0</w:t>
      </w:r>
      <w:r w:rsidR="00F97E13" w:rsidRPr="00C94038">
        <w:rPr>
          <w:b w:val="0"/>
        </w:rPr>
        <w:t>.</w:t>
      </w:r>
    </w:p>
    <w:p w14:paraId="328260BA" w14:textId="37B9985D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pacing w:val="-4"/>
          <w:sz w:val="28"/>
          <w:szCs w:val="28"/>
          <w:lang w:val="uk-UA"/>
        </w:rPr>
      </w:pPr>
      <w:r w:rsidRPr="00C94038">
        <w:rPr>
          <w:i/>
          <w:color w:val="000000"/>
          <w:spacing w:val="-4"/>
          <w:sz w:val="28"/>
          <w:szCs w:val="28"/>
          <w:lang w:val="uk-UA"/>
        </w:rPr>
        <w:t xml:space="preserve">Кут між прямою </w:t>
      </w:r>
      <w:r w:rsidR="00426617" w:rsidRPr="00C94038">
        <w:rPr>
          <w:b/>
          <w:i/>
          <w:noProof/>
          <w:color w:val="000000"/>
          <w:spacing w:val="-4"/>
          <w:position w:val="-26"/>
          <w:sz w:val="28"/>
          <w:szCs w:val="28"/>
        </w:rPr>
        <w:drawing>
          <wp:inline distT="0" distB="0" distL="0" distR="0" wp14:anchorId="3FEEC165" wp14:editId="7C006F45">
            <wp:extent cx="1266825" cy="447675"/>
            <wp:effectExtent l="0" t="0" r="0" b="0"/>
            <wp:docPr id="2095" name="Рисунок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1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-4"/>
          <w:sz w:val="28"/>
          <w:szCs w:val="28"/>
          <w:lang w:val="uk-UA"/>
        </w:rPr>
        <w:t xml:space="preserve"> та площиною </w:t>
      </w:r>
      <w:r w:rsidR="00426617" w:rsidRPr="00C94038">
        <w:rPr>
          <w:i/>
          <w:noProof/>
          <w:color w:val="000000"/>
          <w:spacing w:val="-4"/>
          <w:position w:val="-12"/>
          <w:sz w:val="28"/>
          <w:szCs w:val="28"/>
        </w:rPr>
        <w:drawing>
          <wp:inline distT="0" distB="0" distL="0" distR="0" wp14:anchorId="457E27D7" wp14:editId="61ED892D">
            <wp:extent cx="1285875" cy="228600"/>
            <wp:effectExtent l="0" t="0" r="0" b="0"/>
            <wp:docPr id="2096" name="Рисунок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1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pacing w:val="-4"/>
          <w:sz w:val="28"/>
          <w:szCs w:val="28"/>
          <w:lang w:val="uk-UA"/>
        </w:rPr>
        <w:t xml:space="preserve"> дорівнює </w:t>
      </w:r>
    </w:p>
    <w:p w14:paraId="4EC59D88" w14:textId="453F0552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273048" w:rsidRPr="00C94038">
        <w:tab/>
      </w:r>
      <w:r w:rsidRPr="00C94038">
        <w:rPr>
          <w:b w:val="0"/>
        </w:rPr>
        <w:t>0°</w:t>
      </w:r>
      <w:r w:rsidR="00F97E13" w:rsidRPr="00C94038">
        <w:rPr>
          <w:b w:val="0"/>
        </w:rPr>
        <w:t>;</w:t>
      </w:r>
      <w:r w:rsidR="00273048" w:rsidRPr="00C94038">
        <w:tab/>
      </w:r>
      <w:r w:rsidRPr="00C94038">
        <w:tab/>
        <w:t>Б</w:t>
      </w:r>
      <w:r w:rsidR="00273048" w:rsidRPr="00C94038">
        <w:tab/>
      </w:r>
      <w:r w:rsidR="00426617" w:rsidRPr="00C94038">
        <w:rPr>
          <w:noProof/>
          <w:position w:val="-30"/>
          <w:lang w:val="ru-RU"/>
        </w:rPr>
        <w:drawing>
          <wp:inline distT="0" distB="0" distL="0" distR="0" wp14:anchorId="13CB4F61" wp14:editId="3707E73E">
            <wp:extent cx="809625" cy="466725"/>
            <wp:effectExtent l="0" t="0" r="0" b="0"/>
            <wp:docPr id="2097" name="Рисунок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1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="00273048" w:rsidRPr="00C94038">
        <w:tab/>
      </w:r>
      <w:r w:rsidR="00273048" w:rsidRPr="00C94038">
        <w:tab/>
        <w:t>В</w:t>
      </w:r>
      <w:r w:rsidR="00273048" w:rsidRPr="00C94038">
        <w:tab/>
      </w:r>
      <w:r w:rsidRPr="00C94038">
        <w:rPr>
          <w:b w:val="0"/>
        </w:rPr>
        <w:t>90°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Г</w:t>
      </w:r>
      <w:r w:rsidR="00273048" w:rsidRPr="00C94038">
        <w:tab/>
      </w:r>
      <w:r w:rsidR="00426617" w:rsidRPr="00C94038">
        <w:rPr>
          <w:noProof/>
          <w:position w:val="-30"/>
          <w:lang w:val="ru-RU"/>
        </w:rPr>
        <w:drawing>
          <wp:inline distT="0" distB="0" distL="0" distR="0" wp14:anchorId="79B101C5" wp14:editId="0E02D62C">
            <wp:extent cx="838200" cy="466725"/>
            <wp:effectExtent l="0" t="0" r="0" b="0"/>
            <wp:docPr id="2098" name="Рисунок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1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t>.</w:t>
      </w:r>
    </w:p>
    <w:p w14:paraId="0E393BB5" w14:textId="11D977ED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стань між прямою </w:t>
      </w:r>
      <w:r w:rsidR="00426617" w:rsidRPr="00C94038">
        <w:rPr>
          <w:b/>
          <w:i/>
          <w:noProof/>
          <w:color w:val="000000"/>
          <w:position w:val="-28"/>
          <w:sz w:val="28"/>
          <w:szCs w:val="28"/>
        </w:rPr>
        <w:drawing>
          <wp:inline distT="0" distB="0" distL="0" distR="0" wp14:anchorId="169DD1FD" wp14:editId="4123B4BC">
            <wp:extent cx="1524000" cy="457200"/>
            <wp:effectExtent l="0" t="0" r="0" b="0"/>
            <wp:docPr id="2099" name="Рисунок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1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та площиною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F8D8E48" wp14:editId="0ECE48EF">
            <wp:extent cx="1323975" cy="228600"/>
            <wp:effectExtent l="0" t="0" r="0" b="0"/>
            <wp:docPr id="2100" name="Рисунок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1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44B4454D" w14:textId="79FD960A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273048" w:rsidRPr="00C94038">
        <w:tab/>
      </w:r>
      <w:r w:rsidR="00426617" w:rsidRPr="00C94038">
        <w:rPr>
          <w:noProof/>
          <w:position w:val="-30"/>
          <w:lang w:val="ru-RU"/>
        </w:rPr>
        <w:drawing>
          <wp:inline distT="0" distB="0" distL="0" distR="0" wp14:anchorId="349842EA" wp14:editId="1BFAA7A1">
            <wp:extent cx="371475" cy="466725"/>
            <wp:effectExtent l="0" t="0" r="0" b="0"/>
            <wp:docPr id="2101" name="Рисунок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1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Б</w:t>
      </w:r>
      <w:r w:rsidR="00273048" w:rsidRPr="00C94038">
        <w:tab/>
      </w:r>
      <w:r w:rsidR="00426617" w:rsidRPr="00C94038">
        <w:rPr>
          <w:noProof/>
          <w:position w:val="-30"/>
          <w:lang w:val="ru-RU"/>
        </w:rPr>
        <w:drawing>
          <wp:inline distT="0" distB="0" distL="0" distR="0" wp14:anchorId="504BCDEB" wp14:editId="7BEC6DBC">
            <wp:extent cx="371475" cy="466725"/>
            <wp:effectExtent l="0" t="0" r="0" b="0"/>
            <wp:docPr id="2102" name="Рисунок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1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В</w:t>
      </w:r>
      <w:r w:rsidR="00273048" w:rsidRPr="00C94038">
        <w:tab/>
      </w:r>
      <w:r w:rsidR="00426617" w:rsidRPr="00C94038">
        <w:rPr>
          <w:noProof/>
          <w:position w:val="-30"/>
          <w:lang w:val="ru-RU"/>
        </w:rPr>
        <w:drawing>
          <wp:inline distT="0" distB="0" distL="0" distR="0" wp14:anchorId="07279215" wp14:editId="452BB61A">
            <wp:extent cx="381000" cy="466725"/>
            <wp:effectExtent l="0" t="0" r="0" b="0"/>
            <wp:docPr id="2103" name="Рисунок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1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Г</w:t>
      </w:r>
      <w:r w:rsidR="00273048" w:rsidRPr="00C94038">
        <w:tab/>
      </w:r>
      <w:r w:rsidRPr="00C94038">
        <w:rPr>
          <w:b w:val="0"/>
        </w:rPr>
        <w:t>0</w:t>
      </w:r>
      <w:r w:rsidR="00F97E13" w:rsidRPr="00C94038">
        <w:rPr>
          <w:b w:val="0"/>
        </w:rPr>
        <w:t>.</w:t>
      </w:r>
    </w:p>
    <w:p w14:paraId="52D37DCD" w14:textId="24F913AC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стань між площинам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41BDDB6" wp14:editId="1AB17598">
            <wp:extent cx="2085975" cy="238125"/>
            <wp:effectExtent l="0" t="0" r="0" b="0"/>
            <wp:docPr id="2104" name="Рисунок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17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C155DCC" wp14:editId="71438B92">
            <wp:extent cx="1333500" cy="228600"/>
            <wp:effectExtent l="0" t="0" r="0" b="0"/>
            <wp:docPr id="2105" name="Рисунок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1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168E11B8" w14:textId="49E94A96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273048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2ABC03F2" wp14:editId="45BEF5D2">
            <wp:extent cx="152400" cy="457200"/>
            <wp:effectExtent l="0" t="0" r="0" b="0"/>
            <wp:docPr id="2106" name="Рисунок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1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="00273048" w:rsidRPr="00C94038">
        <w:tab/>
      </w:r>
      <w:r w:rsidRPr="00C94038">
        <w:tab/>
        <w:t>Б</w:t>
      </w:r>
      <w:r w:rsidR="00273048" w:rsidRPr="00C94038">
        <w:tab/>
      </w:r>
      <w:r w:rsidRPr="00C94038">
        <w:rPr>
          <w:b w:val="0"/>
          <w:bCs w:val="0"/>
        </w:rPr>
        <w:t>0</w:t>
      </w:r>
      <w:r w:rsidR="00F97E1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ab/>
        <w:t>В</w:t>
      </w:r>
      <w:r w:rsidR="00273048" w:rsidRPr="00C94038">
        <w:tab/>
      </w:r>
      <w:r w:rsidRPr="00C94038">
        <w:rPr>
          <w:b w:val="0"/>
          <w:bCs w:val="0"/>
        </w:rPr>
        <w:t>13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  <w:t>Г</w:t>
      </w:r>
      <w:r w:rsidR="00273048" w:rsidRPr="00C94038">
        <w:tab/>
      </w:r>
      <w:r w:rsidRPr="00C94038">
        <w:rPr>
          <w:b w:val="0"/>
          <w:bCs w:val="0"/>
        </w:rPr>
        <w:t>1</w:t>
      </w:r>
      <w:r w:rsidR="00F97E13" w:rsidRPr="00C94038">
        <w:rPr>
          <w:b w:val="0"/>
          <w:bCs w:val="0"/>
        </w:rPr>
        <w:t>.</w:t>
      </w:r>
    </w:p>
    <w:p w14:paraId="634A7710" w14:textId="144BC1B2" w:rsidR="00A27BC8" w:rsidRPr="00C94038" w:rsidRDefault="00A27BC8" w:rsidP="00C97E43">
      <w:pPr>
        <w:widowControl w:val="0"/>
        <w:numPr>
          <w:ilvl w:val="0"/>
          <w:numId w:val="18"/>
        </w:numPr>
        <w:tabs>
          <w:tab w:val="clear" w:pos="360"/>
          <w:tab w:val="num" w:pos="564"/>
        </w:tabs>
        <w:ind w:left="552" w:hanging="552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Кут між площинам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9F03488" wp14:editId="09B23299">
            <wp:extent cx="1971675" cy="238125"/>
            <wp:effectExtent l="0" t="0" r="0" b="0"/>
            <wp:docPr id="2107" name="Рисунок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1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F1C022C" wp14:editId="6A15BC30">
            <wp:extent cx="1219200" cy="228600"/>
            <wp:effectExtent l="0" t="0" r="0" b="0"/>
            <wp:docPr id="2108" name="Рисунок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1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3AC69BFF" w14:textId="66D7FAA1" w:rsidR="00A27BC8" w:rsidRPr="00C94038" w:rsidRDefault="00A27BC8" w:rsidP="00273048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-930"/>
          <w:tab w:val="left" w:pos="567"/>
        </w:tabs>
        <w:ind w:firstLine="0"/>
        <w:rPr>
          <w:b w:val="0"/>
        </w:rPr>
      </w:pPr>
      <w:r w:rsidRPr="00C94038">
        <w:t>А</w:t>
      </w:r>
      <w:r w:rsidR="00273048" w:rsidRPr="00C94038">
        <w:tab/>
      </w:r>
      <w:r w:rsidR="00426617" w:rsidRPr="00C94038">
        <w:rPr>
          <w:noProof/>
          <w:position w:val="-30"/>
          <w:lang w:val="ru-RU"/>
        </w:rPr>
        <w:drawing>
          <wp:inline distT="0" distB="0" distL="0" distR="0" wp14:anchorId="508C37BC" wp14:editId="350DA0A0">
            <wp:extent cx="809625" cy="466725"/>
            <wp:effectExtent l="0" t="0" r="0" b="0"/>
            <wp:docPr id="2109" name="Рисунок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18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7E13" w:rsidRPr="00C94038">
        <w:rPr>
          <w:b w:val="0"/>
        </w:rPr>
        <w:t>;</w:t>
      </w:r>
      <w:r w:rsidRPr="00C94038">
        <w:tab/>
        <w:t>Б</w:t>
      </w:r>
      <w:r w:rsidR="00273048" w:rsidRPr="00C94038">
        <w:tab/>
      </w:r>
      <w:r w:rsidRPr="00C94038">
        <w:rPr>
          <w:b w:val="0"/>
        </w:rPr>
        <w:t>90°</w:t>
      </w:r>
      <w:r w:rsidR="00F97E13" w:rsidRPr="00C94038">
        <w:rPr>
          <w:b w:val="0"/>
        </w:rPr>
        <w:t>;</w:t>
      </w:r>
      <w:r w:rsidRPr="00C94038">
        <w:tab/>
      </w:r>
      <w:r w:rsidRPr="00C94038">
        <w:tab/>
      </w:r>
      <w:r w:rsidR="00273048" w:rsidRPr="00C94038">
        <w:tab/>
      </w:r>
      <w:r w:rsidRPr="00C94038">
        <w:t>В</w:t>
      </w:r>
      <w:r w:rsidR="00273048" w:rsidRPr="00C94038">
        <w:tab/>
      </w:r>
      <w:r w:rsidRPr="00C94038">
        <w:rPr>
          <w:b w:val="0"/>
        </w:rPr>
        <w:t>0°</w:t>
      </w:r>
      <w:r w:rsidR="00F97E13" w:rsidRPr="00C94038">
        <w:rPr>
          <w:b w:val="0"/>
        </w:rPr>
        <w:t>;</w:t>
      </w:r>
      <w:r w:rsidR="00273048" w:rsidRPr="00C94038">
        <w:tab/>
      </w:r>
      <w:r w:rsidR="00273048" w:rsidRPr="00C94038">
        <w:tab/>
      </w:r>
      <w:r w:rsidRPr="00C94038">
        <w:t>Г</w:t>
      </w:r>
      <w:r w:rsidR="00273048" w:rsidRPr="00C94038">
        <w:tab/>
      </w:r>
      <w:r w:rsidRPr="00C94038">
        <w:rPr>
          <w:b w:val="0"/>
        </w:rPr>
        <w:t>60°</w:t>
      </w:r>
      <w:r w:rsidR="00F97E13" w:rsidRPr="00C94038">
        <w:rPr>
          <w:b w:val="0"/>
        </w:rPr>
        <w:t>.</w:t>
      </w:r>
    </w:p>
    <w:p w14:paraId="705B50CA" w14:textId="77777777" w:rsidR="00A27BC8" w:rsidRPr="00C94038" w:rsidRDefault="00A27BC8" w:rsidP="00A27BC8">
      <w:pPr>
        <w:widowControl w:val="0"/>
        <w:ind w:firstLine="708"/>
        <w:jc w:val="center"/>
        <w:rPr>
          <w:color w:val="000000"/>
          <w:sz w:val="28"/>
          <w:szCs w:val="28"/>
          <w:lang w:val="uk-UA"/>
        </w:rPr>
      </w:pPr>
    </w:p>
    <w:p w14:paraId="7A373656" w14:textId="77777777" w:rsidR="005E30C6" w:rsidRPr="00C94038" w:rsidRDefault="005E30C6" w:rsidP="005E30C6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-930"/>
        </w:tabs>
        <w:ind w:firstLine="0"/>
        <w:rPr>
          <w:b w:val="0"/>
        </w:rPr>
      </w:pPr>
      <w:r w:rsidRPr="00C94038">
        <w:rPr>
          <w:b w:val="0"/>
        </w:rPr>
        <w:tab/>
      </w:r>
      <w:r w:rsidRPr="00C94038">
        <w:t>Відповіді:</w:t>
      </w:r>
      <w:r w:rsidRPr="00C94038">
        <w:rPr>
          <w:b w:val="0"/>
        </w:rPr>
        <w:t xml:space="preserve"> 1.В. 2.Г. 3.В. 4.В. 5.А. 6.В. 7.В. 8.А. 9.Б. 10.А. 11.Б. 12.А. 13.А. 14.Б. 15.Б. 16.Г. 17.Б. 18.А. 19.А. 20.В.</w:t>
      </w:r>
    </w:p>
    <w:p w14:paraId="332C833E" w14:textId="77777777" w:rsidR="005E30C6" w:rsidRPr="00C94038" w:rsidRDefault="005E30C6" w:rsidP="00A27BC8">
      <w:pPr>
        <w:widowControl w:val="0"/>
        <w:ind w:firstLine="708"/>
        <w:jc w:val="center"/>
        <w:rPr>
          <w:color w:val="000000"/>
          <w:sz w:val="28"/>
          <w:szCs w:val="28"/>
          <w:lang w:val="uk-UA"/>
        </w:rPr>
      </w:pPr>
    </w:p>
    <w:p w14:paraId="4DB3C10E" w14:textId="77777777" w:rsidR="00A27BC8" w:rsidRPr="00C94038" w:rsidRDefault="00596F9F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A27BC8" w:rsidRPr="00C94038">
        <w:rPr>
          <w:b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040226A2" w14:textId="77777777" w:rsidR="00BF606D" w:rsidRPr="00C94038" w:rsidRDefault="00BF606D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6190C195" w14:textId="7B8C80E0" w:rsidR="00A1530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en-US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На площині заданий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E431AC3" wp14:editId="1B5734AD">
            <wp:extent cx="495300" cy="190500"/>
            <wp:effectExtent l="0" t="0" r="0" b="0"/>
            <wp:docPr id="2110" name="Рисунок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1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 вершин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F668128" wp14:editId="05F7B5B9">
            <wp:extent cx="609600" cy="238125"/>
            <wp:effectExtent l="0" t="0" r="0" b="0"/>
            <wp:docPr id="2111" name="Рисунок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1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A75BEF5" wp14:editId="174E36DF">
            <wp:extent cx="609600" cy="238125"/>
            <wp:effectExtent l="0" t="0" r="0" b="0"/>
            <wp:docPr id="2112" name="Рисунок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18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22BBEA2" wp14:editId="49F1912C">
            <wp:extent cx="771525" cy="238125"/>
            <wp:effectExtent l="0" t="0" r="0" b="0"/>
            <wp:docPr id="2113" name="Рисунок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18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Потрібно знайти:</w:t>
      </w:r>
    </w:p>
    <w:p w14:paraId="095F5BD5" w14:textId="77777777" w:rsidR="00A15308" w:rsidRPr="00C94038" w:rsidRDefault="00A27BC8" w:rsidP="005E634B">
      <w:pPr>
        <w:widowControl w:val="0"/>
        <w:numPr>
          <w:ilvl w:val="0"/>
          <w:numId w:val="40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овжину сторони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="00A15308" w:rsidRPr="00C94038">
        <w:rPr>
          <w:color w:val="000000"/>
          <w:sz w:val="28"/>
          <w:szCs w:val="28"/>
          <w:lang w:val="uk-UA"/>
        </w:rPr>
        <w:t>;</w:t>
      </w:r>
    </w:p>
    <w:p w14:paraId="2A52A0AB" w14:textId="77777777" w:rsidR="00A15308" w:rsidRPr="00C94038" w:rsidRDefault="00A27BC8" w:rsidP="005E634B">
      <w:pPr>
        <w:widowControl w:val="0"/>
        <w:numPr>
          <w:ilvl w:val="0"/>
          <w:numId w:val="40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агальні рівняння медіани, висоти та бісектриси кут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3EEA92FE" w14:textId="77777777" w:rsidR="00A15308" w:rsidRPr="00C94038" w:rsidRDefault="00A27BC8" w:rsidP="005E634B">
      <w:pPr>
        <w:widowControl w:val="0"/>
        <w:numPr>
          <w:ilvl w:val="0"/>
          <w:numId w:val="40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вершини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від медіани;</w:t>
      </w:r>
    </w:p>
    <w:p w14:paraId="4815F011" w14:textId="77777777" w:rsidR="00A27BC8" w:rsidRPr="00C94038" w:rsidRDefault="00A27BC8" w:rsidP="005E634B">
      <w:pPr>
        <w:widowControl w:val="0"/>
        <w:numPr>
          <w:ilvl w:val="0"/>
          <w:numId w:val="40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кут між медіаною і висотою (у градусах).</w:t>
      </w:r>
    </w:p>
    <w:p w14:paraId="0CA79532" w14:textId="77777777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4134A8D" w14:textId="13508260" w:rsidR="00A27BC8" w:rsidRPr="00C94038" w:rsidRDefault="00A27BC8" w:rsidP="00C97E43">
      <w:pPr>
        <w:widowControl w:val="0"/>
        <w:numPr>
          <w:ilvl w:val="0"/>
          <w:numId w:val="20"/>
        </w:numPr>
        <w:ind w:left="0" w:firstLine="705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найдемо координати векто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33D099F" wp14:editId="19DB7627">
            <wp:extent cx="762000" cy="266700"/>
            <wp:effectExtent l="0" t="0" r="0" b="0"/>
            <wp:docPr id="2114" name="Рисунок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1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його довжину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7A6D827" wp14:editId="29E936C0">
            <wp:extent cx="2581275" cy="333375"/>
            <wp:effectExtent l="0" t="0" r="0" b="0"/>
            <wp:docPr id="2115" name="Рисунок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1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31FBD38" w14:textId="5B21924E" w:rsidR="00A27BC8" w:rsidRPr="00C94038" w:rsidRDefault="00A27BC8" w:rsidP="00C97E43">
      <w:pPr>
        <w:widowControl w:val="0"/>
        <w:numPr>
          <w:ilvl w:val="0"/>
          <w:numId w:val="20"/>
        </w:numPr>
        <w:ind w:left="0" w:firstLine="705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едіана кут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ділить сторону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 навпіл, тому координати точки </w:t>
      </w:r>
      <w:r w:rsidRPr="00C94038">
        <w:rPr>
          <w:i/>
          <w:iCs/>
          <w:color w:val="000000"/>
          <w:sz w:val="28"/>
          <w:szCs w:val="28"/>
          <w:lang w:val="uk-UA"/>
        </w:rPr>
        <w:t>М</w:t>
      </w:r>
      <w:r w:rsidRPr="00C94038">
        <w:rPr>
          <w:color w:val="000000"/>
          <w:sz w:val="28"/>
          <w:szCs w:val="28"/>
          <w:lang w:val="uk-UA"/>
        </w:rPr>
        <w:t xml:space="preserve"> – середини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 будуть: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6BF1D44" wp14:editId="6AC322F9">
            <wp:extent cx="1447800" cy="495300"/>
            <wp:effectExtent l="0" t="0" r="0" b="0"/>
            <wp:docPr id="2116" name="Рисунок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1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4CD2B662" wp14:editId="0AD58F82">
            <wp:extent cx="942975" cy="495300"/>
            <wp:effectExtent l="0" t="0" r="0" b="0"/>
            <wp:docPr id="2117" name="Рисунок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1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Тепер складемо рівняння медіани як рівняння прямої за двома точками:</w:t>
      </w:r>
    </w:p>
    <w:p w14:paraId="33AAD773" w14:textId="289D9EC3" w:rsidR="00A27BC8" w:rsidRPr="00C94038" w:rsidRDefault="00A27BC8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АМ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62"/>
          <w:sz w:val="28"/>
          <w:szCs w:val="28"/>
        </w:rPr>
        <w:drawing>
          <wp:inline distT="0" distB="0" distL="0" distR="0" wp14:anchorId="4AABB108" wp14:editId="01F17EE4">
            <wp:extent cx="1219200" cy="676275"/>
            <wp:effectExtent l="0" t="0" r="0" b="0"/>
            <wp:docPr id="2118" name="Рисунок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1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  <w:r w:rsidR="00273048" w:rsidRPr="00C94038">
        <w:rPr>
          <w:color w:val="000000"/>
          <w:sz w:val="28"/>
          <w:szCs w:val="28"/>
          <w:lang w:val="uk-UA"/>
        </w:rPr>
        <w:tab/>
      </w:r>
      <w:r w:rsidR="00273048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2"/>
          <w:sz w:val="28"/>
          <w:szCs w:val="28"/>
        </w:rPr>
        <w:drawing>
          <wp:inline distT="0" distB="0" distL="0" distR="0" wp14:anchorId="37B35B2B" wp14:editId="0C29A5D4">
            <wp:extent cx="809625" cy="676275"/>
            <wp:effectExtent l="0" t="0" r="0" b="0"/>
            <wp:docPr id="2119" name="Рисунок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1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</w:t>
      </w:r>
    </w:p>
    <w:p w14:paraId="3C1822E8" w14:textId="46D92C74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76BD6399" wp14:editId="711ED4DE">
            <wp:extent cx="1219200" cy="447675"/>
            <wp:effectExtent l="0" t="0" r="0" b="0"/>
            <wp:docPr id="2120" name="Рисунок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1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  <w:r w:rsidR="00273048" w:rsidRPr="00C94038">
        <w:rPr>
          <w:color w:val="000000"/>
          <w:sz w:val="28"/>
          <w:szCs w:val="28"/>
          <w:lang w:val="uk-UA"/>
        </w:rPr>
        <w:tab/>
      </w:r>
      <w:r w:rsidR="0027304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AA2E2C3" wp14:editId="163F389A">
            <wp:extent cx="1266825" cy="447675"/>
            <wp:effectExtent l="0" t="0" r="0" b="0"/>
            <wp:docPr id="2121" name="Рисунок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1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04FFE6BE" w14:textId="6B58F707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5E2282F" wp14:editId="28A8B5F3">
            <wp:extent cx="1114425" cy="228600"/>
            <wp:effectExtent l="0" t="0" r="0" b="0"/>
            <wp:docPr id="2122" name="Рисунок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1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загальне рівняння медіани кута </w:t>
      </w:r>
      <w:r w:rsidR="00A27BC8" w:rsidRPr="00C94038">
        <w:rPr>
          <w:i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843ACEF" w14:textId="64ADF0CF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Висота кут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– це перпендикуляр до сторони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, тому її нормальний вектор колінеарний до напрямного вектора прямої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, тобт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2C68A5" wp14:editId="4DE1A619">
            <wp:extent cx="695325" cy="238125"/>
            <wp:effectExtent l="0" t="0" r="0" b="0"/>
            <wp:docPr id="2123" name="Рисунок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1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Складемо рівняння висоти кут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за точкою та нормальним вектором:</w:t>
      </w:r>
    </w:p>
    <w:p w14:paraId="074E4995" w14:textId="38078E4B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2B7460E" wp14:editId="7911B988">
            <wp:extent cx="1638300" cy="238125"/>
            <wp:effectExtent l="0" t="0" r="0" b="0"/>
            <wp:docPr id="2124" name="Рисунок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1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  <w:r w:rsidR="00273048" w:rsidRPr="00C94038">
        <w:rPr>
          <w:color w:val="000000"/>
          <w:sz w:val="28"/>
          <w:szCs w:val="28"/>
          <w:lang w:val="uk-UA"/>
        </w:rPr>
        <w:tab/>
      </w:r>
      <w:r w:rsidR="0027304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073ED5" wp14:editId="041CC4CD">
            <wp:extent cx="1247775" cy="228600"/>
            <wp:effectExtent l="0" t="0" r="0" b="0"/>
            <wp:docPr id="2125" name="Рисунок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1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61699D29" w14:textId="2F7E07E5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D02509D" wp14:editId="34976803">
            <wp:extent cx="1104900" cy="228600"/>
            <wp:effectExtent l="0" t="0" r="0" b="0"/>
            <wp:docPr id="2126" name="Рисунок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18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загальне рівняння висоти кута </w:t>
      </w:r>
      <w:r w:rsidR="00A27BC8" w:rsidRPr="00C94038">
        <w:rPr>
          <w:i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BBF2B67" w14:textId="614FBA8E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Бісектриса кут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ділить сторону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 xml:space="preserve"> у відношенні, що дорівнює відношенню прилеглих сторін, тобто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CDB82B4" wp14:editId="2F336252">
            <wp:extent cx="771525" cy="457200"/>
            <wp:effectExtent l="0" t="0" r="0" b="0"/>
            <wp:docPr id="2127" name="Рисунок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1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C323445" wp14:editId="64BD5FB8">
            <wp:extent cx="190500" cy="190500"/>
            <wp:effectExtent l="0" t="0" r="0" b="0"/>
            <wp:docPr id="2128" name="Рисунок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1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основа бісектриси. Будемо мати: </w:t>
      </w:r>
      <w:r w:rsidR="00426617"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6D0BFEB9" wp14:editId="426E62E6">
            <wp:extent cx="1685925" cy="647700"/>
            <wp:effectExtent l="0" t="0" r="0" b="0"/>
            <wp:docPr id="2129" name="Рисунок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1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30"/>
          <w:sz w:val="28"/>
          <w:szCs w:val="28"/>
        </w:rPr>
        <w:drawing>
          <wp:inline distT="0" distB="0" distL="0" distR="0" wp14:anchorId="0038003D" wp14:editId="0255F632">
            <wp:extent cx="838200" cy="495300"/>
            <wp:effectExtent l="0" t="0" r="0" b="0"/>
            <wp:docPr id="2130" name="Рисунок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1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Тепер знайдемо координати Точк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F6DCF8A" wp14:editId="3A60B40E">
            <wp:extent cx="190500" cy="190500"/>
            <wp:effectExtent l="0" t="0" r="0" b="0"/>
            <wp:docPr id="2131" name="Рисунок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1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використовуючи формули ділення відрізка в даному відношенні:</w:t>
      </w:r>
    </w:p>
    <w:p w14:paraId="5FF0CB68" w14:textId="423558EF" w:rsidR="00A27BC8" w:rsidRPr="00C94038" w:rsidRDefault="00426617" w:rsidP="0027304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2"/>
          <w:sz w:val="28"/>
          <w:szCs w:val="28"/>
        </w:rPr>
        <w:drawing>
          <wp:inline distT="0" distB="0" distL="0" distR="0" wp14:anchorId="32BFE7DB" wp14:editId="75546861">
            <wp:extent cx="2867025" cy="1000125"/>
            <wp:effectExtent l="0" t="0" r="0" b="0"/>
            <wp:docPr id="2132" name="Рисунок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1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  <w:r w:rsidR="00273048" w:rsidRPr="00C94038">
        <w:rPr>
          <w:color w:val="000000"/>
          <w:sz w:val="28"/>
          <w:szCs w:val="28"/>
          <w:lang w:val="uk-UA"/>
        </w:rPr>
        <w:tab/>
      </w:r>
      <w:r w:rsidRPr="00C94038">
        <w:rPr>
          <w:noProof/>
          <w:color w:val="000000"/>
          <w:position w:val="-72"/>
          <w:sz w:val="28"/>
          <w:szCs w:val="28"/>
        </w:rPr>
        <w:drawing>
          <wp:inline distT="0" distB="0" distL="0" distR="0" wp14:anchorId="072E950D" wp14:editId="245F8D79">
            <wp:extent cx="2828925" cy="1000125"/>
            <wp:effectExtent l="0" t="0" r="0" b="0"/>
            <wp:docPr id="2133" name="Рисунок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18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3B84F71" w14:textId="2C65BB5B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кладемо рівняння бісектриси кут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за двома точк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118DB0E" wp14:editId="18346079">
            <wp:extent cx="609600" cy="238125"/>
            <wp:effectExtent l="0" t="0" r="0" b="0"/>
            <wp:docPr id="2134" name="Рисунок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18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51987EED" wp14:editId="2E02A3EC">
            <wp:extent cx="2514600" cy="542925"/>
            <wp:effectExtent l="0" t="0" r="0" b="0"/>
            <wp:docPr id="2135" name="Рисунок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1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</w:p>
    <w:p w14:paraId="40CC62CA" w14:textId="5CF24E16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24A37F1" wp14:editId="67FC811E">
            <wp:extent cx="304800" cy="190500"/>
            <wp:effectExtent l="0" t="0" r="0" b="0"/>
            <wp:docPr id="2136" name="Рисунок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18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: </w:t>
      </w:r>
      <w:r w:rsidRPr="00C94038">
        <w:rPr>
          <w:noProof/>
          <w:color w:val="000000"/>
          <w:position w:val="-72"/>
          <w:sz w:val="28"/>
          <w:szCs w:val="28"/>
        </w:rPr>
        <w:drawing>
          <wp:inline distT="0" distB="0" distL="0" distR="0" wp14:anchorId="5450FD54" wp14:editId="57872262">
            <wp:extent cx="2809875" cy="733425"/>
            <wp:effectExtent l="0" t="0" r="0" b="0"/>
            <wp:docPr id="2137" name="Рисунок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1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7BF6B6D2" w14:textId="550F8652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70"/>
          <w:sz w:val="28"/>
          <w:szCs w:val="28"/>
        </w:rPr>
        <w:drawing>
          <wp:inline distT="0" distB="0" distL="0" distR="0" wp14:anchorId="4213651E" wp14:editId="6F456A65">
            <wp:extent cx="2066925" cy="723900"/>
            <wp:effectExtent l="0" t="0" r="0" b="0"/>
            <wp:docPr id="2138" name="Рисунок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1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42D09584" w14:textId="4FAE70F0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lastRenderedPageBreak/>
        <w:drawing>
          <wp:inline distT="0" distB="0" distL="0" distR="0" wp14:anchorId="7D1B156C" wp14:editId="47818A96">
            <wp:extent cx="2428875" cy="276225"/>
            <wp:effectExtent l="0" t="0" r="0" b="0"/>
            <wp:docPr id="2139" name="Рисунок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18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5704D346" w14:textId="62A0C170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311D529" wp14:editId="66F5112C">
            <wp:extent cx="3152775" cy="276225"/>
            <wp:effectExtent l="0" t="0" r="0" b="0"/>
            <wp:docPr id="2140" name="Рисунок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18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A1AF7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– загальне рівняння бісектриси кута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D595D35" w14:textId="77777777" w:rsidR="00A27BC8" w:rsidRPr="00C94038" w:rsidRDefault="00A27BC8" w:rsidP="00C97E43">
      <w:pPr>
        <w:widowControl w:val="0"/>
        <w:numPr>
          <w:ilvl w:val="0"/>
          <w:numId w:val="20"/>
        </w:numPr>
        <w:ind w:left="0" w:firstLine="705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вершини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від медіани знайдемо за формулою відстані від точки до прямої. Будемо мати:</w:t>
      </w:r>
    </w:p>
    <w:p w14:paraId="28598E40" w14:textId="5B803342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2E2B425D" wp14:editId="6FB05A2C">
            <wp:extent cx="3552825" cy="581025"/>
            <wp:effectExtent l="0" t="0" r="0" b="0"/>
            <wp:docPr id="2141" name="Рисунок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18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EB2F87B" w14:textId="77777777" w:rsidR="00A27BC8" w:rsidRPr="00C94038" w:rsidRDefault="00A27BC8" w:rsidP="00C97E43">
      <w:pPr>
        <w:widowControl w:val="0"/>
        <w:numPr>
          <w:ilvl w:val="0"/>
          <w:numId w:val="20"/>
        </w:numPr>
        <w:ind w:left="0" w:firstLine="705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найдемо кут між медіаною й висотою за формулою:</w:t>
      </w:r>
    </w:p>
    <w:p w14:paraId="02F34840" w14:textId="23F083AA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4C9DB3AA" wp14:editId="153817AA">
            <wp:extent cx="3114675" cy="542925"/>
            <wp:effectExtent l="0" t="0" r="0" b="0"/>
            <wp:docPr id="2142" name="Рисунок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A277041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ідставимо відповідні значення, отримаємо:</w:t>
      </w:r>
    </w:p>
    <w:p w14:paraId="660A3F83" w14:textId="51501ABF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59025E58" wp14:editId="3E0B4483">
            <wp:extent cx="4695825" cy="600075"/>
            <wp:effectExtent l="0" t="0" r="0" b="0"/>
            <wp:docPr id="2143" name="Рисунок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1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 </w:t>
      </w:r>
      <w:r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AEA2ACA" wp14:editId="7020C0B5">
            <wp:extent cx="1143000" cy="276225"/>
            <wp:effectExtent l="0" t="0" r="0" b="0"/>
            <wp:docPr id="2144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1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2336386" w14:textId="396B373A" w:rsidR="00A1530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en-US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2</w:t>
      </w:r>
      <w:r w:rsidRPr="00C94038">
        <w:rPr>
          <w:color w:val="000000"/>
          <w:sz w:val="28"/>
          <w:szCs w:val="28"/>
          <w:lang w:val="uk-UA"/>
        </w:rPr>
        <w:t xml:space="preserve"> Трикутна піраміда задана вершина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478528A" wp14:editId="6C41F545">
            <wp:extent cx="790575" cy="238125"/>
            <wp:effectExtent l="0" t="0" r="0" b="0"/>
            <wp:docPr id="2145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18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70332BA" wp14:editId="1967E9A2">
            <wp:extent cx="771525" cy="238125"/>
            <wp:effectExtent l="0" t="0" r="0" b="0"/>
            <wp:docPr id="2146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18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0BDE510" wp14:editId="23F52E86">
            <wp:extent cx="962025" cy="238125"/>
            <wp:effectExtent l="0" t="0" r="0" b="0"/>
            <wp:docPr id="2147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18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00941F9" wp14:editId="40740ED6">
            <wp:extent cx="800100" cy="238125"/>
            <wp:effectExtent l="0" t="0" r="0" b="0"/>
            <wp:docPr id="2148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18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Потрібно знайти:</w:t>
      </w:r>
    </w:p>
    <w:p w14:paraId="787DEAD6" w14:textId="64E3B4EB" w:rsidR="00A15308" w:rsidRPr="00C94038" w:rsidRDefault="00A27BC8" w:rsidP="005E634B">
      <w:pPr>
        <w:widowControl w:val="0"/>
        <w:numPr>
          <w:ilvl w:val="1"/>
          <w:numId w:val="41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івняння гран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34B8E9" wp14:editId="6362EB24">
            <wp:extent cx="581025" cy="238125"/>
            <wp:effectExtent l="0" t="0" r="0" b="0"/>
            <wp:docPr id="2149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18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1A707CF" w14:textId="77777777" w:rsidR="00A15308" w:rsidRPr="00C94038" w:rsidRDefault="00A27BC8" w:rsidP="005E634B">
      <w:pPr>
        <w:widowControl w:val="0"/>
        <w:numPr>
          <w:ilvl w:val="1"/>
          <w:numId w:val="41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івняння висоти піраміди, яка проходить через вершину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vertAlign w:val="subscript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4FE3519C" w14:textId="77777777" w:rsidR="00A15308" w:rsidRPr="00C94038" w:rsidRDefault="00A27BC8" w:rsidP="005E634B">
      <w:pPr>
        <w:widowControl w:val="0"/>
        <w:numPr>
          <w:ilvl w:val="1"/>
          <w:numId w:val="41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довжину цієї висоти;</w:t>
      </w:r>
    </w:p>
    <w:p w14:paraId="5EBEBD77" w14:textId="03353DDC" w:rsidR="00A27BC8" w:rsidRPr="00C94038" w:rsidRDefault="00A27BC8" w:rsidP="005E634B">
      <w:pPr>
        <w:widowControl w:val="0"/>
        <w:numPr>
          <w:ilvl w:val="1"/>
          <w:numId w:val="41"/>
        </w:numPr>
        <w:tabs>
          <w:tab w:val="left" w:pos="1276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кут між ребром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7A6A49D" wp14:editId="79E938CE">
            <wp:extent cx="390525" cy="238125"/>
            <wp:effectExtent l="0" t="0" r="0" b="0"/>
            <wp:docPr id="2150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1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гранню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F05F4A7" wp14:editId="43C19A4E">
            <wp:extent cx="581025" cy="238125"/>
            <wp:effectExtent l="0" t="0" r="0" b="0"/>
            <wp:docPr id="2151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18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 градусах.</w:t>
      </w:r>
    </w:p>
    <w:p w14:paraId="5677585E" w14:textId="77777777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B85FBB2" w14:textId="7A127709" w:rsidR="00A27BC8" w:rsidRPr="00C94038" w:rsidRDefault="00A27BC8" w:rsidP="00C97E43">
      <w:pPr>
        <w:widowControl w:val="0"/>
        <w:numPr>
          <w:ilvl w:val="0"/>
          <w:numId w:val="21"/>
        </w:numPr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кладемо детермінантне рівняння гран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2876770" wp14:editId="261E78F1">
            <wp:extent cx="581025" cy="238125"/>
            <wp:effectExtent l="0" t="0" r="0" b="0"/>
            <wp:docPr id="2152" name="Рисунок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18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</w:p>
    <w:p w14:paraId="1E15A492" w14:textId="63311D51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6F97F313" wp14:editId="101DD2EA">
            <wp:extent cx="1933575" cy="800100"/>
            <wp:effectExtent l="0" t="0" r="0" b="0"/>
            <wp:docPr id="2153" name="Рисунок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18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56"/>
          <w:sz w:val="28"/>
          <w:szCs w:val="28"/>
        </w:rPr>
        <w:drawing>
          <wp:inline distT="0" distB="0" distL="0" distR="0" wp14:anchorId="3355135E" wp14:editId="018B0E8D">
            <wp:extent cx="1600200" cy="800100"/>
            <wp:effectExtent l="0" t="0" r="0" b="0"/>
            <wp:docPr id="2154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18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3F5744C3" w14:textId="3DC8934B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1D4D38A" wp14:editId="56E58267">
            <wp:extent cx="1343025" cy="228600"/>
            <wp:effectExtent l="0" t="0" r="0" b="0"/>
            <wp:docPr id="2155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1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рівняння грані </w:t>
      </w:r>
      <w:r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3CC43F88" wp14:editId="25BF4792">
            <wp:extent cx="581025" cy="238125"/>
            <wp:effectExtent l="0" t="0" r="0" b="0"/>
            <wp:docPr id="2156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1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1F5D0DF" w14:textId="325B37A0" w:rsidR="00A27BC8" w:rsidRPr="00C94038" w:rsidRDefault="00A27BC8" w:rsidP="00C97E43">
      <w:pPr>
        <w:widowControl w:val="0"/>
        <w:numPr>
          <w:ilvl w:val="0"/>
          <w:numId w:val="21"/>
        </w:numPr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исота піраміди, яка проходить через вершину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vertAlign w:val="subscript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 xml:space="preserve">, це перпендикуляр до грані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4FC61B8C" wp14:editId="4A3019D1">
            <wp:extent cx="581025" cy="238125"/>
            <wp:effectExtent l="0" t="0" r="0" b="0"/>
            <wp:docPr id="2157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1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му її напрямний вектор колінеарний до нормального вектора грані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7E1BAD36" wp14:editId="7B1720BF">
            <wp:extent cx="581025" cy="238125"/>
            <wp:effectExtent l="0" t="0" r="0" b="0"/>
            <wp:docPr id="2158" name="Рисунок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1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бто </w:t>
      </w:r>
      <w:r w:rsidR="00426617" w:rsidRPr="00C94038">
        <w:rPr>
          <w:noProof/>
          <w:color w:val="000000"/>
          <w:position w:val="-16"/>
          <w:sz w:val="28"/>
          <w:szCs w:val="28"/>
        </w:rPr>
        <w:drawing>
          <wp:inline distT="0" distB="0" distL="0" distR="0" wp14:anchorId="06D0EB47" wp14:editId="38D8C786">
            <wp:extent cx="952500" cy="266700"/>
            <wp:effectExtent l="0" t="0" r="0" b="0"/>
            <wp:docPr id="2159" name="Рисунок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18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Складемо рівняння висот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7DEC39C" wp14:editId="00668964">
            <wp:extent cx="381000" cy="238125"/>
            <wp:effectExtent l="0" t="0" r="0" b="0"/>
            <wp:docPr id="2160" name="Рисунок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1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 точкою та напрямним вектором</w:t>
      </w:r>
    </w:p>
    <w:p w14:paraId="1E5AC14C" w14:textId="795BE42B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802EFB8" wp14:editId="4000CA41">
            <wp:extent cx="381000" cy="238125"/>
            <wp:effectExtent l="0" t="0" r="0" b="0"/>
            <wp:docPr id="2161" name="Рисунок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18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: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03B33A97" wp14:editId="2D5DB7D9">
            <wp:extent cx="1571625" cy="447675"/>
            <wp:effectExtent l="0" t="0" r="0" b="0"/>
            <wp:docPr id="2162" name="Рисунок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1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канонічне рівняння висоти піраміди, яка проходить через вершин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vertAlign w:val="subscript"/>
          <w:lang w:val="uk-UA"/>
        </w:rPr>
        <w:t>4</w:t>
      </w:r>
      <w:r w:rsidR="00A27BC8" w:rsidRPr="00C94038">
        <w:rPr>
          <w:color w:val="000000"/>
          <w:sz w:val="28"/>
          <w:szCs w:val="28"/>
          <w:lang w:val="uk-UA"/>
        </w:rPr>
        <w:t xml:space="preserve">. </w:t>
      </w:r>
    </w:p>
    <w:p w14:paraId="1AB642A0" w14:textId="127C0BBD" w:rsidR="00A27BC8" w:rsidRPr="00C94038" w:rsidRDefault="00A27BC8" w:rsidP="00C97E43">
      <w:pPr>
        <w:widowControl w:val="0"/>
        <w:numPr>
          <w:ilvl w:val="0"/>
          <w:numId w:val="21"/>
        </w:numPr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овжину висот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DDB770B" wp14:editId="5C145133">
            <wp:extent cx="381000" cy="238125"/>
            <wp:effectExtent l="0" t="0" r="0" b="0"/>
            <wp:docPr id="2163" name="Рисунок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18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найдемо як відстань вершини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vertAlign w:val="subscript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 xml:space="preserve"> від грані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37729FB6" wp14:editId="2F9EE7F9">
            <wp:extent cx="581025" cy="238125"/>
            <wp:effectExtent l="0" t="0" r="0" b="0"/>
            <wp:docPr id="2164" name="Рисунок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1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 формулою відстані від точки до площини. Будемо мати:</w:t>
      </w:r>
    </w:p>
    <w:p w14:paraId="5D26A893" w14:textId="1A923738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4365E43B" wp14:editId="24EFB227">
            <wp:extent cx="3343275" cy="581025"/>
            <wp:effectExtent l="0" t="0" r="0" b="0"/>
            <wp:docPr id="2165" name="Рисунок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18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F1DEEF0" w14:textId="78F6C1AD" w:rsidR="00A27BC8" w:rsidRPr="00C94038" w:rsidRDefault="00A27BC8" w:rsidP="00C97E43">
      <w:pPr>
        <w:widowControl w:val="0"/>
        <w:numPr>
          <w:ilvl w:val="0"/>
          <w:numId w:val="21"/>
        </w:numPr>
        <w:ind w:left="0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найдемо кут між ребром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6F1807A" wp14:editId="390B1378">
            <wp:extent cx="390525" cy="238125"/>
            <wp:effectExtent l="0" t="0" r="0" b="0"/>
            <wp:docPr id="2166" name="Рисунок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1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гранню </w:t>
      </w:r>
      <w:r w:rsidR="00426617" w:rsidRPr="00C94038">
        <w:rPr>
          <w:b/>
          <w:noProof/>
          <w:color w:val="000000"/>
          <w:position w:val="-12"/>
          <w:sz w:val="28"/>
          <w:szCs w:val="28"/>
        </w:rPr>
        <w:drawing>
          <wp:inline distT="0" distB="0" distL="0" distR="0" wp14:anchorId="69DAA860" wp14:editId="07AB19E9">
            <wp:extent cx="581025" cy="238125"/>
            <wp:effectExtent l="0" t="0" r="0" b="0"/>
            <wp:docPr id="2167" name="Рисунок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18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 формулою:</w:t>
      </w:r>
    </w:p>
    <w:p w14:paraId="2A64375E" w14:textId="1FFF0DF3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4"/>
          <w:sz w:val="28"/>
          <w:szCs w:val="28"/>
        </w:rPr>
        <w:lastRenderedPageBreak/>
        <w:drawing>
          <wp:inline distT="0" distB="0" distL="0" distR="0" wp14:anchorId="047A65D6" wp14:editId="45BDDE1E">
            <wp:extent cx="4714875" cy="647700"/>
            <wp:effectExtent l="0" t="0" r="0" b="0"/>
            <wp:docPr id="2168" name="Рисунок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1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1ACE43E" w14:textId="7870E112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ля цього спочатку знайдемо координати напрямного вектора реб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6A178FD" wp14:editId="64A7122B">
            <wp:extent cx="390525" cy="238125"/>
            <wp:effectExtent l="0" t="0" r="0" b="0"/>
            <wp:docPr id="2169" name="Рисунок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18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8"/>
          <w:sz w:val="28"/>
          <w:szCs w:val="28"/>
        </w:rPr>
        <w:drawing>
          <wp:inline distT="0" distB="0" distL="0" distR="0" wp14:anchorId="5BAB6F3B" wp14:editId="3DABA9B7">
            <wp:extent cx="952500" cy="276225"/>
            <wp:effectExtent l="0" t="0" r="0" b="0"/>
            <wp:docPr id="2170" name="Рисунок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1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0BD0939" w14:textId="77777777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Підставимо відповідні значення, отримаємо:</w:t>
      </w:r>
    </w:p>
    <w:p w14:paraId="2F179C5C" w14:textId="3AD534BD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2"/>
          <w:sz w:val="28"/>
          <w:szCs w:val="28"/>
        </w:rPr>
        <w:drawing>
          <wp:inline distT="0" distB="0" distL="0" distR="0" wp14:anchorId="5AD704CC" wp14:editId="4A9E6D55">
            <wp:extent cx="5991225" cy="571500"/>
            <wp:effectExtent l="0" t="0" r="0" b="0"/>
            <wp:docPr id="2171" name="Рисунок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1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12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,</w:t>
      </w:r>
    </w:p>
    <w:p w14:paraId="37D6484B" w14:textId="5846C0F8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5DFE233" wp14:editId="29C72798">
            <wp:extent cx="1609725" cy="266700"/>
            <wp:effectExtent l="0" t="0" r="0" b="0"/>
            <wp:docPr id="2172" name="Рисунок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18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2A03B0A" w14:textId="43DDB633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515295" w:rsidRPr="00C94038">
        <w:rPr>
          <w:b/>
          <w:color w:val="000000"/>
          <w:sz w:val="28"/>
          <w:szCs w:val="28"/>
          <w:lang w:val="uk-UA"/>
        </w:rPr>
        <w:t>3</w:t>
      </w:r>
      <w:r w:rsidRPr="00C94038">
        <w:rPr>
          <w:color w:val="000000"/>
          <w:sz w:val="28"/>
          <w:szCs w:val="28"/>
          <w:lang w:val="uk-UA"/>
        </w:rPr>
        <w:t xml:space="preserve"> Скласти рівняння площини, що проходить через точ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8F57B11" wp14:editId="7B1731C8">
            <wp:extent cx="1000125" cy="238125"/>
            <wp:effectExtent l="0" t="0" r="0" b="0"/>
            <wp:docPr id="2173" name="Рисунок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1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ерпендикулярна площинам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C7F3262" wp14:editId="76EDB1D3">
            <wp:extent cx="1104900" cy="228600"/>
            <wp:effectExtent l="0" t="0" r="0" b="0"/>
            <wp:docPr id="2174" name="Рисунок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1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6BCD981" wp14:editId="5C2B1B1B">
            <wp:extent cx="1371600" cy="228600"/>
            <wp:effectExtent l="0" t="0" r="0" b="0"/>
            <wp:docPr id="2175" name="Рисунок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18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805C7A6" w14:textId="77777777" w:rsidR="00A15308" w:rsidRPr="00C94038" w:rsidRDefault="00A27BC8" w:rsidP="00A27BC8">
      <w:pPr>
        <w:ind w:firstLine="708"/>
        <w:jc w:val="both"/>
        <w:rPr>
          <w:color w:val="000000"/>
          <w:sz w:val="28"/>
          <w:szCs w:val="28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0C8FD0E" w14:textId="3AD6C082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кільки за нормальний вектор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5F1061B" wp14:editId="22087E01">
            <wp:extent cx="152400" cy="180975"/>
            <wp:effectExtent l="0" t="0" r="0" b="0"/>
            <wp:docPr id="2176" name="Рисунок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18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шуканої площини можна взяти векторний добуток нормальних векторів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A83DDED" wp14:editId="7C6C62C4">
            <wp:extent cx="876300" cy="238125"/>
            <wp:effectExtent l="0" t="0" r="0" b="0"/>
            <wp:docPr id="2177" name="Рисунок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18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E595B3" wp14:editId="6A6F52F5">
            <wp:extent cx="885825" cy="238125"/>
            <wp:effectExtent l="0" t="0" r="0" b="0"/>
            <wp:docPr id="2178" name="Рисунок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18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даних площин, то</w:t>
      </w:r>
    </w:p>
    <w:p w14:paraId="59A0BC14" w14:textId="5C87C0E6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0"/>
          <w:sz w:val="28"/>
          <w:szCs w:val="28"/>
        </w:rPr>
        <w:drawing>
          <wp:inline distT="0" distB="0" distL="0" distR="0" wp14:anchorId="25ACF49B" wp14:editId="379EA75F">
            <wp:extent cx="2819400" cy="847725"/>
            <wp:effectExtent l="0" t="0" r="0" b="0"/>
            <wp:docPr id="2179" name="Рисунок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1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65C3BBD" w14:textId="22A78C26" w:rsidR="00A27BC8" w:rsidRPr="00C94038" w:rsidRDefault="00A27BC8" w:rsidP="00A27BC8">
      <w:pPr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користаємося рівнянням площини, що проходить через задану точ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730AC75" wp14:editId="205CC969">
            <wp:extent cx="1000125" cy="238125"/>
            <wp:effectExtent l="0" t="0" r="0" b="0"/>
            <wp:docPr id="2180" name="Рисунок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1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ерпендикулярно вектор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154EFA7" wp14:editId="75839595">
            <wp:extent cx="771525" cy="238125"/>
            <wp:effectExtent l="0" t="0" r="0" b="0"/>
            <wp:docPr id="2181" name="Рисунок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18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Отримаємо</w:t>
      </w:r>
    </w:p>
    <w:p w14:paraId="1B6C676D" w14:textId="206FAC2C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27AA9EA" wp14:editId="75357FAB">
            <wp:extent cx="2095500" cy="238125"/>
            <wp:effectExtent l="0" t="0" r="0" b="0"/>
            <wp:docPr id="2182" name="Рисунок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18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6D56474" wp14:editId="027B7AA8">
            <wp:extent cx="1400175" cy="228600"/>
            <wp:effectExtent l="0" t="0" r="0" b="0"/>
            <wp:docPr id="2183" name="Рисунок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1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28C8890E" w14:textId="6B423174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515295" w:rsidRPr="00C94038">
        <w:rPr>
          <w:b/>
          <w:color w:val="000000"/>
          <w:sz w:val="28"/>
          <w:szCs w:val="28"/>
          <w:lang w:val="uk-UA"/>
        </w:rPr>
        <w:t>4</w:t>
      </w:r>
      <w:r w:rsidRPr="00C94038">
        <w:rPr>
          <w:color w:val="000000"/>
          <w:sz w:val="28"/>
          <w:szCs w:val="28"/>
          <w:lang w:val="uk-UA"/>
        </w:rPr>
        <w:t xml:space="preserve"> Скласти рівняння площини, що проходить через початок координат і перпендикулярна до площин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37B85F1" wp14:editId="6185F62E">
            <wp:extent cx="1295400" cy="228600"/>
            <wp:effectExtent l="0" t="0" r="0" b="0"/>
            <wp:docPr id="2184" name="Рисунок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18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4CE3330" wp14:editId="5D5CC413">
            <wp:extent cx="1028700" cy="228600"/>
            <wp:effectExtent l="0" t="0" r="0" b="0"/>
            <wp:docPr id="2185" name="Рисунок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18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03EAA5D" w14:textId="77777777" w:rsidR="00A1530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6F1A882D" w14:textId="60C8CBAF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рівняння шуканої площини має вигляд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58E7A99" wp14:editId="213A9DEA">
            <wp:extent cx="1257300" cy="228600"/>
            <wp:effectExtent l="0" t="0" r="0" b="0"/>
            <wp:docPr id="2186" name="Рисунок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18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ді нормальні вектори площин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6022855" wp14:editId="6A712B52">
            <wp:extent cx="838200" cy="238125"/>
            <wp:effectExtent l="0" t="0" r="0" b="0"/>
            <wp:docPr id="2187" name="Рисунок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18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BD21C2C" wp14:editId="5CF9C394">
            <wp:extent cx="714375" cy="238125"/>
            <wp:effectExtent l="0" t="0" r="0" b="0"/>
            <wp:docPr id="2188" name="Рисунок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18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а умовою задачі будуть перпендикулярні до вектор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68F8EEB" wp14:editId="5A1E1265">
            <wp:extent cx="800100" cy="238125"/>
            <wp:effectExtent l="0" t="0" r="0" b="0"/>
            <wp:docPr id="2189" name="Рисунок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1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обто справедливі рівності</w:t>
      </w:r>
    </w:p>
    <w:p w14:paraId="67E710BE" w14:textId="316A3AE2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4"/>
          <w:sz w:val="28"/>
          <w:szCs w:val="28"/>
        </w:rPr>
        <w:drawing>
          <wp:inline distT="0" distB="0" distL="0" distR="0" wp14:anchorId="4C6A730F" wp14:editId="049A603A">
            <wp:extent cx="2362200" cy="904875"/>
            <wp:effectExtent l="0" t="0" r="0" b="0"/>
            <wp:docPr id="2190" name="Рисунок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18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A4688" w14:textId="77777777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тже, шукане рівняння площини має вигляд</w:t>
      </w:r>
    </w:p>
    <w:p w14:paraId="3BF08C66" w14:textId="76FD8D50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ACCEE4D" wp14:editId="18DD25BD">
            <wp:extent cx="1638300" cy="457200"/>
            <wp:effectExtent l="0" t="0" r="0" b="0"/>
            <wp:docPr id="2191" name="Рисунок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18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646F95A" w14:textId="49C99F7F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кільк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DED060" wp14:editId="61AD20A1">
            <wp:extent cx="428625" cy="190500"/>
            <wp:effectExtent l="0" t="0" r="0" b="0"/>
            <wp:docPr id="2192" name="Рисунок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18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рівняння площин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8ECA288" wp14:editId="08CF3D0B">
            <wp:extent cx="1104900" cy="228600"/>
            <wp:effectExtent l="0" t="0" r="0" b="0"/>
            <wp:docPr id="2193" name="Рисунок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1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BD8B26F" w14:textId="77777777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 xml:space="preserve">Приклад </w:t>
      </w:r>
      <w:r w:rsidR="00515295" w:rsidRPr="00C94038">
        <w:rPr>
          <w:b/>
          <w:color w:val="000000"/>
          <w:sz w:val="28"/>
          <w:szCs w:val="28"/>
          <w:lang w:val="uk-UA"/>
        </w:rPr>
        <w:t>5</w:t>
      </w:r>
      <w:r w:rsidRPr="00C94038">
        <w:rPr>
          <w:color w:val="000000"/>
          <w:sz w:val="28"/>
          <w:szCs w:val="28"/>
          <w:lang w:val="uk-UA"/>
        </w:rPr>
        <w:t xml:space="preserve"> З початку координат опустити перпендикуляр на пряму</w:t>
      </w:r>
    </w:p>
    <w:p w14:paraId="034223C5" w14:textId="3EEE0B1D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92402F6" wp14:editId="35E57609">
            <wp:extent cx="1485900" cy="457200"/>
            <wp:effectExtent l="0" t="0" r="0" b="0"/>
            <wp:docPr id="2194" name="Рисунок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18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B62EF12" w14:textId="77777777" w:rsidR="00A15308" w:rsidRPr="00C94038" w:rsidRDefault="00A27BC8" w:rsidP="00A27BC8">
      <w:pPr>
        <w:ind w:firstLine="708"/>
        <w:jc w:val="both"/>
        <w:rPr>
          <w:color w:val="000000"/>
          <w:sz w:val="28"/>
          <w:szCs w:val="28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D7A495A" w14:textId="5AF1EB9C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 xml:space="preserve">Оскільки напрямний вектор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592831C" wp14:editId="7CBF88D9">
            <wp:extent cx="657225" cy="238125"/>
            <wp:effectExtent l="0" t="0" r="0" b="0"/>
            <wp:docPr id="2195" name="Рисунок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1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буде нормальним до площини, що проходить через початок координат, то рівняння такої площини має вигляд</w:t>
      </w:r>
    </w:p>
    <w:p w14:paraId="175CDAF0" w14:textId="4EB58BCA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0BCD12C" wp14:editId="4A237E6A">
            <wp:extent cx="1104900" cy="228600"/>
            <wp:effectExtent l="0" t="0" r="0" b="0"/>
            <wp:docPr id="2196" name="Рисунок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1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047E979" w14:textId="77777777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Розв’язавши систему</w:t>
      </w:r>
    </w:p>
    <w:p w14:paraId="41D4C151" w14:textId="61B1E588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46"/>
          <w:sz w:val="28"/>
          <w:szCs w:val="28"/>
        </w:rPr>
        <w:drawing>
          <wp:inline distT="0" distB="0" distL="0" distR="0" wp14:anchorId="36B12C2C" wp14:editId="5AD2BD38">
            <wp:extent cx="1638300" cy="676275"/>
            <wp:effectExtent l="0" t="0" r="0" b="0"/>
            <wp:docPr id="2197" name="Рисунок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18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noProof/>
          <w:color w:val="000000"/>
          <w:position w:val="-128"/>
          <w:sz w:val="28"/>
          <w:szCs w:val="28"/>
        </w:rPr>
        <w:drawing>
          <wp:inline distT="0" distB="0" distL="0" distR="0" wp14:anchorId="45F86DC0" wp14:editId="0147A71E">
            <wp:extent cx="2047875" cy="1714500"/>
            <wp:effectExtent l="0" t="0" r="0" b="0"/>
            <wp:docPr id="2198" name="Рисунок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18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090BA8" w14:textId="19249A33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кладемо рівняння прямої, що проходить через точки </w:t>
      </w:r>
      <w:r w:rsidRPr="00C94038">
        <w:rPr>
          <w:i/>
          <w:color w:val="000000"/>
          <w:sz w:val="28"/>
          <w:szCs w:val="28"/>
          <w:lang w:val="uk-UA"/>
        </w:rPr>
        <w:t>О</w:t>
      </w:r>
      <w:r w:rsidRPr="00C94038">
        <w:rPr>
          <w:color w:val="000000"/>
          <w:sz w:val="28"/>
          <w:szCs w:val="28"/>
          <w:lang w:val="uk-UA"/>
        </w:rPr>
        <w:t xml:space="preserve">(0, 0, 0) і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6972974" wp14:editId="158B395E">
            <wp:extent cx="1019175" cy="495300"/>
            <wp:effectExtent l="0" t="0" r="0" b="0"/>
            <wp:docPr id="2199" name="Рисунок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18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</w:p>
    <w:p w14:paraId="6810ED97" w14:textId="1190AB7E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01E24A7" wp14:editId="3BC50D01">
            <wp:extent cx="1362075" cy="457200"/>
            <wp:effectExtent l="0" t="0" r="0" b="0"/>
            <wp:docPr id="2200" name="Рисунок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18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F70E885" wp14:editId="5E827B04">
            <wp:extent cx="752475" cy="457200"/>
            <wp:effectExtent l="0" t="0" r="0" b="0"/>
            <wp:docPr id="2201" name="Рисунок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18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C77B795" w14:textId="77777777" w:rsidR="00273048" w:rsidRPr="00C94038" w:rsidRDefault="00273048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</w:p>
    <w:p w14:paraId="47CAC763" w14:textId="77777777" w:rsidR="00A27BC8" w:rsidRPr="00C94038" w:rsidRDefault="00A27BC8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Задачі для самостійного розв’язування</w:t>
      </w:r>
    </w:p>
    <w:p w14:paraId="49500F55" w14:textId="77777777" w:rsidR="00BF606D" w:rsidRPr="00C94038" w:rsidRDefault="00BF606D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1F691F13" w14:textId="5E9175C6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27304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.</w:t>
      </w:r>
      <w:r w:rsidR="00A27BC8" w:rsidRPr="00C94038">
        <w:rPr>
          <w:color w:val="000000"/>
          <w:sz w:val="28"/>
          <w:szCs w:val="28"/>
          <w:lang w:val="uk-UA"/>
        </w:rPr>
        <w:t xml:space="preserve"> Визначити, які з точок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9950598" wp14:editId="6F6A5D7D">
            <wp:extent cx="695325" cy="238125"/>
            <wp:effectExtent l="0" t="0" r="0" b="0"/>
            <wp:docPr id="2202" name="Рисунок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18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5045271" wp14:editId="7BA20C5E">
            <wp:extent cx="561975" cy="238125"/>
            <wp:effectExtent l="0" t="0" r="0" b="0"/>
            <wp:docPr id="2203" name="Рисунок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18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1DB71B3" wp14:editId="5562E51B">
            <wp:extent cx="733425" cy="238125"/>
            <wp:effectExtent l="0" t="0" r="0" b="0"/>
            <wp:docPr id="2204" name="Рисунок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1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лежать прямій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AA59FCB" wp14:editId="13888C44">
            <wp:extent cx="990600" cy="228600"/>
            <wp:effectExtent l="0" t="0" r="0" b="0"/>
            <wp:docPr id="2205" name="Рисунок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1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ED9E4A9" w14:textId="29A50D8F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відрізки, що відтинає прям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EEFF854" wp14:editId="0B612A6B">
            <wp:extent cx="1019175" cy="228600"/>
            <wp:effectExtent l="0" t="0" r="0" b="0"/>
            <wp:docPr id="2206" name="Рисунок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18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 осях координат.</w:t>
      </w:r>
    </w:p>
    <w:p w14:paraId="2825E92F" w14:textId="4BE4788E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3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прямої, що проходить під кутом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716703A" wp14:editId="0D59DF9E">
            <wp:extent cx="638175" cy="276225"/>
            <wp:effectExtent l="0" t="0" r="0" b="0"/>
            <wp:docPr id="2207" name="Рисунок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18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до ос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Ox</w:t>
      </w:r>
      <w:r w:rsidR="00A27BC8" w:rsidRPr="00C94038">
        <w:rPr>
          <w:color w:val="000000"/>
          <w:sz w:val="28"/>
          <w:szCs w:val="28"/>
          <w:lang w:val="uk-UA"/>
        </w:rPr>
        <w:t xml:space="preserve"> і відтинає на ос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Оу</w:t>
      </w:r>
      <w:r w:rsidR="00A27BC8" w:rsidRPr="00C94038">
        <w:rPr>
          <w:color w:val="000000"/>
          <w:sz w:val="28"/>
          <w:szCs w:val="28"/>
          <w:lang w:val="uk-UA"/>
        </w:rPr>
        <w:t xml:space="preserve"> відрізок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2DC4660" wp14:editId="762914DC">
            <wp:extent cx="390525" cy="190500"/>
            <wp:effectExtent l="0" t="0" r="0" b="0"/>
            <wp:docPr id="2208" name="Рисунок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18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516F75FB" w14:textId="7C2629E3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4.</w:t>
      </w:r>
      <w:r w:rsidR="00A27BC8" w:rsidRPr="00C94038">
        <w:rPr>
          <w:color w:val="000000"/>
          <w:sz w:val="28"/>
          <w:szCs w:val="28"/>
          <w:lang w:val="uk-UA"/>
        </w:rPr>
        <w:t xml:space="preserve"> Під яким кутом до ос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Ox</w:t>
      </w:r>
      <w:r w:rsidR="00A27BC8" w:rsidRPr="00C94038">
        <w:rPr>
          <w:color w:val="000000"/>
          <w:sz w:val="28"/>
          <w:szCs w:val="28"/>
          <w:lang w:val="uk-UA"/>
        </w:rPr>
        <w:t xml:space="preserve"> нахилена пряма, що проходить через точк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7849A88" wp14:editId="0C60E462">
            <wp:extent cx="638175" cy="238125"/>
            <wp:effectExtent l="0" t="0" r="0" b="0"/>
            <wp:docPr id="2209" name="Рисунок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18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т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</w:t>
      </w:r>
      <w:r w:rsidR="00A27BC8" w:rsidRPr="00C94038">
        <w:rPr>
          <w:color w:val="000000"/>
          <w:sz w:val="28"/>
          <w:szCs w:val="28"/>
          <w:lang w:val="uk-UA"/>
        </w:rPr>
        <w:t>(4; –2)?</w:t>
      </w:r>
    </w:p>
    <w:p w14:paraId="3C0E0A15" w14:textId="6953433B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color w:val="000000"/>
          <w:sz w:val="28"/>
          <w:szCs w:val="28"/>
          <w:lang w:val="uk-UA"/>
        </w:rPr>
        <w:t xml:space="preserve"> 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P</w:t>
      </w:r>
      <w:r w:rsidR="00A27BC8" w:rsidRPr="00C94038">
        <w:rPr>
          <w:color w:val="000000"/>
          <w:sz w:val="28"/>
          <w:szCs w:val="28"/>
          <w:lang w:val="uk-UA"/>
        </w:rPr>
        <w:t xml:space="preserve">(–1; 3) провести пряму, перпендикулярну до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5291C16" wp14:editId="28914D67">
            <wp:extent cx="1104900" cy="228600"/>
            <wp:effectExtent l="0" t="0" r="0" b="0"/>
            <wp:docPr id="2210" name="Рисунок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1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1A590B0" w14:textId="65724E81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6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P</w:t>
      </w:r>
      <w:r w:rsidR="00A27BC8" w:rsidRPr="00C94038">
        <w:rPr>
          <w:color w:val="000000"/>
          <w:sz w:val="28"/>
          <w:szCs w:val="28"/>
          <w:lang w:val="uk-UA"/>
        </w:rPr>
        <w:t xml:space="preserve">(1; 2) провести пряму, перпендикулярну до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527592D" wp14:editId="6A6FFE0E">
            <wp:extent cx="1171575" cy="228600"/>
            <wp:effectExtent l="0" t="0" r="0" b="0"/>
            <wp:docPr id="2211" name="Рисунок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18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7AC673C" w14:textId="62E45B25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проекцію точки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P</w:t>
      </w:r>
      <w:r w:rsidR="00A27BC8" w:rsidRPr="00C94038">
        <w:rPr>
          <w:color w:val="000000"/>
          <w:sz w:val="28"/>
          <w:szCs w:val="28"/>
          <w:lang w:val="uk-UA"/>
        </w:rPr>
        <w:t xml:space="preserve">(1; –2) на прям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94DD60" wp14:editId="21EED815">
            <wp:extent cx="1000125" cy="228600"/>
            <wp:effectExtent l="0" t="0" r="0" b="0"/>
            <wp:docPr id="2212" name="Рисунок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1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C014496" w14:textId="65508DA6" w:rsidR="00596F9F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Через точку перетину прямих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6FD9765" wp14:editId="6B20D321">
            <wp:extent cx="990600" cy="228600"/>
            <wp:effectExtent l="0" t="0" r="0" b="0"/>
            <wp:docPr id="2213" name="Рисунок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18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9A5F0B4" wp14:editId="47AC5C95">
            <wp:extent cx="1028700" cy="228600"/>
            <wp:effectExtent l="0" t="0" r="0" b="0"/>
            <wp:docPr id="2214" name="Рисунок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1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провести пряму, яка:</w:t>
      </w:r>
    </w:p>
    <w:p w14:paraId="17B100FE" w14:textId="77777777" w:rsidR="00596F9F" w:rsidRPr="00C94038" w:rsidRDefault="00A27BC8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проходить через точку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 (–1; 3);</w:t>
      </w:r>
    </w:p>
    <w:p w14:paraId="7C7FC339" w14:textId="77777777" w:rsidR="00596F9F" w:rsidRPr="00C94038" w:rsidRDefault="00A27BC8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паралельна осі </w:t>
      </w:r>
      <w:r w:rsidRPr="00C94038">
        <w:rPr>
          <w:i/>
          <w:iCs/>
          <w:color w:val="000000"/>
          <w:sz w:val="28"/>
          <w:szCs w:val="28"/>
          <w:lang w:val="uk-UA"/>
        </w:rPr>
        <w:t>Oy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4C714F54" w14:textId="0C2F4008" w:rsidR="00A27BC8" w:rsidRPr="00C94038" w:rsidRDefault="00A27BC8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перпендикулярна до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E1022B2" wp14:editId="6BAAA2AA">
            <wp:extent cx="1076325" cy="228600"/>
            <wp:effectExtent l="0" t="0" r="0" b="0"/>
            <wp:docPr id="2215" name="Рисунок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1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1FD1977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Звести до нормального вигляду такі рівняння:</w:t>
      </w:r>
    </w:p>
    <w:p w14:paraId="55C6BCCD" w14:textId="7C9F14CA" w:rsidR="00596F9F" w:rsidRPr="00C94038" w:rsidRDefault="00A27BC8" w:rsidP="00596F9F">
      <w:pPr>
        <w:widowControl w:val="0"/>
        <w:tabs>
          <w:tab w:val="left" w:pos="709"/>
        </w:tabs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C1009DC" wp14:editId="0CD258A3">
            <wp:extent cx="1171575" cy="228600"/>
            <wp:effectExtent l="0" t="0" r="0" b="0"/>
            <wp:docPr id="2216" name="Рисунок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19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445E4C1" w14:textId="10D4E257" w:rsidR="00596F9F" w:rsidRPr="00C94038" w:rsidRDefault="00A27BC8" w:rsidP="00596F9F">
      <w:pPr>
        <w:widowControl w:val="0"/>
        <w:tabs>
          <w:tab w:val="left" w:pos="709"/>
        </w:tabs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E573F3A" wp14:editId="1E8FE1C4">
            <wp:extent cx="990600" cy="228600"/>
            <wp:effectExtent l="0" t="0" r="0" b="0"/>
            <wp:docPr id="2217" name="Рисунок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19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865A99D" w14:textId="77A72404" w:rsidR="00A27BC8" w:rsidRPr="00C94038" w:rsidRDefault="00A27BC8" w:rsidP="00596F9F">
      <w:pPr>
        <w:widowControl w:val="0"/>
        <w:tabs>
          <w:tab w:val="left" w:pos="709"/>
        </w:tabs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42142C0" wp14:editId="42BD6A63">
            <wp:extent cx="657225" cy="190500"/>
            <wp:effectExtent l="0" t="0" r="0" b="0"/>
            <wp:docPr id="2218" name="Рисунок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19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F28BC48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0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Обчислити відстань від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P</w:t>
      </w:r>
      <w:r w:rsidR="00A27BC8" w:rsidRPr="00C94038">
        <w:rPr>
          <w:color w:val="000000"/>
          <w:sz w:val="28"/>
          <w:szCs w:val="28"/>
          <w:lang w:val="uk-UA"/>
        </w:rPr>
        <w:t xml:space="preserve"> до прямої:</w:t>
      </w:r>
    </w:p>
    <w:p w14:paraId="58CC0499" w14:textId="47717E58" w:rsidR="00596F9F" w:rsidRPr="00C94038" w:rsidRDefault="00A27BC8" w:rsidP="00596F9F">
      <w:pPr>
        <w:widowControl w:val="0"/>
        <w:tabs>
          <w:tab w:val="left" w:pos="709"/>
        </w:tabs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P</w:t>
      </w:r>
      <w:r w:rsidRPr="00C94038">
        <w:rPr>
          <w:color w:val="000000"/>
          <w:sz w:val="28"/>
          <w:szCs w:val="28"/>
          <w:lang w:val="uk-UA"/>
        </w:rPr>
        <w:t xml:space="preserve">(–2; 1)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0A9FCF" wp14:editId="2BADD92E">
            <wp:extent cx="1104900" cy="228600"/>
            <wp:effectExtent l="0" t="0" r="0" b="0"/>
            <wp:docPr id="2219" name="Рисунок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19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3048" w:rsidRPr="00C94038">
        <w:rPr>
          <w:color w:val="000000"/>
          <w:sz w:val="28"/>
          <w:szCs w:val="28"/>
          <w:lang w:val="uk-UA"/>
        </w:rPr>
        <w:t>;</w:t>
      </w:r>
    </w:p>
    <w:p w14:paraId="25D957E5" w14:textId="1233CA01" w:rsidR="00A27BC8" w:rsidRPr="00C94038" w:rsidRDefault="00A27BC8" w:rsidP="00596F9F">
      <w:pPr>
        <w:widowControl w:val="0"/>
        <w:tabs>
          <w:tab w:val="left" w:pos="709"/>
        </w:tabs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P</w:t>
      </w:r>
      <w:r w:rsidRPr="00C94038">
        <w:rPr>
          <w:color w:val="000000"/>
          <w:sz w:val="28"/>
          <w:szCs w:val="28"/>
          <w:lang w:val="uk-UA"/>
        </w:rPr>
        <w:t xml:space="preserve">(3; –2)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A19CCA" wp14:editId="32B98518">
            <wp:extent cx="1143000" cy="228600"/>
            <wp:effectExtent l="0" t="0" r="0" b="0"/>
            <wp:docPr id="2220" name="Рисунок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9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E0DBEC4" w14:textId="3F0684E2" w:rsidR="00A27BC8" w:rsidRPr="00C94038" w:rsidRDefault="00A27BC8" w:rsidP="00273048">
      <w:pPr>
        <w:widowControl w:val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596F9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i/>
          <w:color w:val="000000"/>
          <w:sz w:val="28"/>
          <w:szCs w:val="28"/>
          <w:lang w:val="uk-UA"/>
        </w:rPr>
        <w:t>P</w:t>
      </w:r>
      <w:r w:rsidRPr="00C94038">
        <w:rPr>
          <w:color w:val="000000"/>
          <w:sz w:val="28"/>
          <w:szCs w:val="28"/>
          <w:lang w:val="uk-UA"/>
        </w:rPr>
        <w:t xml:space="preserve">(0; 1)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008F45B" wp14:editId="40274ECA">
            <wp:extent cx="990600" cy="228600"/>
            <wp:effectExtent l="0" t="0" r="0" b="0"/>
            <wp:docPr id="2221" name="Рисунок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9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05C1F20" w14:textId="6F76D8E1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1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довжину перпендикуляра, опущеного з точк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2933461" wp14:editId="69B56880">
            <wp:extent cx="981075" cy="238125"/>
            <wp:effectExtent l="0" t="0" r="0" b="0"/>
            <wp:docPr id="2222" name="Рисунок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9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 площин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44D4799" wp14:editId="23707824">
            <wp:extent cx="1533525" cy="228600"/>
            <wp:effectExtent l="0" t="0" r="0" b="0"/>
            <wp:docPr id="2223" name="Рисунок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9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3922D1C3" w14:textId="37F8036D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2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Перевірити, які з точок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</w:t>
      </w:r>
      <w:r w:rsidR="00A27BC8" w:rsidRPr="00C94038">
        <w:rPr>
          <w:color w:val="000000"/>
          <w:sz w:val="28"/>
          <w:szCs w:val="28"/>
          <w:lang w:val="uk-UA"/>
        </w:rPr>
        <w:t xml:space="preserve">(–1; 2; 3),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B</w:t>
      </w:r>
      <w:r w:rsidR="00A27BC8" w:rsidRPr="00C94038">
        <w:rPr>
          <w:color w:val="000000"/>
          <w:sz w:val="28"/>
          <w:szCs w:val="28"/>
          <w:lang w:val="uk-UA"/>
        </w:rPr>
        <w:t xml:space="preserve">(1; –2; 1),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C</w:t>
      </w:r>
      <w:r w:rsidR="00A27BC8" w:rsidRPr="00C94038">
        <w:rPr>
          <w:color w:val="000000"/>
          <w:sz w:val="28"/>
          <w:szCs w:val="28"/>
          <w:lang w:val="uk-UA"/>
        </w:rPr>
        <w:t>(0; 1; 2),</w:t>
      </w:r>
      <w:r w:rsidRPr="00C94038">
        <w:rPr>
          <w:color w:val="000000"/>
          <w:sz w:val="28"/>
          <w:szCs w:val="28"/>
          <w:lang w:val="uk-UA"/>
        </w:rPr>
        <w:br/>
      </w:r>
      <w:r w:rsidR="00A27BC8" w:rsidRPr="00C94038">
        <w:rPr>
          <w:i/>
          <w:iCs/>
          <w:color w:val="000000"/>
          <w:sz w:val="28"/>
          <w:szCs w:val="28"/>
          <w:lang w:val="uk-UA"/>
        </w:rPr>
        <w:t>D</w:t>
      </w:r>
      <w:r w:rsidR="00A27BC8" w:rsidRPr="00C94038">
        <w:rPr>
          <w:color w:val="000000"/>
          <w:sz w:val="28"/>
          <w:szCs w:val="28"/>
          <w:lang w:val="uk-UA"/>
        </w:rPr>
        <w:t>(3; 0;</w:t>
      </w:r>
      <w:r w:rsidRPr="00C94038">
        <w:rPr>
          <w:color w:val="000000"/>
          <w:sz w:val="28"/>
          <w:szCs w:val="28"/>
          <w:lang w:val="uk-UA"/>
        </w:rPr>
        <w:t> </w:t>
      </w:r>
      <w:r w:rsidR="00A27BC8" w:rsidRPr="00C94038">
        <w:rPr>
          <w:color w:val="000000"/>
          <w:sz w:val="28"/>
          <w:szCs w:val="28"/>
          <w:lang w:val="uk-UA"/>
        </w:rPr>
        <w:t xml:space="preserve">3) т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3C0BB08" wp14:editId="5EB3EF81">
            <wp:extent cx="914400" cy="238125"/>
            <wp:effectExtent l="0" t="0" r="0" b="0"/>
            <wp:docPr id="2224" name="Рисунок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9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належать площин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3D404E3" wp14:editId="207CBA19">
            <wp:extent cx="1323975" cy="228600"/>
            <wp:effectExtent l="0" t="0" r="0" b="0"/>
            <wp:docPr id="2225" name="Рисунок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9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7D5F618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3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Визначити координати нормального вектора площини, яка проходить через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</w:t>
      </w:r>
      <w:r w:rsidR="00A27BC8" w:rsidRPr="00C94038">
        <w:rPr>
          <w:color w:val="000000"/>
          <w:sz w:val="28"/>
          <w:szCs w:val="28"/>
          <w:lang w:val="uk-UA"/>
        </w:rPr>
        <w:t xml:space="preserve">(2; –1; 1),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B</w:t>
      </w:r>
      <w:r w:rsidR="00A27BC8" w:rsidRPr="00C94038">
        <w:rPr>
          <w:color w:val="000000"/>
          <w:sz w:val="28"/>
          <w:szCs w:val="28"/>
          <w:lang w:val="uk-UA"/>
        </w:rPr>
        <w:t xml:space="preserve">(3; 1; 0) 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C</w:t>
      </w:r>
      <w:r w:rsidR="00A27BC8" w:rsidRPr="00C94038">
        <w:rPr>
          <w:color w:val="000000"/>
          <w:sz w:val="28"/>
          <w:szCs w:val="28"/>
          <w:lang w:val="uk-UA"/>
        </w:rPr>
        <w:t>(1; 5; –2).</w:t>
      </w:r>
    </w:p>
    <w:p w14:paraId="364E9870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Площина проходить через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</w:t>
      </w:r>
      <w:r w:rsidR="00A27BC8" w:rsidRPr="00C94038">
        <w:rPr>
          <w:color w:val="000000"/>
          <w:sz w:val="28"/>
          <w:szCs w:val="28"/>
          <w:lang w:val="uk-UA"/>
        </w:rPr>
        <w:t xml:space="preserve">(1; 2; 1) т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B</w:t>
      </w:r>
      <w:r w:rsidR="00A27BC8" w:rsidRPr="00C94038">
        <w:rPr>
          <w:color w:val="000000"/>
          <w:sz w:val="28"/>
          <w:szCs w:val="28"/>
          <w:lang w:val="uk-UA"/>
        </w:rPr>
        <w:t xml:space="preserve">(0; 3; –1) паралельно до ос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Oz</w:t>
      </w:r>
      <w:r w:rsidR="00A27BC8" w:rsidRPr="00C94038">
        <w:rPr>
          <w:color w:val="000000"/>
          <w:sz w:val="28"/>
          <w:szCs w:val="28"/>
          <w:lang w:val="uk-UA"/>
        </w:rPr>
        <w:t>. Написати її рівняння.</w:t>
      </w:r>
    </w:p>
    <w:p w14:paraId="003AD07E" w14:textId="58E0B6AB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5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площини, що проходить через точку</w:t>
      </w:r>
      <w:r w:rsidRPr="00C94038">
        <w:rPr>
          <w:color w:val="000000"/>
          <w:sz w:val="28"/>
          <w:szCs w:val="28"/>
          <w:lang w:val="uk-UA"/>
        </w:rPr>
        <w:br/>
      </w:r>
      <w:r w:rsidR="00A27BC8" w:rsidRPr="00C94038">
        <w:rPr>
          <w:i/>
          <w:iCs/>
          <w:color w:val="000000"/>
          <w:sz w:val="28"/>
          <w:szCs w:val="28"/>
          <w:lang w:val="uk-UA"/>
        </w:rPr>
        <w:t>P</w:t>
      </w:r>
      <w:r w:rsidR="00A27BC8" w:rsidRPr="00C94038">
        <w:rPr>
          <w:color w:val="000000"/>
          <w:sz w:val="28"/>
          <w:szCs w:val="28"/>
          <w:lang w:val="uk-UA"/>
        </w:rPr>
        <w:t xml:space="preserve">(–1; 2; 3) і відтинає від осей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Ox</w:t>
      </w:r>
      <w:r w:rsidR="00A27BC8" w:rsidRPr="00C94038">
        <w:rPr>
          <w:color w:val="000000"/>
          <w:sz w:val="28"/>
          <w:szCs w:val="28"/>
          <w:lang w:val="uk-UA"/>
        </w:rPr>
        <w:t xml:space="preserve"> та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Oy</w:t>
      </w:r>
      <w:r w:rsidR="00A27BC8" w:rsidRPr="00C94038">
        <w:rPr>
          <w:color w:val="000000"/>
          <w:sz w:val="28"/>
          <w:szCs w:val="28"/>
          <w:lang w:val="uk-UA"/>
        </w:rPr>
        <w:t xml:space="preserve"> відрізк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7CC5049" wp14:editId="64FCFF72">
            <wp:extent cx="419100" cy="190500"/>
            <wp:effectExtent l="0" t="0" r="0" b="0"/>
            <wp:docPr id="222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9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430AF81" wp14:editId="32246BC4">
            <wp:extent cx="485775" cy="190500"/>
            <wp:effectExtent l="0" t="0" r="0" b="0"/>
            <wp:docPr id="222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B5D100B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6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P</w:t>
      </w:r>
      <w:r w:rsidR="00A27BC8" w:rsidRPr="00C94038">
        <w:rPr>
          <w:color w:val="000000"/>
          <w:sz w:val="28"/>
          <w:szCs w:val="28"/>
          <w:lang w:val="uk-UA"/>
        </w:rPr>
        <w:t>(1; 2; –1) провести площину, що відтинає від осей координат рівні відрізки.</w:t>
      </w:r>
    </w:p>
    <w:p w14:paraId="6C3D5E85" w14:textId="718C9502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pacing w:val="-1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pacing w:val="-1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pacing w:val="-1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pacing w:val="-10"/>
          <w:sz w:val="28"/>
          <w:szCs w:val="28"/>
          <w:lang w:val="uk-UA"/>
        </w:rPr>
        <w:t>7</w:t>
      </w:r>
      <w:r w:rsidR="00A27BC8" w:rsidRPr="00C94038">
        <w:rPr>
          <w:b/>
          <w:bCs/>
          <w:color w:val="000000"/>
          <w:spacing w:val="-10"/>
          <w:sz w:val="28"/>
          <w:szCs w:val="28"/>
          <w:lang w:val="uk-UA"/>
        </w:rPr>
        <w:t>.</w:t>
      </w:r>
      <w:r w:rsidR="00A27BC8" w:rsidRPr="00C94038">
        <w:rPr>
          <w:color w:val="000000"/>
          <w:spacing w:val="-10"/>
          <w:sz w:val="28"/>
          <w:szCs w:val="28"/>
          <w:lang w:val="uk-UA"/>
        </w:rPr>
        <w:t xml:space="preserve"> Знайти відстань між площинами </w:t>
      </w:r>
      <w:r w:rsidR="00426617" w:rsidRPr="00C94038">
        <w:rPr>
          <w:noProof/>
          <w:color w:val="000000"/>
          <w:spacing w:val="-10"/>
          <w:position w:val="-12"/>
          <w:sz w:val="28"/>
          <w:szCs w:val="28"/>
        </w:rPr>
        <w:drawing>
          <wp:inline distT="0" distB="0" distL="0" distR="0" wp14:anchorId="2AC99712" wp14:editId="0EC9DF6A">
            <wp:extent cx="1400175" cy="228600"/>
            <wp:effectExtent l="0" t="0" r="0" b="0"/>
            <wp:docPr id="222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19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1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spacing w:val="-10"/>
          <w:position w:val="-12"/>
          <w:sz w:val="28"/>
          <w:szCs w:val="28"/>
        </w:rPr>
        <w:drawing>
          <wp:inline distT="0" distB="0" distL="0" distR="0" wp14:anchorId="12B551A7" wp14:editId="14844747">
            <wp:extent cx="1485900" cy="228600"/>
            <wp:effectExtent l="0" t="0" r="0" b="0"/>
            <wp:docPr id="222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19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pacing w:val="-10"/>
          <w:sz w:val="28"/>
          <w:szCs w:val="28"/>
          <w:lang w:val="uk-UA"/>
        </w:rPr>
        <w:t>.</w:t>
      </w:r>
    </w:p>
    <w:p w14:paraId="09600B88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1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>(–3; 6),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В</w:t>
      </w:r>
      <w:r w:rsidR="00A27BC8" w:rsidRPr="00C94038">
        <w:rPr>
          <w:color w:val="000000"/>
          <w:sz w:val="28"/>
          <w:szCs w:val="28"/>
          <w:lang w:val="uk-UA"/>
        </w:rPr>
        <w:t>(4; –1),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С</w:t>
      </w:r>
      <w:r w:rsidR="00A27BC8" w:rsidRPr="00C94038">
        <w:rPr>
          <w:color w:val="000000"/>
          <w:sz w:val="28"/>
          <w:szCs w:val="28"/>
          <w:lang w:val="uk-UA"/>
        </w:rPr>
        <w:t>(–3; –5),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D</w:t>
      </w:r>
      <w:r w:rsidR="00A27BC8" w:rsidRPr="00C94038">
        <w:rPr>
          <w:color w:val="000000"/>
          <w:sz w:val="28"/>
          <w:szCs w:val="28"/>
          <w:lang w:val="uk-UA"/>
        </w:rPr>
        <w:t>(–1; 2). Скласти рівняння</w:t>
      </w:r>
      <w:r w:rsidR="00273048" w:rsidRPr="00C94038">
        <w:rPr>
          <w:color w:val="000000"/>
          <w:sz w:val="28"/>
          <w:szCs w:val="28"/>
          <w:lang w:val="uk-UA"/>
        </w:rPr>
        <w:t xml:space="preserve"> прямої, яка проходить</w:t>
      </w:r>
      <w:r w:rsidR="00A27BC8" w:rsidRPr="00C94038">
        <w:rPr>
          <w:color w:val="000000"/>
          <w:sz w:val="28"/>
          <w:szCs w:val="28"/>
          <w:lang w:val="uk-UA"/>
        </w:rPr>
        <w:t>:</w:t>
      </w:r>
    </w:p>
    <w:p w14:paraId="44A71395" w14:textId="77777777" w:rsidR="00596F9F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  <w:t xml:space="preserve">через точки </w:t>
      </w:r>
      <w:r w:rsidRPr="00C94038">
        <w:rPr>
          <w:i/>
          <w:iCs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>;</w:t>
      </w:r>
      <w:r w:rsidR="00273048" w:rsidRPr="00C94038">
        <w:rPr>
          <w:color w:val="000000"/>
          <w:sz w:val="28"/>
          <w:szCs w:val="28"/>
          <w:lang w:val="uk-UA"/>
        </w:rPr>
        <w:tab/>
      </w:r>
    </w:p>
    <w:p w14:paraId="58A7174A" w14:textId="77777777" w:rsidR="00A27BC8" w:rsidRPr="00C94038" w:rsidRDefault="00515295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</w:t>
      </w:r>
      <w:r w:rsidR="00A27BC8" w:rsidRPr="00C94038">
        <w:rPr>
          <w:color w:val="000000"/>
          <w:sz w:val="28"/>
          <w:szCs w:val="28"/>
          <w:lang w:val="uk-UA"/>
        </w:rPr>
        <w:t>)</w:t>
      </w:r>
      <w:r w:rsidR="00A27BC8" w:rsidRPr="00C94038">
        <w:rPr>
          <w:color w:val="000000"/>
          <w:sz w:val="28"/>
          <w:szCs w:val="28"/>
          <w:lang w:val="uk-UA"/>
        </w:rPr>
        <w:tab/>
        <w:t xml:space="preserve">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D</w:t>
      </w:r>
      <w:r w:rsidR="00A27BC8" w:rsidRPr="00C94038">
        <w:rPr>
          <w:color w:val="000000"/>
          <w:sz w:val="28"/>
          <w:szCs w:val="28"/>
          <w:lang w:val="uk-UA"/>
        </w:rPr>
        <w:t xml:space="preserve"> перпендикулярно до прямої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С</w:t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1D355BC2" w14:textId="77777777" w:rsidR="00A27BC8" w:rsidRPr="00C94038" w:rsidRDefault="00515295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</w:t>
      </w:r>
      <w:r w:rsidR="00A27BC8" w:rsidRPr="00C94038">
        <w:rPr>
          <w:color w:val="000000"/>
          <w:sz w:val="28"/>
          <w:szCs w:val="28"/>
          <w:lang w:val="uk-UA"/>
        </w:rPr>
        <w:t>)</w:t>
      </w:r>
      <w:r w:rsidR="00A27BC8" w:rsidRPr="00C94038">
        <w:rPr>
          <w:color w:val="000000"/>
          <w:sz w:val="28"/>
          <w:szCs w:val="28"/>
          <w:lang w:val="uk-UA"/>
        </w:rPr>
        <w:tab/>
        <w:t xml:space="preserve">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 xml:space="preserve"> паралельно прямій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С</w:t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230DEE35" w14:textId="77777777" w:rsidR="00A27BC8" w:rsidRPr="00C94038" w:rsidRDefault="00515295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</w:t>
      </w:r>
      <w:r w:rsidR="00A27BC8" w:rsidRPr="00C94038">
        <w:rPr>
          <w:color w:val="000000"/>
          <w:sz w:val="28"/>
          <w:szCs w:val="28"/>
          <w:lang w:val="uk-UA"/>
        </w:rPr>
        <w:t>)</w:t>
      </w:r>
      <w:r w:rsidR="00A27BC8" w:rsidRPr="00C94038">
        <w:rPr>
          <w:color w:val="000000"/>
          <w:sz w:val="28"/>
          <w:szCs w:val="28"/>
          <w:lang w:val="uk-UA"/>
        </w:rPr>
        <w:tab/>
        <w:t xml:space="preserve">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</w:t>
      </w:r>
      <w:r w:rsidR="00A27BC8" w:rsidRPr="00C94038">
        <w:rPr>
          <w:color w:val="000000"/>
          <w:sz w:val="28"/>
          <w:szCs w:val="28"/>
          <w:lang w:val="uk-UA"/>
        </w:rPr>
        <w:t xml:space="preserve"> і точку, що </w:t>
      </w:r>
      <w:r w:rsidR="00273048" w:rsidRPr="00C94038">
        <w:rPr>
          <w:color w:val="000000"/>
          <w:sz w:val="28"/>
          <w:szCs w:val="28"/>
          <w:lang w:val="uk-UA"/>
        </w:rPr>
        <w:t>ділить</w:t>
      </w:r>
      <w:r w:rsidR="00A27BC8" w:rsidRPr="00C94038">
        <w:rPr>
          <w:color w:val="000000"/>
          <w:sz w:val="28"/>
          <w:szCs w:val="28"/>
          <w:lang w:val="uk-UA"/>
        </w:rPr>
        <w:t xml:space="preserve"> відрізок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AD</w:t>
      </w:r>
      <w:r w:rsidR="00A27BC8" w:rsidRPr="00C94038">
        <w:rPr>
          <w:color w:val="000000"/>
          <w:sz w:val="28"/>
          <w:szCs w:val="28"/>
          <w:lang w:val="uk-UA"/>
        </w:rPr>
        <w:t xml:space="preserve"> у відношенні 1:3, рухаючись від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8781ABA" w14:textId="4A75EB25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1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прям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10A2B6A" wp14:editId="740A4E97">
            <wp:extent cx="1323975" cy="238125"/>
            <wp:effectExtent l="0" t="0" r="0" b="0"/>
            <wp:docPr id="223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1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E3060BF" wp14:editId="148D2322">
            <wp:extent cx="1295400" cy="238125"/>
            <wp:effectExtent l="0" t="0" r="0" b="0"/>
            <wp:docPr id="223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19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Знайти:</w:t>
      </w:r>
    </w:p>
    <w:p w14:paraId="62A6499B" w14:textId="25217D77" w:rsidR="00596F9F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  <w:t xml:space="preserve">відстань від точки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(2; –1) до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0FC2DB1" wp14:editId="25DCDD46">
            <wp:extent cx="142875" cy="238125"/>
            <wp:effectExtent l="0" t="0" r="0" b="0"/>
            <wp:docPr id="2232" name="Рисунок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1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06298B3" w14:textId="0A6285D1" w:rsidR="00A27BC8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Pr="00C94038">
        <w:rPr>
          <w:color w:val="000000"/>
          <w:sz w:val="28"/>
          <w:szCs w:val="28"/>
          <w:lang w:val="uk-UA"/>
        </w:rPr>
        <w:tab/>
        <w:t xml:space="preserve">кут між прями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571C2E2" wp14:editId="7F696C09">
            <wp:extent cx="142875" cy="238125"/>
            <wp:effectExtent l="0" t="0" r="0" b="0"/>
            <wp:docPr id="2233" name="Рисунок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4E1B03" wp14:editId="3C236998">
            <wp:extent cx="161925" cy="238125"/>
            <wp:effectExtent l="0" t="0" r="0" b="0"/>
            <wp:docPr id="2234" name="Рисунок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188D942" w14:textId="13115E8C" w:rsidR="00A27BC8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  <w:t xml:space="preserve">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, при яких прям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76F23CB" wp14:editId="5BA9904A">
            <wp:extent cx="1143000" cy="228600"/>
            <wp:effectExtent l="0" t="0" r="0" b="0"/>
            <wp:docPr id="2235" name="Рисунок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19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ерпендикулярна до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DBD1D8D" wp14:editId="62BB60D4">
            <wp:extent cx="161925" cy="238125"/>
            <wp:effectExtent l="0" t="0" r="0" b="0"/>
            <wp:docPr id="2236" name="Рисунок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A035E5D" w14:textId="18FB9E06" w:rsidR="00A27BC8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pacing w:val="-6"/>
          <w:sz w:val="28"/>
          <w:szCs w:val="28"/>
          <w:lang w:val="uk-UA"/>
        </w:rPr>
        <w:t xml:space="preserve">значення параметра </w:t>
      </w:r>
      <w:r w:rsidRPr="00C94038">
        <w:rPr>
          <w:i/>
          <w:iCs/>
          <w:color w:val="000000"/>
          <w:spacing w:val="-6"/>
          <w:sz w:val="28"/>
          <w:szCs w:val="28"/>
          <w:lang w:val="uk-UA"/>
        </w:rPr>
        <w:t>p</w:t>
      </w:r>
      <w:r w:rsidRPr="00C94038">
        <w:rPr>
          <w:color w:val="000000"/>
          <w:spacing w:val="-6"/>
          <w:sz w:val="28"/>
          <w:szCs w:val="28"/>
          <w:lang w:val="uk-UA"/>
        </w:rPr>
        <w:t xml:space="preserve">, при яких пряма </w:t>
      </w:r>
      <w:r w:rsidR="00426617" w:rsidRPr="00C94038">
        <w:rPr>
          <w:noProof/>
          <w:color w:val="000000"/>
          <w:spacing w:val="-6"/>
          <w:position w:val="-12"/>
          <w:sz w:val="28"/>
          <w:szCs w:val="28"/>
        </w:rPr>
        <w:drawing>
          <wp:inline distT="0" distB="0" distL="0" distR="0" wp14:anchorId="5B239F56" wp14:editId="2D8D18C2">
            <wp:extent cx="1066800" cy="228600"/>
            <wp:effectExtent l="0" t="0" r="0" b="0"/>
            <wp:docPr id="2237" name="Рисунок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19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6"/>
          <w:sz w:val="28"/>
          <w:szCs w:val="28"/>
          <w:lang w:val="uk-UA"/>
        </w:rPr>
        <w:t xml:space="preserve"> збігається з прямою </w:t>
      </w:r>
      <w:r w:rsidR="00426617" w:rsidRPr="00C94038">
        <w:rPr>
          <w:noProof/>
          <w:color w:val="000000"/>
          <w:spacing w:val="-6"/>
          <w:position w:val="-12"/>
          <w:sz w:val="28"/>
          <w:szCs w:val="28"/>
        </w:rPr>
        <w:drawing>
          <wp:inline distT="0" distB="0" distL="0" distR="0" wp14:anchorId="00A47C7D" wp14:editId="7BCE7D65">
            <wp:extent cx="161925" cy="238125"/>
            <wp:effectExtent l="0" t="0" r="0" b="0"/>
            <wp:docPr id="2238" name="Рисунок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19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pacing w:val="-6"/>
          <w:sz w:val="28"/>
          <w:szCs w:val="28"/>
          <w:lang w:val="uk-UA"/>
        </w:rPr>
        <w:t>.</w:t>
      </w:r>
    </w:p>
    <w:p w14:paraId="6E480820" w14:textId="77777777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0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точки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А</w:t>
      </w:r>
      <w:r w:rsidR="00A27BC8" w:rsidRPr="00C94038">
        <w:rPr>
          <w:color w:val="000000"/>
          <w:sz w:val="28"/>
          <w:szCs w:val="28"/>
          <w:lang w:val="uk-UA"/>
        </w:rPr>
        <w:t>(1; –1; 1),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В</w:t>
      </w:r>
      <w:r w:rsidR="00A27BC8" w:rsidRPr="00C94038">
        <w:rPr>
          <w:color w:val="000000"/>
          <w:sz w:val="28"/>
          <w:szCs w:val="28"/>
          <w:lang w:val="uk-UA"/>
        </w:rPr>
        <w:t>(1; 3; 1),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С</w:t>
      </w:r>
      <w:r w:rsidR="00A27BC8" w:rsidRPr="00C94038">
        <w:rPr>
          <w:color w:val="000000"/>
          <w:sz w:val="28"/>
          <w:szCs w:val="28"/>
          <w:lang w:val="uk-UA"/>
        </w:rPr>
        <w:t>(4; 3; 1),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 xml:space="preserve"> D</w:t>
      </w:r>
      <w:r w:rsidR="00A27BC8" w:rsidRPr="00C94038">
        <w:rPr>
          <w:color w:val="000000"/>
          <w:sz w:val="28"/>
          <w:szCs w:val="28"/>
          <w:lang w:val="uk-UA"/>
        </w:rPr>
        <w:t>(4; –1; 1). Скласти рівняння:</w:t>
      </w:r>
    </w:p>
    <w:p w14:paraId="5C6CA00B" w14:textId="77777777" w:rsidR="00A27BC8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  <w:t xml:space="preserve">площини, що проходить через точки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i/>
          <w:iCs/>
          <w:color w:val="000000"/>
          <w:sz w:val="28"/>
          <w:szCs w:val="28"/>
          <w:lang w:val="uk-UA"/>
        </w:rPr>
        <w:t xml:space="preserve"> В</w:t>
      </w:r>
      <w:r w:rsidRPr="00C94038">
        <w:rPr>
          <w:color w:val="000000"/>
          <w:sz w:val="28"/>
          <w:szCs w:val="28"/>
          <w:lang w:val="uk-UA"/>
        </w:rPr>
        <w:t>,</w:t>
      </w:r>
      <w:r w:rsidRPr="00C94038">
        <w:rPr>
          <w:i/>
          <w:iCs/>
          <w:color w:val="000000"/>
          <w:sz w:val="28"/>
          <w:szCs w:val="28"/>
          <w:lang w:val="uk-UA"/>
        </w:rPr>
        <w:t xml:space="preserve"> С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4E44BFE7" w14:textId="77777777" w:rsidR="00A27BC8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Pr="00C94038">
        <w:rPr>
          <w:color w:val="000000"/>
          <w:sz w:val="28"/>
          <w:szCs w:val="28"/>
          <w:lang w:val="uk-UA"/>
        </w:rPr>
        <w:tab/>
        <w:t xml:space="preserve">прямої, яка проходить через точку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 й паралельна прямій </w:t>
      </w:r>
      <w:r w:rsidRPr="00C94038">
        <w:rPr>
          <w:i/>
          <w:iCs/>
          <w:color w:val="000000"/>
          <w:sz w:val="28"/>
          <w:szCs w:val="28"/>
          <w:lang w:val="uk-UA"/>
        </w:rPr>
        <w:t>ВС</w:t>
      </w:r>
      <w:r w:rsidRPr="00C94038">
        <w:rPr>
          <w:color w:val="000000"/>
          <w:sz w:val="28"/>
          <w:szCs w:val="28"/>
          <w:lang w:val="uk-UA"/>
        </w:rPr>
        <w:t>;</w:t>
      </w:r>
    </w:p>
    <w:p w14:paraId="3E82EF10" w14:textId="77777777" w:rsidR="00A27BC8" w:rsidRPr="00C94038" w:rsidRDefault="00A27BC8" w:rsidP="00596F9F">
      <w:pPr>
        <w:widowControl w:val="0"/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  <w:t xml:space="preserve">прямої, яка проходить через точки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iCs/>
          <w:color w:val="000000"/>
          <w:sz w:val="28"/>
          <w:szCs w:val="28"/>
          <w:lang w:val="uk-UA"/>
        </w:rPr>
        <w:t>D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01A131A" w14:textId="3552EBF5" w:rsidR="00A27BC8" w:rsidRPr="00C94038" w:rsidRDefault="00596F9F" w:rsidP="00596F9F">
      <w:pPr>
        <w:widowControl w:val="0"/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8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1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Дано площин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1487D82" wp14:editId="7D3A015B">
            <wp:extent cx="1524000" cy="228600"/>
            <wp:effectExtent l="0" t="0" r="0" b="0"/>
            <wp:docPr id="2239" name="Рисунок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19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503C39D" wp14:editId="0A125958">
            <wp:extent cx="1562100" cy="228600"/>
            <wp:effectExtent l="0" t="0" r="0" b="0"/>
            <wp:docPr id="2240" name="Рисунок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19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7425BE" wp14:editId="163F75D3">
            <wp:extent cx="1752600" cy="228600"/>
            <wp:effectExtent l="0" t="0" r="0" b="0"/>
            <wp:docPr id="2241" name="Рисунок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1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прямі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ED8BD59" wp14:editId="41D27058">
            <wp:extent cx="1600200" cy="447675"/>
            <wp:effectExtent l="0" t="0" r="0" b="0"/>
            <wp:docPr id="2242" name="Рисунок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19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BE4B234" wp14:editId="1C577C68">
            <wp:extent cx="1514475" cy="457200"/>
            <wp:effectExtent l="0" t="0" r="0" b="0"/>
            <wp:docPr id="2243" name="Рисунок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19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35BA190" w14:textId="19FE5ECA" w:rsidR="00A27BC8" w:rsidRPr="00C94038" w:rsidRDefault="00A27BC8" w:rsidP="00596F9F">
      <w:pPr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  <w:t xml:space="preserve">Знайдіть відстань від точки 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 xml:space="preserve">(2; –1; 1) до площин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F9581E9" wp14:editId="03A632FA">
            <wp:extent cx="161925" cy="152400"/>
            <wp:effectExtent l="0" t="0" r="0" b="0"/>
            <wp:docPr id="2244" name="Рисунок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19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D51F857" w14:textId="1DDD7270" w:rsidR="00A27BC8" w:rsidRPr="00C94038" w:rsidRDefault="00A27BC8" w:rsidP="00596F9F">
      <w:pPr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2)</w:t>
      </w:r>
      <w:r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 xml:space="preserve">становіть взаємне розташування площин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5A5756C" wp14:editId="1C9511ED">
            <wp:extent cx="161925" cy="152400"/>
            <wp:effectExtent l="0" t="0" r="0" b="0"/>
            <wp:docPr id="2245" name="Рисунок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19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796AFC3" wp14:editId="3D3AF9E0">
            <wp:extent cx="142875" cy="219075"/>
            <wp:effectExtent l="0" t="0" r="0" b="0"/>
            <wp:docPr id="2246" name="Рисунок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19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1AE1ABAD" wp14:editId="13DD165C">
            <wp:extent cx="142875" cy="219075"/>
            <wp:effectExtent l="0" t="0" r="0" b="0"/>
            <wp:docPr id="2247" name="Рисунок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1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5E83CB89" wp14:editId="68F6DB71">
            <wp:extent cx="123825" cy="180975"/>
            <wp:effectExtent l="0" t="0" r="0" b="0"/>
            <wp:docPr id="2248" name="Рисунок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19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1242FC0" wp14:editId="5AF44B7A">
            <wp:extent cx="161925" cy="152400"/>
            <wp:effectExtent l="0" t="0" r="0" b="0"/>
            <wp:docPr id="2249" name="Рисунок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19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4487838" wp14:editId="4F0888B2">
            <wp:extent cx="123825" cy="180975"/>
            <wp:effectExtent l="0" t="0" r="0" b="0"/>
            <wp:docPr id="2250" name="Рисунок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19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прямої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38E146" wp14:editId="1494029E">
            <wp:extent cx="142875" cy="238125"/>
            <wp:effectExtent l="0" t="0" r="0" b="0"/>
            <wp:docPr id="2251" name="Рисунок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1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лощини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60271311" wp14:editId="12AB521A">
            <wp:extent cx="142875" cy="219075"/>
            <wp:effectExtent l="0" t="0" r="0" b="0"/>
            <wp:docPr id="2252" name="Рисунок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9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прямих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6136ECE" wp14:editId="4BC8E314">
            <wp:extent cx="142875" cy="238125"/>
            <wp:effectExtent l="0" t="0" r="0" b="0"/>
            <wp:docPr id="2253" name="Рисунок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1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28EC9CD" wp14:editId="33027DDE">
            <wp:extent cx="161925" cy="238125"/>
            <wp:effectExtent l="0" t="0" r="0" b="0"/>
            <wp:docPr id="2254" name="Рисунок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1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CB0F214" w14:textId="05423D90" w:rsidR="00A27BC8" w:rsidRPr="00C94038" w:rsidRDefault="00A27BC8" w:rsidP="00596F9F">
      <w:pPr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>П</w:t>
      </w:r>
      <w:r w:rsidRPr="00C94038">
        <w:rPr>
          <w:color w:val="000000"/>
          <w:sz w:val="28"/>
          <w:szCs w:val="28"/>
          <w:lang w:val="uk-UA"/>
        </w:rPr>
        <w:t xml:space="preserve">ри яких значеннях параметра </w:t>
      </w:r>
      <w:r w:rsidRPr="00C94038">
        <w:rPr>
          <w:i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 площин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AE085B3" wp14:editId="5A9E4823">
            <wp:extent cx="161925" cy="152400"/>
            <wp:effectExtent l="0" t="0" r="0" b="0"/>
            <wp:docPr id="2255" name="Рисунок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1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аралельна площин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2762821" wp14:editId="764C1E2D">
            <wp:extent cx="1143000" cy="228600"/>
            <wp:effectExtent l="0" t="0" r="0" b="0"/>
            <wp:docPr id="2256" name="Рисунок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19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B43C640" w14:textId="65BD57FC" w:rsidR="00A27BC8" w:rsidRPr="00C94038" w:rsidRDefault="00A27BC8" w:rsidP="00596F9F">
      <w:pPr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>З</w:t>
      </w:r>
      <w:r w:rsidRPr="00C94038">
        <w:rPr>
          <w:color w:val="000000"/>
          <w:sz w:val="28"/>
          <w:szCs w:val="28"/>
          <w:lang w:val="uk-UA"/>
        </w:rPr>
        <w:t xml:space="preserve">найдіть кути між площин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9EE3674" wp14:editId="4B8FC675">
            <wp:extent cx="161925" cy="152400"/>
            <wp:effectExtent l="0" t="0" r="0" b="0"/>
            <wp:docPr id="2257" name="Рисунок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19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22ABF063" wp14:editId="5BA58647">
            <wp:extent cx="142875" cy="219075"/>
            <wp:effectExtent l="0" t="0" r="0" b="0"/>
            <wp:docPr id="2258" name="Рисунок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1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прямим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931BD30" wp14:editId="7F7C6E71">
            <wp:extent cx="142875" cy="238125"/>
            <wp:effectExtent l="0" t="0" r="0" b="0"/>
            <wp:docPr id="2259" name="Рисунок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1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433AF42" wp14:editId="35705DE7">
            <wp:extent cx="161925" cy="238125"/>
            <wp:effectExtent l="0" t="0" r="0" b="0"/>
            <wp:docPr id="2260" name="Рисунок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19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2196F0D" w14:textId="1E6B2524" w:rsidR="00A27BC8" w:rsidRPr="00C94038" w:rsidRDefault="00A27BC8" w:rsidP="00596F9F">
      <w:pPr>
        <w:tabs>
          <w:tab w:val="left" w:pos="709"/>
        </w:tabs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6)</w:t>
      </w:r>
      <w:r w:rsidRPr="00C94038">
        <w:rPr>
          <w:color w:val="000000"/>
          <w:sz w:val="28"/>
          <w:szCs w:val="28"/>
          <w:lang w:val="uk-UA"/>
        </w:rPr>
        <w:tab/>
      </w:r>
      <w:r w:rsidR="00596F9F" w:rsidRPr="00C94038">
        <w:rPr>
          <w:color w:val="000000"/>
          <w:sz w:val="28"/>
          <w:szCs w:val="28"/>
          <w:lang w:val="uk-UA"/>
        </w:rPr>
        <w:t>П</w:t>
      </w:r>
      <w:r w:rsidRPr="00C94038">
        <w:rPr>
          <w:color w:val="000000"/>
          <w:sz w:val="28"/>
          <w:szCs w:val="28"/>
          <w:lang w:val="uk-UA"/>
        </w:rPr>
        <w:t xml:space="preserve">ри яких значеннях параметра </w:t>
      </w:r>
      <w:r w:rsidRPr="00C94038">
        <w:rPr>
          <w:i/>
          <w:color w:val="000000"/>
          <w:sz w:val="28"/>
          <w:szCs w:val="28"/>
          <w:lang w:val="uk-UA"/>
        </w:rPr>
        <w:t>р</w:t>
      </w:r>
      <w:r w:rsidRPr="00C94038">
        <w:rPr>
          <w:color w:val="000000"/>
          <w:sz w:val="28"/>
          <w:szCs w:val="28"/>
          <w:lang w:val="uk-UA"/>
        </w:rPr>
        <w:t xml:space="preserve"> площини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DD74222" wp14:editId="52944D6D">
            <wp:extent cx="123825" cy="180975"/>
            <wp:effectExtent l="0" t="0" r="0" b="0"/>
            <wp:docPr id="2261" name="Рисунок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1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610CCF3" wp14:editId="7983B6BA">
            <wp:extent cx="1409700" cy="228600"/>
            <wp:effectExtent l="0" t="0" r="0" b="0"/>
            <wp:docPr id="2262" name="Рисунок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19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ерпендикулярні.</w:t>
      </w:r>
    </w:p>
    <w:p w14:paraId="44C60B7B" w14:textId="77777777" w:rsidR="00A27BC8" w:rsidRPr="00C94038" w:rsidRDefault="00A27BC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sz w:val="28"/>
          <w:szCs w:val="28"/>
          <w:lang w:val="uk-UA"/>
        </w:rPr>
        <w:lastRenderedPageBreak/>
        <w:t>ЕЛЕМЕНТИ ТЕОРІЇ КРИВИХ ДРУГОГО ПОРЯДКУ</w:t>
      </w:r>
    </w:p>
    <w:p w14:paraId="7CB34BA4" w14:textId="77777777" w:rsidR="00A27BC8" w:rsidRPr="00C94038" w:rsidRDefault="00A27BC8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0569CA3E" w14:textId="77777777" w:rsidR="00596F9F" w:rsidRPr="00C94038" w:rsidRDefault="00596F9F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Теоретичні відомості</w:t>
      </w:r>
    </w:p>
    <w:p w14:paraId="46806325" w14:textId="77777777" w:rsidR="00BF606D" w:rsidRPr="00C94038" w:rsidRDefault="00BF606D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46686C3D" w14:textId="27DAB123" w:rsidR="00A27BC8" w:rsidRPr="00C94038" w:rsidRDefault="00A27BC8" w:rsidP="00A27BC8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/>
          <w:iCs/>
          <w:color w:val="000000"/>
          <w:sz w:val="28"/>
          <w:szCs w:val="28"/>
          <w:lang w:val="uk-UA"/>
        </w:rPr>
        <w:t>Еліпс</w:t>
      </w:r>
      <w:r w:rsidRPr="00C94038">
        <w:rPr>
          <w:iCs/>
          <w:color w:val="000000"/>
          <w:sz w:val="28"/>
          <w:szCs w:val="28"/>
          <w:lang w:val="uk-UA"/>
        </w:rPr>
        <w:t xml:space="preserve"> – </w:t>
      </w:r>
      <w:r w:rsidRPr="00C94038">
        <w:rPr>
          <w:color w:val="000000"/>
          <w:sz w:val="28"/>
          <w:szCs w:val="28"/>
          <w:lang w:val="uk-UA"/>
        </w:rPr>
        <w:t xml:space="preserve">геометричне місце точок площини, сума відстаней від яких до двох даних точок площин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D933B67" wp14:editId="2D22B731">
            <wp:extent cx="190500" cy="238125"/>
            <wp:effectExtent l="0" t="0" r="0" b="0"/>
            <wp:docPr id="2263" name="Рисунок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45AAFF1" wp14:editId="3BD7E560">
            <wp:extent cx="219075" cy="238125"/>
            <wp:effectExtent l="0" t="0" r="0" b="0"/>
            <wp:docPr id="2264" name="Рисунок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фокусів) є величина постійна і дорівнює 2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2F0D4C48" w14:textId="213E2857" w:rsidR="00A27BC8" w:rsidRPr="00C94038" w:rsidRDefault="00A27BC8" w:rsidP="00B66778">
      <w:pPr>
        <w:pStyle w:val="31"/>
        <w:widowControl w:val="0"/>
        <w:spacing w:after="0"/>
        <w:ind w:left="-12" w:firstLine="721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Канонічне рівняння</w:t>
      </w:r>
      <w:r w:rsidRPr="00C94038">
        <w:rPr>
          <w:color w:val="000000"/>
          <w:sz w:val="28"/>
          <w:szCs w:val="28"/>
          <w:lang w:val="uk-UA"/>
        </w:rPr>
        <w:t xml:space="preserve"> еліпса:</w:t>
      </w:r>
      <w:r w:rsidR="00426617" w:rsidRPr="00C94038">
        <w:rPr>
          <w:noProof/>
          <w:lang w:val="ru-RU" w:eastAsia="ru-RU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45EE9C0A" wp14:editId="30CC1B40">
                <wp:simplePos x="0" y="0"/>
                <wp:positionH relativeFrom="column">
                  <wp:posOffset>937260</wp:posOffset>
                </wp:positionH>
                <wp:positionV relativeFrom="paragraph">
                  <wp:posOffset>568960</wp:posOffset>
                </wp:positionV>
                <wp:extent cx="3962400" cy="2159000"/>
                <wp:effectExtent l="0" t="38100" r="19050" b="12700"/>
                <wp:wrapTopAndBottom/>
                <wp:docPr id="2855" name="Group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2400" cy="2159000"/>
                          <a:chOff x="2610" y="4343"/>
                          <a:chExt cx="6240" cy="3400"/>
                        </a:xfrm>
                      </wpg:grpSpPr>
                      <wpg:grpSp>
                        <wpg:cNvPr id="2856" name="Group 234"/>
                        <wpg:cNvGrpSpPr>
                          <a:grpSpLocks/>
                        </wpg:cNvGrpSpPr>
                        <wpg:grpSpPr bwMode="auto">
                          <a:xfrm>
                            <a:off x="2610" y="4343"/>
                            <a:ext cx="6240" cy="3400"/>
                            <a:chOff x="2610" y="4343"/>
                            <a:chExt cx="6240" cy="3400"/>
                          </a:xfrm>
                        </wpg:grpSpPr>
                        <wps:wsp>
                          <wps:cNvPr id="2857" name="Oval 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5684"/>
                              <a:ext cx="2016" cy="128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8" name="Freeform 236"/>
                          <wps:cNvSpPr>
                            <a:spLocks/>
                          </wps:cNvSpPr>
                          <wps:spPr bwMode="auto">
                            <a:xfrm>
                              <a:off x="5919" y="5867"/>
                              <a:ext cx="305" cy="459"/>
                            </a:xfrm>
                            <a:custGeom>
                              <a:avLst/>
                              <a:gdLst>
                                <a:gd name="T0" fmla="*/ 0 w 305"/>
                                <a:gd name="T1" fmla="*/ 412 h 412"/>
                                <a:gd name="T2" fmla="*/ 305 w 305"/>
                                <a:gd name="T3" fmla="*/ 0 h 4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05" h="412">
                                  <a:moveTo>
                                    <a:pt x="0" y="412"/>
                                  </a:moveTo>
                                  <a:lnTo>
                                    <a:pt x="305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9" name="Text Box 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70" y="6486"/>
                              <a:ext cx="125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2776A5" w14:textId="77777777" w:rsidR="004204E5" w:rsidRPr="00480341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480341">
                                  <w:rPr>
                                    <w:i/>
                                    <w:position w:val="-6"/>
                                    <w:sz w:val="28"/>
                                    <w:szCs w:val="28"/>
                                    <w:lang w:val="uk-UA"/>
                                  </w:rPr>
                                  <w:t>х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60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4" y="6324"/>
                              <a:ext cx="1048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28379A" w14:textId="0DB72904" w:rsidR="004204E5" w:rsidRDefault="00426617" w:rsidP="00A27BC8">
                                <w:pPr>
                                  <w:jc w:val="center"/>
                                </w:pPr>
                                <w:r w:rsidRPr="00480341">
                                  <w:rPr>
                                    <w:noProof/>
                                    <w:position w:val="-12"/>
                                  </w:rPr>
                                  <w:drawing>
                                    <wp:inline distT="0" distB="0" distL="0" distR="0" wp14:anchorId="5A4F11F0" wp14:editId="5EB981D8">
                                      <wp:extent cx="666750" cy="228600"/>
                                      <wp:effectExtent l="0" t="0" r="0" b="0"/>
                                      <wp:docPr id="424" name="Рисунок 42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4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66750" cy="2286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61" name="Text Box 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8" y="6326"/>
                              <a:ext cx="837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BEFFBB" w14:textId="1A03245C" w:rsidR="004204E5" w:rsidRDefault="00426617" w:rsidP="00A27BC8">
                                <w:pPr>
                                  <w:jc w:val="center"/>
                                </w:pPr>
                                <w:r w:rsidRPr="00480341">
                                  <w:rPr>
                                    <w:noProof/>
                                    <w:position w:val="-12"/>
                                  </w:rPr>
                                  <w:drawing>
                                    <wp:inline distT="0" distB="0" distL="0" distR="0" wp14:anchorId="2670012D" wp14:editId="224707CE">
                                      <wp:extent cx="533400" cy="228600"/>
                                      <wp:effectExtent l="0" t="0" r="0" b="0"/>
                                      <wp:docPr id="425" name="Рисунок 42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4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533400" cy="2286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62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0" y="6326"/>
                              <a:ext cx="22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CF46A9" w14:textId="75D47852" w:rsidR="004204E5" w:rsidRDefault="00426617" w:rsidP="00A27BC8">
                                <w:pPr>
                                  <w:jc w:val="center"/>
                                </w:pPr>
                                <w:r w:rsidRPr="001659C6"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31E9DEC9" wp14:editId="775E4044">
                                      <wp:extent cx="152400" cy="171450"/>
                                      <wp:effectExtent l="0" t="0" r="0" b="0"/>
                                      <wp:docPr id="426" name="Рисунок 42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4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52400" cy="1714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63" name="Text Box 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1" y="4491"/>
                              <a:ext cx="125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928407" w14:textId="77777777" w:rsidR="004204E5" w:rsidRPr="00480341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480341">
                                  <w:rPr>
                                    <w:i/>
                                    <w:position w:val="-10"/>
                                    <w:sz w:val="28"/>
                                    <w:szCs w:val="28"/>
                                    <w:lang w:val="uk-UA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64" name="Text Box 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0" y="4881"/>
                              <a:ext cx="1400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7AB33" w14:textId="77777777" w:rsidR="004204E5" w:rsidRPr="00480341" w:rsidRDefault="004204E5" w:rsidP="00A27BC8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480341">
                                  <w:rPr>
                                    <w:sz w:val="28"/>
                                    <w:szCs w:val="28"/>
                                  </w:rPr>
                                  <w:t>директрис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65" name="Text Box 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7" y="6631"/>
                              <a:ext cx="828" cy="6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315281" w14:textId="17C00437" w:rsidR="004204E5" w:rsidRDefault="00426617" w:rsidP="00A27BC8">
                                <w:pPr>
                                  <w:jc w:val="center"/>
                                </w:pPr>
                                <w:r w:rsidRPr="00FC545A">
                                  <w:rPr>
                                    <w:noProof/>
                                    <w:color w:val="000000"/>
                                    <w:position w:val="-28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74148AC6" wp14:editId="33532505">
                                      <wp:extent cx="523875" cy="438150"/>
                                      <wp:effectExtent l="0" t="0" r="0" b="0"/>
                                      <wp:docPr id="427" name="Рисунок 42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4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523875" cy="4381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66" name="Freeform 244"/>
                          <wps:cNvSpPr>
                            <a:spLocks/>
                          </wps:cNvSpPr>
                          <wps:spPr bwMode="auto">
                            <a:xfrm>
                              <a:off x="3741" y="5071"/>
                              <a:ext cx="289" cy="118"/>
                            </a:xfrm>
                            <a:custGeom>
                              <a:avLst/>
                              <a:gdLst>
                                <a:gd name="T0" fmla="*/ 289 w 289"/>
                                <a:gd name="T1" fmla="*/ 0 h 106"/>
                                <a:gd name="T2" fmla="*/ 0 w 289"/>
                                <a:gd name="T3" fmla="*/ 106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9" h="106">
                                  <a:moveTo>
                                    <a:pt x="289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7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62" y="4881"/>
                              <a:ext cx="1488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9EE427" w14:textId="77777777" w:rsidR="004204E5" w:rsidRPr="00480341" w:rsidRDefault="004204E5" w:rsidP="00A27BC8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480341">
                                  <w:rPr>
                                    <w:sz w:val="28"/>
                                    <w:szCs w:val="28"/>
                                  </w:rPr>
                                  <w:t>директрис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68" name="Freeform 246"/>
                          <wps:cNvSpPr>
                            <a:spLocks/>
                          </wps:cNvSpPr>
                          <wps:spPr bwMode="auto">
                            <a:xfrm>
                              <a:off x="7218" y="5042"/>
                              <a:ext cx="242" cy="131"/>
                            </a:xfrm>
                            <a:custGeom>
                              <a:avLst/>
                              <a:gdLst>
                                <a:gd name="T0" fmla="*/ 242 w 242"/>
                                <a:gd name="T1" fmla="*/ 0 h 118"/>
                                <a:gd name="T2" fmla="*/ 0 w 242"/>
                                <a:gd name="T3" fmla="*/ 118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2" h="118">
                                  <a:moveTo>
                                    <a:pt x="242" y="0"/>
                                  </a:moveTo>
                                  <a:lnTo>
                                    <a:pt x="0" y="11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9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62" y="5994"/>
                              <a:ext cx="99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79795" w14:textId="7F94A94C" w:rsidR="004204E5" w:rsidRDefault="00426617" w:rsidP="00A27BC8">
                                <w:pPr>
                                  <w:jc w:val="center"/>
                                </w:pPr>
                                <w:r w:rsidRPr="00480341">
                                  <w:rPr>
                                    <w:noProof/>
                                    <w:position w:val="-12"/>
                                  </w:rPr>
                                  <w:drawing>
                                    <wp:inline distT="0" distB="0" distL="0" distR="0" wp14:anchorId="531CD241" wp14:editId="6F0A776E">
                                      <wp:extent cx="628650" cy="228600"/>
                                      <wp:effectExtent l="0" t="0" r="0" b="0"/>
                                      <wp:docPr id="428" name="Рисунок 42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5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28650" cy="2286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8" y="5994"/>
                              <a:ext cx="856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4DA4A" w14:textId="6E190636" w:rsidR="004204E5" w:rsidRDefault="00426617" w:rsidP="00A27BC8">
                                <w:pPr>
                                  <w:jc w:val="center"/>
                                </w:pPr>
                                <w:r w:rsidRPr="00480341">
                                  <w:rPr>
                                    <w:noProof/>
                                    <w:position w:val="-12"/>
                                  </w:rPr>
                                  <w:drawing>
                                    <wp:inline distT="0" distB="0" distL="0" distR="0" wp14:anchorId="13BAD910" wp14:editId="200B5718">
                                      <wp:extent cx="542925" cy="228600"/>
                                      <wp:effectExtent l="0" t="0" r="0" b="0"/>
                                      <wp:docPr id="429" name="Рисунок 42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2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5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542925" cy="2286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9" y="5815"/>
                              <a:ext cx="111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FC1BFD" w14:textId="77777777" w:rsidR="004204E5" w:rsidRPr="00480341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480341">
                                  <w:rPr>
                                    <w:i/>
                                    <w:position w:val="-4"/>
                                    <w:sz w:val="28"/>
                                    <w:szCs w:val="28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8" y="6647"/>
                              <a:ext cx="646" cy="6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2D6445" w14:textId="398BA0A1" w:rsidR="004204E5" w:rsidRDefault="00426617" w:rsidP="00A27BC8">
                                <w:pPr>
                                  <w:jc w:val="center"/>
                                </w:pPr>
                                <w:r w:rsidRPr="00FC545A">
                                  <w:rPr>
                                    <w:noProof/>
                                    <w:color w:val="000000"/>
                                    <w:position w:val="-28"/>
                                    <w:sz w:val="28"/>
                                    <w:szCs w:val="28"/>
                                  </w:rPr>
                                  <w:drawing>
                                    <wp:inline distT="0" distB="0" distL="0" distR="0" wp14:anchorId="0225FF4D" wp14:editId="1CE5DE3E">
                                      <wp:extent cx="409575" cy="428625"/>
                                      <wp:effectExtent l="0" t="0" r="0" b="0"/>
                                      <wp:docPr id="430" name="Рисунок 43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3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5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09575" cy="4286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0" y="5363"/>
                              <a:ext cx="841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7934E4" w14:textId="5EDA5D44" w:rsidR="004204E5" w:rsidRDefault="00426617" w:rsidP="00A27BC8">
                                <w:pPr>
                                  <w:jc w:val="center"/>
                                </w:pPr>
                                <w:r w:rsidRPr="00480341">
                                  <w:rPr>
                                    <w:noProof/>
                                    <w:position w:val="-12"/>
                                  </w:rPr>
                                  <w:drawing>
                                    <wp:inline distT="0" distB="0" distL="0" distR="0" wp14:anchorId="06BFE134" wp14:editId="39D5EC63">
                                      <wp:extent cx="533400" cy="228600"/>
                                      <wp:effectExtent l="0" t="0" r="0" b="0"/>
                                      <wp:docPr id="431" name="Рисунок 43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3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5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533400" cy="2286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0" y="7007"/>
                              <a:ext cx="946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6110D0" w14:textId="30BECE1A" w:rsidR="004204E5" w:rsidRDefault="00426617" w:rsidP="00A27BC8">
                                <w:pPr>
                                  <w:jc w:val="center"/>
                                </w:pPr>
                                <w:r w:rsidRPr="00480341">
                                  <w:rPr>
                                    <w:noProof/>
                                    <w:position w:val="-12"/>
                                  </w:rPr>
                                  <w:drawing>
                                    <wp:inline distT="0" distB="0" distL="0" distR="0" wp14:anchorId="0A2F2C29" wp14:editId="50AA4FA8">
                                      <wp:extent cx="600075" cy="228600"/>
                                      <wp:effectExtent l="0" t="0" r="0" b="0"/>
                                      <wp:docPr id="432" name="Рисунок 43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3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5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00075" cy="2286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5" name="Line 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8" y="4881"/>
                              <a:ext cx="0" cy="2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6" name="Line 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6" y="4881"/>
                              <a:ext cx="0" cy="2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7" name="Text Box 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42" y="5523"/>
                              <a:ext cx="141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7E9ADA" w14:textId="77777777" w:rsidR="004204E5" w:rsidRPr="00480341" w:rsidRDefault="004204E5" w:rsidP="00A27BC8">
                                <w:pPr>
                                  <w:jc w:val="center"/>
                                  <w:rPr>
                                    <w:i/>
                                    <w:sz w:val="28"/>
                                    <w:szCs w:val="28"/>
                                  </w:rPr>
                                </w:pPr>
                                <w:r w:rsidRPr="00480341">
                                  <w:rPr>
                                    <w:i/>
                                    <w:position w:val="-6"/>
                                    <w:sz w:val="28"/>
                                    <w:szCs w:val="28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78" name="Oval 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22" y="6326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9" name="Oval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0" y="5883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0" name="Oval 2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8" y="6326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1" name="Oval 259"/>
                          <wps:cNvSpPr>
                            <a:spLocks noChangeArrowheads="1"/>
                          </wps:cNvSpPr>
                          <wps:spPr bwMode="auto">
                            <a:xfrm>
                              <a:off x="6498" y="6326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2" name="Oval 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82" y="6326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3" name="Oval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5684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" name="Oval 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0" y="6968"/>
                              <a:ext cx="28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" name="Text Box 2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0" y="5610"/>
                              <a:ext cx="227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669F8" w14:textId="77777777" w:rsidR="004204E5" w:rsidRDefault="004204E5" w:rsidP="00A27BC8">
                                <w:pPr>
                                  <w:pStyle w:val="20"/>
                                </w:pPr>
                                <w:r>
                                  <w:t>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86" name="Freeform 264"/>
                          <wps:cNvSpPr>
                            <a:spLocks/>
                          </wps:cNvSpPr>
                          <wps:spPr bwMode="auto">
                            <a:xfrm>
                              <a:off x="6222" y="5883"/>
                              <a:ext cx="996" cy="1"/>
                            </a:xfrm>
                            <a:custGeom>
                              <a:avLst/>
                              <a:gdLst>
                                <a:gd name="T0" fmla="*/ 0 w 996"/>
                                <a:gd name="T1" fmla="*/ 0 h 1"/>
                                <a:gd name="T2" fmla="*/ 996 w 996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96" h="1">
                                  <a:moveTo>
                                    <a:pt x="0" y="0"/>
                                  </a:moveTo>
                                  <a:lnTo>
                                    <a:pt x="996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7" name="Freeform 265"/>
                          <wps:cNvSpPr>
                            <a:spLocks/>
                          </wps:cNvSpPr>
                          <wps:spPr bwMode="auto">
                            <a:xfrm>
                              <a:off x="5490" y="4343"/>
                              <a:ext cx="1" cy="2795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508"/>
                                <a:gd name="T2" fmla="*/ 0 w 1"/>
                                <a:gd name="T3" fmla="*/ 2508 h 25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508">
                                  <a:moveTo>
                                    <a:pt x="0" y="0"/>
                                  </a:moveTo>
                                  <a:lnTo>
                                    <a:pt x="0" y="2508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stealth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8" name="Lin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0" y="6326"/>
                              <a:ext cx="60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9" name="Text Box 2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8" y="7335"/>
                              <a:ext cx="4908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EFCC20" w14:textId="77777777" w:rsidR="004204E5" w:rsidRPr="00245482" w:rsidRDefault="004204E5" w:rsidP="00A27BC8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 xml:space="preserve">Рисунок </w:t>
                                </w:r>
                                <w:r w:rsidR="00372AC5"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9</w:t>
                                </w:r>
                                <w:r>
                                  <w:rPr>
                                    <w:sz w:val="28"/>
                                    <w:szCs w:val="28"/>
                                    <w:lang w:val="uk-UA"/>
                                  </w:rPr>
                                  <w:t>.1 – Еліпс та його елемент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890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6054" y="5592"/>
                            <a:ext cx="39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B04B8E" w14:textId="77777777" w:rsidR="004204E5" w:rsidRPr="002B4299" w:rsidRDefault="004204E5" w:rsidP="00A27BC8">
                              <w:pPr>
                                <w:jc w:val="center"/>
                                <w:rPr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uk-UA"/>
                                </w:rPr>
                                <w:t>М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EE9C0A" id="Group 233" o:spid="_x0000_s1138" style="position:absolute;left:0;text-align:left;margin-left:73.8pt;margin-top:44.8pt;width:312pt;height:170pt;z-index:251658752;mso-position-horizontal-relative:text;mso-position-vertical-relative:text" coordorigin="2610,4343" coordsize="6240,3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">
                <v:group id="Group 234" o:spid="_x0000_s1139" style="position:absolute;left:2610;top:4343;width:6240;height:3400" coordorigin="2610,4343" coordsize="6240,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">
                  <v:oval id="Oval 235" o:spid="_x0000_s1140" style="position:absolute;left:4482;top:5684;width:2016;height:1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"/>
                  <v:shape id="Freeform 236" o:spid="_x0000_s1141" style="position:absolute;left:5919;top:5867;width:305;height:459;visibility:visible;mso-wrap-style:square;v-text-anchor:top" coordsize="305,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" path="m,412l305,e" filled="f">
                    <v:stroke startarrowwidth="narrow" startarrowlength="short"/>
                    <v:path arrowok="t" o:connecttype="custom" o:connectlocs="0,459;305,0" o:connectangles="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37" o:spid="_x0000_s1142" type="#_x0000_t202" style="position:absolute;left:8370;top:6486;width:12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052776A5" w14:textId="77777777" w:rsidR="004204E5" w:rsidRPr="00480341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</w:rPr>
                          </w:pPr>
                          <w:r w:rsidRPr="00480341">
                            <w:rPr>
                              <w:i/>
                              <w:position w:val="-6"/>
                              <w:sz w:val="28"/>
                              <w:szCs w:val="28"/>
                              <w:lang w:val="uk-UA"/>
                            </w:rPr>
                            <w:t>х</w:t>
                          </w:r>
                        </w:p>
                      </w:txbxContent>
                    </v:textbox>
                  </v:shape>
                  <v:shape id="Text Box 238" o:spid="_x0000_s1143" type="#_x0000_t202" style="position:absolute;left:4434;top:6324;width:1048;height:3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3E28379A" w14:textId="0DB72904" w:rsidR="004204E5" w:rsidRDefault="00426617" w:rsidP="00A27BC8">
                          <w:pPr>
                            <w:jc w:val="center"/>
                          </w:pPr>
                          <w:r w:rsidRPr="00480341">
                            <w:rPr>
                              <w:noProof/>
                              <w:position w:val="-12"/>
                            </w:rPr>
                            <w:drawing>
                              <wp:inline distT="0" distB="0" distL="0" distR="0" wp14:anchorId="5A4F11F0" wp14:editId="5EB981D8">
                                <wp:extent cx="666750" cy="228600"/>
                                <wp:effectExtent l="0" t="0" r="0" b="0"/>
                                <wp:docPr id="424" name="Рисунок 42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4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66750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39" o:spid="_x0000_s1144" type="#_x0000_t202" style="position:absolute;left:5778;top:6326;width:837;height:3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" filled="f" stroked="f">
                    <v:textbox style="mso-fit-shape-to-text:t" inset="0,0,0,0">
                      <w:txbxContent>
                        <w:p w14:paraId="55BEFFBB" w14:textId="1A03245C" w:rsidR="004204E5" w:rsidRDefault="00426617" w:rsidP="00A27BC8">
                          <w:pPr>
                            <w:jc w:val="center"/>
                          </w:pPr>
                          <w:r w:rsidRPr="00480341">
                            <w:rPr>
                              <w:noProof/>
                              <w:position w:val="-12"/>
                            </w:rPr>
                            <w:drawing>
                              <wp:inline distT="0" distB="0" distL="0" distR="0" wp14:anchorId="2670012D" wp14:editId="224707CE">
                                <wp:extent cx="533400" cy="228600"/>
                                <wp:effectExtent l="0" t="0" r="0" b="0"/>
                                <wp:docPr id="425" name="Рисунок 42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4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33400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40" o:spid="_x0000_s1145" type="#_x0000_t202" style="position:absolute;left:5490;top:6326;width:220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" filled="f" stroked="f">
                    <v:textbox inset="0,0,0,0">
                      <w:txbxContent>
                        <w:p w14:paraId="21CF46A9" w14:textId="75D47852" w:rsidR="004204E5" w:rsidRDefault="00426617" w:rsidP="00A27BC8">
                          <w:pPr>
                            <w:jc w:val="center"/>
                          </w:pPr>
                          <w:r w:rsidRPr="001659C6"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 wp14:anchorId="31E9DEC9" wp14:editId="775E4044">
                                <wp:extent cx="152400" cy="171450"/>
                                <wp:effectExtent l="0" t="0" r="0" b="0"/>
                                <wp:docPr id="426" name="Рисунок 42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4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52400" cy="1714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41" o:spid="_x0000_s1146" type="#_x0000_t202" style="position:absolute;left:5531;top:4491;width:125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" filled="f" stroked="f">
                    <v:textbox style="mso-fit-shape-to-text:t" inset="0,0,0,0">
                      <w:txbxContent>
                        <w:p w14:paraId="6E928407" w14:textId="77777777" w:rsidR="004204E5" w:rsidRPr="00480341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</w:rPr>
                          </w:pPr>
                          <w:r w:rsidRPr="00480341">
                            <w:rPr>
                              <w:i/>
                              <w:position w:val="-10"/>
                              <w:sz w:val="28"/>
                              <w:szCs w:val="28"/>
                              <w:lang w:val="uk-UA"/>
                            </w:rPr>
                            <w:t>у</w:t>
                          </w:r>
                        </w:p>
                      </w:txbxContent>
                    </v:textbox>
                  </v:shape>
                  <v:shape id="Text Box 242" o:spid="_x0000_s1147" type="#_x0000_t202" style="position:absolute;left:4030;top:4881;width:1400;height: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" filled="f" stroked="f">
                    <v:textbox inset="0,0,0,0">
                      <w:txbxContent>
                        <w:p w14:paraId="7B47AB33" w14:textId="77777777" w:rsidR="004204E5" w:rsidRPr="00480341" w:rsidRDefault="004204E5" w:rsidP="00A27BC8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 w:rsidRPr="00480341">
                            <w:rPr>
                              <w:sz w:val="28"/>
                              <w:szCs w:val="28"/>
                            </w:rPr>
                            <w:t>директриса</w:t>
                          </w:r>
                        </w:p>
                      </w:txbxContent>
                    </v:textbox>
                  </v:shape>
                  <v:shape id="Text Box 243" o:spid="_x0000_s1148" type="#_x0000_t202" style="position:absolute;left:3737;top:6631;width:828;height:6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B315281" w14:textId="17C00437" w:rsidR="004204E5" w:rsidRDefault="00426617" w:rsidP="00A27BC8">
                          <w:pPr>
                            <w:jc w:val="center"/>
                          </w:pPr>
                          <w:r w:rsidRPr="00FC545A">
                            <w:rPr>
                              <w:noProof/>
                              <w:color w:val="000000"/>
                              <w:position w:val="-28"/>
                              <w:sz w:val="28"/>
                              <w:szCs w:val="28"/>
                            </w:rPr>
                            <w:drawing>
                              <wp:inline distT="0" distB="0" distL="0" distR="0" wp14:anchorId="74148AC6" wp14:editId="33532505">
                                <wp:extent cx="523875" cy="438150"/>
                                <wp:effectExtent l="0" t="0" r="0" b="0"/>
                                <wp:docPr id="427" name="Рисунок 42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7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4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23875" cy="4381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Freeform 244" o:spid="_x0000_s1149" style="position:absolute;left:3741;top:5071;width:289;height:118;visibility:visible;mso-wrap-style:square;v-text-anchor:top" coordsize="289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" path="m289,l,106e" filled="f">
                    <v:path arrowok="t" o:connecttype="custom" o:connectlocs="289,0;0,118" o:connectangles="0,0"/>
                  </v:shape>
                  <v:shape id="Text Box 245" o:spid="_x0000_s1150" type="#_x0000_t202" style="position:absolute;left:7362;top:4881;width:1488;height: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" filled="f" stroked="f">
                    <v:textbox inset="0,0,0,0">
                      <w:txbxContent>
                        <w:p w14:paraId="609EE427" w14:textId="77777777" w:rsidR="004204E5" w:rsidRPr="00480341" w:rsidRDefault="004204E5" w:rsidP="00A27BC8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 w:rsidRPr="00480341">
                            <w:rPr>
                              <w:sz w:val="28"/>
                              <w:szCs w:val="28"/>
                            </w:rPr>
                            <w:t>директриса</w:t>
                          </w:r>
                        </w:p>
                      </w:txbxContent>
                    </v:textbox>
                  </v:shape>
                  <v:shape id="Freeform 246" o:spid="_x0000_s1151" style="position:absolute;left:7218;top:5042;width:242;height:131;visibility:visible;mso-wrap-style:square;v-text-anchor:top" coordsize="242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" path="m242,l,118e" filled="f">
                    <v:path arrowok="t" o:connecttype="custom" o:connectlocs="242,0;0,131" o:connectangles="0,0"/>
                  </v:shape>
                  <v:shape id="Text Box 247" o:spid="_x0000_s1152" type="#_x0000_t202" style="position:absolute;left:4062;top:5994;width:991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" filled="f" stroked="f">
                    <v:textbox style="mso-fit-shape-to-text:t" inset="0,0,0,0">
                      <w:txbxContent>
                        <w:p w14:paraId="00279795" w14:textId="7F94A94C" w:rsidR="004204E5" w:rsidRDefault="00426617" w:rsidP="00A27BC8">
                          <w:pPr>
                            <w:jc w:val="center"/>
                          </w:pPr>
                          <w:r w:rsidRPr="00480341">
                            <w:rPr>
                              <w:noProof/>
                              <w:position w:val="-12"/>
                            </w:rPr>
                            <w:drawing>
                              <wp:inline distT="0" distB="0" distL="0" distR="0" wp14:anchorId="531CD241" wp14:editId="6F0A776E">
                                <wp:extent cx="628650" cy="228600"/>
                                <wp:effectExtent l="0" t="0" r="0" b="0"/>
                                <wp:docPr id="428" name="Рисунок 42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50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28650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48" o:spid="_x0000_s1153" type="#_x0000_t202" style="position:absolute;left:6138;top:5994;width:856;height:3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" filled="f" stroked="f">
                    <v:textbox style="mso-fit-shape-to-text:t" inset="0,0,0,0">
                      <w:txbxContent>
                        <w:p w14:paraId="2AB4DA4A" w14:textId="6E190636" w:rsidR="004204E5" w:rsidRDefault="00426617" w:rsidP="00A27BC8">
                          <w:pPr>
                            <w:jc w:val="center"/>
                          </w:pPr>
                          <w:r w:rsidRPr="00480341">
                            <w:rPr>
                              <w:noProof/>
                              <w:position w:val="-12"/>
                            </w:rPr>
                            <w:drawing>
                              <wp:inline distT="0" distB="0" distL="0" distR="0" wp14:anchorId="13BAD910" wp14:editId="200B5718">
                                <wp:extent cx="542925" cy="228600"/>
                                <wp:effectExtent l="0" t="0" r="0" b="0"/>
                                <wp:docPr id="429" name="Рисунок 42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29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5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2925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49" o:spid="_x0000_s1154" type="#_x0000_t202" style="position:absolute;left:5939;top:5815;width:11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" filled="f" stroked="f">
                    <v:textbox style="mso-fit-shape-to-text:t" inset="0,0,0,0">
                      <w:txbxContent>
                        <w:p w14:paraId="2EFC1BFD" w14:textId="77777777" w:rsidR="004204E5" w:rsidRPr="00480341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</w:rPr>
                          </w:pPr>
                          <w:r w:rsidRPr="00480341">
                            <w:rPr>
                              <w:i/>
                              <w:position w:val="-4"/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0" o:spid="_x0000_s1155" type="#_x0000_t202" style="position:absolute;left:7218;top:6647;width:646;height: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" filled="f" stroked="f">
                    <v:textbox style="mso-fit-shape-to-text:t" inset="0,0,0,0">
                      <w:txbxContent>
                        <w:p w14:paraId="2E2D6445" w14:textId="398BA0A1" w:rsidR="004204E5" w:rsidRDefault="00426617" w:rsidP="00A27BC8">
                          <w:pPr>
                            <w:jc w:val="center"/>
                          </w:pPr>
                          <w:r w:rsidRPr="00FC545A">
                            <w:rPr>
                              <w:noProof/>
                              <w:color w:val="000000"/>
                              <w:position w:val="-28"/>
                              <w:sz w:val="28"/>
                              <w:szCs w:val="28"/>
                            </w:rPr>
                            <w:drawing>
                              <wp:inline distT="0" distB="0" distL="0" distR="0" wp14:anchorId="0225FF4D" wp14:editId="1CE5DE3E">
                                <wp:extent cx="409575" cy="428625"/>
                                <wp:effectExtent l="0" t="0" r="0" b="0"/>
                                <wp:docPr id="430" name="Рисунок 43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30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5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09575" cy="4286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51" o:spid="_x0000_s1156" type="#_x0000_t202" style="position:absolute;left:5490;top:5363;width:841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" filled="f" stroked="f">
                    <v:textbox style="mso-fit-shape-to-text:t" inset="0,0,0,0">
                      <w:txbxContent>
                        <w:p w14:paraId="407934E4" w14:textId="5EDA5D44" w:rsidR="004204E5" w:rsidRDefault="00426617" w:rsidP="00A27BC8">
                          <w:pPr>
                            <w:jc w:val="center"/>
                          </w:pPr>
                          <w:r w:rsidRPr="00480341">
                            <w:rPr>
                              <w:noProof/>
                              <w:position w:val="-12"/>
                            </w:rPr>
                            <w:drawing>
                              <wp:inline distT="0" distB="0" distL="0" distR="0" wp14:anchorId="06BFE134" wp14:editId="39D5EC63">
                                <wp:extent cx="533400" cy="228600"/>
                                <wp:effectExtent l="0" t="0" r="0" b="0"/>
                                <wp:docPr id="431" name="Рисунок 43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3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5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33400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52" o:spid="_x0000_s1157" type="#_x0000_t202" style="position:absolute;left:5490;top:7007;width:946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" filled="f" stroked="f">
                    <v:textbox style="mso-fit-shape-to-text:t" inset="0,0,0,0">
                      <w:txbxContent>
                        <w:p w14:paraId="5A6110D0" w14:textId="30BECE1A" w:rsidR="004204E5" w:rsidRDefault="00426617" w:rsidP="00A27BC8">
                          <w:pPr>
                            <w:jc w:val="center"/>
                          </w:pPr>
                          <w:r w:rsidRPr="00480341">
                            <w:rPr>
                              <w:noProof/>
                              <w:position w:val="-12"/>
                            </w:rPr>
                            <w:drawing>
                              <wp:inline distT="0" distB="0" distL="0" distR="0" wp14:anchorId="0A2F2C29" wp14:editId="50AA4FA8">
                                <wp:extent cx="600075" cy="228600"/>
                                <wp:effectExtent l="0" t="0" r="0" b="0"/>
                                <wp:docPr id="432" name="Рисунок 43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43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54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00075" cy="2286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line id="Line 253" o:spid="_x0000_s1158" style="position:absolute;visibility:visible;mso-wrap-style:square" from="7218,4881" to="7218,7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">
                    <v:stroke dashstyle="dash"/>
                  </v:line>
                  <v:line id="Line 254" o:spid="_x0000_s1159" style="position:absolute;visibility:visible;mso-wrap-style:square" from="3746,4881" to="3746,7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">
                    <v:stroke dashstyle="dash"/>
                  </v:line>
                  <v:shape id="Text Box 255" o:spid="_x0000_s1160" type="#_x0000_t202" style="position:absolute;left:6642;top:5523;width:141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" filled="f" stroked="f">
                    <v:textbox style="mso-fit-shape-to-text:t" inset="0,0,0,0">
                      <w:txbxContent>
                        <w:p w14:paraId="127E9ADA" w14:textId="77777777" w:rsidR="004204E5" w:rsidRPr="00480341" w:rsidRDefault="004204E5" w:rsidP="00A27BC8">
                          <w:pPr>
                            <w:jc w:val="center"/>
                            <w:rPr>
                              <w:i/>
                              <w:sz w:val="28"/>
                              <w:szCs w:val="28"/>
                            </w:rPr>
                          </w:pPr>
                          <w:r w:rsidRPr="00480341">
                            <w:rPr>
                              <w:i/>
                              <w:position w:val="-6"/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oval id="Oval 256" o:spid="_x0000_s1161" style="position:absolute;left:5922;top:6326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" fillcolor="black"/>
                  <v:oval id="Oval 257" o:spid="_x0000_s1162" style="position:absolute;left:6210;top:5883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" fillcolor="black"/>
                  <v:oval id="Oval 258" o:spid="_x0000_s1163" style="position:absolute;left:5058;top:6326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" fillcolor="black"/>
                  <v:oval id="Oval 259" o:spid="_x0000_s1164" style="position:absolute;left:6498;top:6326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" fillcolor="black"/>
                  <v:oval id="Oval 260" o:spid="_x0000_s1165" style="position:absolute;left:4482;top:6326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" fillcolor="black"/>
                  <v:oval id="Oval 261" o:spid="_x0000_s1166" style="position:absolute;left:5490;top:5684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" fillcolor="black"/>
                  <v:oval id="Oval 262" o:spid="_x0000_s1167" style="position:absolute;left:5490;top:6968;width:28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" fillcolor="black"/>
                  <v:shape id="Text Box 263" o:spid="_x0000_s1168" type="#_x0000_t202" style="position:absolute;left:6160;top:5610;width:227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" filled="f" stroked="f">
                    <v:textbox inset="0,0,0,0">
                      <w:txbxContent>
                        <w:p w14:paraId="198669F8" w14:textId="77777777" w:rsidR="004204E5" w:rsidRDefault="004204E5" w:rsidP="00A27BC8">
                          <w:pPr>
                            <w:pStyle w:val="20"/>
                          </w:pPr>
                          <w:r>
                            <w:t>М</w:t>
                          </w:r>
                        </w:p>
                      </w:txbxContent>
                    </v:textbox>
                  </v:shape>
                  <v:shape id="Freeform 264" o:spid="_x0000_s1169" style="position:absolute;left:6222;top:5883;width:996;height:1;visibility:visible;mso-wrap-style:square;v-text-anchor:top" coordsize="99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" path="m,l996,e" filled="f">
                    <v:path arrowok="t" o:connecttype="custom" o:connectlocs="0,0;996,0" o:connectangles="0,0"/>
                  </v:shape>
                  <v:shape id="Freeform 265" o:spid="_x0000_s1170" style="position:absolute;left:5490;top:4343;width:1;height:2795;visibility:visible;mso-wrap-style:square;v-text-anchor:top" coordsize="1,25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" path="m,l,2508e" filled="f">
                    <v:stroke startarrow="classic" startarrowwidth="narrow" startarrowlength="long"/>
                    <v:path arrowok="t" o:connecttype="custom" o:connectlocs="0,0;0,2795" o:connectangles="0,0"/>
                  </v:shape>
                  <v:line id="Line 266" o:spid="_x0000_s1171" style="position:absolute;visibility:visible;mso-wrap-style:square" from="2610,6326" to="8658,63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">
                    <v:stroke endarrow="classic" endarrowwidth="narrow" endarrowlength="long"/>
                  </v:line>
                  <v:shape id="Text Box 267" o:spid="_x0000_s1172" type="#_x0000_t202" style="position:absolute;left:3198;top:7335;width:490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" filled="f" stroked="f">
                    <v:textbox inset="0,0,0,0">
                      <w:txbxContent>
                        <w:p w14:paraId="02EFCC20" w14:textId="77777777" w:rsidR="004204E5" w:rsidRPr="00245482" w:rsidRDefault="004204E5" w:rsidP="00A27BC8">
                          <w:pPr>
                            <w:jc w:val="center"/>
                            <w:rPr>
                              <w:sz w:val="28"/>
                              <w:szCs w:val="28"/>
                              <w:lang w:val="uk-UA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 xml:space="preserve">Рисунок </w:t>
                          </w:r>
                          <w:r w:rsidR="00372AC5">
                            <w:rPr>
                              <w:sz w:val="28"/>
                              <w:szCs w:val="28"/>
                              <w:lang w:val="uk-UA"/>
                            </w:rPr>
                            <w:t>9</w:t>
                          </w:r>
                          <w:r>
                            <w:rPr>
                              <w:sz w:val="28"/>
                              <w:szCs w:val="28"/>
                              <w:lang w:val="uk-UA"/>
                            </w:rPr>
                            <w:t>.1 – Еліпс та його елементи</w:t>
                          </w:r>
                        </w:p>
                      </w:txbxContent>
                    </v:textbox>
                  </v:shape>
                </v:group>
                <v:shape id="Text Box 268" o:spid="_x0000_s1173" type="#_x0000_t202" style="position:absolute;left:6054;top:5592;width:39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" filled="f" stroked="f">
                  <v:textbox inset="0,0,0,0">
                    <w:txbxContent>
                      <w:p w14:paraId="14B04B8E" w14:textId="77777777" w:rsidR="004204E5" w:rsidRPr="002B4299" w:rsidRDefault="004204E5" w:rsidP="00A27BC8">
                        <w:pPr>
                          <w:jc w:val="center"/>
                          <w:rPr>
                            <w:i/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uk-UA"/>
                          </w:rPr>
                          <w:t>М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B66778" w:rsidRPr="00C94038">
        <w:rPr>
          <w:color w:val="000000"/>
          <w:sz w:val="28"/>
          <w:szCs w:val="28"/>
        </w:rPr>
        <w:t xml:space="preserve">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161C7C02" wp14:editId="7C0CD210">
            <wp:extent cx="904875" cy="533400"/>
            <wp:effectExtent l="0" t="0" r="0" b="0"/>
            <wp:docPr id="2265" name="Рисунок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5DCE08D4" wp14:editId="0AE0BC2C">
            <wp:extent cx="923925" cy="257175"/>
            <wp:effectExtent l="0" t="0" r="0" b="0"/>
            <wp:docPr id="2266" name="Рисунок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19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C34441E" w14:textId="77777777" w:rsidR="00A27BC8" w:rsidRPr="00C94038" w:rsidRDefault="00A27BC8" w:rsidP="00A27BC8">
      <w:pPr>
        <w:pStyle w:val="31"/>
        <w:widowControl w:val="0"/>
        <w:spacing w:after="0"/>
        <w:ind w:left="-12" w:firstLine="720"/>
        <w:jc w:val="both"/>
        <w:rPr>
          <w:color w:val="000000"/>
          <w:sz w:val="28"/>
          <w:szCs w:val="28"/>
          <w:lang w:val="uk-UA"/>
        </w:rPr>
      </w:pPr>
    </w:p>
    <w:p w14:paraId="6C260431" w14:textId="0CA59524" w:rsidR="00A27BC8" w:rsidRPr="00C94038" w:rsidRDefault="00426617" w:rsidP="00A27BC8">
      <w:pPr>
        <w:pStyle w:val="31"/>
        <w:widowControl w:val="0"/>
        <w:spacing w:after="0"/>
        <w:ind w:left="-12" w:firstLine="720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4359E62" wp14:editId="68E3F7C8">
            <wp:extent cx="390525" cy="238125"/>
            <wp:effectExtent l="0" t="0" r="0" b="0"/>
            <wp:docPr id="2267" name="Рисунок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1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елика</w:t>
      </w:r>
      <w:r w:rsidR="00A27BC8" w:rsidRPr="00C94038">
        <w:rPr>
          <w:color w:val="000000"/>
          <w:sz w:val="28"/>
          <w:szCs w:val="28"/>
          <w:lang w:val="uk-UA"/>
        </w:rPr>
        <w:t xml:space="preserve"> (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фокальна</w:t>
      </w:r>
      <w:r w:rsidR="00A27BC8" w:rsidRPr="00C94038">
        <w:rPr>
          <w:color w:val="000000"/>
          <w:sz w:val="28"/>
          <w:szCs w:val="28"/>
          <w:lang w:val="uk-UA"/>
        </w:rPr>
        <w:t xml:space="preserve">) вісь, </w:t>
      </w: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809E89F" wp14:editId="0D0ED007">
            <wp:extent cx="390525" cy="238125"/>
            <wp:effectExtent l="0" t="0" r="0" b="0"/>
            <wp:docPr id="2268" name="Рисунок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1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мала вісь</w:t>
      </w:r>
      <w:r w:rsidR="00A27BC8" w:rsidRPr="00C94038">
        <w:rPr>
          <w:color w:val="000000"/>
          <w:sz w:val="28"/>
          <w:szCs w:val="28"/>
          <w:lang w:val="uk-UA"/>
        </w:rPr>
        <w:t xml:space="preserve">; </w:t>
      </w: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F2DFF7F" wp14:editId="7DD3823A">
            <wp:extent cx="200025" cy="238125"/>
            <wp:effectExtent l="0" t="0" r="0" b="0"/>
            <wp:docPr id="2269" name="Рисунок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1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2AF558B" wp14:editId="1C4F8553">
            <wp:extent cx="228600" cy="238125"/>
            <wp:effectExtent l="0" t="0" r="0" b="0"/>
            <wp:docPr id="2270" name="Рисунок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1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B71AE5B" wp14:editId="6D92D67A">
            <wp:extent cx="200025" cy="238125"/>
            <wp:effectExtent l="0" t="0" r="0" b="0"/>
            <wp:docPr id="2271" name="Рисунок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1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33AB272" wp14:editId="21305C3C">
            <wp:extent cx="228600" cy="238125"/>
            <wp:effectExtent l="0" t="0" r="0" b="0"/>
            <wp:docPr id="2272" name="Рисунок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19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вершини (рис. </w:t>
      </w:r>
      <w:r w:rsidR="00372AC5" w:rsidRPr="00C94038">
        <w:rPr>
          <w:color w:val="000000"/>
          <w:sz w:val="28"/>
          <w:szCs w:val="28"/>
          <w:lang w:val="uk-UA"/>
        </w:rPr>
        <w:t>9</w:t>
      </w:r>
      <w:r w:rsidR="00A27BC8" w:rsidRPr="00C94038">
        <w:rPr>
          <w:color w:val="000000"/>
          <w:sz w:val="28"/>
          <w:szCs w:val="28"/>
          <w:lang w:val="uk-UA"/>
        </w:rPr>
        <w:t>.1);</w:t>
      </w:r>
    </w:p>
    <w:p w14:paraId="097BCF14" w14:textId="7219D6E7" w:rsidR="00A27BC8" w:rsidRPr="00C94038" w:rsidRDefault="00426617" w:rsidP="00A27BC8">
      <w:pPr>
        <w:pStyle w:val="31"/>
        <w:widowControl w:val="0"/>
        <w:spacing w:after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5DDCB400" wp14:editId="2EC90D8E">
            <wp:extent cx="1828800" cy="533400"/>
            <wp:effectExtent l="0" t="0" r="0" b="0"/>
            <wp:docPr id="2273" name="Рисунок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19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ексцентриситет.</w:t>
      </w:r>
    </w:p>
    <w:p w14:paraId="6DC3EEBB" w14:textId="4BA496EA" w:rsidR="00A27BC8" w:rsidRPr="00C94038" w:rsidRDefault="00A27BC8" w:rsidP="00A27BC8">
      <w:pPr>
        <w:pStyle w:val="31"/>
        <w:widowControl w:val="0"/>
        <w:spacing w:after="0"/>
        <w:ind w:left="12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Директриси</w:t>
      </w:r>
      <w:r w:rsidRPr="00C94038">
        <w:rPr>
          <w:color w:val="000000"/>
          <w:sz w:val="28"/>
          <w:szCs w:val="28"/>
          <w:lang w:val="uk-UA"/>
        </w:rPr>
        <w:t xml:space="preserve"> еліпса: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76F2561D" wp14:editId="6DA41ACA">
            <wp:extent cx="428625" cy="457200"/>
            <wp:effectExtent l="0" t="0" r="0" b="0"/>
            <wp:docPr id="2274" name="Рисунок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1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права),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49DE88E0" wp14:editId="18A1AEE3">
            <wp:extent cx="561975" cy="457200"/>
            <wp:effectExtent l="0" t="0" r="0" b="0"/>
            <wp:docPr id="2275" name="Рисунок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ліва).</w:t>
      </w:r>
    </w:p>
    <w:p w14:paraId="10AA6C2E" w14:textId="089C8AA6" w:rsidR="00A27BC8" w:rsidRPr="00C94038" w:rsidRDefault="00A27BC8" w:rsidP="00A27BC8">
      <w:pPr>
        <w:pStyle w:val="31"/>
        <w:widowControl w:val="0"/>
        <w:spacing w:after="0"/>
        <w:ind w:left="12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Фокальні радіуси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935DA67" wp14:editId="4D3F1885">
            <wp:extent cx="990600" cy="238125"/>
            <wp:effectExtent l="0" t="0" r="0" b="0"/>
            <wp:docPr id="2276" name="Рисунок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9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208AA3D" wp14:editId="71A1CB10">
            <wp:extent cx="1000125" cy="238125"/>
            <wp:effectExtent l="0" t="0" r="0" b="0"/>
            <wp:docPr id="2277" name="Рисунок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19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504D814" w14:textId="761780C4" w:rsidR="00A27BC8" w:rsidRPr="00C94038" w:rsidRDefault="00A27BC8" w:rsidP="00A27BC8">
      <w:pPr>
        <w:pStyle w:val="31"/>
        <w:widowControl w:val="0"/>
        <w:spacing w:after="0"/>
        <w:ind w:left="12"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івняння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iCs/>
          <w:color w:val="000000"/>
          <w:sz w:val="28"/>
          <w:szCs w:val="28"/>
          <w:lang w:val="uk-UA"/>
        </w:rPr>
        <w:t>дотичної</w:t>
      </w:r>
      <w:r w:rsidRPr="00C94038">
        <w:rPr>
          <w:color w:val="000000"/>
          <w:sz w:val="28"/>
          <w:szCs w:val="28"/>
          <w:lang w:val="uk-UA"/>
        </w:rPr>
        <w:t xml:space="preserve"> в точц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177B3B6" wp14:editId="0EB2A2AD">
            <wp:extent cx="714375" cy="238125"/>
            <wp:effectExtent l="0" t="0" r="0" b="0"/>
            <wp:docPr id="2278" name="Рисунок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1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еліпса: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283626E2" wp14:editId="63FF05F3">
            <wp:extent cx="990600" cy="485775"/>
            <wp:effectExtent l="0" t="0" r="0" b="0"/>
            <wp:docPr id="2279" name="Рисунок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19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55E28062" w14:textId="77777777" w:rsidR="00B66778" w:rsidRPr="00C94038" w:rsidRDefault="00B66778" w:rsidP="00A27BC8">
      <w:pPr>
        <w:pStyle w:val="31"/>
        <w:widowControl w:val="0"/>
        <w:spacing w:after="0"/>
        <w:ind w:left="12" w:firstLine="709"/>
        <w:jc w:val="both"/>
        <w:rPr>
          <w:color w:val="000000"/>
          <w:sz w:val="28"/>
          <w:szCs w:val="28"/>
          <w:lang w:val="uk-UA"/>
        </w:rPr>
      </w:pPr>
    </w:p>
    <w:p w14:paraId="6D641906" w14:textId="7CD2469E" w:rsidR="00A27BC8" w:rsidRPr="00C94038" w:rsidRDefault="00A27BC8" w:rsidP="00A27BC8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/>
          <w:iCs/>
          <w:color w:val="000000"/>
          <w:sz w:val="28"/>
          <w:szCs w:val="28"/>
          <w:lang w:val="uk-UA"/>
        </w:rPr>
        <w:t>Гіпербола</w:t>
      </w:r>
      <w:r w:rsidRPr="00C94038">
        <w:rPr>
          <w:color w:val="000000"/>
          <w:sz w:val="28"/>
          <w:szCs w:val="28"/>
          <w:lang w:val="uk-UA"/>
        </w:rPr>
        <w:t xml:space="preserve"> – геометричне місце точок площини, різниця відстаней від яких до двох даних точок площин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7E76CE" wp14:editId="7BAED29A">
            <wp:extent cx="190500" cy="238125"/>
            <wp:effectExtent l="0" t="0" r="0" b="0"/>
            <wp:docPr id="2280" name="Рисунок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19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A09A59" wp14:editId="005D2852">
            <wp:extent cx="219075" cy="238125"/>
            <wp:effectExtent l="0" t="0" r="0" b="0"/>
            <wp:docPr id="2281" name="Рисунок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1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фокусів) є величина постійна і дорівнює 2</w:t>
      </w:r>
      <w:r w:rsidRPr="00C94038">
        <w:rPr>
          <w:i/>
          <w:color w:val="000000"/>
          <w:sz w:val="28"/>
          <w:szCs w:val="28"/>
          <w:lang w:val="uk-UA"/>
        </w:rPr>
        <w:t>а</w:t>
      </w:r>
      <w:r w:rsidR="00B66778" w:rsidRPr="00C94038">
        <w:rPr>
          <w:i/>
          <w:color w:val="000000"/>
          <w:sz w:val="28"/>
          <w:szCs w:val="28"/>
          <w:lang w:val="uk-UA"/>
        </w:rPr>
        <w:t xml:space="preserve"> </w:t>
      </w:r>
      <w:r w:rsidR="00B66778" w:rsidRPr="00C94038">
        <w:rPr>
          <w:color w:val="000000"/>
          <w:sz w:val="28"/>
          <w:szCs w:val="28"/>
          <w:lang w:val="uk-UA"/>
        </w:rPr>
        <w:t xml:space="preserve">(рис. </w:t>
      </w:r>
      <w:r w:rsidR="00372AC5" w:rsidRPr="00C94038">
        <w:rPr>
          <w:color w:val="000000"/>
          <w:sz w:val="28"/>
          <w:szCs w:val="28"/>
          <w:lang w:val="uk-UA"/>
        </w:rPr>
        <w:t>9</w:t>
      </w:r>
      <w:r w:rsidR="00B66778" w:rsidRPr="00C94038">
        <w:rPr>
          <w:color w:val="000000"/>
          <w:sz w:val="28"/>
          <w:szCs w:val="28"/>
          <w:lang w:val="uk-UA"/>
        </w:rPr>
        <w:t>.2)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420EAD3" w14:textId="019C6B5A" w:rsidR="00A27BC8" w:rsidRPr="00C94038" w:rsidRDefault="00A27BC8" w:rsidP="00B66778">
      <w:pPr>
        <w:widowControl w:val="0"/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Канонічне рівняння</w:t>
      </w:r>
      <w:r w:rsidRPr="00C94038">
        <w:rPr>
          <w:color w:val="000000"/>
          <w:sz w:val="28"/>
          <w:szCs w:val="28"/>
          <w:lang w:val="uk-UA"/>
        </w:rPr>
        <w:t xml:space="preserve"> гіперболи:</w:t>
      </w:r>
      <w:r w:rsidR="00B6677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024E1630" wp14:editId="68F45CE3">
            <wp:extent cx="904875" cy="533400"/>
            <wp:effectExtent l="0" t="0" r="0" b="0"/>
            <wp:docPr id="2282" name="Рисунок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1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8B5D85A" wp14:editId="48A68945">
            <wp:extent cx="923925" cy="257175"/>
            <wp:effectExtent l="0" t="0" r="0" b="0"/>
            <wp:docPr id="2283" name="Рисунок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19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DDD6D00" w14:textId="2B0EF5E8" w:rsidR="00A27BC8" w:rsidRPr="00C94038" w:rsidRDefault="00426617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339AEEB" wp14:editId="7275C4E2">
            <wp:extent cx="390525" cy="238125"/>
            <wp:effectExtent l="0" t="0" r="0" b="0"/>
            <wp:docPr id="2284" name="Рисунок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19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дійсна вісь</w:t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6F83D03" wp14:editId="36D86DD6">
            <wp:extent cx="390525" cy="238125"/>
            <wp:effectExtent l="0" t="0" r="0" b="0"/>
            <wp:docPr id="2285" name="Рисунок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19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уявна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ісь</w:t>
      </w:r>
      <w:r w:rsidR="00A27BC8" w:rsidRPr="00C94038">
        <w:rPr>
          <w:color w:val="000000"/>
          <w:sz w:val="28"/>
          <w:szCs w:val="28"/>
          <w:lang w:val="uk-UA"/>
        </w:rPr>
        <w:t xml:space="preserve">;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C4969DD" wp14:editId="1C051294">
            <wp:extent cx="200025" cy="238125"/>
            <wp:effectExtent l="0" t="0" r="0" b="0"/>
            <wp:docPr id="2286" name="Рисунок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19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76F31F5" wp14:editId="5C202C67">
            <wp:extent cx="228600" cy="238125"/>
            <wp:effectExtent l="0" t="0" r="0" b="0"/>
            <wp:docPr id="2287" name="Рисунок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1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вершини</w:t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62AB9CB9" w14:textId="6A4E9E4A" w:rsidR="00A27BC8" w:rsidRPr="00C94038" w:rsidRDefault="00426617" w:rsidP="00A27BC8">
      <w:pPr>
        <w:widowControl w:val="0"/>
        <w:ind w:firstLine="708"/>
        <w:jc w:val="both"/>
        <w:rPr>
          <w:color w:val="000000"/>
          <w:sz w:val="28"/>
          <w:szCs w:val="28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FDC4258" wp14:editId="1BE99039">
            <wp:extent cx="647700" cy="457200"/>
            <wp:effectExtent l="0" t="0" r="0" b="0"/>
            <wp:docPr id="2288" name="Рисунок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1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ексцентриситет; </w:t>
      </w: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FEA0899" wp14:editId="633CEEE8">
            <wp:extent cx="542925" cy="457200"/>
            <wp:effectExtent l="0" t="0" r="0" b="0"/>
            <wp:docPr id="2289" name="Рисунок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19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058E598" wp14:editId="7950176A">
            <wp:extent cx="695325" cy="457200"/>
            <wp:effectExtent l="0" t="0" r="0" b="0"/>
            <wp:docPr id="2290" name="Рисунок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19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асимптоти.</w:t>
      </w:r>
    </w:p>
    <w:p w14:paraId="6CA84BA2" w14:textId="42889336" w:rsidR="00B66778" w:rsidRPr="00C94038" w:rsidRDefault="00B66778" w:rsidP="00B6677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lastRenderedPageBreak/>
        <w:t>Директриси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D6CD68D" wp14:editId="3F7D3C8C">
            <wp:extent cx="428625" cy="457200"/>
            <wp:effectExtent l="0" t="0" r="0" b="0"/>
            <wp:docPr id="2291" name="Рисунок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1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права)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36FD35C" wp14:editId="7DE090EC">
            <wp:extent cx="561975" cy="457200"/>
            <wp:effectExtent l="0" t="0" r="0" b="0"/>
            <wp:docPr id="2292" name="Рисунок 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2"/>
                    <pic:cNvPicPr>
                      <a:picLocks noChangeAspect="1" noChangeArrowheads="1"/>
                    </pic:cNvPicPr>
                  </pic:nvPicPr>
                  <pic:blipFill>
                    <a:blip r:embed="rId19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ліва).</w:t>
      </w:r>
    </w:p>
    <w:p w14:paraId="0F6A6B4F" w14:textId="02475CD3" w:rsidR="00B66778" w:rsidRPr="00C94038" w:rsidRDefault="00B66778" w:rsidP="00B6677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i/>
          <w:noProof/>
          <w:color w:val="000000"/>
          <w:sz w:val="28"/>
          <w:szCs w:val="28"/>
          <w:lang w:val="uk-UA"/>
        </w:rPr>
        <w:t>Фокальні</w:t>
      </w:r>
      <w:r w:rsidRPr="00C94038">
        <w:rPr>
          <w:i/>
          <w:iCs/>
          <w:color w:val="000000"/>
          <w:sz w:val="28"/>
          <w:szCs w:val="28"/>
          <w:lang w:val="uk-UA"/>
        </w:rPr>
        <w:t xml:space="preserve"> радіуси</w:t>
      </w:r>
      <w:r w:rsidRPr="00C94038">
        <w:rPr>
          <w:color w:val="000000"/>
          <w:sz w:val="28"/>
          <w:szCs w:val="28"/>
          <w:lang w:val="uk-UA"/>
        </w:rPr>
        <w:t xml:space="preserve"> для правої вітки гіперболи: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40C5F3F" wp14:editId="7EAB0763">
            <wp:extent cx="990600" cy="238125"/>
            <wp:effectExtent l="0" t="0" r="0" b="0"/>
            <wp:docPr id="2293" name="Рисунок 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/>
                    <pic:cNvPicPr>
                      <a:picLocks noChangeAspect="1" noChangeArrowheads="1"/>
                    </pic:cNvPicPr>
                  </pic:nvPicPr>
                  <pic:blipFill>
                    <a:blip r:embed="rId19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9AE99CC" wp14:editId="1091364C">
            <wp:extent cx="1000125" cy="238125"/>
            <wp:effectExtent l="0" t="0" r="0" b="0"/>
            <wp:docPr id="2294" name="Рисунок 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4"/>
                    <pic:cNvPicPr>
                      <a:picLocks noChangeAspect="1" noChangeArrowheads="1"/>
                    </pic:cNvPicPr>
                  </pic:nvPicPr>
                  <pic:blipFill>
                    <a:blip r:embed="rId1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для лівої: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A4F23DD" wp14:editId="39F6040A">
            <wp:extent cx="1190625" cy="238125"/>
            <wp:effectExtent l="0" t="0" r="0" b="0"/>
            <wp:docPr id="2295" name="Рисунок 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/>
                    <pic:cNvPicPr>
                      <a:picLocks noChangeAspect="1" noChangeArrowheads="1"/>
                    </pic:cNvPicPr>
                  </pic:nvPicPr>
                  <pic:blipFill>
                    <a:blip r:embed="rId19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91FBFAE" wp14:editId="09700C55">
            <wp:extent cx="1219200" cy="238125"/>
            <wp:effectExtent l="0" t="0" r="0" b="0"/>
            <wp:docPr id="2296" name="Рисунок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6"/>
                    <pic:cNvPicPr>
                      <a:picLocks noChangeAspect="1" noChangeArrowheads="1"/>
                    </pic:cNvPicPr>
                  </pic:nvPicPr>
                  <pic:blipFill>
                    <a:blip r:embed="rId19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00A36715" w14:textId="0F0AE90F" w:rsidR="00B66778" w:rsidRPr="00C94038" w:rsidRDefault="00426617" w:rsidP="00A27BC8">
      <w:pPr>
        <w:widowControl w:val="0"/>
        <w:ind w:firstLine="708"/>
        <w:jc w:val="both"/>
        <w:rPr>
          <w:i/>
          <w:iCs/>
          <w:color w:val="000000"/>
          <w:sz w:val="28"/>
          <w:szCs w:val="28"/>
        </w:rPr>
      </w:pPr>
      <w:r w:rsidRPr="00C94038"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6DE4F788" wp14:editId="5C6AFA23">
                <wp:simplePos x="0" y="0"/>
                <wp:positionH relativeFrom="column">
                  <wp:posOffset>1284605</wp:posOffset>
                </wp:positionH>
                <wp:positionV relativeFrom="paragraph">
                  <wp:align>top</wp:align>
                </wp:positionV>
                <wp:extent cx="3879215" cy="3153410"/>
                <wp:effectExtent l="0" t="38100" r="6985" b="8890"/>
                <wp:wrapTopAndBottom/>
                <wp:docPr id="2813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79215" cy="3153410"/>
                          <a:chOff x="3228" y="2338"/>
                          <a:chExt cx="6109" cy="4966"/>
                        </a:xfrm>
                      </wpg:grpSpPr>
                      <wps:wsp>
                        <wps:cNvPr id="2814" name="Oval 270"/>
                        <wps:cNvSpPr>
                          <a:spLocks noChangeArrowheads="1"/>
                        </wps:cNvSpPr>
                        <wps:spPr bwMode="auto">
                          <a:xfrm>
                            <a:off x="6852" y="4238"/>
                            <a:ext cx="28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5" name="Oval 271"/>
                        <wps:cNvSpPr>
                          <a:spLocks noChangeArrowheads="1"/>
                        </wps:cNvSpPr>
                        <wps:spPr bwMode="auto">
                          <a:xfrm>
                            <a:off x="4836" y="4238"/>
                            <a:ext cx="28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6" name="Oval 272"/>
                        <wps:cNvSpPr>
                          <a:spLocks noChangeArrowheads="1"/>
                        </wps:cNvSpPr>
                        <wps:spPr bwMode="auto">
                          <a:xfrm>
                            <a:off x="7284" y="4238"/>
                            <a:ext cx="28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7" name="Oval 273"/>
                        <wps:cNvSpPr>
                          <a:spLocks noChangeArrowheads="1"/>
                        </wps:cNvSpPr>
                        <wps:spPr bwMode="auto">
                          <a:xfrm>
                            <a:off x="4404" y="4238"/>
                            <a:ext cx="28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8" name="Oval 274"/>
                        <wps:cNvSpPr>
                          <a:spLocks noChangeArrowheads="1"/>
                        </wps:cNvSpPr>
                        <wps:spPr bwMode="auto">
                          <a:xfrm flipH="1">
                            <a:off x="7560" y="3402"/>
                            <a:ext cx="28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9" name="Oval 275"/>
                        <wps:cNvSpPr>
                          <a:spLocks noChangeArrowheads="1"/>
                        </wps:cNvSpPr>
                        <wps:spPr bwMode="auto">
                          <a:xfrm>
                            <a:off x="5844" y="3720"/>
                            <a:ext cx="28" cy="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0" name="Oval 276"/>
                        <wps:cNvSpPr>
                          <a:spLocks noChangeArrowheads="1"/>
                        </wps:cNvSpPr>
                        <wps:spPr bwMode="auto">
                          <a:xfrm>
                            <a:off x="5844" y="4756"/>
                            <a:ext cx="28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1" name="Freeform 277"/>
                        <wps:cNvSpPr>
                          <a:spLocks/>
                        </wps:cNvSpPr>
                        <wps:spPr bwMode="auto">
                          <a:xfrm>
                            <a:off x="6276" y="3418"/>
                            <a:ext cx="1320" cy="1"/>
                          </a:xfrm>
                          <a:custGeom>
                            <a:avLst/>
                            <a:gdLst>
                              <a:gd name="T0" fmla="*/ 1320 w 1320"/>
                              <a:gd name="T1" fmla="*/ 0 h 1"/>
                              <a:gd name="T2" fmla="*/ 0 w 1320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20" h="1">
                                <a:moveTo>
                                  <a:pt x="132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2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6708" y="3029"/>
                            <a:ext cx="24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05E2E3" w14:textId="16420BA0" w:rsidR="004204E5" w:rsidRDefault="00426617" w:rsidP="00A27BC8">
                              <w:pPr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4EBDE811" wp14:editId="2DAB0DED">
                                    <wp:extent cx="152400" cy="180975"/>
                                    <wp:effectExtent l="0" t="0" r="0" b="0"/>
                                    <wp:docPr id="433" name="Рисунок 43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7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2400" cy="180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3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7439" y="3594"/>
                            <a:ext cx="187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79D840" w14:textId="60DB2C7E" w:rsidR="004204E5" w:rsidRDefault="00426617" w:rsidP="00A27BC8">
                              <w:pPr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4"/>
                                </w:rPr>
                                <w:drawing>
                                  <wp:inline distT="0" distB="0" distL="0" distR="0" wp14:anchorId="667CB42F" wp14:editId="10E29E2F">
                                    <wp:extent cx="114300" cy="142875"/>
                                    <wp:effectExtent l="0" t="0" r="0" b="0"/>
                                    <wp:docPr id="434" name="Рисунок 43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7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4300" cy="142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4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5844" y="3374"/>
                            <a:ext cx="34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97CA32" w14:textId="65670287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</w:pPr>
                              <w:r w:rsidRPr="00480341">
                                <w:rPr>
                                  <w:noProof/>
                                  <w:position w:val="-10"/>
                                  <w:lang w:val="ru-RU" w:eastAsia="ru-RU"/>
                                </w:rPr>
                                <w:drawing>
                                  <wp:inline distT="0" distB="0" distL="0" distR="0" wp14:anchorId="59196A7B" wp14:editId="555628C5">
                                    <wp:extent cx="219075" cy="228600"/>
                                    <wp:effectExtent l="0" t="0" r="0" b="0"/>
                                    <wp:docPr id="435" name="Рисунок 43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9075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5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7572" y="3374"/>
                            <a:ext cx="81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072794" w14:textId="32257AB0" w:rsidR="004204E5" w:rsidRDefault="00426617" w:rsidP="00A27BC8">
                              <w:r w:rsidRPr="00480341">
                                <w:rPr>
                                  <w:noProof/>
                                  <w:position w:val="-10"/>
                                </w:rPr>
                                <w:drawing>
                                  <wp:inline distT="0" distB="0" distL="0" distR="0" wp14:anchorId="3F16D0BE" wp14:editId="0388CCCD">
                                    <wp:extent cx="514350" cy="228600"/>
                                    <wp:effectExtent l="0" t="0" r="0" b="0"/>
                                    <wp:docPr id="436" name="Рисунок 4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1435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6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8218" y="4305"/>
                            <a:ext cx="209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029979" w14:textId="79EF6AB4" w:rsidR="004204E5" w:rsidRDefault="00426617" w:rsidP="00A27BC8">
                              <w:pPr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6952DD9E" wp14:editId="43D26813">
                                    <wp:extent cx="133350" cy="152400"/>
                                    <wp:effectExtent l="0" t="0" r="0" b="0"/>
                                    <wp:docPr id="437" name="Рисунок 43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3350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7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2388"/>
                            <a:ext cx="24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09DB27" w14:textId="12BB8B47" w:rsidR="004204E5" w:rsidRDefault="00426617" w:rsidP="00A27BC8">
                              <w:pPr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10"/>
                                </w:rPr>
                                <w:drawing>
                                  <wp:inline distT="0" distB="0" distL="0" distR="0" wp14:anchorId="2B0CD303" wp14:editId="3EB3CC90">
                                    <wp:extent cx="152400" cy="180975"/>
                                    <wp:effectExtent l="0" t="0" r="0" b="0"/>
                                    <wp:docPr id="438" name="Рисунок 43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2400" cy="180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8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6312" y="5965"/>
                            <a:ext cx="661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539407" w14:textId="7EEC5F14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</w:pPr>
                              <w:r w:rsidRPr="00480341">
                                <w:rPr>
                                  <w:noProof/>
                                  <w:position w:val="-20"/>
                                  <w:lang w:val="ru-RU" w:eastAsia="ru-RU"/>
                                </w:rPr>
                                <w:drawing>
                                  <wp:inline distT="0" distB="0" distL="0" distR="0" wp14:anchorId="2607E10D" wp14:editId="270827D2">
                                    <wp:extent cx="419100" cy="400050"/>
                                    <wp:effectExtent l="0" t="0" r="0" b="0"/>
                                    <wp:docPr id="439" name="Рисунок 43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3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19100" cy="4000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29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4299"/>
                            <a:ext cx="961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6BCC11" w14:textId="4E0EF7AE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10"/>
                                  <w:lang w:val="ru-RU" w:eastAsia="ru-RU"/>
                                </w:rPr>
                                <w:drawing>
                                  <wp:inline distT="0" distB="0" distL="0" distR="0" wp14:anchorId="175163BA" wp14:editId="27464698">
                                    <wp:extent cx="609600" cy="228600"/>
                                    <wp:effectExtent l="0" t="0" r="0" b="0"/>
                                    <wp:docPr id="440" name="Рисунок 44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0960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0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4524" y="5916"/>
                            <a:ext cx="826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B7D1B9" w14:textId="5CAE9531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20"/>
                                  <w:lang w:val="ru-RU" w:eastAsia="ru-RU"/>
                                </w:rPr>
                                <w:drawing>
                                  <wp:inline distT="0" distB="0" distL="0" distR="0" wp14:anchorId="286B8C4C" wp14:editId="7374A36E">
                                    <wp:extent cx="523875" cy="400050"/>
                                    <wp:effectExtent l="0" t="0" r="0" b="0"/>
                                    <wp:docPr id="441" name="Рисунок 44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23875" cy="4000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1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6874" y="3912"/>
                            <a:ext cx="81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45E42C" w14:textId="60B45C91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  <w:jc w:val="center"/>
                              </w:pPr>
                              <w:r w:rsidRPr="00480341">
                                <w:rPr>
                                  <w:noProof/>
                                  <w:position w:val="-10"/>
                                  <w:lang w:val="ru-RU" w:eastAsia="ru-RU"/>
                                </w:rPr>
                                <w:drawing>
                                  <wp:inline distT="0" distB="0" distL="0" distR="0" wp14:anchorId="40F1FC27" wp14:editId="1CCC325A">
                                    <wp:extent cx="514350" cy="228600"/>
                                    <wp:effectExtent l="0" t="0" r="0" b="0"/>
                                    <wp:docPr id="442" name="Рисунок 44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1435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2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5844" y="4756"/>
                            <a:ext cx="313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BBC071" w14:textId="0BDA00B0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</w:pPr>
                              <w:r w:rsidRPr="00480341">
                                <w:rPr>
                                  <w:noProof/>
                                  <w:position w:val="-10"/>
                                  <w:lang w:val="ru-RU" w:eastAsia="ru-RU"/>
                                </w:rPr>
                                <w:drawing>
                                  <wp:inline distT="0" distB="0" distL="0" distR="0" wp14:anchorId="1E633505" wp14:editId="0C28949D">
                                    <wp:extent cx="200025" cy="228600"/>
                                    <wp:effectExtent l="0" t="0" r="0" b="0"/>
                                    <wp:docPr id="443" name="Рисунок 44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00025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3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6420" y="2338"/>
                            <a:ext cx="1614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290611" w14:textId="77777777" w:rsidR="004204E5" w:rsidRPr="00480341" w:rsidRDefault="004204E5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480341">
                                <w:rPr>
                                  <w:sz w:val="28"/>
                                  <w:szCs w:val="28"/>
                                </w:rPr>
                                <w:t>директрис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4" name="Freeform 290"/>
                        <wps:cNvSpPr>
                          <a:spLocks/>
                        </wps:cNvSpPr>
                        <wps:spPr bwMode="auto">
                          <a:xfrm>
                            <a:off x="5412" y="2540"/>
                            <a:ext cx="1068" cy="316"/>
                          </a:xfrm>
                          <a:custGeom>
                            <a:avLst/>
                            <a:gdLst>
                              <a:gd name="T0" fmla="*/ 1068 w 1068"/>
                              <a:gd name="T1" fmla="*/ 0 h 264"/>
                              <a:gd name="T2" fmla="*/ 0 w 1068"/>
                              <a:gd name="T3" fmla="*/ 264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68" h="264">
                                <a:moveTo>
                                  <a:pt x="1068" y="0"/>
                                </a:moveTo>
                                <a:lnTo>
                                  <a:pt x="0" y="264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5" name="Freeform 291"/>
                        <wps:cNvSpPr>
                          <a:spLocks/>
                        </wps:cNvSpPr>
                        <wps:spPr bwMode="auto">
                          <a:xfrm>
                            <a:off x="6276" y="2540"/>
                            <a:ext cx="240" cy="316"/>
                          </a:xfrm>
                          <a:custGeom>
                            <a:avLst/>
                            <a:gdLst>
                              <a:gd name="T0" fmla="*/ 240 w 240"/>
                              <a:gd name="T1" fmla="*/ 0 h 264"/>
                              <a:gd name="T2" fmla="*/ 0 w 240"/>
                              <a:gd name="T3" fmla="*/ 264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40" h="264">
                                <a:moveTo>
                                  <a:pt x="240" y="0"/>
                                </a:moveTo>
                                <a:lnTo>
                                  <a:pt x="0" y="264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6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7284" y="4297"/>
                            <a:ext cx="81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053141" w14:textId="3BE77D88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</w:pPr>
                              <w:r w:rsidRPr="00480341">
                                <w:rPr>
                                  <w:noProof/>
                                  <w:position w:val="-10"/>
                                  <w:lang w:val="ru-RU" w:eastAsia="ru-RU"/>
                                </w:rPr>
                                <w:drawing>
                                  <wp:inline distT="0" distB="0" distL="0" distR="0" wp14:anchorId="5EF5B3EA" wp14:editId="3C6CFB0A">
                                    <wp:extent cx="514350" cy="228600"/>
                                    <wp:effectExtent l="0" t="0" r="0" b="0"/>
                                    <wp:docPr id="444" name="Рисунок 44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8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1435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7" name="Freeform 293"/>
                        <wps:cNvSpPr>
                          <a:spLocks/>
                        </wps:cNvSpPr>
                        <wps:spPr bwMode="auto">
                          <a:xfrm>
                            <a:off x="7296" y="3403"/>
                            <a:ext cx="288" cy="849"/>
                          </a:xfrm>
                          <a:custGeom>
                            <a:avLst/>
                            <a:gdLst>
                              <a:gd name="T0" fmla="*/ 288 w 288"/>
                              <a:gd name="T1" fmla="*/ 0 h 708"/>
                              <a:gd name="T2" fmla="*/ 0 w 288"/>
                              <a:gd name="T3" fmla="*/ 708 h 7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88" h="708">
                                <a:moveTo>
                                  <a:pt x="288" y="0"/>
                                </a:moveTo>
                                <a:lnTo>
                                  <a:pt x="0" y="708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38" name="Group 294"/>
                        <wpg:cNvGrpSpPr>
                          <a:grpSpLocks/>
                        </wpg:cNvGrpSpPr>
                        <wpg:grpSpPr bwMode="auto">
                          <a:xfrm flipH="1">
                            <a:off x="6852" y="3029"/>
                            <a:ext cx="1440" cy="2418"/>
                            <a:chOff x="2016" y="4320"/>
                            <a:chExt cx="1440" cy="2016"/>
                          </a:xfrm>
                        </wpg:grpSpPr>
                        <wps:wsp>
                          <wps:cNvPr id="2839" name="Freeform 295"/>
                          <wps:cNvSpPr>
                            <a:spLocks/>
                          </wps:cNvSpPr>
                          <wps:spPr bwMode="auto">
                            <a:xfrm>
                              <a:off x="2016" y="4320"/>
                              <a:ext cx="1440" cy="1008"/>
                            </a:xfrm>
                            <a:custGeom>
                              <a:avLst/>
                              <a:gdLst>
                                <a:gd name="T0" fmla="*/ 0 w 1440"/>
                                <a:gd name="T1" fmla="*/ 0 h 1008"/>
                                <a:gd name="T2" fmla="*/ 1152 w 1440"/>
                                <a:gd name="T3" fmla="*/ 576 h 1008"/>
                                <a:gd name="T4" fmla="*/ 1440 w 1440"/>
                                <a:gd name="T5" fmla="*/ 1008 h 1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40" h="1008">
                                  <a:moveTo>
                                    <a:pt x="0" y="0"/>
                                  </a:moveTo>
                                  <a:cubicBezTo>
                                    <a:pt x="456" y="204"/>
                                    <a:pt x="912" y="408"/>
                                    <a:pt x="1152" y="576"/>
                                  </a:cubicBezTo>
                                  <a:cubicBezTo>
                                    <a:pt x="1392" y="744"/>
                                    <a:pt x="1392" y="936"/>
                                    <a:pt x="1440" y="100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0" name="Freeform 296"/>
                          <wps:cNvSpPr>
                            <a:spLocks/>
                          </wps:cNvSpPr>
                          <wps:spPr bwMode="auto">
                            <a:xfrm flipV="1">
                              <a:off x="2016" y="5328"/>
                              <a:ext cx="1440" cy="1008"/>
                            </a:xfrm>
                            <a:custGeom>
                              <a:avLst/>
                              <a:gdLst>
                                <a:gd name="T0" fmla="*/ 0 w 1440"/>
                                <a:gd name="T1" fmla="*/ 0 h 1008"/>
                                <a:gd name="T2" fmla="*/ 1152 w 1440"/>
                                <a:gd name="T3" fmla="*/ 576 h 1008"/>
                                <a:gd name="T4" fmla="*/ 1440 w 1440"/>
                                <a:gd name="T5" fmla="*/ 1008 h 1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40" h="1008">
                                  <a:moveTo>
                                    <a:pt x="0" y="0"/>
                                  </a:moveTo>
                                  <a:cubicBezTo>
                                    <a:pt x="456" y="204"/>
                                    <a:pt x="912" y="408"/>
                                    <a:pt x="1152" y="576"/>
                                  </a:cubicBezTo>
                                  <a:cubicBezTo>
                                    <a:pt x="1392" y="744"/>
                                    <a:pt x="1392" y="936"/>
                                    <a:pt x="1440" y="100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41" name="Rectangle 297"/>
                        <wps:cNvSpPr>
                          <a:spLocks noChangeArrowheads="1"/>
                        </wps:cNvSpPr>
                        <wps:spPr bwMode="auto">
                          <a:xfrm>
                            <a:off x="4839" y="3720"/>
                            <a:ext cx="2016" cy="10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2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5844" y="2338"/>
                            <a:ext cx="0" cy="41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3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5412" y="2772"/>
                            <a:ext cx="0" cy="3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4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6273" y="2772"/>
                            <a:ext cx="0" cy="3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5" name="Freeform 301"/>
                        <wps:cNvSpPr>
                          <a:spLocks/>
                        </wps:cNvSpPr>
                        <wps:spPr bwMode="auto">
                          <a:xfrm>
                            <a:off x="3228" y="2928"/>
                            <a:ext cx="5184" cy="2649"/>
                          </a:xfrm>
                          <a:custGeom>
                            <a:avLst/>
                            <a:gdLst>
                              <a:gd name="T0" fmla="*/ 5184 w 5184"/>
                              <a:gd name="T1" fmla="*/ 0 h 2208"/>
                              <a:gd name="T2" fmla="*/ 0 w 5184"/>
                              <a:gd name="T3" fmla="*/ 2208 h 22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84" h="2208">
                                <a:moveTo>
                                  <a:pt x="5184" y="0"/>
                                </a:moveTo>
                                <a:lnTo>
                                  <a:pt x="0" y="2208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6" name="Text Box 302"/>
                        <wps:cNvSpPr txBox="1">
                          <a:spLocks noChangeArrowheads="1"/>
                        </wps:cNvSpPr>
                        <wps:spPr bwMode="auto">
                          <a:xfrm>
                            <a:off x="4436" y="3893"/>
                            <a:ext cx="961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3D9E84" w14:textId="6CDD2365" w:rsidR="004204E5" w:rsidRDefault="00426617" w:rsidP="00A27BC8">
                              <w:pPr>
                                <w:pStyle w:val="aa"/>
                                <w:tabs>
                                  <w:tab w:val="clear" w:pos="4153"/>
                                  <w:tab w:val="clear" w:pos="8306"/>
                                </w:tabs>
                              </w:pPr>
                              <w:r w:rsidRPr="00480341">
                                <w:rPr>
                                  <w:noProof/>
                                  <w:position w:val="-10"/>
                                  <w:lang w:val="ru-RU" w:eastAsia="ru-RU"/>
                                </w:rPr>
                                <w:drawing>
                                  <wp:inline distT="0" distB="0" distL="0" distR="0" wp14:anchorId="13041391" wp14:editId="7F294230">
                                    <wp:extent cx="609600" cy="228600"/>
                                    <wp:effectExtent l="0" t="0" r="0" b="0"/>
                                    <wp:docPr id="445" name="Рисунок 44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9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0960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47" name="Freeform 303"/>
                        <wps:cNvSpPr>
                          <a:spLocks/>
                        </wps:cNvSpPr>
                        <wps:spPr bwMode="auto">
                          <a:xfrm>
                            <a:off x="3535" y="4232"/>
                            <a:ext cx="4906" cy="1"/>
                          </a:xfrm>
                          <a:custGeom>
                            <a:avLst/>
                            <a:gdLst>
                              <a:gd name="T0" fmla="*/ 0 w 4906"/>
                              <a:gd name="T1" fmla="*/ 0 h 1"/>
                              <a:gd name="T2" fmla="*/ 4906 w 4906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906" h="1">
                                <a:moveTo>
                                  <a:pt x="0" y="0"/>
                                </a:moveTo>
                                <a:lnTo>
                                  <a:pt x="4906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48" name="Group 304"/>
                        <wpg:cNvGrpSpPr>
                          <a:grpSpLocks/>
                        </wpg:cNvGrpSpPr>
                        <wpg:grpSpPr bwMode="auto">
                          <a:xfrm>
                            <a:off x="3396" y="3029"/>
                            <a:ext cx="1440" cy="2418"/>
                            <a:chOff x="2016" y="4320"/>
                            <a:chExt cx="1440" cy="2016"/>
                          </a:xfrm>
                        </wpg:grpSpPr>
                        <wps:wsp>
                          <wps:cNvPr id="2849" name="Freeform 305"/>
                          <wps:cNvSpPr>
                            <a:spLocks/>
                          </wps:cNvSpPr>
                          <wps:spPr bwMode="auto">
                            <a:xfrm>
                              <a:off x="2016" y="4320"/>
                              <a:ext cx="1440" cy="1008"/>
                            </a:xfrm>
                            <a:custGeom>
                              <a:avLst/>
                              <a:gdLst>
                                <a:gd name="T0" fmla="*/ 0 w 1440"/>
                                <a:gd name="T1" fmla="*/ 0 h 1008"/>
                                <a:gd name="T2" fmla="*/ 1152 w 1440"/>
                                <a:gd name="T3" fmla="*/ 576 h 1008"/>
                                <a:gd name="T4" fmla="*/ 1440 w 1440"/>
                                <a:gd name="T5" fmla="*/ 1008 h 1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40" h="1008">
                                  <a:moveTo>
                                    <a:pt x="0" y="0"/>
                                  </a:moveTo>
                                  <a:cubicBezTo>
                                    <a:pt x="456" y="204"/>
                                    <a:pt x="912" y="408"/>
                                    <a:pt x="1152" y="576"/>
                                  </a:cubicBezTo>
                                  <a:cubicBezTo>
                                    <a:pt x="1392" y="744"/>
                                    <a:pt x="1392" y="936"/>
                                    <a:pt x="1440" y="100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0" name="Freeform 306"/>
                          <wps:cNvSpPr>
                            <a:spLocks/>
                          </wps:cNvSpPr>
                          <wps:spPr bwMode="auto">
                            <a:xfrm flipV="1">
                              <a:off x="2016" y="5328"/>
                              <a:ext cx="1440" cy="1008"/>
                            </a:xfrm>
                            <a:custGeom>
                              <a:avLst/>
                              <a:gdLst>
                                <a:gd name="T0" fmla="*/ 0 w 1440"/>
                                <a:gd name="T1" fmla="*/ 0 h 1008"/>
                                <a:gd name="T2" fmla="*/ 1152 w 1440"/>
                                <a:gd name="T3" fmla="*/ 576 h 1008"/>
                                <a:gd name="T4" fmla="*/ 1440 w 1440"/>
                                <a:gd name="T5" fmla="*/ 1008 h 10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40" h="1008">
                                  <a:moveTo>
                                    <a:pt x="0" y="0"/>
                                  </a:moveTo>
                                  <a:cubicBezTo>
                                    <a:pt x="456" y="204"/>
                                    <a:pt x="912" y="408"/>
                                    <a:pt x="1152" y="576"/>
                                  </a:cubicBezTo>
                                  <a:cubicBezTo>
                                    <a:pt x="1392" y="744"/>
                                    <a:pt x="1392" y="936"/>
                                    <a:pt x="1440" y="100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51" name="Freeform 307"/>
                        <wps:cNvSpPr>
                          <a:spLocks/>
                        </wps:cNvSpPr>
                        <wps:spPr bwMode="auto">
                          <a:xfrm>
                            <a:off x="3336" y="2957"/>
                            <a:ext cx="5112" cy="2634"/>
                          </a:xfrm>
                          <a:custGeom>
                            <a:avLst/>
                            <a:gdLst>
                              <a:gd name="T0" fmla="*/ 0 w 5112"/>
                              <a:gd name="T1" fmla="*/ 0 h 2196"/>
                              <a:gd name="T2" fmla="*/ 5112 w 5112"/>
                              <a:gd name="T3" fmla="*/ 2196 h 2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12" h="2196">
                                <a:moveTo>
                                  <a:pt x="0" y="0"/>
                                </a:moveTo>
                                <a:lnTo>
                                  <a:pt x="5112" y="219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2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6779"/>
                            <a:ext cx="4902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684C18" w14:textId="77777777" w:rsidR="004204E5" w:rsidRPr="00D6599E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372AC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9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2 – Гіпербола та її елемент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53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8238" y="2424"/>
                            <a:ext cx="811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B096F8" w14:textId="1189E80D" w:rsidR="004204E5" w:rsidRDefault="00426617" w:rsidP="00A27BC8">
                              <w:r w:rsidRPr="00FC545A">
                                <w:rPr>
                                  <w:noProof/>
                                  <w:color w:val="000000"/>
                                  <w:position w:val="-28"/>
                                  <w:sz w:val="28"/>
                                  <w:szCs w:val="28"/>
                                </w:rPr>
                                <w:drawing>
                                  <wp:inline distT="0" distB="0" distL="0" distR="0" wp14:anchorId="1E6F694F" wp14:editId="118E0CB3">
                                    <wp:extent cx="514350" cy="438150"/>
                                    <wp:effectExtent l="0" t="0" r="0" b="0"/>
                                    <wp:docPr id="446" name="Рисунок 44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7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14350" cy="4381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54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8310" y="5136"/>
                            <a:ext cx="1027" cy="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3C7C73" w14:textId="3F641F75" w:rsidR="004204E5" w:rsidRDefault="00426617" w:rsidP="00A27BC8">
                              <w:r w:rsidRPr="00FC545A">
                                <w:rPr>
                                  <w:noProof/>
                                  <w:color w:val="000000"/>
                                  <w:position w:val="-28"/>
                                  <w:sz w:val="28"/>
                                  <w:szCs w:val="28"/>
                                </w:rPr>
                                <w:drawing>
                                  <wp:inline distT="0" distB="0" distL="0" distR="0" wp14:anchorId="3327C80D" wp14:editId="1C77EA4C">
                                    <wp:extent cx="647700" cy="438150"/>
                                    <wp:effectExtent l="0" t="0" r="0" b="0"/>
                                    <wp:docPr id="447" name="Рисунок 4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9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47700" cy="4381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6DE4F788" id="Group 269" o:spid="_x0000_s1174" style="position:absolute;left:0;text-align:left;margin-left:101.15pt;margin-top:0;width:305.45pt;height:248.3pt;z-index:251654656;mso-position-horizontal-relative:text;mso-position-vertical:top;mso-position-vertical-relative:text" coordorigin="3228,2338" coordsize="6109,49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">
                <v:oval id="Oval 270" o:spid="_x0000_s1175" style="position:absolute;left:6852;top:4238;width:28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" fillcolor="black"/>
                <v:oval id="Oval 271" o:spid="_x0000_s1176" style="position:absolute;left:4836;top:4238;width:28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" fillcolor="black"/>
                <v:oval id="Oval 272" o:spid="_x0000_s1177" style="position:absolute;left:7284;top:4238;width:28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" fillcolor="black"/>
                <v:oval id="Oval 273" o:spid="_x0000_s1178" style="position:absolute;left:4404;top:4238;width:28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" fillcolor="black"/>
                <v:oval id="Oval 274" o:spid="_x0000_s1179" style="position:absolute;left:7560;top:3402;width:28;height:3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" fillcolor="black"/>
                <v:oval id="Oval 275" o:spid="_x0000_s1180" style="position:absolute;left:5844;top:3720;width:28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" fillcolor="black"/>
                <v:oval id="Oval 276" o:spid="_x0000_s1181" style="position:absolute;left:5844;top:4756;width:28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" fillcolor="black"/>
                <v:shape id="Freeform 277" o:spid="_x0000_s1182" style="position:absolute;left:6276;top:3418;width:1320;height:1;visibility:visible;mso-wrap-style:square;v-text-anchor:top" coordsize="132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" path="m1320,l,e" filled="f">
                  <v:path arrowok="t" o:connecttype="custom" o:connectlocs="1320,0;0,0" o:connectangles="0,0"/>
                </v:shape>
                <v:shape id="Text Box 278" o:spid="_x0000_s1183" type="#_x0000_t202" style="position:absolute;left:6708;top:3029;width:245;height:2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" filled="f" stroked="f">
                  <v:textbox style="mso-fit-shape-to-text:t" inset="0,0,0,0">
                    <w:txbxContent>
                      <w:p w14:paraId="5D05E2E3" w14:textId="16420BA0" w:rsidR="004204E5" w:rsidRDefault="00426617" w:rsidP="00A27BC8">
                        <w:pPr>
                          <w:jc w:val="center"/>
                        </w:pPr>
                        <w:r w:rsidRPr="00480341"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 wp14:anchorId="4EBDE811" wp14:editId="2DAB0DED">
                              <wp:extent cx="152400" cy="180975"/>
                              <wp:effectExtent l="0" t="0" r="0" b="0"/>
                              <wp:docPr id="433" name="Рисунок 43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79" o:spid="_x0000_s1184" type="#_x0000_t202" style="position:absolute;left:7439;top:3594;width:187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" filled="f" stroked="f">
                  <v:textbox style="mso-fit-shape-to-text:t" inset="0,0,0,0">
                    <w:txbxContent>
                      <w:p w14:paraId="7279D840" w14:textId="60DB2C7E" w:rsidR="004204E5" w:rsidRDefault="00426617" w:rsidP="00A27BC8">
                        <w:pPr>
                          <w:jc w:val="center"/>
                        </w:pPr>
                        <w:r w:rsidRPr="00480341">
                          <w:rPr>
                            <w:noProof/>
                            <w:position w:val="-4"/>
                          </w:rPr>
                          <w:drawing>
                            <wp:inline distT="0" distB="0" distL="0" distR="0" wp14:anchorId="667CB42F" wp14:editId="10E29E2F">
                              <wp:extent cx="114300" cy="142875"/>
                              <wp:effectExtent l="0" t="0" r="0" b="0"/>
                              <wp:docPr id="434" name="Рисунок 43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4300" cy="1428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0" o:spid="_x0000_s1185" type="#_x0000_t202" style="position:absolute;left:5844;top:3374;width:346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" filled="f" stroked="f">
                  <v:textbox style="mso-fit-shape-to-text:t" inset="0,0,0,0">
                    <w:txbxContent>
                      <w:p w14:paraId="4A97CA32" w14:textId="65670287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59196A7B" wp14:editId="555628C5">
                              <wp:extent cx="219075" cy="228600"/>
                              <wp:effectExtent l="0" t="0" r="0" b="0"/>
                              <wp:docPr id="435" name="Рисунок 4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9075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1" o:spid="_x0000_s1186" type="#_x0000_t202" style="position:absolute;left:7572;top:3374;width:817;height: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" filled="f" stroked="f">
                  <v:textbox style="mso-fit-shape-to-text:t" inset="0,0,0,0">
                    <w:txbxContent>
                      <w:p w14:paraId="4E072794" w14:textId="32257AB0" w:rsidR="004204E5" w:rsidRDefault="00426617" w:rsidP="00A27BC8"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3F16D0BE" wp14:editId="0388CCCD">
                              <wp:extent cx="514350" cy="228600"/>
                              <wp:effectExtent l="0" t="0" r="0" b="0"/>
                              <wp:docPr id="436" name="Рисунок 4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1435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2" o:spid="_x0000_s1187" type="#_x0000_t202" style="position:absolute;left:8218;top:4305;width:209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" filled="f" stroked="f">
                  <v:textbox style="mso-fit-shape-to-text:t" inset="0,0,0,0">
                    <w:txbxContent>
                      <w:p w14:paraId="4E029979" w14:textId="79EF6AB4" w:rsidR="004204E5" w:rsidRDefault="00426617" w:rsidP="00A27BC8">
                        <w:pPr>
                          <w:jc w:val="center"/>
                        </w:pPr>
                        <w:r w:rsidRPr="00480341"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 wp14:anchorId="6952DD9E" wp14:editId="43D26813">
                              <wp:extent cx="133350" cy="152400"/>
                              <wp:effectExtent l="0" t="0" r="0" b="0"/>
                              <wp:docPr id="437" name="Рисунок 43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3350" cy="152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3" o:spid="_x0000_s1188" type="#_x0000_t202" style="position:absolute;left:5556;top:2388;width:245;height:2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" filled="f" stroked="f">
                  <v:textbox style="mso-fit-shape-to-text:t" inset="0,0,0,0">
                    <w:txbxContent>
                      <w:p w14:paraId="6009DB27" w14:textId="12BB8B47" w:rsidR="004204E5" w:rsidRDefault="00426617" w:rsidP="00A27BC8">
                        <w:pPr>
                          <w:jc w:val="center"/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2B0CD303" wp14:editId="3EB3CC90">
                              <wp:extent cx="152400" cy="180975"/>
                              <wp:effectExtent l="0" t="0" r="0" b="0"/>
                              <wp:docPr id="438" name="Рисунок 43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" cy="1809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4" o:spid="_x0000_s1189" type="#_x0000_t202" style="position:absolute;left:6312;top:5965;width:661;height:6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" filled="f" stroked="f">
                  <v:textbox style="mso-fit-shape-to-text:t" inset="0,0,0,0">
                    <w:txbxContent>
                      <w:p w14:paraId="4B539407" w14:textId="7EEC5F14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</w:pPr>
                        <w:r w:rsidRPr="00480341">
                          <w:rPr>
                            <w:noProof/>
                            <w:position w:val="-20"/>
                          </w:rPr>
                          <w:drawing>
                            <wp:inline distT="0" distB="0" distL="0" distR="0" wp14:anchorId="2607E10D" wp14:editId="270827D2">
                              <wp:extent cx="419100" cy="400050"/>
                              <wp:effectExtent l="0" t="0" r="0" b="0"/>
                              <wp:docPr id="439" name="Рисунок 43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3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19100" cy="4000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5" o:spid="_x0000_s1190" type="#_x0000_t202" style="position:absolute;left:3972;top:4299;width:961;height: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" filled="f" stroked="f">
                  <v:textbox style="mso-fit-shape-to-text:t" inset="0,0,0,0">
                    <w:txbxContent>
                      <w:p w14:paraId="436BCC11" w14:textId="4E0EF7AE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  <w:jc w:val="center"/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175163BA" wp14:editId="27464698">
                              <wp:extent cx="609600" cy="228600"/>
                              <wp:effectExtent l="0" t="0" r="0" b="0"/>
                              <wp:docPr id="440" name="Рисунок 44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9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0960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6" o:spid="_x0000_s1191" type="#_x0000_t202" style="position:absolute;left:4524;top:5916;width:826;height:63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" filled="f" stroked="f">
                  <v:textbox style="mso-fit-shape-to-text:t" inset="0,0,0,0">
                    <w:txbxContent>
                      <w:p w14:paraId="73B7D1B9" w14:textId="5CAE9531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  <w:jc w:val="center"/>
                        </w:pPr>
                        <w:r w:rsidRPr="00480341">
                          <w:rPr>
                            <w:noProof/>
                            <w:position w:val="-20"/>
                          </w:rPr>
                          <w:drawing>
                            <wp:inline distT="0" distB="0" distL="0" distR="0" wp14:anchorId="286B8C4C" wp14:editId="7374A36E">
                              <wp:extent cx="523875" cy="400050"/>
                              <wp:effectExtent l="0" t="0" r="0" b="0"/>
                              <wp:docPr id="441" name="Рисунок 44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23875" cy="4000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7" o:spid="_x0000_s1192" type="#_x0000_t202" style="position:absolute;left:6874;top:3912;width:817;height: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" filled="f" stroked="f">
                  <v:textbox style="mso-fit-shape-to-text:t" inset="0,0,0,0">
                    <w:txbxContent>
                      <w:p w14:paraId="0345E42C" w14:textId="60B45C91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  <w:jc w:val="center"/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40F1FC27" wp14:editId="1CCC325A">
                              <wp:extent cx="514350" cy="228600"/>
                              <wp:effectExtent l="0" t="0" r="0" b="0"/>
                              <wp:docPr id="442" name="Рисунок 44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1435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8" o:spid="_x0000_s1193" type="#_x0000_t202" style="position:absolute;left:5844;top:4756;width:313;height: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" filled="f" stroked="f">
                  <v:textbox style="mso-fit-shape-to-text:t" inset="0,0,0,0">
                    <w:txbxContent>
                      <w:p w14:paraId="15BBC071" w14:textId="0BDA00B0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1E633505" wp14:editId="0C28949D">
                              <wp:extent cx="200025" cy="228600"/>
                              <wp:effectExtent l="0" t="0" r="0" b="0"/>
                              <wp:docPr id="443" name="Рисунок 44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00025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9" o:spid="_x0000_s1194" type="#_x0000_t202" style="position:absolute;left:6420;top:2338;width:1614;height:3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" filled="f" stroked="f">
                  <v:textbox inset="0,0,0,0">
                    <w:txbxContent>
                      <w:p w14:paraId="48290611" w14:textId="77777777" w:rsidR="004204E5" w:rsidRPr="00480341" w:rsidRDefault="004204E5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480341">
                          <w:rPr>
                            <w:sz w:val="28"/>
                            <w:szCs w:val="28"/>
                          </w:rPr>
                          <w:t>директрис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и</w:t>
                        </w:r>
                      </w:p>
                    </w:txbxContent>
                  </v:textbox>
                </v:shape>
                <v:shape id="Freeform 290" o:spid="_x0000_s1195" style="position:absolute;left:5412;top:2540;width:1068;height:316;visibility:visible;mso-wrap-style:square;v-text-anchor:top" coordsize="1068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" path="m1068,l,264e" filled="f">
                  <v:path arrowok="t" o:connecttype="custom" o:connectlocs="1068,0;0,316" o:connectangles="0,0"/>
                </v:shape>
                <v:shape id="Freeform 291" o:spid="_x0000_s1196" style="position:absolute;left:6276;top:2540;width:240;height:316;visibility:visible;mso-wrap-style:square;v-text-anchor:top" coordsize="240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" path="m240,l,264e" filled="f">
                  <v:path arrowok="t" o:connecttype="custom" o:connectlocs="240,0;0,316" o:connectangles="0,0"/>
                </v:shape>
                <v:shape id="Text Box 292" o:spid="_x0000_s1197" type="#_x0000_t202" style="position:absolute;left:7284;top:4297;width:817;height: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" filled="f" stroked="f">
                  <v:textbox style="mso-fit-shape-to-text:t" inset="0,0,0,0">
                    <w:txbxContent>
                      <w:p w14:paraId="27053141" w14:textId="3BE77D88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5EF5B3EA" wp14:editId="3C6CFB0A">
                              <wp:extent cx="514350" cy="228600"/>
                              <wp:effectExtent l="0" t="0" r="0" b="0"/>
                              <wp:docPr id="444" name="Рисунок 44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1435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293" o:spid="_x0000_s1198" style="position:absolute;left:7296;top:3403;width:288;height:849;visibility:visible;mso-wrap-style:square;v-text-anchor:top" coordsize="288,7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" path="m288,l,708e" filled="f">
                  <v:path arrowok="t" o:connecttype="custom" o:connectlocs="288,0;0,849" o:connectangles="0,0"/>
                </v:shape>
                <v:group id="Group 294" o:spid="_x0000_s1199" style="position:absolute;left:6852;top:3029;width:1440;height:2418;flip:x" coordorigin="2016,4320" coordsize="1440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">
                  <v:shape id="Freeform 295" o:spid="_x0000_s1200" style="position:absolute;left:2016;top:4320;width:1440;height:1008;visibility:visible;mso-wrap-style:square;v-text-anchor:top" coordsize="144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" path="m,c456,204,912,408,1152,576v240,168,240,360,288,432e" filled="f">
                    <v:path arrowok="t" o:connecttype="custom" o:connectlocs="0,0;1152,576;1440,1008" o:connectangles="0,0,0"/>
                  </v:shape>
                  <v:shape id="Freeform 296" o:spid="_x0000_s1201" style="position:absolute;left:2016;top:5328;width:1440;height:1008;flip:y;visibility:visible;mso-wrap-style:square;v-text-anchor:top" coordsize="144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" path="m,c456,204,912,408,1152,576v240,168,240,360,288,432e" filled="f">
                    <v:path arrowok="t" o:connecttype="custom" o:connectlocs="0,0;1152,576;1440,1008" o:connectangles="0,0,0"/>
                  </v:shape>
                </v:group>
                <v:rect id="Rectangle 297" o:spid="_x0000_s1202" style="position:absolute;left:4839;top:3720;width:2016;height:1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">
                  <v:stroke dashstyle="dash"/>
                </v:rect>
                <v:line id="Line 298" o:spid="_x0000_s1203" style="position:absolute;visibility:visible;mso-wrap-style:square" from="5844,2338" to="5844,6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">
                  <v:stroke startarrow="classic" startarrowwidth="narrow" startarrowlength="long"/>
                </v:line>
                <v:line id="Line 299" o:spid="_x0000_s1204" style="position:absolute;visibility:visible;mso-wrap-style:square" from="5412,2772" to="5412,6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">
                  <v:stroke dashstyle="dash"/>
                </v:line>
                <v:line id="Line 300" o:spid="_x0000_s1205" style="position:absolute;visibility:visible;mso-wrap-style:square" from="6273,2772" to="6273,6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">
                  <v:stroke dashstyle="dash"/>
                </v:line>
                <v:shape id="Freeform 301" o:spid="_x0000_s1206" style="position:absolute;left:3228;top:2928;width:5184;height:2649;visibility:visible;mso-wrap-style:square;v-text-anchor:top" coordsize="5184,2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" path="m5184,l,2208e" filled="f">
                  <v:path arrowok="t" o:connecttype="custom" o:connectlocs="5184,0;0,2649" o:connectangles="0,0"/>
                </v:shape>
                <v:shape id="Text Box 302" o:spid="_x0000_s1207" type="#_x0000_t202" style="position:absolute;left:4436;top:3893;width:961;height:35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" filled="f" stroked="f">
                  <v:textbox style="mso-fit-shape-to-text:t" inset="0,0,0,0">
                    <w:txbxContent>
                      <w:p w14:paraId="4F3D9E84" w14:textId="6CDD2365" w:rsidR="004204E5" w:rsidRDefault="00426617" w:rsidP="00A27BC8">
                        <w:pPr>
                          <w:pStyle w:val="aa"/>
                          <w:tabs>
                            <w:tab w:val="clear" w:pos="4153"/>
                            <w:tab w:val="clear" w:pos="8306"/>
                          </w:tabs>
                        </w:pPr>
                        <w:r w:rsidRPr="00480341"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 wp14:anchorId="13041391" wp14:editId="7F294230">
                              <wp:extent cx="609600" cy="228600"/>
                              <wp:effectExtent l="0" t="0" r="0" b="0"/>
                              <wp:docPr id="445" name="Рисунок 44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0960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Freeform 303" o:spid="_x0000_s1208" style="position:absolute;left:3535;top:4232;width:4906;height:1;visibility:visible;mso-wrap-style:square;v-text-anchor:top" coordsize="490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" path="m,l4906,e" filled="f">
                  <v:stroke endarrow="classic" endarrowwidth="narrow" endarrowlength="long"/>
                  <v:path arrowok="t" o:connecttype="custom" o:connectlocs="0,0;4906,0" o:connectangles="0,0"/>
                </v:shape>
                <v:group id="Group 304" o:spid="_x0000_s1209" style="position:absolute;left:3396;top:3029;width:1440;height:2418" coordorigin="2016,4320" coordsize="1440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">
                  <v:shape id="Freeform 305" o:spid="_x0000_s1210" style="position:absolute;left:2016;top:4320;width:1440;height:1008;visibility:visible;mso-wrap-style:square;v-text-anchor:top" coordsize="144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" path="m,c456,204,912,408,1152,576v240,168,240,360,288,432e" filled="f">
                    <v:path arrowok="t" o:connecttype="custom" o:connectlocs="0,0;1152,576;1440,1008" o:connectangles="0,0,0"/>
                  </v:shape>
                  <v:shape id="Freeform 306" o:spid="_x0000_s1211" style="position:absolute;left:2016;top:5328;width:1440;height:1008;flip:y;visibility:visible;mso-wrap-style:square;v-text-anchor:top" coordsize="144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" path="m,c456,204,912,408,1152,576v240,168,240,360,288,432e" filled="f">
                    <v:path arrowok="t" o:connecttype="custom" o:connectlocs="0,0;1152,576;1440,1008" o:connectangles="0,0,0"/>
                  </v:shape>
                </v:group>
                <v:shape id="Freeform 307" o:spid="_x0000_s1212" style="position:absolute;left:3336;top:2957;width:5112;height:2634;visibility:visible;mso-wrap-style:square;v-text-anchor:top" coordsize="5112,2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" path="m,l5112,2196e" filled="f">
                  <v:path arrowok="t" o:connecttype="custom" o:connectlocs="0,0;5112,2634" o:connectangles="0,0"/>
                </v:shape>
                <v:shape id="Text Box 308" o:spid="_x0000_s1213" type="#_x0000_t202" style="position:absolute;left:3420;top:6779;width:4902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" filled="f" stroked="f">
                  <v:textbox inset="0,0,0,0">
                    <w:txbxContent>
                      <w:p w14:paraId="67684C18" w14:textId="77777777" w:rsidR="004204E5" w:rsidRPr="00D6599E" w:rsidRDefault="004204E5" w:rsidP="00A27BC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372AC5">
                          <w:rPr>
                            <w:sz w:val="28"/>
                            <w:szCs w:val="28"/>
                            <w:lang w:val="uk-UA"/>
                          </w:rPr>
                          <w:t>9</w:t>
                        </w:r>
                        <w:r>
                          <w:rPr>
                            <w:sz w:val="28"/>
                            <w:szCs w:val="28"/>
                            <w:lang w:val="uk-UA"/>
                          </w:rPr>
                          <w:t>.2 – Гіпербола та її елементи</w:t>
                        </w:r>
                      </w:p>
                    </w:txbxContent>
                  </v:textbox>
                </v:shape>
                <v:shape id="Text Box 309" o:spid="_x0000_s1214" type="#_x0000_t202" style="position:absolute;left:8238;top:2424;width:811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" filled="f" stroked="f">
                  <v:textbox style="mso-fit-shape-to-text:t" inset="0,0,0,0">
                    <w:txbxContent>
                      <w:p w14:paraId="48B096F8" w14:textId="1189E80D" w:rsidR="004204E5" w:rsidRDefault="00426617" w:rsidP="00A27BC8">
                        <w:r w:rsidRPr="00FC545A">
                          <w:rPr>
                            <w:noProof/>
                            <w:color w:val="000000"/>
                            <w:position w:val="-28"/>
                            <w:sz w:val="28"/>
                            <w:szCs w:val="28"/>
                            <w:lang w:val="uk-UA"/>
                          </w:rPr>
                          <w:drawing>
                            <wp:inline distT="0" distB="0" distL="0" distR="0" wp14:anchorId="1E6F694F" wp14:editId="118E0CB3">
                              <wp:extent cx="514350" cy="438150"/>
                              <wp:effectExtent l="0" t="0" r="0" b="0"/>
                              <wp:docPr id="446" name="Рисунок 44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14350" cy="4381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10" o:spid="_x0000_s1215" type="#_x0000_t202" style="position:absolute;left:8310;top:5136;width:1027;height:68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" filled="f" stroked="f">
                  <v:textbox style="mso-fit-shape-to-text:t" inset="0,0,0,0">
                    <w:txbxContent>
                      <w:p w14:paraId="473C7C73" w14:textId="3F641F75" w:rsidR="004204E5" w:rsidRDefault="00426617" w:rsidP="00A27BC8">
                        <w:r w:rsidRPr="00FC545A">
                          <w:rPr>
                            <w:noProof/>
                            <w:color w:val="000000"/>
                            <w:position w:val="-28"/>
                            <w:sz w:val="28"/>
                            <w:szCs w:val="28"/>
                            <w:lang w:val="uk-UA"/>
                          </w:rPr>
                          <w:drawing>
                            <wp:inline distT="0" distB="0" distL="0" distR="0" wp14:anchorId="3327C80D" wp14:editId="1C77EA4C">
                              <wp:extent cx="647700" cy="438150"/>
                              <wp:effectExtent l="0" t="0" r="0" b="0"/>
                              <wp:docPr id="447" name="Рисунок 44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4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06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47700" cy="4381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14:paraId="17B638A5" w14:textId="201523DC" w:rsidR="00A27BC8" w:rsidRPr="00C94038" w:rsidRDefault="00A27BC8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ластивість директрис: відношення відстані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520973B7" wp14:editId="5BBDEC0A">
            <wp:extent cx="123825" cy="142875"/>
            <wp:effectExtent l="0" t="0" r="0" b="0"/>
            <wp:docPr id="2297" name="Рисунок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7"/>
                    <pic:cNvPicPr>
                      <a:picLocks noChangeAspect="1" noChangeArrowheads="1"/>
                    </pic:cNvPicPr>
                  </pic:nvPicPr>
                  <pic:blipFill>
                    <a:blip r:embed="rId20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ід правого фокуса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FA916E9" wp14:editId="2C834039">
            <wp:extent cx="219075" cy="238125"/>
            <wp:effectExtent l="0" t="0" r="0" b="0"/>
            <wp:docPr id="2298" name="Рисунок 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8"/>
                    <pic:cNvPicPr>
                      <a:picLocks noChangeAspect="1" noChangeArrowheads="1"/>
                    </pic:cNvPicPr>
                  </pic:nvPicPr>
                  <pic:blipFill>
                    <a:blip r:embed="rId19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до точки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24E0C3E9" wp14:editId="0743CC6F">
            <wp:extent cx="228600" cy="180975"/>
            <wp:effectExtent l="0" t="0" r="0" b="0"/>
            <wp:docPr id="2299" name="Рисунок 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9"/>
                    <pic:cNvPicPr>
                      <a:picLocks noChangeAspect="1" noChangeArrowheads="1"/>
                    </pic:cNvPicPr>
                  </pic:nvPicPr>
                  <pic:blipFill>
                    <a:blip r:embed="rId20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равої вітки гіперболи до відстані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5DC87E43" wp14:editId="29F549C8">
            <wp:extent cx="152400" cy="190500"/>
            <wp:effectExtent l="0" t="0" r="0" b="0"/>
            <wp:docPr id="2300" name="Рисунок 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0"/>
                    <pic:cNvPicPr>
                      <a:picLocks noChangeAspect="1" noChangeArrowheads="1"/>
                    </pic:cNvPicPr>
                  </pic:nvPicPr>
                  <pic:blipFill>
                    <a:blip r:embed="rId20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ід цієї точки до правої директриси дорівнює ексцентриситету гіперболи, тобто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6FA0A827" wp14:editId="0B10BC27">
            <wp:extent cx="447675" cy="457200"/>
            <wp:effectExtent l="0" t="0" r="0" b="0"/>
            <wp:docPr id="2301" name="Рисунок 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20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Аналогічне твердження справедливе й для лівої вітки гіперболи.</w:t>
      </w:r>
    </w:p>
    <w:p w14:paraId="44A7C545" w14:textId="63D3C32F" w:rsidR="00A27BC8" w:rsidRPr="00C94038" w:rsidRDefault="00A27BC8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 xml:space="preserve">Дотична </w:t>
      </w:r>
      <w:r w:rsidRPr="00C94038">
        <w:rPr>
          <w:color w:val="000000"/>
          <w:sz w:val="28"/>
          <w:szCs w:val="28"/>
          <w:lang w:val="uk-UA"/>
        </w:rPr>
        <w:t xml:space="preserve">до гіперболи в точц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15FDBE1" wp14:editId="5C988FDC">
            <wp:extent cx="714375" cy="238125"/>
            <wp:effectExtent l="0" t="0" r="0" b="0"/>
            <wp:docPr id="2302" name="Рисунок 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2"/>
                    <pic:cNvPicPr>
                      <a:picLocks noChangeAspect="1" noChangeArrowheads="1"/>
                    </pic:cNvPicPr>
                  </pic:nvPicPr>
                  <pic:blipFill>
                    <a:blip r:embed="rId1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5582F604" wp14:editId="51DC6E33">
            <wp:extent cx="981075" cy="485775"/>
            <wp:effectExtent l="0" t="0" r="0" b="0"/>
            <wp:docPr id="2303" name="Рисунок 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3"/>
                    <pic:cNvPicPr>
                      <a:picLocks noChangeAspect="1" noChangeArrowheads="1"/>
                    </pic:cNvPicPr>
                  </pic:nvPicPr>
                  <pic:blipFill>
                    <a:blip r:embed="rId20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347B74D" w14:textId="344FC256" w:rsidR="00A27BC8" w:rsidRPr="00C94038" w:rsidRDefault="00A27BC8" w:rsidP="00B66778">
      <w:pPr>
        <w:pStyle w:val="af"/>
        <w:widowControl w:val="0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Спряжена</w:t>
      </w:r>
      <w:r w:rsidRPr="00C94038">
        <w:rPr>
          <w:color w:val="000000"/>
          <w:sz w:val="28"/>
          <w:szCs w:val="28"/>
          <w:lang w:val="uk-UA"/>
        </w:rPr>
        <w:t xml:space="preserve"> гіпербола:</w:t>
      </w:r>
      <w:r w:rsidR="00B66778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1C24E8E6" wp14:editId="15E604B8">
            <wp:extent cx="1028700" cy="533400"/>
            <wp:effectExtent l="0" t="0" r="0" b="0"/>
            <wp:docPr id="2304" name="Рисунок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20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32"/>
          <w:sz w:val="28"/>
          <w:szCs w:val="28"/>
          <w:lang w:val="ru-RU" w:eastAsia="ru-RU"/>
        </w:rPr>
        <w:drawing>
          <wp:inline distT="0" distB="0" distL="0" distR="0" wp14:anchorId="4F077EA5" wp14:editId="41F23654">
            <wp:extent cx="990600" cy="533400"/>
            <wp:effectExtent l="0" t="0" r="0" b="0"/>
            <wp:docPr id="2305" name="Рисунок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20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14FF538" w14:textId="77777777" w:rsidR="00B66778" w:rsidRPr="00C94038" w:rsidRDefault="00B66778" w:rsidP="00B66778">
      <w:pPr>
        <w:pStyle w:val="af"/>
        <w:widowControl w:val="0"/>
        <w:rPr>
          <w:color w:val="000000"/>
          <w:sz w:val="28"/>
          <w:szCs w:val="28"/>
          <w:lang w:val="uk-UA"/>
        </w:rPr>
      </w:pPr>
    </w:p>
    <w:p w14:paraId="137F1CB8" w14:textId="2FDCA74E" w:rsidR="00A27BC8" w:rsidRPr="00C94038" w:rsidRDefault="00A27BC8" w:rsidP="00A26D15">
      <w:pPr>
        <w:pStyle w:val="af"/>
        <w:widowControl w:val="0"/>
        <w:ind w:firstLine="708"/>
        <w:rPr>
          <w:color w:val="000000"/>
          <w:sz w:val="28"/>
          <w:szCs w:val="28"/>
          <w:lang w:val="uk-UA"/>
        </w:rPr>
      </w:pPr>
      <w:r w:rsidRPr="00C94038">
        <w:rPr>
          <w:b/>
          <w:i/>
          <w:iCs/>
          <w:noProof/>
          <w:color w:val="000000"/>
          <w:sz w:val="28"/>
          <w:szCs w:val="28"/>
          <w:lang w:val="uk-UA"/>
        </w:rPr>
        <w:t>Парабола</w:t>
      </w:r>
      <w:r w:rsidRPr="00C94038">
        <w:rPr>
          <w:color w:val="000000"/>
          <w:sz w:val="28"/>
          <w:szCs w:val="28"/>
          <w:lang w:val="uk-UA"/>
        </w:rPr>
        <w:t xml:space="preserve"> – геометричне місце точок площини, рівновіддалених від даної точки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6D925788" wp14:editId="1621F5BA">
            <wp:extent cx="180975" cy="180975"/>
            <wp:effectExtent l="0" t="0" r="0" b="0"/>
            <wp:docPr id="2306" name="Рисунок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6"/>
                    <pic:cNvPicPr>
                      <a:picLocks noChangeAspect="1" noChangeArrowheads="1"/>
                    </pic:cNvPicPr>
                  </pic:nvPicPr>
                  <pic:blipFill>
                    <a:blip r:embed="rId20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(фокуса) і даної прямої (директриси) (рис. </w:t>
      </w:r>
      <w:r w:rsidR="00372AC5" w:rsidRPr="00C94038">
        <w:rPr>
          <w:color w:val="000000"/>
          <w:sz w:val="28"/>
          <w:szCs w:val="28"/>
          <w:lang w:val="uk-UA"/>
        </w:rPr>
        <w:t>9</w:t>
      </w:r>
      <w:r w:rsidRPr="00C94038">
        <w:rPr>
          <w:color w:val="000000"/>
          <w:sz w:val="28"/>
          <w:szCs w:val="28"/>
          <w:lang w:val="uk-UA"/>
        </w:rPr>
        <w:t>.3).</w:t>
      </w:r>
    </w:p>
    <w:p w14:paraId="0E7D7B3D" w14:textId="0DB8D21B" w:rsidR="00A27BC8" w:rsidRPr="00C94038" w:rsidRDefault="00426617" w:rsidP="00A27BC8">
      <w:pPr>
        <w:pStyle w:val="af"/>
        <w:widowControl w:val="0"/>
        <w:tabs>
          <w:tab w:val="left" w:pos="8576"/>
        </w:tabs>
        <w:rPr>
          <w:color w:val="000000"/>
          <w:sz w:val="28"/>
          <w:szCs w:val="28"/>
          <w:lang w:val="uk-UA"/>
        </w:rPr>
      </w:pPr>
      <w:r w:rsidRPr="00C94038">
        <w:rPr>
          <w:b/>
          <w:noProof/>
          <w:sz w:val="28"/>
          <w:szCs w:val="28"/>
          <w:lang w:val="ru-RU" w:eastAsia="ru-RU"/>
        </w:rPr>
        <w:lastRenderedPageBreak/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3F91CB0" wp14:editId="7408B947">
                <wp:simplePos x="0" y="0"/>
                <wp:positionH relativeFrom="column">
                  <wp:posOffset>3102610</wp:posOffset>
                </wp:positionH>
                <wp:positionV relativeFrom="paragraph">
                  <wp:posOffset>24765</wp:posOffset>
                </wp:positionV>
                <wp:extent cx="3036570" cy="2396490"/>
                <wp:effectExtent l="0" t="19050" r="11430" b="3810"/>
                <wp:wrapSquare wrapText="bothSides"/>
                <wp:docPr id="2791" name="Group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36570" cy="2396490"/>
                          <a:chOff x="1314" y="11928"/>
                          <a:chExt cx="4782" cy="3774"/>
                        </a:xfrm>
                      </wpg:grpSpPr>
                      <wps:wsp>
                        <wps:cNvPr id="2792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1314" y="15306"/>
                            <a:ext cx="4782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46439" w14:textId="77777777" w:rsidR="004204E5" w:rsidRPr="00A601D4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A601D4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 w:rsidR="00372AC5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9</w:t>
                              </w:r>
                              <w:r w:rsidRPr="00A601D4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3 – Парабола та її елементи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793" name="Group 313"/>
                        <wpg:cNvGrpSpPr>
                          <a:grpSpLocks/>
                        </wpg:cNvGrpSpPr>
                        <wpg:grpSpPr bwMode="auto">
                          <a:xfrm>
                            <a:off x="1482" y="11928"/>
                            <a:ext cx="4171" cy="3168"/>
                            <a:chOff x="1482" y="11928"/>
                            <a:chExt cx="4171" cy="3168"/>
                          </a:xfrm>
                        </wpg:grpSpPr>
                        <wpg:grpSp>
                          <wpg:cNvPr id="2794" name="Group 314"/>
                          <wpg:cNvGrpSpPr>
                            <a:grpSpLocks/>
                          </wpg:cNvGrpSpPr>
                          <wpg:grpSpPr bwMode="auto">
                            <a:xfrm>
                              <a:off x="1482" y="11928"/>
                              <a:ext cx="4171" cy="3168"/>
                              <a:chOff x="1482" y="11928"/>
                              <a:chExt cx="4171" cy="3168"/>
                            </a:xfrm>
                          </wpg:grpSpPr>
                          <wps:wsp>
                            <wps:cNvPr id="2795" name="Text Box 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82" y="14148"/>
                                <a:ext cx="998" cy="7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66176C8" w14:textId="615C9FE8" w:rsidR="004204E5" w:rsidRDefault="00426617" w:rsidP="00A27BC8">
                                  <w:pPr>
                                    <w:jc w:val="center"/>
                                  </w:pPr>
                                  <w:r w:rsidRPr="001659C6">
                                    <w:rPr>
                                      <w:noProof/>
                                      <w:position w:val="-24"/>
                                    </w:rPr>
                                    <w:drawing>
                                      <wp:inline distT="0" distB="0" distL="0" distR="0" wp14:anchorId="18327816" wp14:editId="50B8ECAE">
                                        <wp:extent cx="628650" cy="476250"/>
                                        <wp:effectExtent l="0" t="0" r="0" b="0"/>
                                        <wp:docPr id="448" name="Рисунок 44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4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628650" cy="4762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  <wpg:grpSp>
                            <wpg:cNvPr id="2796" name="Group 3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84" y="11928"/>
                                <a:ext cx="4069" cy="3168"/>
                                <a:chOff x="1584" y="11928"/>
                                <a:chExt cx="4069" cy="3168"/>
                              </a:xfrm>
                            </wpg:grpSpPr>
                            <wps:wsp>
                              <wps:cNvPr id="2797" name="Freeform 3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13" y="12396"/>
                                  <a:ext cx="372" cy="1116"/>
                                </a:xfrm>
                                <a:custGeom>
                                  <a:avLst/>
                                  <a:gdLst>
                                    <a:gd name="T0" fmla="*/ 372 w 372"/>
                                    <a:gd name="T1" fmla="*/ 0 h 1116"/>
                                    <a:gd name="T2" fmla="*/ 0 w 372"/>
                                    <a:gd name="T3" fmla="*/ 1116 h 11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72" h="1116">
                                      <a:moveTo>
                                        <a:pt x="372" y="0"/>
                                      </a:moveTo>
                                      <a:lnTo>
                                        <a:pt x="0" y="111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Oval 3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49" y="13512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Text Box 3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53" y="12054"/>
                                  <a:ext cx="300" cy="2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743F561" w14:textId="77777777" w:rsidR="004204E5" w:rsidRPr="00CE2784" w:rsidRDefault="004204E5" w:rsidP="00A27BC8">
                                    <w:pPr>
                                      <w:pStyle w:val="1"/>
                                      <w:spacing w:before="0" w:after="0"/>
                                      <w:rPr>
                                        <w:rFonts w:ascii="Times New Roman" w:hAnsi="Times New Roman"/>
                                        <w:b w:val="0"/>
                                        <w:bCs w:val="0"/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</w:pPr>
                                    <w:r w:rsidRPr="00CE2784">
                                      <w:rPr>
                                        <w:rFonts w:ascii="Times New Roman" w:hAnsi="Times New Roman"/>
                                        <w:b w:val="0"/>
                                        <w:bCs w:val="0"/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00" name="Text Box 3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13" y="12792"/>
                                  <a:ext cx="187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A48661E" w14:textId="45BC8705" w:rsidR="004204E5" w:rsidRDefault="00426617" w:rsidP="00A27BC8">
                                    <w:r w:rsidRPr="00CE2784">
                                      <w:rPr>
                                        <w:noProof/>
                                        <w:position w:val="-4"/>
                                      </w:rPr>
                                      <w:drawing>
                                        <wp:inline distT="0" distB="0" distL="0" distR="0" wp14:anchorId="6335A3E7" wp14:editId="02C7CAD2">
                                          <wp:extent cx="114300" cy="142875"/>
                                          <wp:effectExtent l="0" t="0" r="0" b="0"/>
                                          <wp:docPr id="449" name="Рисунок 44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49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016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14300" cy="1428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1" name="Text Box 3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1" y="11928"/>
                                  <a:ext cx="245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469E9CC" w14:textId="386A5D4F" w:rsidR="004204E5" w:rsidRDefault="00426617" w:rsidP="00A27BC8">
                                    <w:pPr>
                                      <w:jc w:val="center"/>
                                    </w:pPr>
                                    <w:r w:rsidRPr="00CE2784">
                                      <w:rPr>
                                        <w:noProof/>
                                        <w:position w:val="-10"/>
                                      </w:rPr>
                                      <w:drawing>
                                        <wp:inline distT="0" distB="0" distL="0" distR="0" wp14:anchorId="1BDDD2CD" wp14:editId="710DC5CE">
                                          <wp:extent cx="152400" cy="180975"/>
                                          <wp:effectExtent l="0" t="0" r="0" b="0"/>
                                          <wp:docPr id="450" name="Рисунок 45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50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01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52400" cy="1809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2" name="Text Box 3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7" y="12072"/>
                                  <a:ext cx="245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A7092AD" w14:textId="16E2BC8E" w:rsidR="004204E5" w:rsidRDefault="00426617" w:rsidP="00A27BC8">
                                    <w:pPr>
                                      <w:jc w:val="center"/>
                                    </w:pPr>
                                    <w:r w:rsidRPr="00CE2784">
                                      <w:rPr>
                                        <w:noProof/>
                                        <w:position w:val="-6"/>
                                      </w:rPr>
                                      <w:drawing>
                                        <wp:inline distT="0" distB="0" distL="0" distR="0" wp14:anchorId="27ECBBF2" wp14:editId="10CCABAD">
                                          <wp:extent cx="152400" cy="180975"/>
                                          <wp:effectExtent l="0" t="0" r="0" b="0"/>
                                          <wp:docPr id="451" name="Рисунок 45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51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01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52400" cy="1809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3" name="Text Box 3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4" y="13601"/>
                                  <a:ext cx="209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360DD8C" w14:textId="68BC693E" w:rsidR="004204E5" w:rsidRDefault="00426617" w:rsidP="00A27BC8">
                                    <w:pPr>
                                      <w:jc w:val="center"/>
                                    </w:pPr>
                                    <w:r w:rsidRPr="00CE2784">
                                      <w:rPr>
                                        <w:noProof/>
                                        <w:position w:val="-6"/>
                                      </w:rPr>
                                      <w:drawing>
                                        <wp:inline distT="0" distB="0" distL="0" distR="0" wp14:anchorId="3FF2F29A" wp14:editId="0B662595">
                                          <wp:extent cx="133350" cy="152400"/>
                                          <wp:effectExtent l="0" t="0" r="0" b="0"/>
                                          <wp:docPr id="452" name="Рисунок 45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52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01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33350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4" name="Text Box 3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81" y="13512"/>
                                  <a:ext cx="946" cy="6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47A233E" w14:textId="0F0030E6" w:rsidR="004204E5" w:rsidRDefault="00426617" w:rsidP="00A27BC8">
                                    <w:r w:rsidRPr="00CE2784">
                                      <w:rPr>
                                        <w:noProof/>
                                        <w:position w:val="-24"/>
                                      </w:rPr>
                                      <w:drawing>
                                        <wp:inline distT="0" distB="0" distL="0" distR="0" wp14:anchorId="6651E6EB" wp14:editId="228CCF7A">
                                          <wp:extent cx="600075" cy="438150"/>
                                          <wp:effectExtent l="0" t="0" r="0" b="0"/>
                                          <wp:docPr id="453" name="Рисунок 453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53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020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600075" cy="4381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05" name="Freeform 3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85" y="12384"/>
                                  <a:ext cx="1512" cy="1"/>
                                </a:xfrm>
                                <a:custGeom>
                                  <a:avLst/>
                                  <a:gdLst>
                                    <a:gd name="T0" fmla="*/ 1512 w 1512"/>
                                    <a:gd name="T1" fmla="*/ 0 h 1"/>
                                    <a:gd name="T2" fmla="*/ 0 w 1512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512" h="1">
                                      <a:moveTo>
                                        <a:pt x="1512" y="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6" name="Freeform 3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49" y="12072"/>
                                  <a:ext cx="1" cy="2880"/>
                                </a:xfrm>
                                <a:custGeom>
                                  <a:avLst/>
                                  <a:gdLst>
                                    <a:gd name="T0" fmla="*/ 0 w 1"/>
                                    <a:gd name="T1" fmla="*/ 0 h 2880"/>
                                    <a:gd name="T2" fmla="*/ 0 w 1"/>
                                    <a:gd name="T3" fmla="*/ 2880 h 28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" h="2880">
                                      <a:moveTo>
                                        <a:pt x="0" y="0"/>
                                      </a:moveTo>
                                      <a:lnTo>
                                        <a:pt x="0" y="28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stealth" w="sm" len="lg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7" name="Freeform 3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84" y="13531"/>
                                  <a:ext cx="4069" cy="1"/>
                                </a:xfrm>
                                <a:custGeom>
                                  <a:avLst/>
                                  <a:gdLst>
                                    <a:gd name="T0" fmla="*/ 0 w 4069"/>
                                    <a:gd name="T1" fmla="*/ 0 h 1"/>
                                    <a:gd name="T2" fmla="*/ 4069 w 4069"/>
                                    <a:gd name="T3" fmla="*/ 0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069" h="1">
                                      <a:moveTo>
                                        <a:pt x="0" y="0"/>
                                      </a:moveTo>
                                      <a:lnTo>
                                        <a:pt x="4069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8" name="Freeform 3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49" y="11928"/>
                                  <a:ext cx="2304" cy="1584"/>
                                </a:xfrm>
                                <a:custGeom>
                                  <a:avLst/>
                                  <a:gdLst>
                                    <a:gd name="T0" fmla="*/ 2304 w 2304"/>
                                    <a:gd name="T1" fmla="*/ 0 h 1584"/>
                                    <a:gd name="T2" fmla="*/ 432 w 2304"/>
                                    <a:gd name="T3" fmla="*/ 720 h 1584"/>
                                    <a:gd name="T4" fmla="*/ 0 w 2304"/>
                                    <a:gd name="T5" fmla="*/ 1584 h 15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04" h="1584">
                                      <a:moveTo>
                                        <a:pt x="2304" y="0"/>
                                      </a:moveTo>
                                      <a:cubicBezTo>
                                        <a:pt x="1560" y="228"/>
                                        <a:pt x="816" y="456"/>
                                        <a:pt x="432" y="720"/>
                                      </a:cubicBezTo>
                                      <a:cubicBezTo>
                                        <a:pt x="48" y="984"/>
                                        <a:pt x="24" y="1284"/>
                                        <a:pt x="0" y="15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09" name="Freeform 329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049" y="13512"/>
                                  <a:ext cx="2304" cy="1584"/>
                                </a:xfrm>
                                <a:custGeom>
                                  <a:avLst/>
                                  <a:gdLst>
                                    <a:gd name="T0" fmla="*/ 2304 w 2304"/>
                                    <a:gd name="T1" fmla="*/ 0 h 1584"/>
                                    <a:gd name="T2" fmla="*/ 432 w 2304"/>
                                    <a:gd name="T3" fmla="*/ 720 h 1584"/>
                                    <a:gd name="T4" fmla="*/ 0 w 2304"/>
                                    <a:gd name="T5" fmla="*/ 1584 h 15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304" h="1584">
                                      <a:moveTo>
                                        <a:pt x="2304" y="0"/>
                                      </a:moveTo>
                                      <a:cubicBezTo>
                                        <a:pt x="1560" y="228"/>
                                        <a:pt x="816" y="456"/>
                                        <a:pt x="432" y="720"/>
                                      </a:cubicBezTo>
                                      <a:cubicBezTo>
                                        <a:pt x="48" y="984"/>
                                        <a:pt x="24" y="1284"/>
                                        <a:pt x="0" y="15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10" name="Line 3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73" y="12216"/>
                                  <a:ext cx="0" cy="25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1" name="Text Box 3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78" y="13554"/>
                                  <a:ext cx="300" cy="2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520F427" w14:textId="77777777" w:rsidR="004204E5" w:rsidRPr="00CE2784" w:rsidRDefault="004204E5" w:rsidP="00A27BC8">
                                    <w:pPr>
                                      <w:pStyle w:val="1"/>
                                      <w:spacing w:before="0" w:after="0"/>
                                      <w:rPr>
                                        <w:rFonts w:ascii="Times New Roman" w:hAnsi="Times New Roman"/>
                                        <w:b w:val="0"/>
                                        <w:bCs w:val="0"/>
                                        <w:i/>
                                        <w:iCs/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b w:val="0"/>
                                        <w:bCs w:val="0"/>
                                        <w:i/>
                                        <w:iCs/>
                                        <w:sz w:val="28"/>
                                        <w:szCs w:val="28"/>
                                        <w:lang w:val="uk-UA"/>
                                      </w:rPr>
                                      <w:t>О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812" name="Rectangle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78" y="12294"/>
                              <a:ext cx="108" cy="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group w14:anchorId="03F91CB0" id="Group 311" o:spid="_x0000_s1216" style="position:absolute;left:0;text-align:left;margin-left:244.3pt;margin-top:1.95pt;width:239.1pt;height:188.7pt;z-index:251655680;mso-position-horizontal-relative:text;mso-position-vertical-relative:text" coordorigin="1314,11928" coordsize="4782,3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">
                <v:shape id="Text Box 312" o:spid="_x0000_s1217" type="#_x0000_t202" style="position:absolute;left:1314;top:15306;width:4782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" filled="f" stroked="f">
                  <v:textbox inset="0,0,0,0">
                    <w:txbxContent>
                      <w:p w14:paraId="05846439" w14:textId="77777777" w:rsidR="004204E5" w:rsidRPr="00A601D4" w:rsidRDefault="004204E5" w:rsidP="00A27BC8">
                        <w:pPr>
                          <w:jc w:val="center"/>
                          <w:rPr>
                            <w:sz w:val="28"/>
                            <w:szCs w:val="28"/>
                            <w:lang w:val="uk-UA"/>
                          </w:rPr>
                        </w:pPr>
                        <w:r w:rsidRPr="00A601D4">
                          <w:rPr>
                            <w:sz w:val="28"/>
                            <w:szCs w:val="28"/>
                            <w:lang w:val="uk-UA"/>
                          </w:rPr>
                          <w:t xml:space="preserve">Рисунок </w:t>
                        </w:r>
                        <w:r w:rsidR="00372AC5">
                          <w:rPr>
                            <w:sz w:val="28"/>
                            <w:szCs w:val="28"/>
                            <w:lang w:val="uk-UA"/>
                          </w:rPr>
                          <w:t>9</w:t>
                        </w:r>
                        <w:r w:rsidRPr="00A601D4">
                          <w:rPr>
                            <w:sz w:val="28"/>
                            <w:szCs w:val="28"/>
                            <w:lang w:val="uk-UA"/>
                          </w:rPr>
                          <w:t>.3 – Парабола та її елементи</w:t>
                        </w:r>
                      </w:p>
                    </w:txbxContent>
                  </v:textbox>
                </v:shape>
                <v:group id="Group 313" o:spid="_x0000_s1218" style="position:absolute;left:1482;top:11928;width:4171;height:3168" coordorigin="1482,11928" coordsize="4171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tLn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fh9PoHHm/AE5OoPAAD//wMAUEsBAi0AFAAGAAgAAAAhANvh9svuAAAAhQEAABMAAAAAAAAA&#10;AAAAAAAAAAAAAFtDb250ZW50X1R5cGVzXS54bWxQSwECLQAUAAYACAAAACEAWvQsW78AAAAVAQAA&#10;CwAAAAAAAAAAAAAAAAAfAQAAX3JlbHMvLnJlbHNQSwECLQAUAAYACAAAACEAzoLS58YAAADdAAAA&#10;DwAAAAAAAAAAAAAAAAAHAgAAZHJzL2Rvd25yZXYueG1sUEsFBgAAAAADAAMAtwAAAPoCAAAAAA==&#10;">
                  <v:group id="Group 314" o:spid="_x0000_s1219" style="position:absolute;left:1482;top:11928;width:4171;height:3168" coordorigin="1482,11928" coordsize="4171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">
                    <v:shape id="Text Box 315" o:spid="_x0000_s1220" type="#_x0000_t202" style="position:absolute;left:1482;top:14148;width:998;height:74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" filled="f" stroked="f">
                      <v:textbox style="mso-fit-shape-to-text:t" inset="0,0,0,0">
                        <w:txbxContent>
                          <w:p w14:paraId="466176C8" w14:textId="615C9FE8" w:rsidR="004204E5" w:rsidRDefault="00426617" w:rsidP="00A27BC8">
                            <w:pPr>
                              <w:jc w:val="center"/>
                            </w:pPr>
                            <w:r w:rsidRPr="001659C6">
                              <w:rPr>
                                <w:noProof/>
                                <w:position w:val="-24"/>
                              </w:rPr>
                              <w:drawing>
                                <wp:inline distT="0" distB="0" distL="0" distR="0" wp14:anchorId="18327816" wp14:editId="50B8ECAE">
                                  <wp:extent cx="628650" cy="476250"/>
                                  <wp:effectExtent l="0" t="0" r="0" b="0"/>
                                  <wp:docPr id="448" name="Рисунок 4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28650" cy="476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group id="Group 316" o:spid="_x0000_s1221" style="position:absolute;left:1584;top:11928;width:4069;height:3168" coordorigin="1584,11928" coordsize="4069,31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">
                      <v:shape id="Freeform 317" o:spid="_x0000_s1222" style="position:absolute;left:3613;top:12396;width:372;height:1116;visibility:visible;mso-wrap-style:square;v-text-anchor:top" coordsize="372,1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" path="m372,l,1116e" filled="f">
                        <v:path arrowok="t" o:connecttype="custom" o:connectlocs="372,0;0,1116" o:connectangles="0,0"/>
                      </v:shape>
                      <v:oval id="Oval 318" o:spid="_x0000_s1223" style="position:absolute;left:3049;top:13512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" fillcolor="black"/>
                      <v:shape id="Text Box 319" o:spid="_x0000_s1224" type="#_x0000_t202" style="position:absolute;left:3953;top:12054;width:300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" filled="f" stroked="f">
                        <v:textbox inset="0,0,0,0">
                          <w:txbxContent>
                            <w:p w14:paraId="1743F561" w14:textId="77777777" w:rsidR="004204E5" w:rsidRPr="00CE2784" w:rsidRDefault="004204E5" w:rsidP="00A27BC8">
                              <w:pPr>
                                <w:pStyle w:val="1"/>
                                <w:spacing w:before="0" w:after="0"/>
                                <w:rPr>
                                  <w:rFonts w:ascii="Times New Roman" w:hAnsi="Times New Roman"/>
                                  <w:b w:val="0"/>
                                  <w:bCs w:val="0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CE2784">
                                <w:rPr>
                                  <w:rFonts w:ascii="Times New Roman" w:hAnsi="Times New Roman"/>
                                  <w:b w:val="0"/>
                                  <w:bCs w:val="0"/>
                                  <w:i/>
                                  <w:iCs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320" o:spid="_x0000_s1225" type="#_x0000_t202" style="position:absolute;left:3913;top:12792;width:187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14:paraId="3A48661E" w14:textId="45BC8705" w:rsidR="004204E5" w:rsidRDefault="00426617" w:rsidP="00A27BC8">
                              <w:r w:rsidRPr="00CE2784">
                                <w:rPr>
                                  <w:noProof/>
                                  <w:position w:val="-4"/>
                                </w:rPr>
                                <w:drawing>
                                  <wp:inline distT="0" distB="0" distL="0" distR="0" wp14:anchorId="6335A3E7" wp14:editId="02C7CAD2">
                                    <wp:extent cx="114300" cy="142875"/>
                                    <wp:effectExtent l="0" t="0" r="0" b="0"/>
                                    <wp:docPr id="449" name="Рисунок 44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4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4300" cy="1428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321" o:spid="_x0000_s1226" type="#_x0000_t202" style="position:absolute;left:2761;top:11928;width:245;height:2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469E9CC" w14:textId="386A5D4F" w:rsidR="004204E5" w:rsidRDefault="00426617" w:rsidP="00A27BC8">
                              <w:pPr>
                                <w:jc w:val="center"/>
                              </w:pPr>
                              <w:r w:rsidRPr="00CE2784">
                                <w:rPr>
                                  <w:noProof/>
                                  <w:position w:val="-10"/>
                                </w:rPr>
                                <w:drawing>
                                  <wp:inline distT="0" distB="0" distL="0" distR="0" wp14:anchorId="1BDDD2CD" wp14:editId="710DC5CE">
                                    <wp:extent cx="152400" cy="180975"/>
                                    <wp:effectExtent l="0" t="0" r="0" b="0"/>
                                    <wp:docPr id="450" name="Рисунок 45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5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2400" cy="180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322" o:spid="_x0000_s1227" type="#_x0000_t202" style="position:absolute;left:3337;top:12072;width:245;height:2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A7092AD" w14:textId="16E2BC8E" w:rsidR="004204E5" w:rsidRDefault="00426617" w:rsidP="00A27BC8">
                              <w:pPr>
                                <w:jc w:val="center"/>
                              </w:pPr>
                              <w:r w:rsidRPr="00CE2784"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27ECBBF2" wp14:editId="10CCABAD">
                                    <wp:extent cx="152400" cy="180975"/>
                                    <wp:effectExtent l="0" t="0" r="0" b="0"/>
                                    <wp:docPr id="451" name="Рисунок 45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5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52400" cy="1809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323" o:spid="_x0000_s1228" type="#_x0000_t202" style="position:absolute;left:5404;top:13601;width:209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360DD8C" w14:textId="68BC693E" w:rsidR="004204E5" w:rsidRDefault="00426617" w:rsidP="00A27BC8">
                              <w:pPr>
                                <w:jc w:val="center"/>
                              </w:pPr>
                              <w:r w:rsidRPr="00CE2784"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3FF2F29A" wp14:editId="0B662595">
                                    <wp:extent cx="133350" cy="152400"/>
                                    <wp:effectExtent l="0" t="0" r="0" b="0"/>
                                    <wp:docPr id="452" name="Рисунок 45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5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3350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324" o:spid="_x0000_s1229" type="#_x0000_t202" style="position:absolute;left:3481;top:13512;width:946;height:6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247A233E" w14:textId="0F0030E6" w:rsidR="004204E5" w:rsidRDefault="00426617" w:rsidP="00A27BC8">
                              <w:r w:rsidRPr="00CE2784">
                                <w:rPr>
                                  <w:noProof/>
                                  <w:position w:val="-24"/>
                                </w:rPr>
                                <w:drawing>
                                  <wp:inline distT="0" distB="0" distL="0" distR="0" wp14:anchorId="6651E6EB" wp14:editId="228CCF7A">
                                    <wp:extent cx="600075" cy="438150"/>
                                    <wp:effectExtent l="0" t="0" r="0" b="0"/>
                                    <wp:docPr id="453" name="Рисунок 45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5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00075" cy="4381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Freeform 325" o:spid="_x0000_s1230" style="position:absolute;left:2485;top:12384;width:1512;height:1;visibility:visible;mso-wrap-style:square;v-text-anchor:top" coordsize="151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" path="m1512,l,e" filled="f">
                        <v:path arrowok="t" o:connecttype="custom" o:connectlocs="1512,0;0,0" o:connectangles="0,0"/>
                      </v:shape>
                      <v:shape id="Freeform 326" o:spid="_x0000_s1231" style="position:absolute;left:3049;top:12072;width:1;height:2880;visibility:visible;mso-wrap-style:square;v-text-anchor:top" coordsize="1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" path="m,l,2880e" filled="f">
                        <v:stroke startarrow="classic" startarrowwidth="narrow" startarrowlength="long"/>
                        <v:path arrowok="t" o:connecttype="custom" o:connectlocs="0,0;0,2880" o:connectangles="0,0"/>
                      </v:shape>
                      <v:shape id="Freeform 327" o:spid="_x0000_s1232" style="position:absolute;left:1584;top:13531;width:4069;height:1;visibility:visible;mso-wrap-style:square;v-text-anchor:top" coordsize="406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" path="m,l4069,e" filled="f">
                        <v:stroke endarrow="classic" endarrowwidth="narrow" endarrowlength="long"/>
                        <v:path arrowok="t" o:connecttype="custom" o:connectlocs="0,0;4069,0" o:connectangles="0,0"/>
                      </v:shape>
                      <v:shape id="Freeform 328" o:spid="_x0000_s1233" style="position:absolute;left:3049;top:11928;width:2304;height:1584;visibility:visible;mso-wrap-style:square;v-text-anchor:top" coordsize="2304,1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" path="m2304,c1560,228,816,456,432,720,48,984,24,1284,,1584e" filled="f">
                        <v:path arrowok="t" o:connecttype="custom" o:connectlocs="2304,0;432,720;0,1584" o:connectangles="0,0,0"/>
                      </v:shape>
                      <v:shape id="Freeform 329" o:spid="_x0000_s1234" style="position:absolute;left:3049;top:13512;width:2304;height:1584;flip:y;visibility:visible;mso-wrap-style:square;v-text-anchor:top" coordsize="2304,1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" path="m2304,c1560,228,816,456,432,720,48,984,24,1284,,1584e" filled="f">
                        <v:path arrowok="t" o:connecttype="custom" o:connectlocs="2304,0;432,720;0,1584" o:connectangles="0,0,0"/>
                      </v:shape>
                      <v:line id="Line 330" o:spid="_x0000_s1235" style="position:absolute;visibility:visible;mso-wrap-style:square" from="2473,12216" to="2473,14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">
                        <v:stroke dashstyle="dash"/>
                      </v:line>
                      <v:shape id="Text Box 331" o:spid="_x0000_s1236" type="#_x0000_t202" style="position:absolute;left:2778;top:13554;width:300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" filled="f" stroked="f">
                        <v:textbox inset="0,0,0,0">
                          <w:txbxContent>
                            <w:p w14:paraId="2520F427" w14:textId="77777777" w:rsidR="004204E5" w:rsidRPr="00CE2784" w:rsidRDefault="004204E5" w:rsidP="00A27BC8">
                              <w:pPr>
                                <w:pStyle w:val="1"/>
                                <w:spacing w:before="0" w:after="0"/>
                                <w:rPr>
                                  <w:rFonts w:ascii="Times New Roman" w:hAnsi="Times New Roman"/>
                                  <w:b w:val="0"/>
                                  <w:bCs w:val="0"/>
                                  <w:i/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 w:val="0"/>
                                  <w:bCs w:val="0"/>
                                  <w:i/>
                                  <w:iCs/>
                                  <w:sz w:val="28"/>
                                  <w:szCs w:val="28"/>
                                  <w:lang w:val="uk-UA"/>
                                </w:rPr>
                                <w:t>О</w:t>
                              </w:r>
                            </w:p>
                          </w:txbxContent>
                        </v:textbox>
                      </v:shape>
                    </v:group>
                  </v:group>
                  <v:rect id="Rectangle 332" o:spid="_x0000_s1237" style="position:absolute;left:2478;top:12294;width:108;height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"/>
                </v:group>
                <w10:wrap type="square"/>
              </v:group>
            </w:pict>
          </mc:Fallback>
        </mc:AlternateConten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Канонічне рівняння</w:t>
      </w:r>
      <w:r w:rsidR="00A27BC8" w:rsidRPr="00C94038">
        <w:rPr>
          <w:color w:val="000000"/>
          <w:sz w:val="28"/>
          <w:szCs w:val="28"/>
          <w:lang w:val="uk-UA"/>
        </w:rPr>
        <w:t xml:space="preserve"> параболи: </w:t>
      </w: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234E336" wp14:editId="062FB462">
            <wp:extent cx="723900" cy="295275"/>
            <wp:effectExtent l="0" t="0" r="0" b="0"/>
            <wp:docPr id="2307" name="Рисунок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7"/>
                    <pic:cNvPicPr>
                      <a:picLocks noChangeAspect="1" noChangeArrowheads="1"/>
                    </pic:cNvPicPr>
                  </pic:nvPicPr>
                  <pic:blipFill>
                    <a:blip r:embed="rId2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="00A27BC8" w:rsidRPr="00C94038">
        <w:rPr>
          <w:i/>
          <w:color w:val="000000"/>
          <w:sz w:val="28"/>
          <w:szCs w:val="28"/>
          <w:lang w:val="uk-UA"/>
        </w:rPr>
        <w:t>р</w:t>
      </w:r>
      <w:r w:rsidR="00A27BC8" w:rsidRPr="00C94038">
        <w:rPr>
          <w:color w:val="000000"/>
          <w:sz w:val="28"/>
          <w:szCs w:val="28"/>
          <w:lang w:val="uk-UA"/>
        </w:rPr>
        <w:t xml:space="preserve"> – відстань між фокусом і директрисою.</w:t>
      </w:r>
    </w:p>
    <w:p w14:paraId="7EED9611" w14:textId="3AC23116" w:rsidR="00A27BC8" w:rsidRPr="00C94038" w:rsidRDefault="00A27BC8" w:rsidP="00A27BC8">
      <w:pPr>
        <w:pStyle w:val="af"/>
        <w:widowControl w:val="0"/>
        <w:ind w:left="-30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Ексцентриситет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28"/>
          <w:sz w:val="28"/>
          <w:szCs w:val="28"/>
          <w:lang w:val="ru-RU" w:eastAsia="ru-RU"/>
        </w:rPr>
        <w:drawing>
          <wp:inline distT="0" distB="0" distL="0" distR="0" wp14:anchorId="61FD4A2F" wp14:editId="68485A6F">
            <wp:extent cx="685800" cy="457200"/>
            <wp:effectExtent l="0" t="0" r="0" b="0"/>
            <wp:docPr id="2308" name="Рисунок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20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BA3123E" w14:textId="4D122E81" w:rsidR="00A27BC8" w:rsidRPr="00C94038" w:rsidRDefault="00A27BC8" w:rsidP="00A27BC8">
      <w:pPr>
        <w:pStyle w:val="af"/>
        <w:widowControl w:val="0"/>
        <w:ind w:left="-30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Дотична</w:t>
      </w:r>
      <w:r w:rsidRPr="00C94038">
        <w:rPr>
          <w:color w:val="000000"/>
          <w:sz w:val="28"/>
          <w:szCs w:val="28"/>
          <w:lang w:val="uk-UA"/>
        </w:rPr>
        <w:t xml:space="preserve"> до параболи в точц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D13D66C" wp14:editId="454D99CD">
            <wp:extent cx="714375" cy="238125"/>
            <wp:effectExtent l="0" t="0" r="0" b="0"/>
            <wp:docPr id="2309" name="Рисунок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19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D15D5EA" wp14:editId="53F8BF7C">
            <wp:extent cx="1114425" cy="238125"/>
            <wp:effectExtent l="0" t="0" r="0" b="0"/>
            <wp:docPr id="2310" name="Рисунок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20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9FFCF55" w14:textId="5992A527" w:rsidR="00A27BC8" w:rsidRPr="00C94038" w:rsidRDefault="00A27BC8" w:rsidP="00A27BC8">
      <w:pPr>
        <w:pStyle w:val="af"/>
        <w:widowControl w:val="0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Фокальний радіус</w:t>
      </w:r>
      <w:r w:rsidRPr="00C94038">
        <w:rPr>
          <w:color w:val="000000"/>
          <w:sz w:val="28"/>
          <w:szCs w:val="28"/>
          <w:lang w:val="uk-UA"/>
        </w:rPr>
        <w:t xml:space="preserve">: </w:t>
      </w:r>
      <w:r w:rsidR="00426617" w:rsidRPr="00C94038">
        <w:rPr>
          <w:noProof/>
          <w:color w:val="000000"/>
          <w:position w:val="-26"/>
          <w:sz w:val="28"/>
          <w:szCs w:val="28"/>
          <w:lang w:val="ru-RU" w:eastAsia="ru-RU"/>
        </w:rPr>
        <w:drawing>
          <wp:inline distT="0" distB="0" distL="0" distR="0" wp14:anchorId="19BC1BF8" wp14:editId="62B875F8">
            <wp:extent cx="914400" cy="447675"/>
            <wp:effectExtent l="0" t="0" r="0" b="0"/>
            <wp:docPr id="2311" name="Рисунок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20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5C1BEA1" w14:textId="77777777" w:rsidR="00A27BC8" w:rsidRPr="00C94038" w:rsidRDefault="00A27BC8" w:rsidP="00A27BC8">
      <w:pPr>
        <w:pStyle w:val="a6"/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14BAFCA9" w14:textId="77777777" w:rsidR="00B66778" w:rsidRPr="00C94038" w:rsidRDefault="00B66778" w:rsidP="00A27BC8">
      <w:pPr>
        <w:pStyle w:val="a6"/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647B8E86" w14:textId="77777777" w:rsidR="00080B46" w:rsidRPr="00C94038" w:rsidRDefault="00080B46" w:rsidP="00A27BC8">
      <w:pPr>
        <w:pStyle w:val="a6"/>
        <w:widowControl w:val="0"/>
        <w:jc w:val="center"/>
        <w:rPr>
          <w:noProof/>
          <w:lang w:val="uk-UA"/>
        </w:rPr>
      </w:pPr>
    </w:p>
    <w:p w14:paraId="73178E2F" w14:textId="77777777" w:rsidR="00A27BC8" w:rsidRPr="00C94038" w:rsidRDefault="00A26D15" w:rsidP="00A27BC8">
      <w:pPr>
        <w:pStyle w:val="a6"/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В</w:t>
      </w:r>
      <w:r w:rsidR="00A27BC8" w:rsidRPr="00C94038">
        <w:rPr>
          <w:b/>
          <w:bCs/>
          <w:i/>
          <w:iCs/>
          <w:color w:val="000000"/>
          <w:sz w:val="28"/>
          <w:szCs w:val="28"/>
          <w:lang w:val="uk-UA"/>
        </w:rPr>
        <w:t xml:space="preserve">ідомості про </w:t>
      </w: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 xml:space="preserve">загальні рівняння </w:t>
      </w:r>
      <w:r w:rsidR="00A27BC8" w:rsidRPr="00C94038">
        <w:rPr>
          <w:b/>
          <w:bCs/>
          <w:i/>
          <w:iCs/>
          <w:color w:val="000000"/>
          <w:sz w:val="28"/>
          <w:szCs w:val="28"/>
          <w:lang w:val="uk-UA"/>
        </w:rPr>
        <w:t>крив</w:t>
      </w: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их</w:t>
      </w:r>
      <w:r w:rsidR="00A27BC8" w:rsidRPr="00C94038">
        <w:rPr>
          <w:b/>
          <w:bCs/>
          <w:i/>
          <w:iCs/>
          <w:color w:val="000000"/>
          <w:sz w:val="28"/>
          <w:szCs w:val="28"/>
          <w:lang w:val="uk-UA"/>
        </w:rPr>
        <w:t xml:space="preserve"> другого порядку та методи </w:t>
      </w: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з</w:t>
      </w:r>
      <w:r w:rsidR="00A27BC8" w:rsidRPr="00C94038">
        <w:rPr>
          <w:b/>
          <w:bCs/>
          <w:i/>
          <w:iCs/>
          <w:color w:val="000000"/>
          <w:sz w:val="28"/>
          <w:szCs w:val="28"/>
          <w:lang w:val="uk-UA"/>
        </w:rPr>
        <w:t>ведення їх до канонічного виду</w:t>
      </w:r>
    </w:p>
    <w:p w14:paraId="69B6834E" w14:textId="77777777" w:rsidR="00A27BC8" w:rsidRPr="00C94038" w:rsidRDefault="00A27BC8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гальне рівняння кривої другого порядку має вигляд:</w:t>
      </w:r>
    </w:p>
    <w:p w14:paraId="19D82646" w14:textId="1857BA4F" w:rsidR="00A27BC8" w:rsidRPr="00C94038" w:rsidRDefault="00426617" w:rsidP="00A27BC8">
      <w:pPr>
        <w:pStyle w:val="af"/>
        <w:widowControl w:val="0"/>
        <w:ind w:firstLine="0"/>
        <w:jc w:val="right"/>
        <w:rPr>
          <w:color w:val="000000"/>
          <w:lang w:val="uk-UA"/>
        </w:rPr>
      </w:pPr>
      <w:r w:rsidRPr="00C94038">
        <w:rPr>
          <w:noProof/>
          <w:color w:val="000000"/>
          <w:position w:val="-12"/>
          <w:lang w:val="ru-RU" w:eastAsia="ru-RU"/>
        </w:rPr>
        <w:drawing>
          <wp:inline distT="0" distB="0" distL="0" distR="0" wp14:anchorId="6089C824" wp14:editId="233DE3C5">
            <wp:extent cx="3609975" cy="295275"/>
            <wp:effectExtent l="0" t="0" r="0" b="0"/>
            <wp:docPr id="2312" name="Рисунок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20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lang w:val="uk-UA"/>
        </w:rPr>
        <w:t>.</w:t>
      </w:r>
      <w:r w:rsidR="00A27BC8" w:rsidRPr="00C94038">
        <w:rPr>
          <w:color w:val="000000"/>
          <w:lang w:val="uk-UA"/>
        </w:rPr>
        <w:tab/>
      </w:r>
      <w:r w:rsidR="00A27BC8" w:rsidRPr="00C94038">
        <w:rPr>
          <w:color w:val="000000"/>
          <w:lang w:val="uk-UA"/>
        </w:rPr>
        <w:tab/>
        <w:t>(</w:t>
      </w:r>
      <w:r w:rsidR="00372AC5" w:rsidRPr="00C94038">
        <w:rPr>
          <w:color w:val="000000"/>
          <w:lang w:val="uk-UA"/>
        </w:rPr>
        <w:t>9</w:t>
      </w:r>
      <w:r w:rsidR="00A27BC8" w:rsidRPr="00C94038">
        <w:rPr>
          <w:color w:val="000000"/>
          <w:lang w:val="uk-UA"/>
        </w:rPr>
        <w:t>.1)</w:t>
      </w:r>
    </w:p>
    <w:p w14:paraId="1441043A" w14:textId="42C7DE6E" w:rsidR="00A27BC8" w:rsidRPr="00C94038" w:rsidRDefault="00426617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6"/>
          <w:lang w:val="ru-RU" w:eastAsia="ru-RU"/>
        </w:rPr>
        <w:drawing>
          <wp:inline distT="0" distB="0" distL="0" distR="0" wp14:anchorId="20CFFF1F" wp14:editId="388E365A">
            <wp:extent cx="1000125" cy="542925"/>
            <wp:effectExtent l="0" t="0" r="0" b="0"/>
            <wp:docPr id="2313" name="Рисунок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20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дискримінант старших членів</w:t>
      </w:r>
      <w:r w:rsidR="00A27BC8" w:rsidRPr="00C94038">
        <w:rPr>
          <w:color w:val="000000"/>
          <w:sz w:val="28"/>
          <w:szCs w:val="28"/>
          <w:lang w:val="uk-UA"/>
        </w:rPr>
        <w:t xml:space="preserve"> кривої,</w:t>
      </w:r>
    </w:p>
    <w:p w14:paraId="1D4BF2C6" w14:textId="6DCA95A7" w:rsidR="00A27BC8" w:rsidRPr="00C94038" w:rsidRDefault="00426617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56"/>
          <w:sz w:val="28"/>
          <w:szCs w:val="28"/>
          <w:lang w:val="ru-RU" w:eastAsia="ru-RU"/>
        </w:rPr>
        <w:drawing>
          <wp:inline distT="0" distB="0" distL="0" distR="0" wp14:anchorId="667B0D45" wp14:editId="3FC7C482">
            <wp:extent cx="1447800" cy="800100"/>
            <wp:effectExtent l="0" t="0" r="0" b="0"/>
            <wp:docPr id="2314" name="Рисунок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20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–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дискримінант кривої.</w:t>
      </w:r>
    </w:p>
    <w:p w14:paraId="05AD5745" w14:textId="5AFFD519" w:rsidR="00A27BC8" w:rsidRPr="00C94038" w:rsidRDefault="00A27BC8" w:rsidP="00A27BC8">
      <w:pPr>
        <w:pStyle w:val="af"/>
        <w:widowControl w:val="0"/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ут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9B8F513" wp14:editId="790BF696">
            <wp:extent cx="2219325" cy="238125"/>
            <wp:effectExtent l="0" t="0" r="0" b="0"/>
            <wp:docPr id="2315" name="Рисунок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20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5F9B487" w14:textId="77777777" w:rsidR="00A27BC8" w:rsidRPr="00C94038" w:rsidRDefault="00A27BC8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аблиця </w:t>
      </w:r>
      <w:r w:rsidR="00372AC5" w:rsidRPr="00C94038">
        <w:rPr>
          <w:color w:val="000000"/>
          <w:sz w:val="28"/>
          <w:szCs w:val="28"/>
          <w:lang w:val="uk-UA"/>
        </w:rPr>
        <w:t>9</w:t>
      </w:r>
      <w:r w:rsidRPr="00C94038">
        <w:rPr>
          <w:color w:val="000000"/>
          <w:sz w:val="28"/>
          <w:szCs w:val="28"/>
          <w:lang w:val="uk-UA"/>
        </w:rPr>
        <w:t>.1 – Вид кривої другого порядку в залежності від значення дискримінант</w:t>
      </w:r>
      <w:r w:rsidR="00A26D15" w:rsidRPr="00C94038">
        <w:rPr>
          <w:color w:val="000000"/>
          <w:sz w:val="28"/>
          <w:szCs w:val="28"/>
          <w:lang w:val="uk-UA"/>
        </w:rPr>
        <w:t>у</w:t>
      </w:r>
      <w:r w:rsidRPr="00C94038">
        <w:rPr>
          <w:color w:val="000000"/>
          <w:sz w:val="28"/>
          <w:szCs w:val="28"/>
          <w:lang w:val="uk-UA"/>
        </w:rPr>
        <w:t xml:space="preserve"> старших членів та </w:t>
      </w:r>
      <w:r w:rsidR="00A26D15" w:rsidRPr="00C94038">
        <w:rPr>
          <w:color w:val="000000"/>
          <w:sz w:val="28"/>
          <w:szCs w:val="28"/>
          <w:lang w:val="uk-UA"/>
        </w:rPr>
        <w:t xml:space="preserve">дискримінанту </w:t>
      </w:r>
      <w:r w:rsidRPr="00C94038">
        <w:rPr>
          <w:color w:val="000000"/>
          <w:sz w:val="28"/>
          <w:szCs w:val="28"/>
          <w:lang w:val="uk-UA"/>
        </w:rPr>
        <w:t>кривої</w:t>
      </w:r>
    </w:p>
    <w:tbl>
      <w:tblPr>
        <w:tblW w:w="9516" w:type="dxa"/>
        <w:tblInd w:w="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3995"/>
        <w:gridCol w:w="3995"/>
      </w:tblGrid>
      <w:tr w:rsidR="00A27BC8" w:rsidRPr="00C94038" w14:paraId="7F47A3F9" w14:textId="77777777" w:rsidTr="009C0759">
        <w:tc>
          <w:tcPr>
            <w:tcW w:w="1526" w:type="dxa"/>
          </w:tcPr>
          <w:p w14:paraId="378F7D4E" w14:textId="77777777" w:rsidR="00A27BC8" w:rsidRPr="00C94038" w:rsidRDefault="00A27BC8" w:rsidP="009C0759">
            <w:pPr>
              <w:pStyle w:val="af"/>
              <w:widowControl w:val="0"/>
              <w:ind w:hanging="6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</w:p>
        </w:tc>
        <w:tc>
          <w:tcPr>
            <w:tcW w:w="3995" w:type="dxa"/>
            <w:vAlign w:val="center"/>
          </w:tcPr>
          <w:p w14:paraId="16C6E025" w14:textId="17372836" w:rsidR="00A27BC8" w:rsidRPr="00C94038" w:rsidRDefault="00426617" w:rsidP="009C0759">
            <w:pPr>
              <w:pStyle w:val="af"/>
              <w:ind w:firstLine="0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noProof/>
                <w:color w:val="000000"/>
                <w:position w:val="-6"/>
                <w:sz w:val="28"/>
                <w:szCs w:val="20"/>
                <w:lang w:val="ru-RU" w:eastAsia="ru-RU"/>
              </w:rPr>
              <w:drawing>
                <wp:inline distT="0" distB="0" distL="0" distR="0" wp14:anchorId="679E87AE" wp14:editId="4E11AD6E">
                  <wp:extent cx="428625" cy="190500"/>
                  <wp:effectExtent l="0" t="0" r="0" b="0"/>
                  <wp:docPr id="2316" name="Рисунок 2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5" w:type="dxa"/>
            <w:vAlign w:val="center"/>
          </w:tcPr>
          <w:p w14:paraId="6691B7DE" w14:textId="201A6DAD" w:rsidR="00A27BC8" w:rsidRPr="00C94038" w:rsidRDefault="00426617" w:rsidP="009C0759">
            <w:pPr>
              <w:pStyle w:val="af"/>
              <w:ind w:firstLine="0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noProof/>
                <w:color w:val="000000"/>
                <w:position w:val="-6"/>
                <w:sz w:val="28"/>
                <w:szCs w:val="20"/>
                <w:lang w:val="ru-RU" w:eastAsia="ru-RU"/>
              </w:rPr>
              <w:drawing>
                <wp:inline distT="0" distB="0" distL="0" distR="0" wp14:anchorId="47C81DBD" wp14:editId="2084C230">
                  <wp:extent cx="428625" cy="190500"/>
                  <wp:effectExtent l="0" t="0" r="0" b="0"/>
                  <wp:docPr id="2317" name="Рисунок 2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7B2F640F" w14:textId="77777777" w:rsidTr="009C0759">
        <w:trPr>
          <w:trHeight w:val="521"/>
        </w:trPr>
        <w:tc>
          <w:tcPr>
            <w:tcW w:w="1526" w:type="dxa"/>
            <w:vAlign w:val="center"/>
          </w:tcPr>
          <w:p w14:paraId="7A6A8FF9" w14:textId="1E17AF6E" w:rsidR="00A27BC8" w:rsidRPr="00C94038" w:rsidRDefault="00426617" w:rsidP="009C0759">
            <w:pPr>
              <w:pStyle w:val="af"/>
              <w:ind w:hanging="6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noProof/>
                <w:color w:val="000000"/>
                <w:position w:val="-6"/>
                <w:sz w:val="28"/>
                <w:szCs w:val="20"/>
                <w:lang w:val="ru-RU" w:eastAsia="ru-RU"/>
              </w:rPr>
              <w:drawing>
                <wp:inline distT="0" distB="0" distL="0" distR="0" wp14:anchorId="6329BB57" wp14:editId="3EDC222B">
                  <wp:extent cx="409575" cy="190500"/>
                  <wp:effectExtent l="0" t="0" r="0" b="0"/>
                  <wp:docPr id="2318" name="Рисунок 2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5" w:type="dxa"/>
            <w:vAlign w:val="center"/>
          </w:tcPr>
          <w:p w14:paraId="652241DC" w14:textId="77777777" w:rsidR="00A27BC8" w:rsidRPr="00C94038" w:rsidRDefault="00A27BC8" w:rsidP="009C0759">
            <w:pPr>
              <w:pStyle w:val="af"/>
              <w:widowControl w:val="0"/>
              <w:ind w:firstLine="4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color w:val="000000"/>
                <w:sz w:val="28"/>
                <w:szCs w:val="20"/>
                <w:lang w:val="uk-UA" w:eastAsia="ru-RU"/>
              </w:rPr>
              <w:t>уявні прямі, що перетинаються в дійсній точці</w:t>
            </w:r>
          </w:p>
        </w:tc>
        <w:tc>
          <w:tcPr>
            <w:tcW w:w="3995" w:type="dxa"/>
            <w:vAlign w:val="center"/>
          </w:tcPr>
          <w:p w14:paraId="6E457F3E" w14:textId="77777777" w:rsidR="00A27BC8" w:rsidRPr="00C94038" w:rsidRDefault="00A27BC8" w:rsidP="009C0759">
            <w:pPr>
              <w:pStyle w:val="af"/>
              <w:widowControl w:val="0"/>
              <w:ind w:firstLine="4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color w:val="000000"/>
                <w:sz w:val="28"/>
                <w:szCs w:val="20"/>
                <w:lang w:val="uk-UA" w:eastAsia="ru-RU"/>
              </w:rPr>
              <w:t>еліпс (дійсний або уявний)</w:t>
            </w:r>
          </w:p>
        </w:tc>
      </w:tr>
      <w:tr w:rsidR="00A27BC8" w:rsidRPr="00C94038" w14:paraId="69453D3F" w14:textId="77777777" w:rsidTr="009C0759">
        <w:tc>
          <w:tcPr>
            <w:tcW w:w="1526" w:type="dxa"/>
            <w:vAlign w:val="center"/>
          </w:tcPr>
          <w:p w14:paraId="641E7B13" w14:textId="762EE6A9" w:rsidR="00A27BC8" w:rsidRPr="00C94038" w:rsidRDefault="00426617" w:rsidP="009C0759">
            <w:pPr>
              <w:pStyle w:val="af"/>
              <w:ind w:hanging="6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noProof/>
                <w:color w:val="000000"/>
                <w:position w:val="-6"/>
                <w:sz w:val="28"/>
                <w:szCs w:val="20"/>
                <w:lang w:val="ru-RU" w:eastAsia="ru-RU"/>
              </w:rPr>
              <w:drawing>
                <wp:inline distT="0" distB="0" distL="0" distR="0" wp14:anchorId="5304F715" wp14:editId="42E2143B">
                  <wp:extent cx="409575" cy="190500"/>
                  <wp:effectExtent l="0" t="0" r="0" b="0"/>
                  <wp:docPr id="2319" name="Рисунок 2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5" w:type="dxa"/>
            <w:vAlign w:val="center"/>
          </w:tcPr>
          <w:p w14:paraId="006469D6" w14:textId="77777777" w:rsidR="00A27BC8" w:rsidRPr="00C94038" w:rsidRDefault="00A27BC8" w:rsidP="009C0759">
            <w:pPr>
              <w:pStyle w:val="af"/>
              <w:widowControl w:val="0"/>
              <w:ind w:firstLine="4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color w:val="000000"/>
                <w:sz w:val="28"/>
                <w:szCs w:val="20"/>
                <w:lang w:val="uk-UA" w:eastAsia="ru-RU"/>
              </w:rPr>
              <w:t>паралельні прямі (дійсні, уявні, співпадаючі)</w:t>
            </w:r>
          </w:p>
        </w:tc>
        <w:tc>
          <w:tcPr>
            <w:tcW w:w="3995" w:type="dxa"/>
            <w:vAlign w:val="center"/>
          </w:tcPr>
          <w:p w14:paraId="273CF9BB" w14:textId="77777777" w:rsidR="00A27BC8" w:rsidRPr="00C94038" w:rsidRDefault="00A27BC8" w:rsidP="009C0759">
            <w:pPr>
              <w:pStyle w:val="af"/>
              <w:widowControl w:val="0"/>
              <w:ind w:firstLine="4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color w:val="000000"/>
                <w:sz w:val="28"/>
                <w:szCs w:val="20"/>
                <w:lang w:val="uk-UA" w:eastAsia="ru-RU"/>
              </w:rPr>
              <w:t>парабола</w:t>
            </w:r>
          </w:p>
        </w:tc>
      </w:tr>
      <w:tr w:rsidR="00A27BC8" w:rsidRPr="00C94038" w14:paraId="5ABE2B69" w14:textId="77777777" w:rsidTr="009C0759">
        <w:tc>
          <w:tcPr>
            <w:tcW w:w="1526" w:type="dxa"/>
            <w:vAlign w:val="center"/>
          </w:tcPr>
          <w:p w14:paraId="204B7899" w14:textId="00B63AC9" w:rsidR="00A27BC8" w:rsidRPr="00C94038" w:rsidRDefault="00426617" w:rsidP="009C0759">
            <w:pPr>
              <w:pStyle w:val="af"/>
              <w:ind w:hanging="6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noProof/>
                <w:color w:val="000000"/>
                <w:position w:val="-6"/>
                <w:sz w:val="28"/>
                <w:szCs w:val="20"/>
                <w:lang w:val="ru-RU" w:eastAsia="ru-RU"/>
              </w:rPr>
              <w:drawing>
                <wp:inline distT="0" distB="0" distL="0" distR="0" wp14:anchorId="0087D1DA" wp14:editId="3FF04C91">
                  <wp:extent cx="409575" cy="190500"/>
                  <wp:effectExtent l="0" t="0" r="0" b="0"/>
                  <wp:docPr id="2320" name="Рисунок 2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5" w:type="dxa"/>
            <w:vAlign w:val="center"/>
          </w:tcPr>
          <w:p w14:paraId="0A5E4FD7" w14:textId="77777777" w:rsidR="00A27BC8" w:rsidRPr="00C94038" w:rsidRDefault="00A27BC8" w:rsidP="009C0759">
            <w:pPr>
              <w:pStyle w:val="af"/>
              <w:widowControl w:val="0"/>
              <w:ind w:firstLine="4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color w:val="000000"/>
                <w:sz w:val="28"/>
                <w:szCs w:val="20"/>
                <w:lang w:val="uk-UA" w:eastAsia="ru-RU"/>
              </w:rPr>
              <w:t>дійсні прямі, що перетинаються</w:t>
            </w:r>
          </w:p>
        </w:tc>
        <w:tc>
          <w:tcPr>
            <w:tcW w:w="3995" w:type="dxa"/>
            <w:vAlign w:val="center"/>
          </w:tcPr>
          <w:p w14:paraId="5F299ECE" w14:textId="77777777" w:rsidR="00A27BC8" w:rsidRPr="00C94038" w:rsidRDefault="00A27BC8" w:rsidP="009C0759">
            <w:pPr>
              <w:pStyle w:val="af"/>
              <w:widowControl w:val="0"/>
              <w:ind w:firstLine="4"/>
              <w:jc w:val="center"/>
              <w:rPr>
                <w:color w:val="000000"/>
                <w:sz w:val="28"/>
                <w:szCs w:val="20"/>
                <w:lang w:val="uk-UA" w:eastAsia="ru-RU"/>
              </w:rPr>
            </w:pPr>
            <w:r w:rsidRPr="00C94038">
              <w:rPr>
                <w:color w:val="000000"/>
                <w:sz w:val="28"/>
                <w:szCs w:val="20"/>
                <w:lang w:val="uk-UA" w:eastAsia="ru-RU"/>
              </w:rPr>
              <w:t>гіпербола</w:t>
            </w:r>
          </w:p>
        </w:tc>
      </w:tr>
    </w:tbl>
    <w:p w14:paraId="4C944E89" w14:textId="77777777" w:rsidR="00A27BC8" w:rsidRPr="00C94038" w:rsidRDefault="00A27BC8" w:rsidP="00A27BC8">
      <w:pPr>
        <w:pStyle w:val="af"/>
        <w:widowControl w:val="0"/>
        <w:ind w:firstLine="0"/>
        <w:rPr>
          <w:color w:val="000000"/>
          <w:lang w:val="uk-UA"/>
        </w:rPr>
      </w:pPr>
    </w:p>
    <w:p w14:paraId="7095AD1E" w14:textId="77777777" w:rsidR="00A27BC8" w:rsidRPr="00C94038" w:rsidRDefault="00A27BC8" w:rsidP="00A27BC8">
      <w:pPr>
        <w:pStyle w:val="af"/>
        <w:widowControl w:val="0"/>
        <w:ind w:firstLine="0"/>
        <w:jc w:val="center"/>
        <w:rPr>
          <w:i/>
          <w:iCs/>
          <w:color w:val="000000"/>
          <w:spacing w:val="-4"/>
          <w:sz w:val="28"/>
          <w:szCs w:val="28"/>
          <w:lang w:val="uk-UA"/>
        </w:rPr>
      </w:pPr>
      <w:r w:rsidRPr="00C94038">
        <w:rPr>
          <w:i/>
          <w:iCs/>
          <w:color w:val="000000"/>
          <w:spacing w:val="-4"/>
          <w:sz w:val="28"/>
          <w:szCs w:val="28"/>
          <w:lang w:val="uk-UA"/>
        </w:rPr>
        <w:t xml:space="preserve">Методи </w:t>
      </w:r>
      <w:r w:rsidR="00A26D15" w:rsidRPr="00C94038">
        <w:rPr>
          <w:i/>
          <w:iCs/>
          <w:color w:val="000000"/>
          <w:spacing w:val="-4"/>
          <w:sz w:val="28"/>
          <w:szCs w:val="28"/>
          <w:lang w:val="uk-UA"/>
        </w:rPr>
        <w:t>з</w:t>
      </w:r>
      <w:r w:rsidRPr="00C94038">
        <w:rPr>
          <w:i/>
          <w:iCs/>
          <w:color w:val="000000"/>
          <w:spacing w:val="-4"/>
          <w:sz w:val="28"/>
          <w:szCs w:val="28"/>
          <w:lang w:val="uk-UA"/>
        </w:rPr>
        <w:t>ведення загальних рівнянь кривих другого порядку</w:t>
      </w:r>
      <w:r w:rsidR="00080B46" w:rsidRPr="00C94038">
        <w:rPr>
          <w:i/>
          <w:iCs/>
          <w:color w:val="000000"/>
          <w:spacing w:val="-4"/>
          <w:sz w:val="28"/>
          <w:szCs w:val="28"/>
          <w:lang w:val="uk-UA"/>
        </w:rPr>
        <w:t xml:space="preserve"> </w:t>
      </w:r>
      <w:r w:rsidRPr="00C94038">
        <w:rPr>
          <w:i/>
          <w:iCs/>
          <w:color w:val="000000"/>
          <w:spacing w:val="-4"/>
          <w:sz w:val="28"/>
          <w:szCs w:val="28"/>
          <w:lang w:val="uk-UA"/>
        </w:rPr>
        <w:t>до канонічного виду:</w:t>
      </w:r>
    </w:p>
    <w:p w14:paraId="391F3F73" w14:textId="77777777" w:rsidR="00A27BC8" w:rsidRPr="00C94038" w:rsidRDefault="00A27BC8" w:rsidP="00515295">
      <w:pPr>
        <w:pStyle w:val="af"/>
        <w:widowControl w:val="0"/>
        <w:ind w:left="709" w:firstLine="0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За допомогою перетворень координат.</w:t>
      </w:r>
    </w:p>
    <w:p w14:paraId="7ED1F9D0" w14:textId="3B7DCAAB" w:rsidR="00A27BC8" w:rsidRPr="00C94038" w:rsidRDefault="00A27BC8" w:rsidP="00080B46">
      <w:pPr>
        <w:pStyle w:val="af"/>
        <w:widowControl w:val="0"/>
        <w:ind w:left="-6" w:firstLine="715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а) </w:t>
      </w:r>
      <w:r w:rsidRPr="00C94038">
        <w:rPr>
          <w:i/>
          <w:color w:val="000000"/>
          <w:sz w:val="28"/>
          <w:szCs w:val="28"/>
          <w:lang w:val="uk-UA"/>
        </w:rPr>
        <w:t>паралельне перенесення</w:t>
      </w:r>
      <w:r w:rsidRPr="00C94038">
        <w:rPr>
          <w:color w:val="000000"/>
          <w:sz w:val="28"/>
          <w:szCs w:val="28"/>
          <w:lang w:val="uk-UA"/>
        </w:rPr>
        <w:t>:</w:t>
      </w:r>
      <w:r w:rsidR="00080B46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758A36EA" wp14:editId="6DE313DC">
            <wp:extent cx="828675" cy="523875"/>
            <wp:effectExtent l="0" t="0" r="0" b="0"/>
            <wp:docPr id="2321" name="Рисунок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20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0B46" w:rsidRPr="00C94038">
        <w:rPr>
          <w:color w:val="000000"/>
          <w:position w:val="-34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 xml:space="preserve">де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2699AFB" wp14:editId="09D7ACA9">
            <wp:extent cx="533400" cy="238125"/>
            <wp:effectExtent l="0" t="0" r="0" b="0"/>
            <wp:docPr id="2322" name="Рисунок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20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вектор паралельного </w:t>
      </w:r>
      <w:r w:rsidR="00A26D15" w:rsidRPr="00C94038">
        <w:rPr>
          <w:color w:val="000000"/>
          <w:sz w:val="28"/>
          <w:szCs w:val="28"/>
          <w:lang w:val="uk-UA"/>
        </w:rPr>
        <w:t>перен</w:t>
      </w:r>
      <w:r w:rsidR="00080B46" w:rsidRPr="00C94038">
        <w:rPr>
          <w:color w:val="000000"/>
          <w:sz w:val="28"/>
          <w:szCs w:val="28"/>
          <w:lang w:val="uk-UA"/>
        </w:rPr>
        <w:t>есення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86B6AD2" wp14:editId="2D260004">
            <wp:extent cx="142875" cy="180975"/>
            <wp:effectExtent l="0" t="0" r="0" b="0"/>
            <wp:docPr id="2323" name="Рисунок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2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BEDD9C0" wp14:editId="6AC949A0">
            <wp:extent cx="152400" cy="219075"/>
            <wp:effectExtent l="0" t="0" r="0" b="0"/>
            <wp:docPr id="2324" name="Рисунок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2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нові координати.</w:t>
      </w:r>
    </w:p>
    <w:p w14:paraId="58699500" w14:textId="0AEF5FCC" w:rsidR="00A27BC8" w:rsidRPr="00C94038" w:rsidRDefault="00A27BC8" w:rsidP="00A27BC8">
      <w:pPr>
        <w:pStyle w:val="af"/>
        <w:widowControl w:val="0"/>
        <w:ind w:left="-6" w:firstLine="714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а відсутності добутку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3EC75DF6" wp14:editId="6BDCA694">
            <wp:extent cx="219075" cy="190500"/>
            <wp:effectExtent l="0" t="0" r="0" b="0"/>
            <wp:docPr id="2325" name="Рисунок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2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це перетворення рівносильне виділенню повних квадратів відносно </w:t>
      </w:r>
      <w:r w:rsidR="00080B46" w:rsidRPr="00C94038">
        <w:rPr>
          <w:color w:val="000000"/>
          <w:sz w:val="28"/>
          <w:szCs w:val="28"/>
          <w:lang w:val="uk-UA"/>
        </w:rPr>
        <w:t>змінних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016C7D96" wp14:editId="7198D191">
            <wp:extent cx="142875" cy="152400"/>
            <wp:effectExtent l="0" t="0" r="0" b="0"/>
            <wp:docPr id="2326" name="Рисунок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2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3A1AA774" wp14:editId="29A856A9">
            <wp:extent cx="152400" cy="190500"/>
            <wp:effectExtent l="0" t="0" r="0" b="0"/>
            <wp:docPr id="2327" name="Рисунок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7"/>
                    <pic:cNvPicPr>
                      <a:picLocks noChangeAspect="1" noChangeArrowheads="1"/>
                    </pic:cNvPicPr>
                  </pic:nvPicPr>
                  <pic:blipFill>
                    <a:blip r:embed="rId2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65860554" w14:textId="69245F1C" w:rsidR="00A27BC8" w:rsidRPr="00C94038" w:rsidRDefault="00A27BC8" w:rsidP="00B51ECF">
      <w:pPr>
        <w:pStyle w:val="af"/>
        <w:widowControl w:val="0"/>
        <w:ind w:left="-6" w:firstLine="715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б) </w:t>
      </w:r>
      <w:r w:rsidRPr="00C94038">
        <w:rPr>
          <w:i/>
          <w:color w:val="000000"/>
          <w:sz w:val="28"/>
          <w:szCs w:val="28"/>
          <w:lang w:val="uk-UA"/>
        </w:rPr>
        <w:t>перетворення повороту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080B46" w:rsidRPr="00C94038">
        <w:rPr>
          <w:color w:val="000000"/>
          <w:sz w:val="28"/>
          <w:szCs w:val="28"/>
          <w:lang w:val="uk-UA"/>
        </w:rPr>
        <w:t xml:space="preserve">координатних осей </w:t>
      </w:r>
      <w:r w:rsidRPr="00C94038">
        <w:rPr>
          <w:color w:val="000000"/>
          <w:sz w:val="28"/>
          <w:szCs w:val="28"/>
          <w:lang w:val="uk-UA"/>
        </w:rPr>
        <w:t xml:space="preserve">на кут </w:t>
      </w:r>
      <w:r w:rsidRPr="00C94038">
        <w:rPr>
          <w:i/>
          <w:color w:val="000000"/>
          <w:sz w:val="28"/>
          <w:szCs w:val="28"/>
          <w:lang w:val="uk-UA"/>
        </w:rPr>
        <w:t>φ</w:t>
      </w:r>
      <w:r w:rsidRPr="00C94038">
        <w:rPr>
          <w:color w:val="000000"/>
          <w:sz w:val="28"/>
          <w:szCs w:val="28"/>
          <w:lang w:val="uk-UA"/>
        </w:rPr>
        <w:t xml:space="preserve"> у додатному напрямку</w:t>
      </w:r>
      <w:r w:rsidR="00080B46" w:rsidRPr="00C94038">
        <w:rPr>
          <w:color w:val="000000"/>
          <w:sz w:val="28"/>
          <w:szCs w:val="28"/>
          <w:lang w:val="uk-UA"/>
        </w:rPr>
        <w:t xml:space="preserve">, за допомогою якого можна анулювати коефіцієнт при добуткові </w:t>
      </w:r>
      <w:r w:rsidR="00080B46" w:rsidRPr="00C94038">
        <w:rPr>
          <w:color w:val="000000"/>
          <w:sz w:val="28"/>
          <w:szCs w:val="28"/>
          <w:lang w:val="uk-UA"/>
        </w:rPr>
        <w:lastRenderedPageBreak/>
        <w:t xml:space="preserve">змінних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B96DD51" wp14:editId="212A26EF">
            <wp:extent cx="219075" cy="190500"/>
            <wp:effectExtent l="0" t="0" r="0" b="0"/>
            <wp:docPr id="2328" name="Рисунок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8"/>
                    <pic:cNvPicPr>
                      <a:picLocks noChangeAspect="1" noChangeArrowheads="1"/>
                    </pic:cNvPicPr>
                  </pic:nvPicPr>
                  <pic:blipFill>
                    <a:blip r:embed="rId2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Нові координат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55B53900" wp14:editId="3643CF18">
            <wp:extent cx="142875" cy="180975"/>
            <wp:effectExtent l="0" t="0" r="0" b="0"/>
            <wp:docPr id="2329" name="Рисунок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20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458A745" wp14:editId="09FD129E">
            <wp:extent cx="152400" cy="219075"/>
            <wp:effectExtent l="0" t="0" r="0" b="0"/>
            <wp:docPr id="2330" name="Рисунок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20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ов’язані з координатам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7815B59D" wp14:editId="064A355A">
            <wp:extent cx="142875" cy="152400"/>
            <wp:effectExtent l="0" t="0" r="0" b="0"/>
            <wp:docPr id="2331" name="Рисунок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20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3E54709" wp14:editId="4EA0375B">
            <wp:extent cx="152400" cy="190500"/>
            <wp:effectExtent l="0" t="0" r="0" b="0"/>
            <wp:docPr id="2332" name="Рисунок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2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рівностями:</w:t>
      </w:r>
    </w:p>
    <w:p w14:paraId="618749AC" w14:textId="3D26D154" w:rsidR="00A27BC8" w:rsidRPr="00C94038" w:rsidRDefault="00426617" w:rsidP="00A27BC8">
      <w:pPr>
        <w:pStyle w:val="af"/>
        <w:widowControl w:val="0"/>
        <w:ind w:firstLine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3DE31FFA" wp14:editId="0E285A8F">
            <wp:extent cx="1533525" cy="523875"/>
            <wp:effectExtent l="0" t="0" r="0" b="0"/>
            <wp:docPr id="2333" name="Рисунок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20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22361" w14:textId="26B71451" w:rsidR="00A27BC8" w:rsidRPr="00C94038" w:rsidRDefault="00A27BC8" w:rsidP="00A27BC8">
      <w:pPr>
        <w:pStyle w:val="af"/>
        <w:widowControl w:val="0"/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ab/>
        <w:t xml:space="preserve">Кут повороту </w:t>
      </w:r>
      <w:r w:rsidRPr="00C94038">
        <w:rPr>
          <w:i/>
          <w:color w:val="000000"/>
          <w:sz w:val="28"/>
          <w:szCs w:val="28"/>
          <w:lang w:val="uk-UA"/>
        </w:rPr>
        <w:t>φ</w:t>
      </w:r>
      <w:r w:rsidRPr="00C94038">
        <w:rPr>
          <w:color w:val="000000"/>
          <w:sz w:val="28"/>
          <w:szCs w:val="28"/>
          <w:lang w:val="uk-UA"/>
        </w:rPr>
        <w:t xml:space="preserve"> завжди можна вибрати таким чином: у випадку, кол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D4E8F76" wp14:editId="30CF95EB">
            <wp:extent cx="685800" cy="238125"/>
            <wp:effectExtent l="0" t="0" r="0" b="0"/>
            <wp:docPr id="2334" name="Рисунок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2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noProof/>
          <w:color w:val="000000"/>
          <w:position w:val="-34"/>
          <w:sz w:val="28"/>
          <w:szCs w:val="28"/>
          <w:lang w:val="ru-RU" w:eastAsia="ru-RU"/>
        </w:rPr>
        <w:drawing>
          <wp:inline distT="0" distB="0" distL="0" distR="0" wp14:anchorId="59E2934F" wp14:editId="1A0D17F6">
            <wp:extent cx="1247775" cy="495300"/>
            <wp:effectExtent l="0" t="0" r="0" b="0"/>
            <wp:docPr id="2335" name="Рисунок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20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а коли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43A17B0" wp14:editId="58FEBBDA">
            <wp:extent cx="685800" cy="238125"/>
            <wp:effectExtent l="0" t="0" r="0" b="0"/>
            <wp:docPr id="2336" name="Рисунок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20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3AB9A8C" wp14:editId="6937D0B6">
            <wp:extent cx="542925" cy="238125"/>
            <wp:effectExtent l="0" t="0" r="0" b="0"/>
            <wp:docPr id="2337" name="Рисунок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20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 </w:t>
      </w:r>
      <w:r w:rsidR="00426617" w:rsidRPr="00C94038">
        <w:rPr>
          <w:noProof/>
          <w:color w:val="000000"/>
          <w:position w:val="-26"/>
          <w:sz w:val="28"/>
          <w:szCs w:val="28"/>
          <w:lang w:val="ru-RU" w:eastAsia="ru-RU"/>
        </w:rPr>
        <w:drawing>
          <wp:inline distT="0" distB="0" distL="0" distR="0" wp14:anchorId="0954BE03" wp14:editId="46EF7EF7">
            <wp:extent cx="447675" cy="447675"/>
            <wp:effectExtent l="0" t="0" r="0" b="0"/>
            <wp:docPr id="2338" name="Рисунок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20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EB3F630" w14:textId="77777777" w:rsidR="00A27BC8" w:rsidRPr="00C94038" w:rsidRDefault="00A27BC8" w:rsidP="00B51ECF">
      <w:pPr>
        <w:widowControl w:val="0"/>
        <w:jc w:val="both"/>
        <w:rPr>
          <w:noProof/>
          <w:sz w:val="28"/>
          <w:szCs w:val="28"/>
        </w:rPr>
      </w:pPr>
    </w:p>
    <w:p w14:paraId="78F860E2" w14:textId="77777777" w:rsidR="00BF606D" w:rsidRPr="00C94038" w:rsidRDefault="00BF606D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6BA9A8F2" w14:textId="77777777" w:rsidR="00B67CE0" w:rsidRPr="00C94038" w:rsidRDefault="00B67CE0" w:rsidP="00BF606D">
      <w:pPr>
        <w:jc w:val="center"/>
        <w:rPr>
          <w:b/>
          <w:bCs/>
          <w:color w:val="000000"/>
          <w:sz w:val="28"/>
          <w:szCs w:val="28"/>
          <w:lang w:val="uk-UA"/>
        </w:rPr>
      </w:pPr>
    </w:p>
    <w:p w14:paraId="66C34D03" w14:textId="77777777" w:rsidR="00BF606D" w:rsidRPr="00C94038" w:rsidRDefault="00B67CE0" w:rsidP="00FF63C6">
      <w:pPr>
        <w:numPr>
          <w:ilvl w:val="0"/>
          <w:numId w:val="58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Яким чином визначити тип кривої другого порядку?</w:t>
      </w:r>
    </w:p>
    <w:p w14:paraId="6D6E6B17" w14:textId="77777777" w:rsidR="00B67CE0" w:rsidRPr="00C94038" w:rsidRDefault="003C1470" w:rsidP="00FF63C6">
      <w:pPr>
        <w:numPr>
          <w:ilvl w:val="0"/>
          <w:numId w:val="58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 що перетвориться еліпс, якщо ексцентриситет дорівнюватиме 0?</w:t>
      </w:r>
    </w:p>
    <w:p w14:paraId="400F4CFD" w14:textId="77777777" w:rsidR="003C1470" w:rsidRPr="00C94038" w:rsidRDefault="003C1470" w:rsidP="00FF63C6">
      <w:pPr>
        <w:numPr>
          <w:ilvl w:val="0"/>
          <w:numId w:val="58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На рис. 9.2 побудувати спряжену гіперболу.</w:t>
      </w:r>
    </w:p>
    <w:p w14:paraId="260954A9" w14:textId="77777777" w:rsidR="003C1470" w:rsidRPr="00C94038" w:rsidRDefault="003A38A7" w:rsidP="00FF63C6">
      <w:pPr>
        <w:numPr>
          <w:ilvl w:val="0"/>
          <w:numId w:val="58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Як називається множина точок, рівновіддалених від заданої точки і заданої прямої?</w:t>
      </w:r>
    </w:p>
    <w:p w14:paraId="4F01AD90" w14:textId="77777777" w:rsidR="003A38A7" w:rsidRPr="00C94038" w:rsidRDefault="003A38A7" w:rsidP="00FF63C6">
      <w:pPr>
        <w:numPr>
          <w:ilvl w:val="0"/>
          <w:numId w:val="58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Яку властивість має дотична, проведена в точці параболи?</w:t>
      </w:r>
    </w:p>
    <w:p w14:paraId="0E6C42CF" w14:textId="77777777" w:rsidR="00BF606D" w:rsidRPr="00C94038" w:rsidRDefault="00BF606D" w:rsidP="00BF606D">
      <w:pPr>
        <w:pStyle w:val="4"/>
        <w:keepNext w:val="0"/>
        <w:widowControl w:val="0"/>
        <w:ind w:left="0"/>
        <w:rPr>
          <w:rFonts w:ascii="Times New Roman" w:hAnsi="Times New Roman"/>
          <w:color w:val="000000"/>
          <w:lang w:val="uk-UA"/>
        </w:rPr>
      </w:pPr>
    </w:p>
    <w:p w14:paraId="6A4BBC57" w14:textId="77777777" w:rsidR="00A27BC8" w:rsidRPr="00C94038" w:rsidRDefault="00A27BC8" w:rsidP="00BF606D">
      <w:pPr>
        <w:pStyle w:val="4"/>
        <w:keepNext w:val="0"/>
        <w:widowControl w:val="0"/>
        <w:ind w:left="0"/>
        <w:rPr>
          <w:rFonts w:ascii="Times New Roman" w:hAnsi="Times New Roman"/>
          <w:color w:val="000000"/>
          <w:lang w:val="uk-UA"/>
        </w:rPr>
      </w:pPr>
      <w:r w:rsidRPr="00C94038">
        <w:rPr>
          <w:rFonts w:ascii="Times New Roman" w:hAnsi="Times New Roman"/>
          <w:color w:val="000000"/>
          <w:lang w:val="uk-UA"/>
        </w:rPr>
        <w:t>Тест для самоконтролю</w:t>
      </w:r>
    </w:p>
    <w:p w14:paraId="768537D5" w14:textId="77777777" w:rsidR="00BF606D" w:rsidRPr="00C94038" w:rsidRDefault="00BF606D" w:rsidP="00BF606D">
      <w:pPr>
        <w:rPr>
          <w:lang w:val="uk-UA" w:eastAsia="x-none"/>
        </w:rPr>
      </w:pPr>
    </w:p>
    <w:p w14:paraId="6FBBEB99" w14:textId="1B1BFE98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ри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130A21B4" wp14:editId="4560514E">
            <wp:extent cx="419100" cy="190500"/>
            <wp:effectExtent l="0" t="0" r="0" b="0"/>
            <wp:docPr id="2339" name="Рисунок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20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рівняння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6BBBB1B" wp14:editId="302A6563">
            <wp:extent cx="2009775" cy="295275"/>
            <wp:effectExtent l="0" t="0" r="0" b="0"/>
            <wp:docPr id="2340" name="Рисунок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20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изначає </w:t>
      </w:r>
    </w:p>
    <w:p w14:paraId="174A4B4A" w14:textId="77777777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еліпс</w: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гіперболу</w: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параболу</w: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порожню множину</w:t>
      </w:r>
      <w:r w:rsidR="00B51ECF" w:rsidRPr="00C94038">
        <w:rPr>
          <w:sz w:val="28"/>
          <w:szCs w:val="28"/>
          <w:lang w:val="uk-UA"/>
        </w:rPr>
        <w:t>.</w:t>
      </w:r>
    </w:p>
    <w:p w14:paraId="18370F5B" w14:textId="7C8E5007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За яких умов рівняння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6B059D93" wp14:editId="75774B3D">
            <wp:extent cx="2371725" cy="295275"/>
            <wp:effectExtent l="0" t="0" r="0" b="0"/>
            <wp:docPr id="2341" name="Рисунок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2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изначає еліпс?</w:t>
      </w:r>
    </w:p>
    <w:p w14:paraId="1354D5C0" w14:textId="3CCF3D9B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17AF508" wp14:editId="768A9050">
            <wp:extent cx="1219200" cy="295275"/>
            <wp:effectExtent l="0" t="0" r="0" b="0"/>
            <wp:docPr id="2342" name="Рисунок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2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5170BA5" wp14:editId="4CB8A088">
            <wp:extent cx="1409700" cy="295275"/>
            <wp:effectExtent l="0" t="0" r="0" b="0"/>
            <wp:docPr id="2343" name="Рисунок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2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</w:p>
    <w:p w14:paraId="3898E95D" w14:textId="14B9A32D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026ADAF" wp14:editId="246368D6">
            <wp:extent cx="1219200" cy="295275"/>
            <wp:effectExtent l="0" t="0" r="0" b="0"/>
            <wp:docPr id="2344" name="Рисунок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2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6E1C60D" wp14:editId="2275A67D">
            <wp:extent cx="1400175" cy="295275"/>
            <wp:effectExtent l="0" t="0" r="0" b="0"/>
            <wp:docPr id="2345" name="Рисунок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2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5D3D5A9E" w14:textId="422EBAB1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крив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E77B266" wp14:editId="42368F92">
            <wp:extent cx="1323975" cy="295275"/>
            <wp:effectExtent l="0" t="0" r="0" b="0"/>
            <wp:docPr id="2346" name="Рисунок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6"/>
                    <pic:cNvPicPr>
                      <a:picLocks noChangeAspect="1" noChangeArrowheads="1"/>
                    </pic:cNvPicPr>
                  </pic:nvPicPr>
                  <pic:blipFill>
                    <a:blip r:embed="rId2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гіперболою.</w:t>
      </w:r>
    </w:p>
    <w:p w14:paraId="15CA4454" w14:textId="17264824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103A615" wp14:editId="3F400C57">
            <wp:extent cx="409575" cy="190500"/>
            <wp:effectExtent l="0" t="0" r="0" b="0"/>
            <wp:docPr id="2347" name="Рисунок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7"/>
                    <pic:cNvPicPr>
                      <a:picLocks noChangeAspect="1" noChangeArrowheads="1"/>
                    </pic:cNvPicPr>
                  </pic:nvPicPr>
                  <pic:blipFill>
                    <a:blip r:embed="rId2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40741DB" wp14:editId="0BEC5C78">
            <wp:extent cx="409575" cy="190500"/>
            <wp:effectExtent l="0" t="0" r="0" b="0"/>
            <wp:docPr id="2348" name="Рисунок 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2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5763A50" wp14:editId="5731E28C">
            <wp:extent cx="409575" cy="190500"/>
            <wp:effectExtent l="0" t="0" r="0" b="0"/>
            <wp:docPr id="2349" name="Рисунок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/>
                    <pic:cNvPicPr>
                      <a:picLocks noChangeAspect="1" noChangeArrowheads="1"/>
                    </pic:cNvPicPr>
                  </pic:nvPicPr>
                  <pic:blipFill>
                    <a:blip r:embed="rId2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3A7DB0A" wp14:editId="1C3EB7AD">
            <wp:extent cx="419100" cy="190500"/>
            <wp:effectExtent l="0" t="0" r="0" b="0"/>
            <wp:docPr id="2350" name="Рисунок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/>
                    <pic:cNvPicPr>
                      <a:picLocks noChangeAspect="1" noChangeArrowheads="1"/>
                    </pic:cNvPicPr>
                  </pic:nvPicPr>
                  <pic:blipFill>
                    <a:blip r:embed="rId2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0BAC17B2" w14:textId="03CDCC2D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с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крив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98AEF84" wp14:editId="5D61963F">
            <wp:extent cx="1562100" cy="295275"/>
            <wp:effectExtent l="0" t="0" r="0" b="0"/>
            <wp:docPr id="2351" name="Рисунок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2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параболою.</w:t>
      </w:r>
    </w:p>
    <w:p w14:paraId="6415BE96" w14:textId="2DC6FCEE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2136F79" wp14:editId="4CB74460">
            <wp:extent cx="390525" cy="190500"/>
            <wp:effectExtent l="0" t="0" r="0" b="0"/>
            <wp:docPr id="2352" name="Рисунок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2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EA84A99" wp14:editId="00766748">
            <wp:extent cx="390525" cy="190500"/>
            <wp:effectExtent l="0" t="0" r="0" b="0"/>
            <wp:docPr id="2353" name="Рисунок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/>
                    <pic:cNvPicPr>
                      <a:picLocks noChangeAspect="1" noChangeArrowheads="1"/>
                    </pic:cNvPicPr>
                  </pic:nvPicPr>
                  <pic:blipFill>
                    <a:blip r:embed="rId2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42C105" wp14:editId="7CDBB56C">
            <wp:extent cx="390525" cy="190500"/>
            <wp:effectExtent l="0" t="0" r="0" b="0"/>
            <wp:docPr id="2354" name="Рисунок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/>
                    <pic:cNvPicPr>
                      <a:picLocks noChangeAspect="1" noChangeArrowheads="1"/>
                    </pic:cNvPicPr>
                  </pic:nvPicPr>
                  <pic:blipFill>
                    <a:blip r:embed="rId2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0F3DD2C" wp14:editId="7A1932F6">
            <wp:extent cx="390525" cy="190500"/>
            <wp:effectExtent l="0" t="0" r="0" b="0"/>
            <wp:docPr id="2355" name="Рисунок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/>
                    <pic:cNvPicPr>
                      <a:picLocks noChangeAspect="1" noChangeArrowheads="1"/>
                    </pic:cNvPicPr>
                  </pic:nvPicPr>
                  <pic:blipFill>
                    <a:blip r:embed="rId2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313D5FCD" w14:textId="6F3A1BE8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р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крив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6789A4D" wp14:editId="07B96A92">
            <wp:extent cx="962025" cy="295275"/>
            <wp:effectExtent l="0" t="0" r="0" b="0"/>
            <wp:docPr id="2356" name="Рисунок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/>
                    <pic:cNvPicPr>
                      <a:picLocks noChangeAspect="1" noChangeArrowheads="1"/>
                    </pic:cNvPicPr>
                  </pic:nvPicPr>
                  <pic:blipFill>
                    <a:blip r:embed="rId2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парою паралельних прямих.</w:t>
      </w:r>
    </w:p>
    <w:p w14:paraId="1A91171D" w14:textId="4E643049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BC47A75" wp14:editId="149C61E4">
            <wp:extent cx="428625" cy="228600"/>
            <wp:effectExtent l="0" t="0" r="0" b="0"/>
            <wp:docPr id="2357" name="Рисунок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/>
                    <pic:cNvPicPr>
                      <a:picLocks noChangeAspect="1" noChangeArrowheads="1"/>
                    </pic:cNvPicPr>
                  </pic:nvPicPr>
                  <pic:blipFill>
                    <a:blip r:embed="rId2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B9A7EFF" wp14:editId="100E477E">
            <wp:extent cx="428625" cy="228600"/>
            <wp:effectExtent l="0" t="0" r="0" b="0"/>
            <wp:docPr id="2358" name="Рисунок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/>
                    <pic:cNvPicPr>
                      <a:picLocks noChangeAspect="1" noChangeArrowheads="1"/>
                    </pic:cNvPicPr>
                  </pic:nvPicPr>
                  <pic:blipFill>
                    <a:blip r:embed="rId2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106C1B9" wp14:editId="63605DCE">
            <wp:extent cx="428625" cy="228600"/>
            <wp:effectExtent l="0" t="0" r="0" b="0"/>
            <wp:docPr id="2359" name="Рисунок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/>
                    <pic:cNvPicPr>
                      <a:picLocks noChangeAspect="1" noChangeArrowheads="1"/>
                    </pic:cNvPicPr>
                  </pic:nvPicPr>
                  <pic:blipFill>
                    <a:blip r:embed="rId2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B429BD1" wp14:editId="0743BD14">
            <wp:extent cx="447675" cy="228600"/>
            <wp:effectExtent l="0" t="0" r="0" b="0"/>
            <wp:docPr id="2360" name="Рисунок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/>
                    <pic:cNvPicPr>
                      <a:picLocks noChangeAspect="1" noChangeArrowheads="1"/>
                    </pic:cNvPicPr>
                  </pic:nvPicPr>
                  <pic:blipFill>
                    <a:blip r:embed="rId2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4B306CA1" w14:textId="033C2798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крив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56070F4" wp14:editId="598CA253">
            <wp:extent cx="1562100" cy="295275"/>
            <wp:effectExtent l="0" t="0" r="0" b="0"/>
            <wp:docPr id="2361" name="Рисунок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1"/>
                    <pic:cNvPicPr>
                      <a:picLocks noChangeAspect="1" noChangeArrowheads="1"/>
                    </pic:cNvPicPr>
                  </pic:nvPicPr>
                  <pic:blipFill>
                    <a:blip r:embed="rId2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еліпсом.</w:t>
      </w:r>
    </w:p>
    <w:p w14:paraId="1BC44611" w14:textId="2213A413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FD9F3D1" wp14:editId="7FC77655">
            <wp:extent cx="419100" cy="190500"/>
            <wp:effectExtent l="0" t="0" r="0" b="0"/>
            <wp:docPr id="2362" name="Рисунок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2"/>
                    <pic:cNvPicPr>
                      <a:picLocks noChangeAspect="1" noChangeArrowheads="1"/>
                    </pic:cNvPicPr>
                  </pic:nvPicPr>
                  <pic:blipFill>
                    <a:blip r:embed="rId2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76B7516" wp14:editId="5D6C0214">
            <wp:extent cx="409575" cy="190500"/>
            <wp:effectExtent l="0" t="0" r="0" b="0"/>
            <wp:docPr id="2363" name="Рисунок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3"/>
                    <pic:cNvPicPr>
                      <a:picLocks noChangeAspect="1" noChangeArrowheads="1"/>
                    </pic:cNvPicPr>
                  </pic:nvPicPr>
                  <pic:blipFill>
                    <a:blip r:embed="rId2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077B6DF" wp14:editId="5D63F20B">
            <wp:extent cx="409575" cy="190500"/>
            <wp:effectExtent l="0" t="0" r="0" b="0"/>
            <wp:docPr id="2364" name="Рисунок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4"/>
                    <pic:cNvPicPr>
                      <a:picLocks noChangeAspect="1" noChangeArrowheads="1"/>
                    </pic:cNvPicPr>
                  </pic:nvPicPr>
                  <pic:blipFill>
                    <a:blip r:embed="rId2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bCs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BAF2F61" wp14:editId="234D8E31">
            <wp:extent cx="409575" cy="190500"/>
            <wp:effectExtent l="0" t="0" r="0" b="0"/>
            <wp:docPr id="2365" name="Рисунок 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5"/>
                    <pic:cNvPicPr>
                      <a:picLocks noChangeAspect="1" noChangeArrowheads="1"/>
                    </pic:cNvPicPr>
                  </pic:nvPicPr>
                  <pic:blipFill>
                    <a:blip r:embed="rId2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53C0AB07" w14:textId="587B5855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b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крив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5AB94FB7" wp14:editId="726CF18B">
            <wp:extent cx="1571625" cy="295275"/>
            <wp:effectExtent l="0" t="0" r="0" b="0"/>
            <wp:docPr id="2366" name="Рисунок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2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гіперболою.</w:t>
      </w:r>
    </w:p>
    <w:p w14:paraId="216E15DE" w14:textId="31E7380D" w:rsidR="00A27BC8" w:rsidRPr="00C94038" w:rsidRDefault="00A27BC8" w:rsidP="00B51ECF">
      <w:pPr>
        <w:widowControl w:val="0"/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233FCA8" wp14:editId="10268C76">
            <wp:extent cx="390525" cy="190500"/>
            <wp:effectExtent l="0" t="0" r="0" b="0"/>
            <wp:docPr id="2367" name="Рисунок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2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b/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F707AAA" wp14:editId="38ABED74">
            <wp:extent cx="390525" cy="190500"/>
            <wp:effectExtent l="0" t="0" r="0" b="0"/>
            <wp:docPr id="2368" name="Рисунок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2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91ED075" wp14:editId="2E056A5D">
            <wp:extent cx="390525" cy="190500"/>
            <wp:effectExtent l="0" t="0" r="0" b="0"/>
            <wp:docPr id="2369" name="Рисунок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2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E2FE65B" wp14:editId="27BA063B">
            <wp:extent cx="390525" cy="190500"/>
            <wp:effectExtent l="0" t="0" r="0" b="0"/>
            <wp:docPr id="2370" name="Рисунок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2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1749B5D3" w14:textId="156AF440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о еліпс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EA50055" wp14:editId="14FEFE35">
            <wp:extent cx="1114425" cy="295275"/>
            <wp:effectExtent l="0" t="0" r="0" b="0"/>
            <wp:docPr id="2371" name="Рисунок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2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 Ексцентриситет еліпса дорівнює</w:t>
      </w:r>
    </w:p>
    <w:p w14:paraId="01D120C5" w14:textId="7F2A7D3B" w:rsidR="00A27BC8" w:rsidRPr="00C94038" w:rsidRDefault="00A27BC8" w:rsidP="00B51ECF">
      <w:pPr>
        <w:tabs>
          <w:tab w:val="left" w:pos="567"/>
        </w:tabs>
        <w:rPr>
          <w:color w:val="000000"/>
          <w:position w:val="-28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lastRenderedPageBreak/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2B0A9D77" wp14:editId="603227B7">
            <wp:extent cx="419100" cy="447675"/>
            <wp:effectExtent l="0" t="0" r="0" b="0"/>
            <wp:docPr id="2372" name="Рисунок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2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14796E0" wp14:editId="531E276B">
            <wp:extent cx="533400" cy="447675"/>
            <wp:effectExtent l="0" t="0" r="0" b="0"/>
            <wp:docPr id="2373" name="Рисунок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2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273F581" wp14:editId="72518987">
            <wp:extent cx="533400" cy="457200"/>
            <wp:effectExtent l="0" t="0" r="0" b="0"/>
            <wp:docPr id="2374" name="Рисунок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2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59E1F71" wp14:editId="12F03DB0">
            <wp:extent cx="419100" cy="457200"/>
            <wp:effectExtent l="0" t="0" r="0" b="0"/>
            <wp:docPr id="2375" name="Рисунок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2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4EE2D31F" w14:textId="46E5FD6C" w:rsidR="00B51ECF" w:rsidRPr="00C94038" w:rsidRDefault="0023648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елика </w:t>
      </w:r>
      <w:r w:rsidR="00B51ECF" w:rsidRPr="00C94038">
        <w:rPr>
          <w:i/>
          <w:color w:val="000000"/>
          <w:sz w:val="28"/>
          <w:szCs w:val="28"/>
          <w:lang w:val="uk-UA"/>
        </w:rPr>
        <w:t xml:space="preserve">піввісь еліпс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E291A20" wp14:editId="7F359D71">
            <wp:extent cx="1114425" cy="295275"/>
            <wp:effectExtent l="0" t="0" r="0" b="0"/>
            <wp:docPr id="2376" name="Рисунок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2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6ECA36E2" w14:textId="77777777" w:rsidR="00B51ECF" w:rsidRPr="00C94038" w:rsidRDefault="00B51ECF" w:rsidP="00B51ECF">
      <w:pPr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400" w:dyaOrig="400" w14:anchorId="19DC2301">
          <v:shape id="_x0000_i1101" type="#_x0000_t75" style="width:20.25pt;height:20.25pt" o:ole="" fillcolor="window">
            <v:imagedata r:id="rId2088" o:title=""/>
          </v:shape>
          <o:OLEObject Type="Embed" ProgID="Equation.3" ShapeID="_x0000_i1101" DrawAspect="Content" ObjectID="_1739779550" r:id="rId2089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560" w:dyaOrig="400" w14:anchorId="2D37ADFD">
          <v:shape id="_x0000_i1102" type="#_x0000_t75" style="width:27.75pt;height:20.25pt" o:ole="" fillcolor="window">
            <v:imagedata r:id="rId2090" o:title=""/>
          </v:shape>
          <o:OLEObject Type="Embed" ProgID="Equation.3" ShapeID="_x0000_i1102" DrawAspect="Content" ObjectID="_1739779551" r:id="rId2091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  <w:t>3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  <w:t>6</w:t>
      </w:r>
      <w:r w:rsidRPr="00C94038">
        <w:rPr>
          <w:sz w:val="28"/>
          <w:szCs w:val="28"/>
          <w:lang w:val="uk-UA"/>
        </w:rPr>
        <w:t>.</w:t>
      </w:r>
    </w:p>
    <w:p w14:paraId="5EA87F26" w14:textId="47DA05F4" w:rsidR="00B51ECF" w:rsidRPr="00C94038" w:rsidRDefault="0023648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Мала </w:t>
      </w:r>
      <w:r w:rsidR="00B51ECF" w:rsidRPr="00C94038">
        <w:rPr>
          <w:i/>
          <w:color w:val="000000"/>
          <w:sz w:val="28"/>
          <w:szCs w:val="28"/>
          <w:lang w:val="uk-UA"/>
        </w:rPr>
        <w:t xml:space="preserve">піввісь еліпс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C1A8778" wp14:editId="373A04E1">
            <wp:extent cx="1114425" cy="295275"/>
            <wp:effectExtent l="0" t="0" r="0" b="0"/>
            <wp:docPr id="2379" name="Рисунок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2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0122C92C" w14:textId="77777777" w:rsidR="00B51ECF" w:rsidRPr="00C94038" w:rsidRDefault="00B51ECF" w:rsidP="00B51ECF">
      <w:pPr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400" w:dyaOrig="400" w14:anchorId="30CBE827">
          <v:shape id="_x0000_i1103" type="#_x0000_t75" style="width:20.25pt;height:20.25pt" o:ole="" fillcolor="window">
            <v:imagedata r:id="rId2088" o:title=""/>
          </v:shape>
          <o:OLEObject Type="Embed" ProgID="Equation.3" ShapeID="_x0000_i1103" DrawAspect="Content" ObjectID="_1739779552" r:id="rId2092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560" w:dyaOrig="400" w14:anchorId="1995E6AE">
          <v:shape id="_x0000_i1104" type="#_x0000_t75" style="width:27.75pt;height:20.25pt" o:ole="" fillcolor="window">
            <v:imagedata r:id="rId2090" o:title=""/>
          </v:shape>
          <o:OLEObject Type="Embed" ProgID="Equation.3" ShapeID="_x0000_i1104" DrawAspect="Content" ObjectID="_1739779553" r:id="rId2093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  <w:t>3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  <w:t>6</w:t>
      </w:r>
      <w:r w:rsidRPr="00C94038">
        <w:rPr>
          <w:sz w:val="28"/>
          <w:szCs w:val="28"/>
          <w:lang w:val="uk-UA"/>
        </w:rPr>
        <w:t>.</w:t>
      </w:r>
    </w:p>
    <w:p w14:paraId="2E8C53D5" w14:textId="6886A7EE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ана гіпербол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26BF51C4" wp14:editId="20FB6CB9">
            <wp:extent cx="1181100" cy="295275"/>
            <wp:effectExtent l="0" t="0" r="0" b="0"/>
            <wp:docPr id="2382" name="Рисунок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2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. Відстань між директрисами дорівнює</w:t>
      </w:r>
    </w:p>
    <w:p w14:paraId="5878EAB8" w14:textId="48124EE6" w:rsidR="00A27BC8" w:rsidRPr="00C94038" w:rsidRDefault="00A27BC8" w:rsidP="00B51ECF">
      <w:pPr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14B09AA8" wp14:editId="387A54C1">
            <wp:extent cx="228600" cy="457200"/>
            <wp:effectExtent l="0" t="0" r="0" b="0"/>
            <wp:docPr id="2383" name="Рисунок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2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236488" w:rsidRPr="00C94038">
        <w:rPr>
          <w:color w:val="000000"/>
          <w:position w:val="-26"/>
          <w:sz w:val="28"/>
          <w:szCs w:val="28"/>
        </w:rPr>
        <w:object w:dxaOrig="360" w:dyaOrig="700" w14:anchorId="5629D953">
          <v:shape id="_x0000_i1105" type="#_x0000_t75" style="width:18pt;height:35.25pt" o:ole="" fillcolor="window">
            <v:imagedata r:id="rId2096" o:title=""/>
          </v:shape>
          <o:OLEObject Type="Embed" ProgID="Equation.3" ShapeID="_x0000_i1105" DrawAspect="Content" ObjectID="_1739779554" r:id="rId2097"/>
        </w:objec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E832B22" wp14:editId="1DCF00B4">
            <wp:extent cx="228600" cy="447675"/>
            <wp:effectExtent l="0" t="0" r="0" b="0"/>
            <wp:docPr id="2385" name="Рисунок 2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2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236488" w:rsidRPr="00C94038">
        <w:rPr>
          <w:color w:val="000000"/>
          <w:position w:val="-28"/>
          <w:sz w:val="28"/>
          <w:szCs w:val="28"/>
        </w:rPr>
        <w:object w:dxaOrig="360" w:dyaOrig="720" w14:anchorId="291A72FF">
          <v:shape id="_x0000_i1106" type="#_x0000_t75" style="width:18pt;height:36pt" o:ole="" fillcolor="window">
            <v:imagedata r:id="rId2099" o:title=""/>
          </v:shape>
          <o:OLEObject Type="Embed" ProgID="Equation.3" ShapeID="_x0000_i1106" DrawAspect="Content" ObjectID="_1739779555" r:id="rId2100"/>
        </w:object>
      </w:r>
      <w:r w:rsidR="00B51ECF" w:rsidRPr="00C94038">
        <w:rPr>
          <w:sz w:val="28"/>
          <w:szCs w:val="28"/>
          <w:lang w:val="uk-UA"/>
        </w:rPr>
        <w:t>.</w:t>
      </w:r>
    </w:p>
    <w:p w14:paraId="31D1801B" w14:textId="0D7024BF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Парабол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6BA6A97" wp14:editId="5F2444CC">
            <wp:extent cx="714375" cy="295275"/>
            <wp:effectExtent l="0" t="0" r="0" b="0"/>
            <wp:docPr id="2387" name="Рисунок 2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2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проходить через точку</w:t>
      </w:r>
    </w:p>
    <w:p w14:paraId="4D2C5324" w14:textId="13A37977" w:rsidR="00A27BC8" w:rsidRPr="00C94038" w:rsidRDefault="00A27BC8" w:rsidP="00B51ECF">
      <w:pPr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8980768" wp14:editId="3997E7C6">
            <wp:extent cx="342900" cy="238125"/>
            <wp:effectExtent l="0" t="0" r="0" b="0"/>
            <wp:docPr id="2388" name="Рисунок 2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2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B6117FE" wp14:editId="79BEE053">
            <wp:extent cx="466725" cy="238125"/>
            <wp:effectExtent l="0" t="0" r="0" b="0"/>
            <wp:docPr id="2389" name="Рисунок 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2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6E244BD" wp14:editId="3F2A03C4">
            <wp:extent cx="485775" cy="238125"/>
            <wp:effectExtent l="0" t="0" r="0" b="0"/>
            <wp:docPr id="2390" name="Рисунок 2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2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173DBDA" wp14:editId="36A4AFFB">
            <wp:extent cx="466725" cy="238125"/>
            <wp:effectExtent l="0" t="0" r="0" b="0"/>
            <wp:docPr id="2391" name="Рисунок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2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 w:val="28"/>
          <w:szCs w:val="28"/>
          <w:lang w:val="uk-UA"/>
        </w:rPr>
        <w:t>.</w:t>
      </w:r>
    </w:p>
    <w:p w14:paraId="387E62EC" w14:textId="5DBCA584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Яка з вказаних точок належить еліпсу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04C62832" wp14:editId="428E0758">
            <wp:extent cx="1114425" cy="295275"/>
            <wp:effectExtent l="0" t="0" r="0" b="0"/>
            <wp:docPr id="2392" name="Рисунок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2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63A5BF37" w14:textId="0C363149" w:rsidR="00A27BC8" w:rsidRPr="00C94038" w:rsidRDefault="00A27BC8" w:rsidP="00B51ECF">
      <w:pPr>
        <w:pStyle w:val="af3"/>
        <w:tabs>
          <w:tab w:val="left" w:pos="567"/>
        </w:tabs>
        <w:ind w:left="0" w:firstLine="0"/>
        <w:rPr>
          <w:color w:val="000000"/>
          <w:spacing w:val="0"/>
        </w:rPr>
      </w:pPr>
      <w:r w:rsidRPr="00C94038">
        <w:rPr>
          <w:b/>
          <w:color w:val="000000"/>
          <w:spacing w:val="0"/>
        </w:rPr>
        <w:t>А</w:t>
      </w:r>
      <w:r w:rsidR="00B51ECF" w:rsidRPr="00C94038">
        <w:rPr>
          <w:color w:val="000000"/>
          <w:spacing w:val="0"/>
        </w:rPr>
        <w:tab/>
      </w:r>
      <w:r w:rsidR="00426617" w:rsidRPr="00C94038">
        <w:rPr>
          <w:noProof/>
          <w:color w:val="000000"/>
          <w:spacing w:val="0"/>
          <w:position w:val="-12"/>
          <w:lang w:val="ru-RU"/>
        </w:rPr>
        <w:drawing>
          <wp:inline distT="0" distB="0" distL="0" distR="0" wp14:anchorId="4100AC27" wp14:editId="464CD28C">
            <wp:extent cx="638175" cy="238125"/>
            <wp:effectExtent l="0" t="0" r="0" b="0"/>
            <wp:docPr id="2393" name="Рисунок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2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Cs w:val="28"/>
        </w:rPr>
        <w:t>;</w:t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Б</w:t>
      </w:r>
      <w:r w:rsidR="00B51ECF" w:rsidRPr="00C94038">
        <w:rPr>
          <w:color w:val="000000"/>
          <w:spacing w:val="0"/>
        </w:rPr>
        <w:tab/>
      </w:r>
      <w:r w:rsidR="00426617" w:rsidRPr="00C94038">
        <w:rPr>
          <w:noProof/>
          <w:color w:val="000000"/>
          <w:spacing w:val="0"/>
          <w:position w:val="-12"/>
          <w:lang w:val="ru-RU"/>
        </w:rPr>
        <w:drawing>
          <wp:inline distT="0" distB="0" distL="0" distR="0" wp14:anchorId="51D93187" wp14:editId="2E460B60">
            <wp:extent cx="647700" cy="238125"/>
            <wp:effectExtent l="0" t="0" r="0" b="0"/>
            <wp:docPr id="2394" name="Рисунок 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/>
                    <pic:cNvPicPr>
                      <a:picLocks noChangeAspect="1" noChangeArrowheads="1"/>
                    </pic:cNvPicPr>
                  </pic:nvPicPr>
                  <pic:blipFill>
                    <a:blip r:embed="rId2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Cs w:val="28"/>
        </w:rPr>
        <w:t>;</w:t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В</w:t>
      </w:r>
      <w:r w:rsidR="00B51ECF" w:rsidRPr="00C94038">
        <w:rPr>
          <w:color w:val="000000"/>
          <w:spacing w:val="0"/>
        </w:rPr>
        <w:tab/>
      </w:r>
      <w:r w:rsidR="00426617" w:rsidRPr="00C94038">
        <w:rPr>
          <w:noProof/>
          <w:color w:val="000000"/>
          <w:spacing w:val="0"/>
          <w:position w:val="-12"/>
          <w:lang w:val="ru-RU"/>
        </w:rPr>
        <w:drawing>
          <wp:inline distT="0" distB="0" distL="0" distR="0" wp14:anchorId="144DEE53" wp14:editId="5E1216AA">
            <wp:extent cx="638175" cy="238125"/>
            <wp:effectExtent l="0" t="0" r="0" b="0"/>
            <wp:docPr id="2395" name="Рисунок 2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/>
                    <pic:cNvPicPr>
                      <a:picLocks noChangeAspect="1" noChangeArrowheads="1"/>
                    </pic:cNvPicPr>
                  </pic:nvPicPr>
                  <pic:blipFill>
                    <a:blip r:embed="rId2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color w:val="000000"/>
          <w:szCs w:val="28"/>
        </w:rPr>
        <w:t>;</w:t>
      </w:r>
      <w:r w:rsidRPr="00C94038">
        <w:rPr>
          <w:color w:val="000000"/>
          <w:spacing w:val="0"/>
        </w:rPr>
        <w:tab/>
      </w:r>
      <w:r w:rsidRPr="00C94038">
        <w:rPr>
          <w:b/>
          <w:color w:val="000000"/>
          <w:spacing w:val="0"/>
        </w:rPr>
        <w:t>Г</w:t>
      </w:r>
      <w:r w:rsidR="00B51ECF" w:rsidRPr="00C94038">
        <w:rPr>
          <w:color w:val="000000"/>
          <w:spacing w:val="0"/>
        </w:rPr>
        <w:tab/>
      </w:r>
      <w:r w:rsidR="00426617" w:rsidRPr="00C94038">
        <w:rPr>
          <w:noProof/>
          <w:color w:val="000000"/>
          <w:spacing w:val="0"/>
          <w:position w:val="-12"/>
          <w:lang w:val="ru-RU"/>
        </w:rPr>
        <w:drawing>
          <wp:inline distT="0" distB="0" distL="0" distR="0" wp14:anchorId="0CBC974F" wp14:editId="3C3FAF2B">
            <wp:extent cx="495300" cy="238125"/>
            <wp:effectExtent l="0" t="0" r="0" b="0"/>
            <wp:docPr id="2396" name="Рисунок 2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/>
                    <pic:cNvPicPr>
                      <a:picLocks noChangeAspect="1" noChangeArrowheads="1"/>
                    </pic:cNvPicPr>
                  </pic:nvPicPr>
                  <pic:blipFill>
                    <a:blip r:embed="rId2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ECF" w:rsidRPr="00C94038">
        <w:rPr>
          <w:szCs w:val="28"/>
        </w:rPr>
        <w:t>.</w:t>
      </w:r>
    </w:p>
    <w:p w14:paraId="68A585C2" w14:textId="01AC2CD4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ідстань між фокусами еліпс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3A056B2B" wp14:editId="1B901617">
            <wp:extent cx="1304925" cy="295275"/>
            <wp:effectExtent l="0" t="0" r="0" b="0"/>
            <wp:docPr id="2397" name="Рисунок 2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/>
                    <pic:cNvPicPr>
                      <a:picLocks noChangeAspect="1" noChangeArrowheads="1"/>
                    </pic:cNvPicPr>
                  </pic:nvPicPr>
                  <pic:blipFill>
                    <a:blip r:embed="rId2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31094915" w14:textId="77777777" w:rsidR="00A27BC8" w:rsidRPr="00C94038" w:rsidRDefault="00A27BC8" w:rsidP="00B51ECF">
      <w:pPr>
        <w:pStyle w:val="af3"/>
        <w:tabs>
          <w:tab w:val="left" w:pos="567"/>
        </w:tabs>
        <w:ind w:left="0" w:firstLine="0"/>
        <w:rPr>
          <w:color w:val="000000"/>
          <w:spacing w:val="0"/>
        </w:rPr>
      </w:pPr>
      <w:r w:rsidRPr="00C94038">
        <w:rPr>
          <w:b/>
          <w:color w:val="000000"/>
        </w:rPr>
        <w:t>А</w:t>
      </w:r>
      <w:r w:rsidR="00B51ECF" w:rsidRPr="00C94038">
        <w:rPr>
          <w:color w:val="000000"/>
        </w:rPr>
        <w:tab/>
      </w:r>
      <w:r w:rsidRPr="00C94038">
        <w:rPr>
          <w:color w:val="000000"/>
        </w:rPr>
        <w:t>8</w:t>
      </w:r>
      <w:r w:rsidR="00B51ECF" w:rsidRPr="00C94038">
        <w:rPr>
          <w:color w:val="000000"/>
          <w:szCs w:val="28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="00B51ECF" w:rsidRPr="00C94038">
        <w:rPr>
          <w:color w:val="000000"/>
        </w:rPr>
        <w:tab/>
      </w:r>
      <w:r w:rsidRPr="00C94038">
        <w:rPr>
          <w:color w:val="000000"/>
        </w:rPr>
        <w:t>4</w:t>
      </w:r>
      <w:r w:rsidR="00B51ECF" w:rsidRPr="00C94038">
        <w:rPr>
          <w:color w:val="000000"/>
          <w:szCs w:val="28"/>
        </w:rPr>
        <w:t>;</w:t>
      </w:r>
      <w:r w:rsidR="00B51ECF"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В</w:t>
      </w:r>
      <w:r w:rsidR="00B51ECF" w:rsidRPr="00C94038">
        <w:rPr>
          <w:color w:val="000000"/>
        </w:rPr>
        <w:tab/>
      </w:r>
      <w:r w:rsidRPr="00C94038">
        <w:rPr>
          <w:color w:val="000000"/>
        </w:rPr>
        <w:t>2</w:t>
      </w:r>
      <w:r w:rsidR="00B51ECF" w:rsidRPr="00C94038">
        <w:rPr>
          <w:color w:val="000000"/>
          <w:szCs w:val="28"/>
        </w:rPr>
        <w:t>;</w:t>
      </w:r>
      <w:r w:rsidRPr="00C94038">
        <w:rPr>
          <w:color w:val="000000"/>
        </w:rPr>
        <w:tab/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="00B51ECF" w:rsidRPr="00C94038">
        <w:rPr>
          <w:color w:val="000000"/>
        </w:rPr>
        <w:tab/>
      </w:r>
      <w:r w:rsidRPr="00C94038">
        <w:rPr>
          <w:color w:val="000000"/>
        </w:rPr>
        <w:t>16</w:t>
      </w:r>
      <w:r w:rsidR="00B51ECF" w:rsidRPr="00C94038">
        <w:rPr>
          <w:szCs w:val="28"/>
        </w:rPr>
        <w:t>.</w:t>
      </w:r>
    </w:p>
    <w:p w14:paraId="4C4569CB" w14:textId="6F208438" w:rsidR="00B51ECF" w:rsidRPr="00C94038" w:rsidRDefault="00B51ECF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Рівняння директрис еліпса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CED36AC" wp14:editId="6E8B3FEE">
            <wp:extent cx="1304925" cy="295275"/>
            <wp:effectExtent l="0" t="0" r="0" b="0"/>
            <wp:docPr id="2398" name="Рисунок 2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/>
                    <pic:cNvPicPr>
                      <a:picLocks noChangeAspect="1" noChangeArrowheads="1"/>
                    </pic:cNvPicPr>
                  </pic:nvPicPr>
                  <pic:blipFill>
                    <a:blip r:embed="rId2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мають вигляд</w:t>
      </w:r>
    </w:p>
    <w:p w14:paraId="1DF86F4F" w14:textId="77777777" w:rsidR="00B51ECF" w:rsidRPr="00C94038" w:rsidRDefault="00B51ECF" w:rsidP="00B51ECF">
      <w:pPr>
        <w:pStyle w:val="af3"/>
        <w:tabs>
          <w:tab w:val="left" w:pos="567"/>
        </w:tabs>
        <w:ind w:left="0" w:firstLine="0"/>
        <w:rPr>
          <w:color w:val="000000"/>
          <w:spacing w:val="0"/>
        </w:rPr>
      </w:pPr>
      <w:r w:rsidRPr="00C94038">
        <w:rPr>
          <w:b/>
          <w:color w:val="000000"/>
        </w:rPr>
        <w:t>А</w:t>
      </w:r>
      <w:r w:rsidRPr="00C94038">
        <w:rPr>
          <w:color w:val="000000"/>
        </w:rPr>
        <w:tab/>
      </w:r>
      <w:r w:rsidRPr="00C94038">
        <w:rPr>
          <w:color w:val="000000"/>
          <w:position w:val="-28"/>
        </w:rPr>
        <w:object w:dxaOrig="999" w:dyaOrig="720" w14:anchorId="33574D76">
          <v:shape id="_x0000_i1107" type="#_x0000_t75" style="width:50.25pt;height:36pt" o:ole="" fillcolor="window">
            <v:imagedata r:id="rId2112" o:title=""/>
          </v:shape>
          <o:OLEObject Type="Embed" ProgID="Equation.3" ShapeID="_x0000_i1107" DrawAspect="Content" ObjectID="_1739779556" r:id="rId2113"/>
        </w:object>
      </w:r>
      <w:r w:rsidRPr="00C94038">
        <w:rPr>
          <w:color w:val="000000"/>
          <w:szCs w:val="28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Б</w:t>
      </w:r>
      <w:r w:rsidRPr="00C94038">
        <w:rPr>
          <w:color w:val="000000"/>
        </w:rPr>
        <w:tab/>
      </w:r>
      <w:r w:rsidRPr="00C94038">
        <w:rPr>
          <w:color w:val="000000"/>
          <w:position w:val="-28"/>
        </w:rPr>
        <w:object w:dxaOrig="880" w:dyaOrig="720" w14:anchorId="37436DC7">
          <v:shape id="_x0000_i1108" type="#_x0000_t75" style="width:44.25pt;height:36pt" o:ole="" fillcolor="window">
            <v:imagedata r:id="rId2114" o:title=""/>
          </v:shape>
          <o:OLEObject Type="Embed" ProgID="Equation.3" ShapeID="_x0000_i1108" DrawAspect="Content" ObjectID="_1739779557" r:id="rId2115"/>
        </w:object>
      </w:r>
      <w:r w:rsidRPr="00C94038">
        <w:rPr>
          <w:color w:val="000000"/>
          <w:szCs w:val="28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В</w:t>
      </w:r>
      <w:r w:rsidRPr="00C94038">
        <w:rPr>
          <w:color w:val="000000"/>
        </w:rPr>
        <w:tab/>
      </w:r>
      <w:r w:rsidRPr="00C94038">
        <w:rPr>
          <w:color w:val="000000"/>
          <w:position w:val="-26"/>
        </w:rPr>
        <w:object w:dxaOrig="999" w:dyaOrig="700" w14:anchorId="30D730D4">
          <v:shape id="_x0000_i1109" type="#_x0000_t75" style="width:50.25pt;height:35.25pt" o:ole="" fillcolor="window">
            <v:imagedata r:id="rId2116" o:title=""/>
          </v:shape>
          <o:OLEObject Type="Embed" ProgID="Equation.3" ShapeID="_x0000_i1109" DrawAspect="Content" ObjectID="_1739779558" r:id="rId2117"/>
        </w:object>
      </w:r>
      <w:r w:rsidRPr="00C94038">
        <w:rPr>
          <w:color w:val="000000"/>
          <w:szCs w:val="28"/>
        </w:rPr>
        <w:t>;</w:t>
      </w:r>
      <w:r w:rsidRPr="00C94038">
        <w:rPr>
          <w:color w:val="000000"/>
        </w:rPr>
        <w:tab/>
      </w:r>
      <w:r w:rsidRPr="00C94038">
        <w:rPr>
          <w:b/>
          <w:color w:val="000000"/>
        </w:rPr>
        <w:t>Г</w:t>
      </w:r>
      <w:r w:rsidRPr="00C94038">
        <w:rPr>
          <w:color w:val="000000"/>
        </w:rPr>
        <w:tab/>
      </w:r>
      <w:r w:rsidRPr="00C94038">
        <w:rPr>
          <w:color w:val="000000"/>
          <w:position w:val="-26"/>
        </w:rPr>
        <w:object w:dxaOrig="880" w:dyaOrig="700" w14:anchorId="4A78FE12">
          <v:shape id="_x0000_i1110" type="#_x0000_t75" style="width:44.25pt;height:35.25pt" o:ole="" fillcolor="window">
            <v:imagedata r:id="rId2118" o:title=""/>
          </v:shape>
          <o:OLEObject Type="Embed" ProgID="Equation.3" ShapeID="_x0000_i1110" DrawAspect="Content" ObjectID="_1739779559" r:id="rId2119"/>
        </w:object>
      </w:r>
      <w:r w:rsidRPr="00C94038">
        <w:rPr>
          <w:szCs w:val="28"/>
        </w:rPr>
        <w:t>.</w:t>
      </w:r>
    </w:p>
    <w:p w14:paraId="5ED2E604" w14:textId="40DE1BC1" w:rsidR="00A27BC8" w:rsidRPr="00C94038" w:rsidRDefault="00A27BC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Ексцентриситет гіперболи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1EB7D634" wp14:editId="0234DBBA">
            <wp:extent cx="1266825" cy="295275"/>
            <wp:effectExtent l="0" t="0" r="0" b="0"/>
            <wp:docPr id="2403" name="Рисунок 2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/>
                    <pic:cNvPicPr>
                      <a:picLocks noChangeAspect="1" noChangeArrowheads="1"/>
                    </pic:cNvPicPr>
                  </pic:nvPicPr>
                  <pic:blipFill>
                    <a:blip r:embed="rId2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5BCF09C2" w14:textId="77777777" w:rsidR="00A27BC8" w:rsidRPr="00C94038" w:rsidRDefault="00A27BC8" w:rsidP="00B51ECF">
      <w:pPr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B51ECF" w:rsidRPr="00C94038">
        <w:rPr>
          <w:color w:val="000000"/>
          <w:position w:val="-28"/>
        </w:rPr>
        <w:object w:dxaOrig="260" w:dyaOrig="720" w14:anchorId="0DA13E51">
          <v:shape id="_x0000_i1111" type="#_x0000_t75" style="width:12.75pt;height:36pt" o:ole="" fillcolor="window">
            <v:imagedata r:id="rId2121" o:title=""/>
          </v:shape>
          <o:OLEObject Type="Embed" ProgID="Equation.3" ShapeID="_x0000_i1111" DrawAspect="Content" ObjectID="_1739779560" r:id="rId2122"/>
        </w:objec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B51ECF" w:rsidRPr="00C94038">
        <w:rPr>
          <w:color w:val="000000"/>
          <w:position w:val="-26"/>
        </w:rPr>
        <w:object w:dxaOrig="260" w:dyaOrig="700" w14:anchorId="7DE07074">
          <v:shape id="_x0000_i1112" type="#_x0000_t75" style="width:12.75pt;height:35.25pt" o:ole="" fillcolor="window">
            <v:imagedata r:id="rId2123" o:title=""/>
          </v:shape>
          <o:OLEObject Type="Embed" ProgID="Equation.3" ShapeID="_x0000_i1112" DrawAspect="Content" ObjectID="_1739779561" r:id="rId2124"/>
        </w:objec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B51ECF" w:rsidRPr="00C94038">
        <w:rPr>
          <w:color w:val="000000"/>
          <w:position w:val="-28"/>
        </w:rPr>
        <w:object w:dxaOrig="240" w:dyaOrig="720" w14:anchorId="264719D6">
          <v:shape id="_x0000_i1113" type="#_x0000_t75" style="width:12pt;height:36pt" o:ole="" fillcolor="window">
            <v:imagedata r:id="rId2125" o:title=""/>
          </v:shape>
          <o:OLEObject Type="Embed" ProgID="Equation.3" ShapeID="_x0000_i1113" DrawAspect="Content" ObjectID="_1739779562" r:id="rId2126"/>
        </w:object>
      </w:r>
      <w:r w:rsidR="00B51ECF"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="00B51ECF" w:rsidRPr="00C94038">
        <w:rPr>
          <w:color w:val="000000"/>
          <w:sz w:val="28"/>
          <w:szCs w:val="28"/>
          <w:lang w:val="uk-UA"/>
        </w:rPr>
        <w:tab/>
      </w:r>
      <w:r w:rsidR="00B51ECF" w:rsidRPr="00C94038">
        <w:rPr>
          <w:color w:val="000000"/>
          <w:position w:val="-28"/>
        </w:rPr>
        <w:object w:dxaOrig="240" w:dyaOrig="720" w14:anchorId="10B6FEC9">
          <v:shape id="_x0000_i1114" type="#_x0000_t75" style="width:12pt;height:36pt" o:ole="" fillcolor="window">
            <v:imagedata r:id="rId2127" o:title=""/>
          </v:shape>
          <o:OLEObject Type="Embed" ProgID="Equation.3" ShapeID="_x0000_i1114" DrawAspect="Content" ObjectID="_1739779563" r:id="rId2128"/>
        </w:object>
      </w:r>
      <w:r w:rsidR="00B51ECF" w:rsidRPr="00C94038">
        <w:rPr>
          <w:sz w:val="28"/>
          <w:szCs w:val="28"/>
          <w:lang w:val="uk-UA"/>
        </w:rPr>
        <w:t>.</w:t>
      </w:r>
    </w:p>
    <w:p w14:paraId="30B63D4E" w14:textId="77777777" w:rsidR="00B51ECF" w:rsidRPr="00C94038" w:rsidRDefault="00236488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1" w:hanging="561"/>
        <w:jc w:val="both"/>
        <w:rPr>
          <w:i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Дійсна </w:t>
      </w:r>
      <w:r w:rsidR="00B51ECF" w:rsidRPr="00C94038">
        <w:rPr>
          <w:i/>
          <w:color w:val="000000"/>
          <w:sz w:val="28"/>
          <w:szCs w:val="28"/>
          <w:lang w:val="uk-UA"/>
        </w:rPr>
        <w:t xml:space="preserve">піввісь </w:t>
      </w:r>
      <w:r w:rsidR="00B51ECF" w:rsidRPr="00C94038">
        <w:rPr>
          <w:i/>
          <w:sz w:val="28"/>
          <w:szCs w:val="28"/>
          <w:lang w:val="uk-UA"/>
        </w:rPr>
        <w:t xml:space="preserve">гіперболи </w:t>
      </w:r>
      <w:r w:rsidR="00B51ECF" w:rsidRPr="00C94038">
        <w:rPr>
          <w:i/>
          <w:position w:val="-12"/>
          <w:sz w:val="28"/>
          <w:szCs w:val="28"/>
          <w:lang w:val="uk-UA"/>
        </w:rPr>
        <w:object w:dxaOrig="1780" w:dyaOrig="460" w14:anchorId="575928E7">
          <v:shape id="_x0000_i1115" type="#_x0000_t75" style="width:89.25pt;height:23.25pt" o:ole="">
            <v:imagedata r:id="rId2129" o:title=""/>
          </v:shape>
          <o:OLEObject Type="Embed" ProgID="Equation.3" ShapeID="_x0000_i1115" DrawAspect="Content" ObjectID="_1739779564" r:id="rId2130"/>
        </w:object>
      </w:r>
      <w:r w:rsidR="00B51ECF" w:rsidRPr="00C94038">
        <w:rPr>
          <w:i/>
          <w:sz w:val="28"/>
          <w:szCs w:val="28"/>
          <w:lang w:val="uk-UA"/>
        </w:rPr>
        <w:t xml:space="preserve"> дорівнює</w:t>
      </w:r>
    </w:p>
    <w:p w14:paraId="5A5AAD67" w14:textId="77777777" w:rsidR="00B51ECF" w:rsidRPr="00C94038" w:rsidRDefault="00B51ECF" w:rsidP="00B51ECF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  <w:t>2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  <w:t>4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400" w:dyaOrig="400" w14:anchorId="1283157D">
          <v:shape id="_x0000_i1116" type="#_x0000_t75" style="width:20.25pt;height:20.25pt" o:ole="" fillcolor="window">
            <v:imagedata r:id="rId2131" o:title=""/>
          </v:shape>
          <o:OLEObject Type="Embed" ProgID="Equation.3" ShapeID="_x0000_i1116" DrawAspect="Content" ObjectID="_1739779565" r:id="rId2132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560" w:dyaOrig="400" w14:anchorId="49DC21A5">
          <v:shape id="_x0000_i1117" type="#_x0000_t75" style="width:27.75pt;height:20.25pt" o:ole="" fillcolor="window">
            <v:imagedata r:id="rId2133" o:title=""/>
          </v:shape>
          <o:OLEObject Type="Embed" ProgID="Equation.3" ShapeID="_x0000_i1117" DrawAspect="Content" ObjectID="_1739779566" r:id="rId2134"/>
        </w:object>
      </w:r>
      <w:r w:rsidRPr="00C94038">
        <w:rPr>
          <w:sz w:val="28"/>
          <w:szCs w:val="28"/>
          <w:lang w:val="uk-UA"/>
        </w:rPr>
        <w:t>.</w:t>
      </w:r>
    </w:p>
    <w:p w14:paraId="63BB40FA" w14:textId="77777777" w:rsidR="00B51ECF" w:rsidRPr="00C94038" w:rsidRDefault="00B51ECF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1" w:hanging="561"/>
        <w:jc w:val="both"/>
        <w:rPr>
          <w:i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Уявна</w:t>
      </w:r>
      <w:r w:rsidR="00236488" w:rsidRPr="00C94038">
        <w:rPr>
          <w:i/>
          <w:color w:val="000000"/>
          <w:sz w:val="28"/>
          <w:szCs w:val="28"/>
          <w:lang w:val="uk-UA"/>
        </w:rPr>
        <w:t xml:space="preserve"> </w:t>
      </w:r>
      <w:r w:rsidRPr="00C94038">
        <w:rPr>
          <w:i/>
          <w:color w:val="000000"/>
          <w:sz w:val="28"/>
          <w:szCs w:val="28"/>
          <w:lang w:val="uk-UA"/>
        </w:rPr>
        <w:t xml:space="preserve">піввісь </w:t>
      </w:r>
      <w:r w:rsidRPr="00C94038">
        <w:rPr>
          <w:i/>
          <w:sz w:val="28"/>
          <w:szCs w:val="28"/>
          <w:lang w:val="uk-UA"/>
        </w:rPr>
        <w:t xml:space="preserve">гіперболи </w:t>
      </w:r>
      <w:r w:rsidRPr="00C94038">
        <w:rPr>
          <w:i/>
          <w:position w:val="-12"/>
          <w:sz w:val="28"/>
          <w:szCs w:val="28"/>
          <w:lang w:val="uk-UA"/>
        </w:rPr>
        <w:object w:dxaOrig="1780" w:dyaOrig="460" w14:anchorId="1D038A7D">
          <v:shape id="_x0000_i1118" type="#_x0000_t75" style="width:89.25pt;height:23.25pt" o:ole="">
            <v:imagedata r:id="rId2129" o:title=""/>
          </v:shape>
          <o:OLEObject Type="Embed" ProgID="Equation.3" ShapeID="_x0000_i1118" DrawAspect="Content" ObjectID="_1739779567" r:id="rId2135"/>
        </w:object>
      </w:r>
      <w:r w:rsidRPr="00C94038">
        <w:rPr>
          <w:i/>
          <w:sz w:val="28"/>
          <w:szCs w:val="28"/>
          <w:lang w:val="uk-UA"/>
        </w:rPr>
        <w:t xml:space="preserve"> дорівнює</w:t>
      </w:r>
    </w:p>
    <w:p w14:paraId="21B89AA1" w14:textId="77777777" w:rsidR="00B51ECF" w:rsidRPr="00C94038" w:rsidRDefault="00B51ECF" w:rsidP="00B51ECF">
      <w:pPr>
        <w:widowControl w:val="0"/>
        <w:tabs>
          <w:tab w:val="left" w:pos="567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  <w:t>2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  <w:t>4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400" w:dyaOrig="400" w14:anchorId="2BE4A531">
          <v:shape id="_x0000_i1119" type="#_x0000_t75" style="width:20.25pt;height:20.25pt" o:ole="" fillcolor="window">
            <v:imagedata r:id="rId2136" o:title=""/>
          </v:shape>
          <o:OLEObject Type="Embed" ProgID="Equation.3" ShapeID="_x0000_i1119" DrawAspect="Content" ObjectID="_1739779568" r:id="rId2137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8"/>
          <w:sz w:val="28"/>
          <w:szCs w:val="28"/>
        </w:rPr>
        <w:object w:dxaOrig="560" w:dyaOrig="400" w14:anchorId="7DA22316">
          <v:shape id="_x0000_i1120" type="#_x0000_t75" style="width:27.75pt;height:20.25pt" o:ole="" fillcolor="window">
            <v:imagedata r:id="rId2138" o:title=""/>
          </v:shape>
          <o:OLEObject Type="Embed" ProgID="Equation.3" ShapeID="_x0000_i1120" DrawAspect="Content" ObjectID="_1739779569" r:id="rId2139"/>
        </w:object>
      </w:r>
      <w:r w:rsidRPr="00C94038">
        <w:rPr>
          <w:sz w:val="28"/>
          <w:szCs w:val="28"/>
          <w:lang w:val="uk-UA"/>
        </w:rPr>
        <w:t>.</w:t>
      </w:r>
    </w:p>
    <w:p w14:paraId="4210C3DE" w14:textId="77777777" w:rsidR="00B51ECF" w:rsidRPr="00C94038" w:rsidRDefault="00B51ECF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4" w:hanging="564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Ексцентриситет спряженої гіперболи до </w:t>
      </w:r>
      <w:r w:rsidRPr="00C94038">
        <w:rPr>
          <w:i/>
          <w:position w:val="-12"/>
          <w:sz w:val="28"/>
          <w:szCs w:val="28"/>
          <w:lang w:val="uk-UA"/>
        </w:rPr>
        <w:object w:dxaOrig="1780" w:dyaOrig="460" w14:anchorId="5028FE79">
          <v:shape id="_x0000_i1121" type="#_x0000_t75" style="width:89.25pt;height:23.25pt" o:ole="">
            <v:imagedata r:id="rId2129" o:title=""/>
          </v:shape>
          <o:OLEObject Type="Embed" ProgID="Equation.3" ShapeID="_x0000_i1121" DrawAspect="Content" ObjectID="_1739779570" r:id="rId2140"/>
        </w:object>
      </w:r>
      <w:r w:rsidRPr="00C94038">
        <w:rPr>
          <w:i/>
          <w:color w:val="000000"/>
          <w:sz w:val="28"/>
          <w:szCs w:val="28"/>
          <w:lang w:val="uk-UA"/>
        </w:rPr>
        <w:t xml:space="preserve"> дорівнює</w:t>
      </w:r>
    </w:p>
    <w:p w14:paraId="1836EA07" w14:textId="77777777" w:rsidR="00B51ECF" w:rsidRPr="00C94038" w:rsidRDefault="00B51ECF" w:rsidP="00B51ECF">
      <w:pPr>
        <w:tabs>
          <w:tab w:val="left" w:pos="567"/>
        </w:tabs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="00236488" w:rsidRPr="00C94038">
        <w:rPr>
          <w:color w:val="000000"/>
          <w:position w:val="-28"/>
        </w:rPr>
        <w:object w:dxaOrig="440" w:dyaOrig="760" w14:anchorId="4FB74EFC">
          <v:shape id="_x0000_i1122" type="#_x0000_t75" style="width:21.75pt;height:38.25pt" o:ole="" fillcolor="window">
            <v:imagedata r:id="rId2141" o:title=""/>
          </v:shape>
          <o:OLEObject Type="Embed" ProgID="Equation.3" ShapeID="_x0000_i1122" DrawAspect="Content" ObjectID="_1739779571" r:id="rId2142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="00236488" w:rsidRPr="00C94038">
        <w:rPr>
          <w:color w:val="000000"/>
          <w:position w:val="-30"/>
        </w:rPr>
        <w:object w:dxaOrig="440" w:dyaOrig="740" w14:anchorId="465DEA05">
          <v:shape id="_x0000_i1123" type="#_x0000_t75" style="width:21.75pt;height:36.75pt" o:ole="" fillcolor="window">
            <v:imagedata r:id="rId2143" o:title=""/>
          </v:shape>
          <o:OLEObject Type="Embed" ProgID="Equation.3" ShapeID="_x0000_i1123" DrawAspect="Content" ObjectID="_1739779572" r:id="rId2144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26"/>
        </w:rPr>
        <w:object w:dxaOrig="260" w:dyaOrig="700" w14:anchorId="1BE79ECE">
          <v:shape id="_x0000_i1124" type="#_x0000_t75" style="width:12.75pt;height:35.25pt" o:ole="" fillcolor="window">
            <v:imagedata r:id="rId2145" o:title=""/>
          </v:shape>
          <o:OLEObject Type="Embed" ProgID="Equation.3" ShapeID="_x0000_i1124" DrawAspect="Content" ObjectID="_1739779573" r:id="rId2146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position w:val="-28"/>
        </w:rPr>
        <w:object w:dxaOrig="260" w:dyaOrig="720" w14:anchorId="1FC40846">
          <v:shape id="_x0000_i1125" type="#_x0000_t75" style="width:12.75pt;height:36pt" o:ole="" fillcolor="window">
            <v:imagedata r:id="rId2147" o:title=""/>
          </v:shape>
          <o:OLEObject Type="Embed" ProgID="Equation.3" ShapeID="_x0000_i1125" DrawAspect="Content" ObjectID="_1739779574" r:id="rId2148"/>
        </w:object>
      </w:r>
      <w:r w:rsidRPr="00C94038">
        <w:rPr>
          <w:sz w:val="28"/>
          <w:szCs w:val="28"/>
          <w:lang w:val="uk-UA"/>
        </w:rPr>
        <w:t>.</w:t>
      </w:r>
    </w:p>
    <w:p w14:paraId="0DBCC1DF" w14:textId="77777777" w:rsidR="00B51ECF" w:rsidRPr="00C94038" w:rsidRDefault="00B51ECF" w:rsidP="00C97E43">
      <w:pPr>
        <w:widowControl w:val="0"/>
        <w:numPr>
          <w:ilvl w:val="0"/>
          <w:numId w:val="19"/>
        </w:numPr>
        <w:tabs>
          <w:tab w:val="clear" w:pos="720"/>
          <w:tab w:val="num" w:pos="552"/>
        </w:tabs>
        <w:ind w:left="561" w:hanging="561"/>
        <w:jc w:val="both"/>
        <w:rPr>
          <w:i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івняння</w:t>
      </w:r>
      <w:r w:rsidRPr="00C94038">
        <w:rPr>
          <w:i/>
          <w:sz w:val="28"/>
          <w:szCs w:val="28"/>
          <w:lang w:val="uk-UA"/>
        </w:rPr>
        <w:t xml:space="preserve"> асимптот гіперболи </w:t>
      </w:r>
      <w:r w:rsidRPr="00C94038">
        <w:rPr>
          <w:i/>
          <w:position w:val="-12"/>
          <w:sz w:val="28"/>
          <w:szCs w:val="28"/>
          <w:lang w:val="uk-UA"/>
        </w:rPr>
        <w:object w:dxaOrig="2340" w:dyaOrig="460" w14:anchorId="3E7E2B30">
          <v:shape id="_x0000_i1126" type="#_x0000_t75" style="width:117pt;height:23.25pt" o:ole="">
            <v:imagedata r:id="rId2149" o:title=""/>
          </v:shape>
          <o:OLEObject Type="Embed" ProgID="Equation.3" ShapeID="_x0000_i1126" DrawAspect="Content" ObjectID="_1739779575" r:id="rId2150"/>
        </w:object>
      </w:r>
      <w:r w:rsidRPr="00C94038">
        <w:rPr>
          <w:i/>
          <w:sz w:val="28"/>
          <w:szCs w:val="28"/>
          <w:lang w:val="uk-UA"/>
        </w:rPr>
        <w:t xml:space="preserve"> мають вигляд:</w:t>
      </w:r>
    </w:p>
    <w:p w14:paraId="1D664BC0" w14:textId="77777777" w:rsidR="00B51ECF" w:rsidRPr="00C94038" w:rsidRDefault="00B51ECF" w:rsidP="00B51ECF">
      <w:pPr>
        <w:widowControl w:val="0"/>
        <w:tabs>
          <w:tab w:val="left" w:pos="567"/>
        </w:tabs>
        <w:jc w:val="both"/>
        <w:rPr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А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position w:val="-28"/>
        </w:rPr>
        <w:object w:dxaOrig="1160" w:dyaOrig="720" w14:anchorId="094BAE67">
          <v:shape id="_x0000_i1127" type="#_x0000_t75" style="width:57.75pt;height:36pt" o:ole="">
            <v:imagedata r:id="rId2151" o:title=""/>
          </v:shape>
          <o:OLEObject Type="Embed" ProgID="Equation.3" ShapeID="_x0000_i1127" DrawAspect="Content" ObjectID="_1739779576" r:id="rId2152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Б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position w:val="-28"/>
        </w:rPr>
        <w:object w:dxaOrig="1160" w:dyaOrig="720" w14:anchorId="376E505A">
          <v:shape id="_x0000_i1128" type="#_x0000_t75" style="width:57.75pt;height:36pt" o:ole="">
            <v:imagedata r:id="rId2153" o:title=""/>
          </v:shape>
          <o:OLEObject Type="Embed" ProgID="Equation.3" ShapeID="_x0000_i1128" DrawAspect="Content" ObjectID="_1739779577" r:id="rId2154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В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position w:val="-28"/>
        </w:rPr>
        <w:object w:dxaOrig="1040" w:dyaOrig="720" w14:anchorId="1E0D699C">
          <v:shape id="_x0000_i1129" type="#_x0000_t75" style="width:51.75pt;height:36pt" o:ole="">
            <v:imagedata r:id="rId2155" o:title=""/>
          </v:shape>
          <o:OLEObject Type="Embed" ProgID="Equation.3" ShapeID="_x0000_i1129" DrawAspect="Content" ObjectID="_1739779578" r:id="rId2156"/>
        </w:object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b/>
          <w:color w:val="000000"/>
          <w:sz w:val="28"/>
          <w:szCs w:val="28"/>
          <w:lang w:val="uk-UA"/>
        </w:rPr>
        <w:t>Г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position w:val="-26"/>
          <w:sz w:val="28"/>
          <w:szCs w:val="28"/>
        </w:rPr>
        <w:object w:dxaOrig="1100" w:dyaOrig="700" w14:anchorId="03994225">
          <v:shape id="_x0000_i1130" type="#_x0000_t75" style="width:54.75pt;height:35.25pt" o:ole="">
            <v:imagedata r:id="rId2157" o:title=""/>
          </v:shape>
          <o:OLEObject Type="Embed" ProgID="Equation.3" ShapeID="_x0000_i1130" DrawAspect="Content" ObjectID="_1739779579" r:id="rId2158"/>
        </w:object>
      </w:r>
      <w:r w:rsidRPr="00C94038">
        <w:rPr>
          <w:sz w:val="28"/>
          <w:szCs w:val="28"/>
          <w:lang w:val="uk-UA"/>
        </w:rPr>
        <w:t>.</w:t>
      </w:r>
    </w:p>
    <w:p w14:paraId="7874C004" w14:textId="77777777" w:rsidR="00A27BC8" w:rsidRPr="00C94038" w:rsidRDefault="00A27BC8" w:rsidP="00A27BC8">
      <w:pPr>
        <w:pStyle w:val="a6"/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31F74D4B" w14:textId="77777777" w:rsidR="005E30C6" w:rsidRPr="00C94038" w:rsidRDefault="005E30C6" w:rsidP="005E30C6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-930"/>
        </w:tabs>
        <w:ind w:firstLine="0"/>
        <w:rPr>
          <w:b w:val="0"/>
        </w:rPr>
      </w:pPr>
      <w:r w:rsidRPr="00C94038">
        <w:rPr>
          <w:b w:val="0"/>
        </w:rPr>
        <w:tab/>
      </w:r>
      <w:r w:rsidRPr="00C94038">
        <w:t>Відповіді:</w:t>
      </w:r>
      <w:r w:rsidRPr="00C94038">
        <w:rPr>
          <w:b w:val="0"/>
        </w:rPr>
        <w:t xml:space="preserve"> 1.А. 2.Б. 3.В. 4.В. 5.Б. 6.А. 7.Б. 8.Г. 9.В. 10.А. 11.Г. 12.Б. 13.В. 14.А. 15.В. 16.Г. 17.А. 18.В. 19.Б. 20.Г.</w:t>
      </w:r>
    </w:p>
    <w:p w14:paraId="775D0930" w14:textId="77777777" w:rsidR="005E30C6" w:rsidRPr="00C94038" w:rsidRDefault="005E30C6" w:rsidP="005E30C6">
      <w:pPr>
        <w:pStyle w:val="a6"/>
        <w:widowControl w:val="0"/>
        <w:rPr>
          <w:b/>
          <w:bCs/>
          <w:color w:val="000000"/>
          <w:sz w:val="28"/>
          <w:szCs w:val="28"/>
          <w:lang w:val="uk-UA"/>
        </w:rPr>
      </w:pPr>
    </w:p>
    <w:p w14:paraId="47367990" w14:textId="77777777" w:rsidR="00A27BC8" w:rsidRPr="00C94038" w:rsidRDefault="00080B46" w:rsidP="00A27BC8">
      <w:pPr>
        <w:pStyle w:val="a6"/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риклади розв</w:t>
      </w:r>
      <w:r w:rsidR="00A27BC8" w:rsidRPr="00C94038">
        <w:rPr>
          <w:b/>
          <w:color w:val="000000"/>
          <w:sz w:val="28"/>
          <w:szCs w:val="28"/>
          <w:lang w:val="uk-UA"/>
        </w:rPr>
        <w:t>’</w:t>
      </w:r>
      <w:r w:rsidRPr="00C94038">
        <w:rPr>
          <w:b/>
          <w:bCs/>
          <w:color w:val="000000"/>
          <w:sz w:val="28"/>
          <w:szCs w:val="28"/>
          <w:lang w:val="uk-UA"/>
        </w:rPr>
        <w:t>язання задач</w:t>
      </w:r>
    </w:p>
    <w:p w14:paraId="0FE25E5C" w14:textId="77777777" w:rsidR="00BF606D" w:rsidRPr="00C94038" w:rsidRDefault="00BF606D" w:rsidP="00A27BC8">
      <w:pPr>
        <w:pStyle w:val="a6"/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7A4AA91D" w14:textId="445F0BAA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1</w:t>
      </w:r>
      <w:r w:rsidRPr="00C94038">
        <w:rPr>
          <w:color w:val="000000"/>
          <w:sz w:val="28"/>
          <w:szCs w:val="28"/>
          <w:lang w:val="uk-UA"/>
        </w:rPr>
        <w:t xml:space="preserve"> Скласти канонічне рівняння еліпса, що проходить через точки </w:t>
      </w:r>
      <w:r w:rsidR="00426617"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298B28F6" wp14:editId="610CD548">
            <wp:extent cx="847725" cy="542925"/>
            <wp:effectExtent l="0" t="0" r="0" b="0"/>
            <wp:docPr id="2424" name="Рисунок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2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36"/>
          <w:sz w:val="28"/>
          <w:szCs w:val="28"/>
        </w:rPr>
        <w:drawing>
          <wp:inline distT="0" distB="0" distL="0" distR="0" wp14:anchorId="5AAF1C97" wp14:editId="77615BAC">
            <wp:extent cx="990600" cy="542925"/>
            <wp:effectExtent l="0" t="0" r="0" b="0"/>
            <wp:docPr id="2425" name="Рисунок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2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D46B87F" w14:textId="77777777" w:rsidR="00080B46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3D209676" w14:textId="633FA704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Нехай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0AE8A1AE" wp14:editId="41A49D9F">
            <wp:extent cx="904875" cy="533400"/>
            <wp:effectExtent l="0" t="0" r="0" b="0"/>
            <wp:docPr id="2426" name="Рисунок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шукане рівняння еліпса. Це рівняння повинні задовольняти координати даних точок. Маємо</w:t>
      </w:r>
    </w:p>
    <w:p w14:paraId="2638FACB" w14:textId="62902106" w:rsidR="00A27BC8" w:rsidRPr="00C94038" w:rsidRDefault="00426617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8"/>
          <w:sz w:val="28"/>
          <w:szCs w:val="28"/>
        </w:rPr>
        <w:drawing>
          <wp:inline distT="0" distB="0" distL="0" distR="0" wp14:anchorId="198F3501" wp14:editId="734CC0DF">
            <wp:extent cx="2085975" cy="952500"/>
            <wp:effectExtent l="0" t="0" r="0" b="0"/>
            <wp:docPr id="2427" name="Рисунок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2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A13FC" w14:textId="45CDE8E2" w:rsidR="00A27BC8" w:rsidRPr="00C94038" w:rsidRDefault="00A27BC8" w:rsidP="00080B46">
      <w:pPr>
        <w:widowControl w:val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Отже, рівняння еліпса має вид</w:t>
      </w:r>
      <w:r w:rsidR="00080B46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5F121F6" wp14:editId="6AFB4D35">
            <wp:extent cx="885825" cy="504825"/>
            <wp:effectExtent l="0" t="0" r="0" b="0"/>
            <wp:docPr id="2428" name="Рисунок 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2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7EDDAD5E" w14:textId="215A3A15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iCs/>
          <w:color w:val="000000"/>
          <w:sz w:val="28"/>
          <w:szCs w:val="28"/>
          <w:lang w:val="uk-UA"/>
        </w:rPr>
        <w:t>Приклад 2</w:t>
      </w:r>
      <w:r w:rsidRPr="00C94038">
        <w:rPr>
          <w:color w:val="000000"/>
          <w:sz w:val="28"/>
          <w:szCs w:val="28"/>
          <w:lang w:val="uk-UA"/>
        </w:rPr>
        <w:t xml:space="preserve"> Задані точки </w:t>
      </w:r>
      <w:r w:rsidRPr="00C94038">
        <w:rPr>
          <w:i/>
          <w:iCs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(1; 0) і </w:t>
      </w:r>
      <w:r w:rsidRPr="00C94038">
        <w:rPr>
          <w:i/>
          <w:iCs/>
          <w:color w:val="000000"/>
          <w:sz w:val="28"/>
          <w:szCs w:val="28"/>
          <w:lang w:val="uk-UA"/>
        </w:rPr>
        <w:t>B</w:t>
      </w:r>
      <w:r w:rsidRPr="00C94038">
        <w:rPr>
          <w:color w:val="000000"/>
          <w:sz w:val="28"/>
          <w:szCs w:val="28"/>
          <w:lang w:val="uk-UA"/>
        </w:rPr>
        <w:t xml:space="preserve">(2; 0). Точка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 рухається так, що в трикутнику </w:t>
      </w:r>
      <w:r w:rsidRPr="00C94038">
        <w:rPr>
          <w:i/>
          <w:iCs/>
          <w:color w:val="000000"/>
          <w:sz w:val="28"/>
          <w:szCs w:val="28"/>
          <w:lang w:val="uk-UA"/>
        </w:rPr>
        <w:t>AMB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2EB08F7E" wp14:editId="1711CFB6">
            <wp:extent cx="295275" cy="180975"/>
            <wp:effectExtent l="0" t="0" r="0" b="0"/>
            <wp:docPr id="2429" name="Рисунок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2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у два рази більший за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467DA64C" wp14:editId="5AC69529">
            <wp:extent cx="276225" cy="180975"/>
            <wp:effectExtent l="0" t="0" r="0" b="0"/>
            <wp:docPr id="2430" name="Рисунок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2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Знайти рівняння кривої, яку описує точка </w:t>
      </w:r>
      <w:r w:rsidRPr="00C94038">
        <w:rPr>
          <w:i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950F50C" w14:textId="77777777" w:rsidR="00080B46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51D5979D" w14:textId="7B41023C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зьмемо точку </w:t>
      </w:r>
      <w:r w:rsidRPr="00C94038">
        <w:rPr>
          <w:i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 з координатами </w:t>
      </w:r>
      <w:r w:rsidRPr="00C94038">
        <w:rPr>
          <w:i/>
          <w:color w:val="000000"/>
          <w:sz w:val="28"/>
          <w:szCs w:val="28"/>
          <w:lang w:val="uk-UA"/>
        </w:rPr>
        <w:t>x</w:t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color w:val="000000"/>
          <w:sz w:val="28"/>
          <w:szCs w:val="28"/>
          <w:lang w:val="uk-UA"/>
        </w:rPr>
        <w:t>у</w:t>
      </w:r>
      <w:r w:rsidRPr="00C94038">
        <w:rPr>
          <w:color w:val="000000"/>
          <w:sz w:val="28"/>
          <w:szCs w:val="28"/>
          <w:lang w:val="uk-UA"/>
        </w:rPr>
        <w:t xml:space="preserve">. Виразимо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D617D10" wp14:editId="712388B9">
            <wp:extent cx="428625" cy="228600"/>
            <wp:effectExtent l="0" t="0" r="0" b="0"/>
            <wp:docPr id="2431" name="Рисунок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2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007A549" wp14:editId="4EB37899">
            <wp:extent cx="428625" cy="228600"/>
            <wp:effectExtent l="0" t="0" r="0" b="0"/>
            <wp:docPr id="2432" name="Рисунок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2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через координати точок </w:t>
      </w:r>
      <w:r w:rsidRPr="00C94038">
        <w:rPr>
          <w:i/>
          <w:color w:val="000000"/>
          <w:sz w:val="28"/>
          <w:szCs w:val="28"/>
          <w:lang w:val="uk-UA"/>
        </w:rPr>
        <w:t>A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i/>
          <w:color w:val="000000"/>
          <w:sz w:val="28"/>
          <w:szCs w:val="28"/>
          <w:lang w:val="uk-UA"/>
        </w:rPr>
        <w:t>Β</w:t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Pr="00C94038">
        <w:rPr>
          <w:i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>:</w:t>
      </w:r>
    </w:p>
    <w:p w14:paraId="0A263C1A" w14:textId="79BA503A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05C8629" wp14:editId="4F39DC03">
            <wp:extent cx="990600" cy="457200"/>
            <wp:effectExtent l="0" t="0" r="0" b="0"/>
            <wp:docPr id="2433" name="Рисунок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2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</w:t>
      </w:r>
      <w:r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893A5EB" wp14:editId="0447ABAC">
            <wp:extent cx="952500" cy="457200"/>
            <wp:effectExtent l="0" t="0" r="0" b="0"/>
            <wp:docPr id="2434" name="Рисунок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2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7DC71A8" w14:textId="319C719F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гідно з умовою </w:t>
      </w:r>
      <w:r w:rsidR="00426617" w:rsidRPr="00C94038">
        <w:rPr>
          <w:noProof/>
          <w:color w:val="000000"/>
          <w:position w:val="-4"/>
          <w:sz w:val="28"/>
          <w:szCs w:val="28"/>
        </w:rPr>
        <w:drawing>
          <wp:inline distT="0" distB="0" distL="0" distR="0" wp14:anchorId="1350F361" wp14:editId="116382C5">
            <wp:extent cx="800100" cy="180975"/>
            <wp:effectExtent l="0" t="0" r="0" b="0"/>
            <wp:docPr id="2435" name="Рисунок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2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тобто</w:t>
      </w:r>
    </w:p>
    <w:p w14:paraId="5F012D6B" w14:textId="7BE96B93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38"/>
          <w:sz w:val="28"/>
          <w:szCs w:val="28"/>
        </w:rPr>
        <w:drawing>
          <wp:inline distT="0" distB="0" distL="0" distR="0" wp14:anchorId="23957CE6" wp14:editId="03840CBD">
            <wp:extent cx="1333500" cy="523875"/>
            <wp:effectExtent l="0" t="0" r="0" b="0"/>
            <wp:docPr id="2436" name="Рисунок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2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noProof/>
          <w:color w:val="000000"/>
          <w:position w:val="-78"/>
          <w:sz w:val="28"/>
          <w:szCs w:val="28"/>
        </w:rPr>
        <w:drawing>
          <wp:inline distT="0" distB="0" distL="0" distR="0" wp14:anchorId="38E540EC" wp14:editId="76BDEB0D">
            <wp:extent cx="1457325" cy="981075"/>
            <wp:effectExtent l="0" t="0" r="0" b="0"/>
            <wp:docPr id="2437" name="Рисунок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2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B385795" w14:textId="2918B564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Після спрощення дістаємо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DF86E82" wp14:editId="7690B911">
            <wp:extent cx="866775" cy="504825"/>
            <wp:effectExtent l="0" t="0" r="0" b="0"/>
            <wp:docPr id="2438" name="Рисунок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2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Отже, шукана крива – гіпербола.</w:t>
      </w:r>
    </w:p>
    <w:p w14:paraId="4B84D6AE" w14:textId="77777777" w:rsidR="00A27BC8" w:rsidRPr="00C94038" w:rsidRDefault="00A27BC8" w:rsidP="00B51ECF">
      <w:pPr>
        <w:ind w:firstLine="709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>Приклад 3</w:t>
      </w:r>
      <w:r w:rsidRPr="00C94038">
        <w:rPr>
          <w:color w:val="000000"/>
          <w:sz w:val="28"/>
          <w:szCs w:val="28"/>
          <w:lang w:val="uk-UA"/>
        </w:rPr>
        <w:t xml:space="preserve"> Скласти рівняння параболи, симетричної відносно осі </w:t>
      </w:r>
      <w:r w:rsidRPr="00C94038">
        <w:rPr>
          <w:i/>
          <w:color w:val="000000"/>
          <w:sz w:val="28"/>
          <w:szCs w:val="28"/>
          <w:lang w:val="uk-UA"/>
        </w:rPr>
        <w:t>Ox</w:t>
      </w:r>
      <w:r w:rsidRPr="00C94038">
        <w:rPr>
          <w:color w:val="000000"/>
          <w:sz w:val="28"/>
          <w:szCs w:val="28"/>
          <w:lang w:val="uk-UA"/>
        </w:rPr>
        <w:t xml:space="preserve">, з вершиною в початку координат, якщо довжина деякої хорди цієї параболи, що перпендикулярна до осі </w:t>
      </w:r>
      <w:r w:rsidRPr="00C94038">
        <w:rPr>
          <w:i/>
          <w:color w:val="000000"/>
          <w:sz w:val="28"/>
          <w:szCs w:val="28"/>
          <w:lang w:val="uk-UA"/>
        </w:rPr>
        <w:t>Ox</w:t>
      </w:r>
      <w:r w:rsidRPr="00C94038">
        <w:rPr>
          <w:color w:val="000000"/>
          <w:sz w:val="28"/>
          <w:szCs w:val="28"/>
          <w:lang w:val="uk-UA"/>
        </w:rPr>
        <w:t>, дорівнює 16, а відстань до цієї хорди від вершини дорівнює 6.</w:t>
      </w:r>
    </w:p>
    <w:p w14:paraId="422CAC19" w14:textId="77777777" w:rsidR="00080B46" w:rsidRPr="00C94038" w:rsidRDefault="00A27BC8" w:rsidP="00B51ECF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46D32195" w14:textId="55E214A5" w:rsidR="00A27BC8" w:rsidRPr="00C94038" w:rsidRDefault="00A27BC8" w:rsidP="00B51ECF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Оскільки відома довжина хорди й відстань до неї від вершини, то відомі координати кінця цієї хорди – точки </w:t>
      </w:r>
      <w:r w:rsidRPr="00C94038">
        <w:rPr>
          <w:i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 xml:space="preserve">, що лежить на параболі. У рівнянні парабол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B443B9" wp14:editId="7D9846D3">
            <wp:extent cx="714375" cy="295275"/>
            <wp:effectExtent l="0" t="0" r="0" b="0"/>
            <wp:docPr id="2439" name="Рисунок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2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окладемо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496E985" wp14:editId="415585C2">
            <wp:extent cx="409575" cy="190500"/>
            <wp:effectExtent l="0" t="0" r="0" b="0"/>
            <wp:docPr id="2440" name="Рисунок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2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C8980EF" wp14:editId="64215FD8">
            <wp:extent cx="419100" cy="228600"/>
            <wp:effectExtent l="0" t="0" r="0" b="0"/>
            <wp:docPr id="2441" name="Рисунок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2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Тоді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2244723" wp14:editId="28B9677A">
            <wp:extent cx="619125" cy="457200"/>
            <wp:effectExtent l="0" t="0" r="0" b="0"/>
            <wp:docPr id="2442" name="Рисунок 2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2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Отже, рівняння параболи</w:t>
      </w:r>
      <w:r w:rsidR="00B51ECF"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4C9DC49" wp14:editId="71862654">
            <wp:extent cx="714375" cy="457200"/>
            <wp:effectExtent l="0" t="0" r="0" b="0"/>
            <wp:docPr id="2443" name="Рисунок 2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2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2CBC3D8D" w14:textId="6E2926A6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lastRenderedPageBreak/>
        <w:tab/>
      </w:r>
      <w:r w:rsidRPr="00C94038">
        <w:rPr>
          <w:b/>
          <w:iCs/>
          <w:color w:val="000000"/>
          <w:sz w:val="28"/>
          <w:szCs w:val="28"/>
          <w:lang w:val="uk-UA"/>
        </w:rPr>
        <w:t>Приклад 4</w:t>
      </w:r>
      <w:r w:rsidRPr="00C94038">
        <w:rPr>
          <w:color w:val="000000"/>
          <w:sz w:val="28"/>
          <w:szCs w:val="28"/>
          <w:lang w:val="uk-UA"/>
        </w:rPr>
        <w:t xml:space="preserve"> Звести до канонічного виду рівняння кривої другого порядку, використовуючи перетворення координат, а саме перетворення повороту та паралельного переносу: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F14BCCE" wp14:editId="32FB4F97">
            <wp:extent cx="2019300" cy="295275"/>
            <wp:effectExtent l="0" t="0" r="0" b="0"/>
            <wp:docPr id="2444" name="Рисунок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2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C921DB1" w14:textId="77777777" w:rsidR="00080B46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Розв’язання</w:t>
      </w:r>
      <w:r w:rsidRPr="00C94038">
        <w:rPr>
          <w:color w:val="000000"/>
          <w:sz w:val="28"/>
          <w:szCs w:val="28"/>
          <w:lang w:val="uk-UA"/>
        </w:rPr>
        <w:t>.</w:t>
      </w:r>
    </w:p>
    <w:p w14:paraId="1C89F67B" w14:textId="61996692" w:rsidR="00A27BC8" w:rsidRPr="00C94038" w:rsidRDefault="00A27BC8" w:rsidP="00A27BC8">
      <w:pPr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У загальному рівнянні кривої присутній член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99BEDF9" wp14:editId="5DE2D1D9">
            <wp:extent cx="219075" cy="190500"/>
            <wp:effectExtent l="0" t="0" r="0" b="0"/>
            <wp:docPr id="2445" name="Рисунок 2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2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му виконаємо перетворення повороту. У вихідному рівнянн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E0539B4" wp14:editId="5195DBE5">
            <wp:extent cx="1209675" cy="238125"/>
            <wp:effectExtent l="0" t="0" r="0" b="0"/>
            <wp:docPr id="2446" name="Рисунок 2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2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тому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9839CD6" wp14:editId="593B2B26">
            <wp:extent cx="1905000" cy="485775"/>
            <wp:effectExtent l="0" t="0" r="0" b="0"/>
            <wp:docPr id="2447" name="Рисунок 2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2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Знайдемо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39248DB1" wp14:editId="5EA2A579">
            <wp:extent cx="381000" cy="219075"/>
            <wp:effectExtent l="0" t="0" r="0" b="0"/>
            <wp:docPr id="2448" name="Рисунок 2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2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A5C91DF" wp14:editId="21FAE835">
            <wp:extent cx="409575" cy="180975"/>
            <wp:effectExtent l="0" t="0" r="0" b="0"/>
            <wp:docPr id="2449" name="Рисунок 2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2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використовуючи формули: </w:t>
      </w:r>
      <w:r w:rsidR="00426617" w:rsidRPr="00C94038">
        <w:rPr>
          <w:noProof/>
          <w:color w:val="000000"/>
          <w:position w:val="-38"/>
          <w:sz w:val="28"/>
          <w:szCs w:val="28"/>
        </w:rPr>
        <w:drawing>
          <wp:inline distT="0" distB="0" distL="0" distR="0" wp14:anchorId="5C54F84B" wp14:editId="6D7A0B6E">
            <wp:extent cx="1152525" cy="523875"/>
            <wp:effectExtent l="0" t="0" r="0" b="0"/>
            <wp:docPr id="2450" name="Рисунок 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2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42C63EBF" wp14:editId="32EC6081">
            <wp:extent cx="1419225" cy="561975"/>
            <wp:effectExtent l="0" t="0" r="0" b="0"/>
            <wp:docPr id="2451" name="Рисунок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2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44"/>
          <w:sz w:val="28"/>
          <w:szCs w:val="28"/>
        </w:rPr>
        <w:drawing>
          <wp:inline distT="0" distB="0" distL="0" distR="0" wp14:anchorId="4A61F5A2" wp14:editId="1AEFBFB6">
            <wp:extent cx="1447800" cy="561975"/>
            <wp:effectExtent l="0" t="0" r="0" b="0"/>
            <wp:docPr id="2452" name="Рисунок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2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. Будемо мати: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2B19364C" wp14:editId="6742ADC7">
            <wp:extent cx="1343025" cy="495300"/>
            <wp:effectExtent l="0" t="0" r="0" b="0"/>
            <wp:docPr id="2453" name="Рисунок 2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2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а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0144D16A" wp14:editId="3B653250">
            <wp:extent cx="381000" cy="219075"/>
            <wp:effectExtent l="0" t="0" r="0" b="0"/>
            <wp:docPr id="2454" name="Рисунок 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2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0"/>
          <w:sz w:val="28"/>
          <w:szCs w:val="28"/>
        </w:rPr>
        <w:drawing>
          <wp:inline distT="0" distB="0" distL="0" distR="0" wp14:anchorId="48226DC7" wp14:editId="51A5FD0A">
            <wp:extent cx="409575" cy="180975"/>
            <wp:effectExtent l="0" t="0" r="0" b="0"/>
            <wp:docPr id="2455" name="Рисунок 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2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візьмемо, наприклад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BDA53D1" wp14:editId="1975F6C1">
            <wp:extent cx="800100" cy="485775"/>
            <wp:effectExtent l="0" t="0" r="0" b="0"/>
            <wp:docPr id="2456" name="Рисунок 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2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1CE6D24" wp14:editId="28BCDFDD">
            <wp:extent cx="809625" cy="485775"/>
            <wp:effectExtent l="0" t="0" r="0" b="0"/>
            <wp:docPr id="2457" name="Рисунок 2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2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 Запишемо формули перетворення</w:t>
      </w:r>
    </w:p>
    <w:p w14:paraId="73C184BA" w14:textId="28DB06A8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68"/>
          <w:sz w:val="28"/>
          <w:szCs w:val="28"/>
        </w:rPr>
        <w:drawing>
          <wp:inline distT="0" distB="0" distL="0" distR="0" wp14:anchorId="573DCD6D" wp14:editId="37E35FB2">
            <wp:extent cx="1409700" cy="952500"/>
            <wp:effectExtent l="0" t="0" r="0" b="0"/>
            <wp:docPr id="2458" name="Рисунок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2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0DCEAD" w14:textId="77777777" w:rsidR="00A27BC8" w:rsidRPr="00C94038" w:rsidRDefault="00A27BC8" w:rsidP="00A27BC8">
      <w:pPr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 допомогою яких отримаємо рівняння кривої в новій системі координат:</w:t>
      </w:r>
    </w:p>
    <w:p w14:paraId="46BEAD78" w14:textId="427964CB" w:rsidR="00A27BC8" w:rsidRPr="00C94038" w:rsidRDefault="00426617" w:rsidP="00A27BC8">
      <w:pPr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8FEB625" wp14:editId="0129FA71">
            <wp:extent cx="1447800" cy="295275"/>
            <wp:effectExtent l="0" t="0" r="0" b="0"/>
            <wp:docPr id="2459" name="Рисунок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2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або </w:t>
      </w:r>
      <w:r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5E9EAAB1" wp14:editId="5D1363C2">
            <wp:extent cx="885825" cy="495300"/>
            <wp:effectExtent l="0" t="0" r="0" b="0"/>
            <wp:docPr id="2460" name="Рисунок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2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1C11C0A5" w14:textId="639BB0A6" w:rsidR="00A27BC8" w:rsidRPr="00C94038" w:rsidRDefault="00A27BC8" w:rsidP="00A27BC8">
      <w:pPr>
        <w:widowControl w:val="0"/>
        <w:ind w:firstLine="708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Маємо рівняння еліпса у новій системі координат: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08072EE2" wp14:editId="409307B6">
            <wp:extent cx="885825" cy="495300"/>
            <wp:effectExtent l="0" t="0" r="0" b="0"/>
            <wp:docPr id="2461" name="Рисунок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2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з центром в початку координат та ося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69E3AC4" wp14:editId="60A5BEE0">
            <wp:extent cx="342900" cy="238125"/>
            <wp:effectExtent l="0" t="0" r="0" b="0"/>
            <wp:docPr id="2462" name="Рисунок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2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та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F41408D" wp14:editId="04C9907A">
            <wp:extent cx="266700" cy="238125"/>
            <wp:effectExtent l="0" t="0" r="0" b="0"/>
            <wp:docPr id="2463" name="Рисунок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2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при цьому системи координат зв’язані формулами: </w:t>
      </w:r>
      <w:r w:rsidR="00426617" w:rsidRPr="00C94038">
        <w:rPr>
          <w:noProof/>
          <w:color w:val="000000"/>
          <w:position w:val="-72"/>
          <w:sz w:val="28"/>
          <w:szCs w:val="28"/>
        </w:rPr>
        <w:drawing>
          <wp:inline distT="0" distB="0" distL="0" distR="0" wp14:anchorId="155648C7" wp14:editId="72616791">
            <wp:extent cx="1438275" cy="1000125"/>
            <wp:effectExtent l="0" t="0" r="0" b="0"/>
            <wp:docPr id="2464" name="Рисунок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2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82A91" w14:textId="77777777" w:rsidR="00B47941" w:rsidRPr="00C94038" w:rsidRDefault="00B47941" w:rsidP="00B47941">
      <w:pPr>
        <w:widowControl w:val="0"/>
        <w:shd w:val="clear" w:color="auto" w:fill="FFFFFF"/>
        <w:jc w:val="center"/>
        <w:rPr>
          <w:noProof/>
          <w:sz w:val="28"/>
          <w:szCs w:val="28"/>
          <w:lang w:val="uk-UA"/>
        </w:rPr>
      </w:pPr>
    </w:p>
    <w:p w14:paraId="6A25F874" w14:textId="77777777" w:rsidR="00A27BC8" w:rsidRPr="00C94038" w:rsidRDefault="00A27BC8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Задачі для самостійного розв’язування</w:t>
      </w:r>
    </w:p>
    <w:p w14:paraId="4DB97D0A" w14:textId="77777777" w:rsidR="00BF606D" w:rsidRPr="00C94038" w:rsidRDefault="00BF606D" w:rsidP="00A27BC8">
      <w:pPr>
        <w:widowControl w:val="0"/>
        <w:jc w:val="center"/>
        <w:rPr>
          <w:b/>
          <w:bCs/>
          <w:color w:val="000000"/>
          <w:sz w:val="28"/>
          <w:szCs w:val="28"/>
          <w:lang w:val="uk-UA"/>
        </w:rPr>
      </w:pPr>
    </w:p>
    <w:p w14:paraId="5FFECEFC" w14:textId="77777777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еліпса, фокуси якого лежать на осі абсцис, симетрично відносно початку координат, якщо:</w:t>
      </w:r>
    </w:p>
    <w:p w14:paraId="4D577808" w14:textId="77777777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його півосі дорівнюють 5 і 2;</w:t>
      </w:r>
    </w:p>
    <w:p w14:paraId="2FA4A69F" w14:textId="18CFE009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його велика вісь дорівнює 10, а 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A32AED2" wp14:editId="0D693982">
            <wp:extent cx="466725" cy="190500"/>
            <wp:effectExtent l="0" t="0" r="0" b="0"/>
            <wp:docPr id="2465" name="Рисунок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2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A98E1D3" w14:textId="340CE01D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його мала вісь дорівнює 24, а 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5696E6D" wp14:editId="75861628">
            <wp:extent cx="542925" cy="190500"/>
            <wp:effectExtent l="0" t="0" r="0" b="0"/>
            <wp:docPr id="2466" name="Рисунок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61C411B" w14:textId="5C21BCD8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8BE3804" wp14:editId="7BE6B103">
            <wp:extent cx="485775" cy="190500"/>
            <wp:effectExtent l="0" t="0" r="0" b="0"/>
            <wp:docPr id="2467" name="Рисунок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ексцентриситет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477EB5C" wp14:editId="6C5FFF81">
            <wp:extent cx="409575" cy="457200"/>
            <wp:effectExtent l="0" t="0" r="0" b="0"/>
            <wp:docPr id="2468" name="Рисунок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2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4FA8066" w14:textId="13A75ACF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його велика вісь дорівнює 20, а ексцентриситет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78D1690" wp14:editId="4D460E81">
            <wp:extent cx="409575" cy="457200"/>
            <wp:effectExtent l="0" t="0" r="0" b="0"/>
            <wp:docPr id="2469" name="Рисунок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2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91CAFDB" w14:textId="73290F9C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 xml:space="preserve">його мала вісь дорівнює 10, а ексцентриситет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AA792F7" wp14:editId="4000A0E4">
            <wp:extent cx="485775" cy="457200"/>
            <wp:effectExtent l="0" t="0" r="0" b="0"/>
            <wp:docPr id="2470" name="Рисунок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2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C93467D" w14:textId="0D5F9D28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директрисами дорівнює 5 і 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BDE2D9" wp14:editId="19487FE8">
            <wp:extent cx="485775" cy="190500"/>
            <wp:effectExtent l="0" t="0" r="0" b="0"/>
            <wp:docPr id="2471" name="Рисунок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2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90412C2" w14:textId="77777777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його велика вісь дорівнює 8, а відстань між директрисами дорівнює 16;</w:t>
      </w:r>
    </w:p>
    <w:p w14:paraId="5C50854D" w14:textId="77777777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його мала вісь дорівнює 6, а відстань між директрисами дорівнює 13;</w:t>
      </w:r>
    </w:p>
    <w:p w14:paraId="1816B93C" w14:textId="2AD8C6DD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директрисами дорівнює 32 і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04B485DD" wp14:editId="3F7FF4A2">
            <wp:extent cx="419100" cy="447675"/>
            <wp:effectExtent l="0" t="0" r="0" b="0"/>
            <wp:docPr id="2472" name="Рисунок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2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ACCF99B" w14:textId="5B14C4AE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C801979" wp14:editId="0393E069">
            <wp:extent cx="942975" cy="276225"/>
            <wp:effectExtent l="0" t="0" r="0" b="0"/>
            <wp:docPr id="2473" name="Рисунок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2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еліпсу і його мала піввісь дорівнює 3;</w:t>
      </w:r>
    </w:p>
    <w:p w14:paraId="64907BBC" w14:textId="0DF7E955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95DF48B" wp14:editId="63B0BAB7">
            <wp:extent cx="733425" cy="238125"/>
            <wp:effectExtent l="0" t="0" r="0" b="0"/>
            <wp:docPr id="2474" name="Рисунок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2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еліпсу і його велика піввісь дорівнює 4;</w:t>
      </w:r>
    </w:p>
    <w:p w14:paraId="15E7BFA1" w14:textId="09BA9C1A" w:rsidR="00A27BC8" w:rsidRPr="00C94038" w:rsidRDefault="00A27BC8" w:rsidP="00C97E43">
      <w:pPr>
        <w:numPr>
          <w:ilvl w:val="0"/>
          <w:numId w:val="22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47B848A" wp14:editId="470AF089">
            <wp:extent cx="838200" cy="276225"/>
            <wp:effectExtent l="0" t="0" r="0" b="0"/>
            <wp:docPr id="2475" name="Рисунок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2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1986858" wp14:editId="7358B2CD">
            <wp:extent cx="762000" cy="276225"/>
            <wp:effectExtent l="0" t="0" r="0" b="0"/>
            <wp:docPr id="2476" name="Рисунок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2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еліпсу.</w:t>
      </w:r>
    </w:p>
    <w:p w14:paraId="76AF3F47" w14:textId="77777777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2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гіперболи, фокуси якої лежать на осі абсцис, симетрично відносно початку координат, якщо:</w:t>
      </w:r>
    </w:p>
    <w:p w14:paraId="3C1B850C" w14:textId="09125AE6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її віс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EE7B303" wp14:editId="66DEB6A9">
            <wp:extent cx="561975" cy="190500"/>
            <wp:effectExtent l="0" t="0" r="0" b="0"/>
            <wp:docPr id="2477" name="Рисунок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2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9CB5906" wp14:editId="0A61B071">
            <wp:extent cx="466725" cy="190500"/>
            <wp:effectExtent l="0" t="0" r="0" b="0"/>
            <wp:docPr id="2478" name="Рисунок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2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6CBF9C0" w14:textId="656867F1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9231A56" wp14:editId="4BED3072">
            <wp:extent cx="542925" cy="190500"/>
            <wp:effectExtent l="0" t="0" r="0" b="0"/>
            <wp:docPr id="2479" name="Рисунок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2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вісь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2B6494F" wp14:editId="654C5D3B">
            <wp:extent cx="466725" cy="190500"/>
            <wp:effectExtent l="0" t="0" r="0" b="0"/>
            <wp:docPr id="2480" name="Рисунок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2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A38ECCD" w14:textId="59DF9CD3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26271D0A" wp14:editId="0653DA05">
            <wp:extent cx="485775" cy="190500"/>
            <wp:effectExtent l="0" t="0" r="0" b="0"/>
            <wp:docPr id="2481" name="Рисунок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2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ексцентриситет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4591CB19" wp14:editId="25066BC7">
            <wp:extent cx="419100" cy="447675"/>
            <wp:effectExtent l="0" t="0" r="0" b="0"/>
            <wp:docPr id="2482" name="Рисунок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/>
                    <pic:cNvPicPr>
                      <a:picLocks noChangeAspect="1" noChangeArrowheads="1"/>
                    </pic:cNvPicPr>
                  </pic:nvPicPr>
                  <pic:blipFill>
                    <a:blip r:embed="rId2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4E15B33" w14:textId="622BBA48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сь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05294CFC" wp14:editId="03800AD2">
            <wp:extent cx="561975" cy="190500"/>
            <wp:effectExtent l="0" t="0" r="0" b="0"/>
            <wp:docPr id="2483" name="Рисунок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/>
                    <pic:cNvPicPr>
                      <a:picLocks noChangeAspect="1" noChangeArrowheads="1"/>
                    </pic:cNvPicPr>
                  </pic:nvPicPr>
                  <pic:blipFill>
                    <a:blip r:embed="rId2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ексцентриситет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C7B1D4A" wp14:editId="2D48BD72">
            <wp:extent cx="419100" cy="447675"/>
            <wp:effectExtent l="0" t="0" r="0" b="0"/>
            <wp:docPr id="2484" name="Рисунок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/>
                    <pic:cNvPicPr>
                      <a:picLocks noChangeAspect="1" noChangeArrowheads="1"/>
                    </pic:cNvPicPr>
                  </pic:nvPicPr>
                  <pic:blipFill>
                    <a:blip r:embed="rId2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4748E7D" w14:textId="05E105A8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івняння асимптот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A1F6D22" wp14:editId="1F045FEF">
            <wp:extent cx="657225" cy="457200"/>
            <wp:effectExtent l="0" t="0" r="0" b="0"/>
            <wp:docPr id="2485" name="Рисунок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5"/>
                    <pic:cNvPicPr>
                      <a:picLocks noChangeAspect="1" noChangeArrowheads="1"/>
                    </pic:cNvPicPr>
                  </pic:nvPicPr>
                  <pic:blipFill>
                    <a:blip r:embed="rId2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2AA959B" wp14:editId="23CF42EB">
            <wp:extent cx="571500" cy="190500"/>
            <wp:effectExtent l="0" t="0" r="0" b="0"/>
            <wp:docPr id="2486" name="Рисунок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6"/>
                    <pic:cNvPicPr>
                      <a:picLocks noChangeAspect="1" noChangeArrowheads="1"/>
                    </pic:cNvPicPr>
                  </pic:nvPicPr>
                  <pic:blipFill>
                    <a:blip r:embed="rId2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68B3EE1" w14:textId="370C695A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директрисами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53A367F" wp14:editId="5428A9F1">
            <wp:extent cx="419100" cy="457200"/>
            <wp:effectExtent l="0" t="0" r="0" b="0"/>
            <wp:docPr id="2487" name="Рисунок 2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7"/>
                    <pic:cNvPicPr>
                      <a:picLocks noChangeAspect="1" noChangeArrowheads="1"/>
                    </pic:cNvPicPr>
                  </pic:nvPicPr>
                  <pic:blipFill>
                    <a:blip r:embed="rId2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відстань між фокусами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5498226" wp14:editId="2B70F854">
            <wp:extent cx="571500" cy="190500"/>
            <wp:effectExtent l="0" t="0" r="0" b="0"/>
            <wp:docPr id="2488" name="Рисунок 2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8"/>
                    <pic:cNvPicPr>
                      <a:picLocks noChangeAspect="1" noChangeArrowheads="1"/>
                    </pic:cNvPicPr>
                  </pic:nvPicPr>
                  <pic:blipFill>
                    <a:blip r:embed="rId2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6F8260B" w14:textId="1284AFA3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директрисами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012C7BE" wp14:editId="31367DCB">
            <wp:extent cx="238125" cy="457200"/>
            <wp:effectExtent l="0" t="0" r="0" b="0"/>
            <wp:docPr id="2489" name="Рисунок 2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9"/>
                    <pic:cNvPicPr>
                      <a:picLocks noChangeAspect="1" noChangeArrowheads="1"/>
                    </pic:cNvPicPr>
                  </pic:nvPicPr>
                  <pic:blipFill>
                    <a:blip r:embed="rId2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вісь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B8598FD" wp14:editId="0E84D2CA">
            <wp:extent cx="485775" cy="190500"/>
            <wp:effectExtent l="0" t="0" r="0" b="0"/>
            <wp:docPr id="2490" name="Рисунок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2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8D82179" w14:textId="1D746BF7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ідстань між директрисами дорівнює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F4B215D" wp14:editId="003C1EC0">
            <wp:extent cx="152400" cy="457200"/>
            <wp:effectExtent l="0" t="0" r="0" b="0"/>
            <wp:docPr id="2491" name="Рисунок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2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04BC594" wp14:editId="2F9FF518">
            <wp:extent cx="419100" cy="447675"/>
            <wp:effectExtent l="0" t="0" r="0" b="0"/>
            <wp:docPr id="2492" name="Рисунок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2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68928FA" w14:textId="3B8624DD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івняння асимптот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45E77B9B" wp14:editId="263E350E">
            <wp:extent cx="657225" cy="447675"/>
            <wp:effectExtent l="0" t="0" r="0" b="0"/>
            <wp:docPr id="2493" name="Рисунок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2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відстань між директрисами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5C7DD607" wp14:editId="337D519D">
            <wp:extent cx="342900" cy="457200"/>
            <wp:effectExtent l="0" t="0" r="0" b="0"/>
            <wp:docPr id="2494" name="Рисунок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2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6F5C8C7" w14:textId="1838C6F1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288B9E2" wp14:editId="4DBAF43E">
            <wp:extent cx="695325" cy="238125"/>
            <wp:effectExtent l="0" t="0" r="0" b="0"/>
            <wp:docPr id="2495" name="Рисунок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2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2501028" wp14:editId="46BE0D36">
            <wp:extent cx="904875" cy="276225"/>
            <wp:effectExtent l="0" t="0" r="0" b="0"/>
            <wp:docPr id="2496" name="Рисунок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2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гіперболи;</w:t>
      </w:r>
    </w:p>
    <w:p w14:paraId="3E24387C" w14:textId="1910F407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488AE71" wp14:editId="4701546F">
            <wp:extent cx="714375" cy="238125"/>
            <wp:effectExtent l="0" t="0" r="0" b="0"/>
            <wp:docPr id="2497" name="Рисунок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2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гіперболи і ексцентриситет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A98EBB5" wp14:editId="3E49DCF3">
            <wp:extent cx="523875" cy="238125"/>
            <wp:effectExtent l="0" t="0" r="0" b="0"/>
            <wp:docPr id="2498" name="Рисунок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2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E97BDBF" w14:textId="0F6AA0E6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а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6797639B" wp14:editId="34C54812">
            <wp:extent cx="800100" cy="495300"/>
            <wp:effectExtent l="0" t="0" r="0" b="0"/>
            <wp:docPr id="2499" name="Рисунок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2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гіперболи і рівняння асимптот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5D51DE1" wp14:editId="25C2DC6E">
            <wp:extent cx="657225" cy="457200"/>
            <wp:effectExtent l="0" t="0" r="0" b="0"/>
            <wp:docPr id="2500" name="Рисунок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2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E5713E9" w14:textId="3EF78B66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точка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4BE82225" wp14:editId="420E7050">
            <wp:extent cx="809625" cy="495300"/>
            <wp:effectExtent l="0" t="0" r="0" b="0"/>
            <wp:docPr id="2501" name="Рисунок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2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гіперболи і рівняння директрис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372C461" wp14:editId="6E89A89B">
            <wp:extent cx="542925" cy="457200"/>
            <wp:effectExtent l="0" t="0" r="0" b="0"/>
            <wp:docPr id="2502" name="Рисунок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2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DA3D572" w14:textId="762ACBE7" w:rsidR="00A27BC8" w:rsidRPr="00C94038" w:rsidRDefault="00A27BC8" w:rsidP="00C97E43">
      <w:pPr>
        <w:numPr>
          <w:ilvl w:val="0"/>
          <w:numId w:val="23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рівняння асимптот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04E4760A" wp14:editId="652FCF26">
            <wp:extent cx="657225" cy="447675"/>
            <wp:effectExtent l="0" t="0" r="0" b="0"/>
            <wp:docPr id="2503" name="Рисунок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2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рівняння директрис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B9104F8" wp14:editId="4796EABE">
            <wp:extent cx="638175" cy="457200"/>
            <wp:effectExtent l="0" t="0" r="0" b="0"/>
            <wp:docPr id="2504" name="Рисунок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2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1403D5F" w14:textId="77777777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3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параболи, вершина якої знаходиться в початку координат, якщо</w:t>
      </w:r>
      <w:r w:rsidR="00B51ECF" w:rsidRPr="00C94038">
        <w:rPr>
          <w:color w:val="000000"/>
          <w:sz w:val="28"/>
          <w:szCs w:val="28"/>
          <w:lang w:val="uk-UA"/>
        </w:rPr>
        <w:t xml:space="preserve"> парабола розташована</w:t>
      </w:r>
    </w:p>
    <w:p w14:paraId="087F3FE1" w14:textId="015E5CD0" w:rsidR="00A27BC8" w:rsidRPr="00C94038" w:rsidRDefault="00B51ECF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 </w:t>
      </w:r>
      <w:r w:rsidR="00A27BC8" w:rsidRPr="00C94038">
        <w:rPr>
          <w:color w:val="000000"/>
          <w:sz w:val="28"/>
          <w:szCs w:val="28"/>
          <w:lang w:val="uk-UA"/>
        </w:rPr>
        <w:t xml:space="preserve">правій півплощині симетрично відносно віс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157885CC" wp14:editId="3E669B3E">
            <wp:extent cx="257175" cy="190500"/>
            <wp:effectExtent l="0" t="0" r="0" b="0"/>
            <wp:docPr id="2505" name="Рисунок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2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і її параметр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B1A592" wp14:editId="67982060">
            <wp:extent cx="428625" cy="228600"/>
            <wp:effectExtent l="0" t="0" r="0" b="0"/>
            <wp:docPr id="2506" name="Рисунок 2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6"/>
                    <pic:cNvPicPr>
                      <a:picLocks noChangeAspect="1" noChangeArrowheads="1"/>
                    </pic:cNvPicPr>
                  </pic:nvPicPr>
                  <pic:blipFill>
                    <a:blip r:embed="rId2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14C25077" w14:textId="1255F578" w:rsidR="00A27BC8" w:rsidRPr="00C94038" w:rsidRDefault="00B51ECF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 </w:t>
      </w:r>
      <w:r w:rsidR="00A27BC8" w:rsidRPr="00C94038">
        <w:rPr>
          <w:color w:val="000000"/>
          <w:sz w:val="28"/>
          <w:szCs w:val="28"/>
          <w:lang w:val="uk-UA"/>
        </w:rPr>
        <w:t xml:space="preserve">лівій півплощині симетрично відносно віс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929B04C" wp14:editId="380426EC">
            <wp:extent cx="257175" cy="190500"/>
            <wp:effectExtent l="0" t="0" r="0" b="0"/>
            <wp:docPr id="2507" name="Рисунок 2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7"/>
                    <pic:cNvPicPr>
                      <a:picLocks noChangeAspect="1" noChangeArrowheads="1"/>
                    </pic:cNvPicPr>
                  </pic:nvPicPr>
                  <pic:blipFill>
                    <a:blip r:embed="rId2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і її параметр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F5D40C7" wp14:editId="68B65A2C">
            <wp:extent cx="542925" cy="228600"/>
            <wp:effectExtent l="0" t="0" r="0" b="0"/>
            <wp:docPr id="2508" name="Рисунок 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2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7D95A1C5" w14:textId="76B79DDB" w:rsidR="00A27BC8" w:rsidRPr="00C94038" w:rsidRDefault="00B51ECF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 xml:space="preserve">в </w:t>
      </w:r>
      <w:r w:rsidR="00A27BC8" w:rsidRPr="00C94038">
        <w:rPr>
          <w:color w:val="000000"/>
          <w:sz w:val="28"/>
          <w:szCs w:val="28"/>
          <w:lang w:val="uk-UA"/>
        </w:rPr>
        <w:t xml:space="preserve">верхній півплощині симетрично відносно ві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78B0528" wp14:editId="12EBAF7A">
            <wp:extent cx="257175" cy="228600"/>
            <wp:effectExtent l="0" t="0" r="0" b="0"/>
            <wp:docPr id="2509" name="Рисунок 2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2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і її параметр </w:t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3B51BAD4" wp14:editId="59D6BD30">
            <wp:extent cx="447675" cy="447675"/>
            <wp:effectExtent l="0" t="0" r="0" b="0"/>
            <wp:docPr id="2510" name="Рисунок 2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2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706BF9C6" w14:textId="7FAED6C7" w:rsidR="00A27BC8" w:rsidRPr="00C94038" w:rsidRDefault="00B51ECF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 </w:t>
      </w:r>
      <w:r w:rsidR="00A27BC8" w:rsidRPr="00C94038">
        <w:rPr>
          <w:color w:val="000000"/>
          <w:sz w:val="28"/>
          <w:szCs w:val="28"/>
          <w:lang w:val="uk-UA"/>
        </w:rPr>
        <w:t xml:space="preserve">нижній півплощині симетрично відносно ві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979350D" wp14:editId="6EFD1F83">
            <wp:extent cx="257175" cy="228600"/>
            <wp:effectExtent l="0" t="0" r="0" b="0"/>
            <wp:docPr id="2511" name="Рисунок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2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і її параметр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9F50BFD" wp14:editId="4280DE89">
            <wp:extent cx="428625" cy="228600"/>
            <wp:effectExtent l="0" t="0" r="0" b="0"/>
            <wp:docPr id="2512" name="Рисунок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2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;</w:t>
      </w:r>
    </w:p>
    <w:p w14:paraId="795A20D4" w14:textId="306AD07F" w:rsidR="00A27BC8" w:rsidRPr="00C94038" w:rsidRDefault="00A27BC8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иметрично відносно віс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8D9C1B3" wp14:editId="11F99F8E">
            <wp:extent cx="257175" cy="190500"/>
            <wp:effectExtent l="0" t="0" r="0" b="0"/>
            <wp:docPr id="2513" name="Рисунок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2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роходить через точ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4E8D33C" wp14:editId="338ECB80">
            <wp:extent cx="533400" cy="238125"/>
            <wp:effectExtent l="0" t="0" r="0" b="0"/>
            <wp:docPr id="2514" name="Рисунок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2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1AA679E" w14:textId="45383105" w:rsidR="00A27BC8" w:rsidRPr="00C94038" w:rsidRDefault="00A27BC8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иметрично відносно вісі </w:t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2FC6B27" wp14:editId="05C3D7BD">
            <wp:extent cx="257175" cy="190500"/>
            <wp:effectExtent l="0" t="0" r="0" b="0"/>
            <wp:docPr id="2515" name="Рисунок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2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роходить через точ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8A7A684" wp14:editId="58B4687B">
            <wp:extent cx="638175" cy="238125"/>
            <wp:effectExtent l="0" t="0" r="0" b="0"/>
            <wp:docPr id="2516" name="Рисунок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2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155E2F4" w14:textId="2DD54973" w:rsidR="00A27BC8" w:rsidRPr="00C94038" w:rsidRDefault="00A27BC8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иметрично відносно ві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2ABC649" wp14:editId="66DFABF8">
            <wp:extent cx="257175" cy="228600"/>
            <wp:effectExtent l="0" t="0" r="0" b="0"/>
            <wp:docPr id="2517" name="Рисунок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2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роходить через точ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2E29811" wp14:editId="74DDD577">
            <wp:extent cx="485775" cy="238125"/>
            <wp:effectExtent l="0" t="0" r="0" b="0"/>
            <wp:docPr id="2518" name="Рисунок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2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6F07A36" w14:textId="37D337EC" w:rsidR="00A27BC8" w:rsidRPr="00C94038" w:rsidRDefault="00A27BC8" w:rsidP="00C97E43">
      <w:pPr>
        <w:numPr>
          <w:ilvl w:val="0"/>
          <w:numId w:val="24"/>
        </w:numPr>
        <w:tabs>
          <w:tab w:val="clear" w:pos="1416"/>
          <w:tab w:val="num" w:pos="709"/>
        </w:tabs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симетрично відносно віс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9F08AD5" wp14:editId="335DFD82">
            <wp:extent cx="257175" cy="228600"/>
            <wp:effectExtent l="0" t="0" r="0" b="0"/>
            <wp:docPr id="2519" name="Рисунок 2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проходить через точку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C0AF23B" wp14:editId="7BCD2150">
            <wp:extent cx="685800" cy="238125"/>
            <wp:effectExtent l="0" t="0" r="0" b="0"/>
            <wp:docPr id="2520" name="Рисунок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2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328D6613" w14:textId="4C41644D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4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гіперболи, якщо відомо її ексцентриситет </w:t>
      </w:r>
      <w:r w:rsidR="00426617" w:rsidRPr="00C94038">
        <w:rPr>
          <w:noProof/>
          <w:color w:val="000000"/>
          <w:position w:val="-8"/>
          <w:sz w:val="28"/>
          <w:szCs w:val="28"/>
        </w:rPr>
        <w:drawing>
          <wp:inline distT="0" distB="0" distL="0" distR="0" wp14:anchorId="2AFBAE02" wp14:editId="5101C723">
            <wp:extent cx="504825" cy="257175"/>
            <wp:effectExtent l="0" t="0" r="0" b="0"/>
            <wp:docPr id="2521" name="Рисунок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2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, фокус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F</w:t>
      </w:r>
      <w:r w:rsidR="00A27BC8" w:rsidRPr="00C94038">
        <w:rPr>
          <w:color w:val="000000"/>
          <w:sz w:val="28"/>
          <w:szCs w:val="28"/>
          <w:lang w:val="uk-UA"/>
        </w:rPr>
        <w:t xml:space="preserve">(2; –1) і рівняння відповідної директрис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44F3DC6" wp14:editId="53490644">
            <wp:extent cx="1000125" cy="228600"/>
            <wp:effectExtent l="0" t="0" r="0" b="0"/>
            <wp:docPr id="2522" name="Рисунок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2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591B56D" w14:textId="5B34EEB1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5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параболи, якщо заданий її фокус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F</w:t>
      </w:r>
      <w:r w:rsidR="00A27BC8" w:rsidRPr="00C94038">
        <w:rPr>
          <w:color w:val="000000"/>
          <w:sz w:val="28"/>
          <w:szCs w:val="28"/>
          <w:lang w:val="uk-UA"/>
        </w:rPr>
        <w:t xml:space="preserve">(4; 3) і директриса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F018D80" wp14:editId="157C4377">
            <wp:extent cx="638175" cy="228600"/>
            <wp:effectExtent l="0" t="0" r="0" b="0"/>
            <wp:docPr id="2523" name="Рисунок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2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1E9FE39" w14:textId="77777777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6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двох спряжених гіпербол, якщо відстань між директрисами першої з них дорівнює 7,2 і відстань між директрисами другої дорівнює 12,8.</w:t>
      </w:r>
    </w:p>
    <w:p w14:paraId="38CAB2A4" w14:textId="77777777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7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параболи, якщо:</w:t>
      </w:r>
    </w:p>
    <w:p w14:paraId="533400A3" w14:textId="77777777" w:rsidR="00A27BC8" w:rsidRPr="00C94038" w:rsidRDefault="00A27BC8" w:rsidP="00080B46">
      <w:pPr>
        <w:widowControl w:val="0"/>
        <w:spacing w:line="228" w:lineRule="auto"/>
        <w:ind w:left="709" w:hanging="709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Pr="00C94038">
        <w:rPr>
          <w:color w:val="000000"/>
          <w:sz w:val="28"/>
          <w:szCs w:val="28"/>
          <w:lang w:val="uk-UA"/>
        </w:rPr>
        <w:tab/>
        <w:t>фокус має координати (5, 0), а вісь ординат є директрисою;</w:t>
      </w:r>
    </w:p>
    <w:p w14:paraId="0D095CDD" w14:textId="77777777" w:rsidR="00A27BC8" w:rsidRPr="00C94038" w:rsidRDefault="00A27BC8" w:rsidP="00080B46">
      <w:pPr>
        <w:widowControl w:val="0"/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Pr="00C94038">
        <w:rPr>
          <w:color w:val="000000"/>
          <w:sz w:val="28"/>
          <w:szCs w:val="28"/>
          <w:lang w:val="uk-UA"/>
        </w:rPr>
        <w:tab/>
        <w:t xml:space="preserve">парабола симетрична відносно осі </w:t>
      </w:r>
      <w:r w:rsidRPr="00C94038">
        <w:rPr>
          <w:i/>
          <w:iCs/>
          <w:color w:val="000000"/>
          <w:sz w:val="28"/>
          <w:szCs w:val="28"/>
          <w:lang w:val="uk-UA"/>
        </w:rPr>
        <w:t>Ox</w:t>
      </w:r>
      <w:r w:rsidRPr="00C94038">
        <w:rPr>
          <w:color w:val="000000"/>
          <w:sz w:val="28"/>
          <w:szCs w:val="28"/>
          <w:lang w:val="uk-UA"/>
        </w:rPr>
        <w:t xml:space="preserve">, проходить через початок координат і через точку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>(1; –4);</w:t>
      </w:r>
    </w:p>
    <w:p w14:paraId="3B3C3020" w14:textId="5FA38AE0" w:rsidR="00A27BC8" w:rsidRPr="00C94038" w:rsidRDefault="00A27BC8" w:rsidP="00080B46">
      <w:pPr>
        <w:widowControl w:val="0"/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  <w:t xml:space="preserve">парабола симетрична відносно осі </w:t>
      </w:r>
      <w:r w:rsidRPr="00C94038">
        <w:rPr>
          <w:i/>
          <w:iCs/>
          <w:color w:val="000000"/>
          <w:sz w:val="28"/>
          <w:szCs w:val="28"/>
          <w:lang w:val="uk-UA"/>
        </w:rPr>
        <w:t>Оу</w:t>
      </w:r>
      <w:r w:rsidRPr="00C94038">
        <w:rPr>
          <w:color w:val="000000"/>
          <w:sz w:val="28"/>
          <w:szCs w:val="28"/>
          <w:lang w:val="uk-UA"/>
        </w:rPr>
        <w:t xml:space="preserve">, фокус знаходиться в точц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99E46A9" wp14:editId="7D5FCF60">
            <wp:extent cx="419100" cy="238125"/>
            <wp:effectExtent l="0" t="0" r="0" b="0"/>
            <wp:docPr id="2524" name="Рисунок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2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, а вершина збігається з початком координат;</w:t>
      </w:r>
    </w:p>
    <w:p w14:paraId="0F0F0B0D" w14:textId="77777777" w:rsidR="00A27BC8" w:rsidRPr="00C94038" w:rsidRDefault="00A27BC8" w:rsidP="00080B46">
      <w:pPr>
        <w:widowControl w:val="0"/>
        <w:spacing w:line="228" w:lineRule="auto"/>
        <w:ind w:left="709" w:hanging="709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Pr="00C94038">
        <w:rPr>
          <w:color w:val="000000"/>
          <w:sz w:val="28"/>
          <w:szCs w:val="28"/>
          <w:lang w:val="uk-UA"/>
        </w:rPr>
        <w:tab/>
        <w:t xml:space="preserve">парабола симетрична відносно осі </w:t>
      </w:r>
      <w:r w:rsidRPr="00C94038">
        <w:rPr>
          <w:i/>
          <w:iCs/>
          <w:color w:val="000000"/>
          <w:sz w:val="28"/>
          <w:szCs w:val="28"/>
          <w:lang w:val="uk-UA"/>
        </w:rPr>
        <w:t>Оу</w:t>
      </w:r>
      <w:r w:rsidRPr="00C94038">
        <w:rPr>
          <w:color w:val="000000"/>
          <w:sz w:val="28"/>
          <w:szCs w:val="28"/>
          <w:lang w:val="uk-UA"/>
        </w:rPr>
        <w:t xml:space="preserve">, проходить через початок координат і через точку </w:t>
      </w:r>
      <w:r w:rsidRPr="00C94038">
        <w:rPr>
          <w:i/>
          <w:iCs/>
          <w:color w:val="000000"/>
          <w:sz w:val="28"/>
          <w:szCs w:val="28"/>
          <w:lang w:val="uk-UA"/>
        </w:rPr>
        <w:t>M</w:t>
      </w:r>
      <w:r w:rsidRPr="00C94038">
        <w:rPr>
          <w:color w:val="000000"/>
          <w:sz w:val="28"/>
          <w:szCs w:val="28"/>
          <w:lang w:val="uk-UA"/>
        </w:rPr>
        <w:t>(6; –2).</w:t>
      </w:r>
    </w:p>
    <w:p w14:paraId="4F27B9E1" w14:textId="1FB8EB98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8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еліпса, якщо його ексцентриситет </w:t>
      </w:r>
      <w:r w:rsidR="00B51ECF" w:rsidRPr="00C94038">
        <w:rPr>
          <w:color w:val="000000"/>
          <w:sz w:val="28"/>
          <w:szCs w:val="28"/>
          <w:lang w:val="uk-UA"/>
        </w:rPr>
        <w:t>0,5</w:t>
      </w:r>
      <w:r w:rsidR="00A27BC8" w:rsidRPr="00C94038">
        <w:rPr>
          <w:color w:val="000000"/>
          <w:sz w:val="28"/>
          <w:szCs w:val="28"/>
          <w:lang w:val="uk-UA"/>
        </w:rPr>
        <w:t xml:space="preserve">, фокус знаходиться в точці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F</w:t>
      </w:r>
      <w:r w:rsidR="00A27BC8" w:rsidRPr="00C94038">
        <w:rPr>
          <w:color w:val="000000"/>
          <w:sz w:val="28"/>
          <w:szCs w:val="28"/>
          <w:lang w:val="uk-UA"/>
        </w:rPr>
        <w:t xml:space="preserve">(1; –2), а відповідна директриса визначається рівнянням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8098F19" wp14:editId="170E6EAF">
            <wp:extent cx="876300" cy="228600"/>
            <wp:effectExtent l="0" t="0" r="0" b="0"/>
            <wp:docPr id="2525" name="Рисунок 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5"/>
                    <pic:cNvPicPr>
                      <a:picLocks noChangeAspect="1" noChangeArrowheads="1"/>
                    </pic:cNvPicPr>
                  </pic:nvPicPr>
                  <pic:blipFill>
                    <a:blip r:embed="rId2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212C381" w14:textId="77397B8F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9.</w:t>
      </w:r>
      <w:r w:rsidR="00A27BC8" w:rsidRPr="00C94038">
        <w:rPr>
          <w:color w:val="000000"/>
          <w:sz w:val="28"/>
          <w:szCs w:val="28"/>
          <w:lang w:val="uk-UA"/>
        </w:rPr>
        <w:t xml:space="preserve"> Точка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71C3736B" wp14:editId="5B917B71">
            <wp:extent cx="800100" cy="495300"/>
            <wp:effectExtent l="0" t="0" r="0" b="0"/>
            <wp:docPr id="2526" name="Рисунок 2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6"/>
                    <pic:cNvPicPr>
                      <a:picLocks noChangeAspect="1" noChangeArrowheads="1"/>
                    </pic:cNvPicPr>
                  </pic:nvPicPr>
                  <pic:blipFill>
                    <a:blip r:embed="rId2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лежить на гіперболі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22FB8B1" wp14:editId="4D7BDB05">
            <wp:extent cx="1133475" cy="295275"/>
            <wp:effectExtent l="0" t="0" r="0" b="0"/>
            <wp:docPr id="2527" name="Рисунок 2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7"/>
                    <pic:cNvPicPr>
                      <a:picLocks noChangeAspect="1" noChangeArrowheads="1"/>
                    </pic:cNvPicPr>
                  </pic:nvPicPr>
                  <pic:blipFill>
                    <a:blip r:embed="rId2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 Знайти її фокальні радіуси.</w:t>
      </w:r>
    </w:p>
    <w:p w14:paraId="64E312BD" w14:textId="0D8DD9CF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0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точки перетину еліпса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2BCD6300" wp14:editId="07D4E625">
            <wp:extent cx="885825" cy="504825"/>
            <wp:effectExtent l="0" t="0" r="0" b="0"/>
            <wp:docPr id="2528" name="Рисунок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8"/>
                    <pic:cNvPicPr>
                      <a:picLocks noChangeAspect="1" noChangeArrowheads="1"/>
                    </pic:cNvPicPr>
                  </pic:nvPicPr>
                  <pic:blipFill>
                    <a:blip r:embed="rId2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з прямою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15BC4DB" wp14:editId="7E93C593">
            <wp:extent cx="1028700" cy="228600"/>
            <wp:effectExtent l="0" t="0" r="0" b="0"/>
            <wp:docPr id="2529" name="Рисунок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9"/>
                    <pic:cNvPicPr>
                      <a:picLocks noChangeAspect="1" noChangeArrowheads="1"/>
                    </pic:cNvPicPr>
                  </pic:nvPicPr>
                  <pic:blipFill>
                    <a:blip r:embed="rId2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7652C58F" w14:textId="587A3468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1.</w:t>
      </w:r>
      <w:r w:rsidR="00A27BC8" w:rsidRPr="00C94038">
        <w:rPr>
          <w:color w:val="000000"/>
          <w:sz w:val="28"/>
          <w:szCs w:val="28"/>
          <w:lang w:val="uk-UA"/>
        </w:rPr>
        <w:t xml:space="preserve"> Знайти точки перетину гіперболи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89BAE78" wp14:editId="0ABEE595">
            <wp:extent cx="885825" cy="504825"/>
            <wp:effectExtent l="0" t="0" r="0" b="0"/>
            <wp:docPr id="2530" name="Рисунок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0"/>
                    <pic:cNvPicPr>
                      <a:picLocks noChangeAspect="1" noChangeArrowheads="1"/>
                    </pic:cNvPicPr>
                  </pic:nvPicPr>
                  <pic:blipFill>
                    <a:blip r:embed="rId2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з прямою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781122D" wp14:editId="72315B4C">
            <wp:extent cx="923925" cy="228600"/>
            <wp:effectExtent l="0" t="0" r="0" b="0"/>
            <wp:docPr id="2531" name="Рисунок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1"/>
                    <pic:cNvPicPr>
                      <a:picLocks noChangeAspect="1" noChangeArrowheads="1"/>
                    </pic:cNvPicPr>
                  </pic:nvPicPr>
                  <pic:blipFill>
                    <a:blip r:embed="rId2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6071E42D" w14:textId="3CAEE77A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2.</w:t>
      </w:r>
      <w:r w:rsidR="00A27BC8" w:rsidRPr="00C94038">
        <w:rPr>
          <w:color w:val="000000"/>
          <w:sz w:val="28"/>
          <w:szCs w:val="28"/>
          <w:lang w:val="uk-UA"/>
        </w:rPr>
        <w:t xml:space="preserve"> Через точку </w:t>
      </w:r>
      <w:r w:rsidR="00A27BC8" w:rsidRPr="00C94038">
        <w:rPr>
          <w:i/>
          <w:iCs/>
          <w:color w:val="000000"/>
          <w:sz w:val="28"/>
          <w:szCs w:val="28"/>
          <w:lang w:val="uk-UA"/>
        </w:rPr>
        <w:t>M</w:t>
      </w:r>
      <w:r w:rsidR="00A27BC8" w:rsidRPr="00C94038">
        <w:rPr>
          <w:color w:val="000000"/>
          <w:sz w:val="28"/>
          <w:szCs w:val="28"/>
          <w:lang w:val="uk-UA"/>
        </w:rPr>
        <w:t xml:space="preserve">(2; 4) провести дотичні до еліпса </w:t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DA332D2" wp14:editId="39ACFE92">
            <wp:extent cx="885825" cy="504825"/>
            <wp:effectExtent l="0" t="0" r="0" b="0"/>
            <wp:docPr id="2532" name="Рисунок 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2"/>
                    <pic:cNvPicPr>
                      <a:picLocks noChangeAspect="1" noChangeArrowheads="1"/>
                    </pic:cNvPicPr>
                  </pic:nvPicPr>
                  <pic:blipFill>
                    <a:blip r:embed="rId2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0C4B7B7A" w14:textId="15001861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3.</w:t>
      </w:r>
      <w:r w:rsidR="00A27BC8" w:rsidRPr="00C94038">
        <w:rPr>
          <w:color w:val="000000"/>
          <w:sz w:val="28"/>
          <w:szCs w:val="28"/>
          <w:lang w:val="uk-UA"/>
        </w:rPr>
        <w:t xml:space="preserve"> Скласти рівняння дотичних, проведених через точку </w:t>
      </w:r>
      <w:r w:rsidR="00426617" w:rsidRPr="00C94038">
        <w:rPr>
          <w:noProof/>
          <w:color w:val="000000"/>
          <w:position w:val="-32"/>
          <w:sz w:val="28"/>
          <w:szCs w:val="28"/>
        </w:rPr>
        <w:drawing>
          <wp:inline distT="0" distB="0" distL="0" distR="0" wp14:anchorId="38E18066" wp14:editId="277029CB">
            <wp:extent cx="828675" cy="495300"/>
            <wp:effectExtent l="0" t="0" r="0" b="0"/>
            <wp:docPr id="2533" name="Рисунок 2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3"/>
                    <pic:cNvPicPr>
                      <a:picLocks noChangeAspect="1" noChangeArrowheads="1"/>
                    </pic:cNvPicPr>
                  </pic:nvPicPr>
                  <pic:blipFill>
                    <a:blip r:embed="rId2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 xml:space="preserve"> до гіперболи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E07A84A" wp14:editId="57924D91">
            <wp:extent cx="1019175" cy="295275"/>
            <wp:effectExtent l="0" t="0" r="0" b="0"/>
            <wp:docPr id="2534" name="Рисунок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4"/>
                    <pic:cNvPicPr>
                      <a:picLocks noChangeAspect="1" noChangeArrowheads="1"/>
                    </pic:cNvPicPr>
                  </pic:nvPicPr>
                  <pic:blipFill>
                    <a:blip r:embed="rId2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</w:p>
    <w:p w14:paraId="46CCA4BA" w14:textId="77777777" w:rsidR="00A27BC8" w:rsidRPr="00C94038" w:rsidRDefault="00080B46" w:rsidP="00080B46">
      <w:pPr>
        <w:widowControl w:val="0"/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ab/>
      </w:r>
      <w:r w:rsidR="00A27BC8" w:rsidRPr="00C94038">
        <w:rPr>
          <w:b/>
          <w:bCs/>
          <w:color w:val="000000"/>
          <w:sz w:val="28"/>
          <w:szCs w:val="28"/>
          <w:lang w:val="uk-UA"/>
        </w:rPr>
        <w:t>№</w:t>
      </w:r>
      <w:r w:rsidRPr="00C94038">
        <w:rPr>
          <w:b/>
          <w:bCs/>
          <w:color w:val="000000"/>
          <w:sz w:val="28"/>
          <w:szCs w:val="28"/>
          <w:lang w:val="uk-UA"/>
        </w:rPr>
        <w:t xml:space="preserve"> </w:t>
      </w:r>
      <w:r w:rsidR="00372AC5" w:rsidRPr="00C94038">
        <w:rPr>
          <w:b/>
          <w:bCs/>
          <w:color w:val="000000"/>
          <w:sz w:val="28"/>
          <w:szCs w:val="28"/>
          <w:lang w:val="uk-UA"/>
        </w:rPr>
        <w:t>9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1</w:t>
      </w:r>
      <w:r w:rsidR="00515295" w:rsidRPr="00C94038">
        <w:rPr>
          <w:b/>
          <w:bCs/>
          <w:color w:val="000000"/>
          <w:sz w:val="28"/>
          <w:szCs w:val="28"/>
          <w:lang w:val="uk-UA"/>
        </w:rPr>
        <w:t>4</w:t>
      </w:r>
      <w:r w:rsidR="00A27BC8" w:rsidRPr="00C94038">
        <w:rPr>
          <w:b/>
          <w:bCs/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З</w:t>
      </w:r>
      <w:r w:rsidR="00A27BC8" w:rsidRPr="00C94038">
        <w:rPr>
          <w:color w:val="000000"/>
          <w:sz w:val="28"/>
          <w:szCs w:val="28"/>
          <w:lang w:val="uk-UA"/>
        </w:rPr>
        <w:t>вести до канонічного виду рівняння кривої другого порядку, використовуючи перетворення координат, а саме перетворення повороту та паралельного переносу. Побудувати криву (якщо вона існує):</w:t>
      </w:r>
    </w:p>
    <w:p w14:paraId="33D85042" w14:textId="483BB490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1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6CFF38D" wp14:editId="2E6733D1">
            <wp:extent cx="2514600" cy="295275"/>
            <wp:effectExtent l="0" t="0" r="0" b="0"/>
            <wp:docPr id="2535" name="Рисунок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5"/>
                    <pic:cNvPicPr>
                      <a:picLocks noChangeAspect="1" noChangeArrowheads="1"/>
                    </pic:cNvPicPr>
                  </pic:nvPicPr>
                  <pic:blipFill>
                    <a:blip r:embed="rId2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C8BC1E8" w14:textId="0E603363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2BF4BCE" wp14:editId="645790F0">
            <wp:extent cx="3076575" cy="295275"/>
            <wp:effectExtent l="0" t="0" r="0" b="0"/>
            <wp:docPr id="2536" name="Рисунок 2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6"/>
                    <pic:cNvPicPr>
                      <a:picLocks noChangeAspect="1" noChangeArrowheads="1"/>
                    </pic:cNvPicPr>
                  </pic:nvPicPr>
                  <pic:blipFill>
                    <a:blip r:embed="rId2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89A9129" w14:textId="5237A2FA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FCBE0AB" wp14:editId="3E6C0CE6">
            <wp:extent cx="2638425" cy="295275"/>
            <wp:effectExtent l="0" t="0" r="0" b="0"/>
            <wp:docPr id="2537" name="Рисунок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7"/>
                    <pic:cNvPicPr>
                      <a:picLocks noChangeAspect="1" noChangeArrowheads="1"/>
                    </pic:cNvPicPr>
                  </pic:nvPicPr>
                  <pic:blipFill>
                    <a:blip r:embed="rId2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CBFAE5C" w14:textId="6C15F530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B770138" wp14:editId="1FE69605">
            <wp:extent cx="2638425" cy="295275"/>
            <wp:effectExtent l="0" t="0" r="0" b="0"/>
            <wp:docPr id="2538" name="Рисунок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8"/>
                    <pic:cNvPicPr>
                      <a:picLocks noChangeAspect="1" noChangeArrowheads="1"/>
                    </pic:cNvPicPr>
                  </pic:nvPicPr>
                  <pic:blipFill>
                    <a:blip r:embed="rId2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090B872" w14:textId="4D7B5096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F76C059" wp14:editId="31560E9C">
            <wp:extent cx="2971800" cy="295275"/>
            <wp:effectExtent l="0" t="0" r="0" b="0"/>
            <wp:docPr id="2539" name="Рисунок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2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B00A9A8" w14:textId="4D27A917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6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9BDEBAD" wp14:editId="50FE76FD">
            <wp:extent cx="2695575" cy="295275"/>
            <wp:effectExtent l="0" t="0" r="0" b="0"/>
            <wp:docPr id="2540" name="Рисунок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2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3796D5F" w14:textId="5C3E758A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7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607216A" wp14:editId="2B32F06E">
            <wp:extent cx="3124200" cy="295275"/>
            <wp:effectExtent l="0" t="0" r="0" b="0"/>
            <wp:docPr id="2541" name="Рисунок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2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465991A" w14:textId="15E9EAB8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8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A99C9FC" wp14:editId="50A64676">
            <wp:extent cx="2438400" cy="295275"/>
            <wp:effectExtent l="0" t="0" r="0" b="0"/>
            <wp:docPr id="2542" name="Рисунок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2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8AF27C7" w14:textId="18E9C579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9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E6805E" wp14:editId="1BDD6EA1">
            <wp:extent cx="2705100" cy="295275"/>
            <wp:effectExtent l="0" t="0" r="0" b="0"/>
            <wp:docPr id="2543" name="Рисунок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2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295D304" w14:textId="4FDF68AF" w:rsidR="00A27BC8" w:rsidRPr="00C94038" w:rsidRDefault="00A27BC8" w:rsidP="00080B46">
      <w:pPr>
        <w:tabs>
          <w:tab w:val="left" w:pos="709"/>
        </w:tabs>
        <w:spacing w:line="228" w:lineRule="auto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0)</w:t>
      </w:r>
      <w:r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DD77C5A" wp14:editId="747F39F5">
            <wp:extent cx="2447925" cy="295275"/>
            <wp:effectExtent l="0" t="0" r="0" b="0"/>
            <wp:docPr id="2544" name="Рисунок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4"/>
                    <pic:cNvPicPr>
                      <a:picLocks noChangeAspect="1" noChangeArrowheads="1"/>
                    </pic:cNvPicPr>
                  </pic:nvPicPr>
                  <pic:blipFill>
                    <a:blip r:embed="rId2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8CCEC23" w14:textId="77777777" w:rsidR="00A27BC8" w:rsidRPr="00C94038" w:rsidRDefault="00A27BC8" w:rsidP="005E634B">
      <w:pPr>
        <w:pStyle w:val="3"/>
        <w:numPr>
          <w:ilvl w:val="0"/>
          <w:numId w:val="47"/>
        </w:numPr>
        <w:spacing w:before="0" w:beforeAutospacing="0" w:after="0" w:afterAutospacing="0"/>
        <w:ind w:left="357" w:hanging="357"/>
        <w:jc w:val="center"/>
        <w:rPr>
          <w:rFonts w:ascii="Times New Roman" w:hAnsi="Times New Roman"/>
          <w:sz w:val="28"/>
          <w:szCs w:val="28"/>
          <w:lang w:val="uk-UA"/>
        </w:rPr>
      </w:pPr>
      <w:r w:rsidRPr="00C94038">
        <w:rPr>
          <w:rFonts w:ascii="Times New Roman" w:hAnsi="Times New Roman"/>
          <w:sz w:val="28"/>
          <w:szCs w:val="28"/>
          <w:lang w:val="uk-UA"/>
        </w:rPr>
        <w:br w:type="page"/>
      </w:r>
      <w:r w:rsidRPr="00C94038">
        <w:rPr>
          <w:rFonts w:ascii="Times New Roman" w:hAnsi="Times New Roman"/>
          <w:sz w:val="28"/>
          <w:szCs w:val="28"/>
          <w:lang w:val="uk-UA"/>
        </w:rPr>
        <w:lastRenderedPageBreak/>
        <w:t>ЕЛЕМЕНТИ ТЕОРІЇ ПОВЕРХОНЬ ДРУГОГО ПОРЯДКУ</w:t>
      </w:r>
    </w:p>
    <w:p w14:paraId="788BD095" w14:textId="77777777" w:rsidR="00A27BC8" w:rsidRPr="00C94038" w:rsidRDefault="00A27BC8" w:rsidP="00A27BC8">
      <w:pPr>
        <w:pStyle w:val="a6"/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p w14:paraId="26CDDB1E" w14:textId="77777777" w:rsidR="00080B46" w:rsidRPr="00C94038" w:rsidRDefault="00080B46" w:rsidP="00080B46">
      <w:pPr>
        <w:pStyle w:val="a6"/>
        <w:widowControl w:val="0"/>
        <w:jc w:val="center"/>
        <w:rPr>
          <w:b/>
          <w:bCs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Cs/>
          <w:color w:val="000000"/>
          <w:sz w:val="28"/>
          <w:szCs w:val="28"/>
          <w:lang w:val="uk-UA"/>
        </w:rPr>
        <w:t>Теоретичні відомості</w:t>
      </w:r>
    </w:p>
    <w:p w14:paraId="425BD275" w14:textId="77777777" w:rsidR="00BF606D" w:rsidRPr="00C94038" w:rsidRDefault="00BF606D" w:rsidP="00080B46">
      <w:pPr>
        <w:pStyle w:val="a6"/>
        <w:widowControl w:val="0"/>
        <w:jc w:val="center"/>
        <w:rPr>
          <w:b/>
          <w:bCs/>
          <w:iCs/>
          <w:color w:val="000000"/>
          <w:sz w:val="28"/>
          <w:szCs w:val="28"/>
          <w:lang w:val="uk-UA"/>
        </w:rPr>
      </w:pPr>
    </w:p>
    <w:p w14:paraId="57A5B40F" w14:textId="77777777" w:rsidR="00A27BC8" w:rsidRPr="00C94038" w:rsidRDefault="00A27BC8" w:rsidP="00A27BC8">
      <w:pPr>
        <w:pStyle w:val="a6"/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Канонічні рівняння поверхонь другого порядку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43"/>
        <w:gridCol w:w="4795"/>
      </w:tblGrid>
      <w:tr w:rsidR="003A38A7" w:rsidRPr="00C94038" w14:paraId="7B4A9E33" w14:textId="77777777" w:rsidTr="00345C20">
        <w:tc>
          <w:tcPr>
            <w:tcW w:w="4927" w:type="dxa"/>
            <w:shd w:val="clear" w:color="auto" w:fill="auto"/>
          </w:tcPr>
          <w:p w14:paraId="0AF99053" w14:textId="32B61FB5" w:rsidR="003A38A7" w:rsidRPr="00C94038" w:rsidRDefault="003A38A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Еліпсоїд</w:t>
            </w:r>
            <w:r w:rsidRPr="00C94038">
              <w:rPr>
                <w:bCs/>
                <w:color w:val="000000"/>
                <w:sz w:val="28"/>
                <w:szCs w:val="28"/>
                <w:lang w:val="uk-UA" w:eastAsia="ru-RU"/>
              </w:rPr>
              <w:t>:</w:t>
            </w:r>
            <w:r w:rsidRPr="00C94038">
              <w:rPr>
                <w:color w:val="000000"/>
                <w:sz w:val="28"/>
                <w:szCs w:val="28"/>
                <w:lang w:val="uk-UA" w:eastAsia="ru-RU"/>
              </w:rPr>
              <w:t xml:space="preserve"> </w:t>
            </w:r>
            <w:r w:rsidR="00426617"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5ECA593E" wp14:editId="37CC466A">
                  <wp:extent cx="1266825" cy="533400"/>
                  <wp:effectExtent l="0" t="0" r="0" b="0"/>
                  <wp:docPr id="2545" name="Рисунок 2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shd w:val="clear" w:color="auto" w:fill="auto"/>
          </w:tcPr>
          <w:p w14:paraId="232270B5" w14:textId="6C5AA904" w:rsidR="003A38A7" w:rsidRPr="00C94038" w:rsidRDefault="003A38A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Еліптичний параболоїд</w:t>
            </w:r>
            <w:r w:rsidRPr="00C94038">
              <w:rPr>
                <w:bCs/>
                <w:color w:val="000000"/>
                <w:sz w:val="28"/>
                <w:szCs w:val="28"/>
                <w:lang w:val="uk-UA" w:eastAsia="ru-RU"/>
              </w:rPr>
              <w:t>:</w:t>
            </w:r>
            <w:r w:rsidRPr="00C94038">
              <w:rPr>
                <w:color w:val="000000"/>
                <w:sz w:val="28"/>
                <w:szCs w:val="28"/>
                <w:lang w:val="uk-UA" w:eastAsia="ru-RU"/>
              </w:rPr>
              <w:t xml:space="preserve"> </w:t>
            </w:r>
            <w:r w:rsidR="00426617"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13CE837B" wp14:editId="503069E0">
                  <wp:extent cx="923925" cy="533400"/>
                  <wp:effectExtent l="0" t="0" r="0" b="0"/>
                  <wp:docPr id="2546" name="Рисунок 2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38A7" w:rsidRPr="00C94038" w14:paraId="061F6C92" w14:textId="77777777" w:rsidTr="00345C20">
        <w:tc>
          <w:tcPr>
            <w:tcW w:w="4927" w:type="dxa"/>
            <w:shd w:val="clear" w:color="auto" w:fill="auto"/>
          </w:tcPr>
          <w:p w14:paraId="78A4118C" w14:textId="424C184E" w:rsidR="003A38A7" w:rsidRPr="00C94038" w:rsidRDefault="0042661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i/>
                <w:iCs/>
                <w:noProof/>
                <w:color w:val="000000"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inline distT="0" distB="0" distL="0" distR="0" wp14:anchorId="06CE3E38" wp14:editId="2DCD914E">
                      <wp:extent cx="2614930" cy="1619250"/>
                      <wp:effectExtent l="10795" t="8890" r="12700" b="635"/>
                      <wp:docPr id="2760" name="Group 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14930" cy="1619250"/>
                                <a:chOff x="6546" y="2028"/>
                                <a:chExt cx="4118" cy="2550"/>
                              </a:xfrm>
                            </wpg:grpSpPr>
                            <wpg:grpSp>
                              <wpg:cNvPr id="2761" name="Group 7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46" y="2028"/>
                                  <a:ext cx="4118" cy="2127"/>
                                  <a:chOff x="1704" y="6061"/>
                                  <a:chExt cx="4118" cy="2127"/>
                                </a:xfrm>
                              </wpg:grpSpPr>
                              <wps:wsp>
                                <wps:cNvPr id="2762" name="Oval 74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78" y="6538"/>
                                    <a:ext cx="2304" cy="129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63" name="Oval 7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78" y="7114"/>
                                    <a:ext cx="2304" cy="28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64" name="Oval 742"/>
                                <wps:cNvSpPr>
                                  <a:spLocks noChangeArrowheads="1"/>
                                </wps:cNvSpPr>
                                <wps:spPr bwMode="auto">
                                  <a:xfrm rot="500022">
                                    <a:off x="3298" y="6538"/>
                                    <a:ext cx="864" cy="1296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65" name="Line 7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556" y="7242"/>
                                    <a:ext cx="22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66" name="Freeform 7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300" y="6930"/>
                                    <a:ext cx="1490" cy="450"/>
                                  </a:xfrm>
                                  <a:custGeom>
                                    <a:avLst/>
                                    <a:gdLst>
                                      <a:gd name="T0" fmla="*/ 1490 w 1490"/>
                                      <a:gd name="T1" fmla="*/ 0 h 450"/>
                                      <a:gd name="T2" fmla="*/ 0 w 1490"/>
                                      <a:gd name="T3" fmla="*/ 45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490" h="450">
                                        <a:moveTo>
                                          <a:pt x="1490" y="0"/>
                                        </a:moveTo>
                                        <a:lnTo>
                                          <a:pt x="0" y="45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67" name="Text Box 7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30" y="6106"/>
                                    <a:ext cx="246" cy="2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C367432" w14:textId="785DCE1F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6F14B191" wp14:editId="5C746544">
                                            <wp:extent cx="114300" cy="114300"/>
                                            <wp:effectExtent l="0" t="0" r="0" b="0"/>
                                            <wp:docPr id="454" name="Рисунок 45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5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143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68" name="Text Box 7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8" y="7526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B819411" w14:textId="035680EC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07ECEC9C" wp14:editId="7638FD33">
                                            <wp:extent cx="114300" cy="123825"/>
                                            <wp:effectExtent l="0" t="0" r="0" b="0"/>
                                            <wp:docPr id="455" name="Рисунок 45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55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69" name="Text Box 7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22" y="6958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F50968D" w14:textId="47864EE9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273DC390" wp14:editId="0BA156A9">
                                            <wp:extent cx="123825" cy="152400"/>
                                            <wp:effectExtent l="0" t="0" r="0" b="0"/>
                                            <wp:docPr id="456" name="Рисунок 45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56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70" name="Freeform 7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17" y="6530"/>
                                    <a:ext cx="1" cy="1340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1340"/>
                                      <a:gd name="T2" fmla="*/ 0 w 1"/>
                                      <a:gd name="T3" fmla="*/ 1340 h 13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1340">
                                        <a:moveTo>
                                          <a:pt x="0" y="0"/>
                                        </a:moveTo>
                                        <a:lnTo>
                                          <a:pt x="0" y="13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none" w="sm" len="lg"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1" name="Oval 7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711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2" name="Oval 7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69" y="711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3" name="Oval 7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31" y="707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4" name="Oval 7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89" y="7029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5" name="Oval 7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53" y="711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6" name="Oval 7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50" y="711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7" name="Oval 7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21" y="711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8" name="Oval 7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18" y="711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9" name="Oval 7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77" y="717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0" name="Oval 7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077" y="74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1" name="Oval 7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33" y="7605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2" name="Line 7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28" y="7242"/>
                                    <a:ext cx="99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83" name="Line 76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704" y="7242"/>
                                    <a:ext cx="8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84" name="Freeform 7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17" y="7836"/>
                                    <a:ext cx="1" cy="352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352"/>
                                      <a:gd name="T2" fmla="*/ 0 w 1"/>
                                      <a:gd name="T3" fmla="*/ 352 h 3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352">
                                        <a:moveTo>
                                          <a:pt x="0" y="0"/>
                                        </a:moveTo>
                                        <a:lnTo>
                                          <a:pt x="0" y="35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5" name="Freeform 7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17" y="6061"/>
                                    <a:ext cx="1" cy="486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486"/>
                                      <a:gd name="T2" fmla="*/ 0 w 1"/>
                                      <a:gd name="T3" fmla="*/ 486 h 48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486">
                                        <a:moveTo>
                                          <a:pt x="0" y="0"/>
                                        </a:moveTo>
                                        <a:lnTo>
                                          <a:pt x="0" y="48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6" name="Freeform 7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90" y="6730"/>
                                    <a:ext cx="670" cy="200"/>
                                  </a:xfrm>
                                  <a:custGeom>
                                    <a:avLst/>
                                    <a:gdLst>
                                      <a:gd name="T0" fmla="*/ 0 w 670"/>
                                      <a:gd name="T1" fmla="*/ 200 h 200"/>
                                      <a:gd name="T2" fmla="*/ 670 w 670"/>
                                      <a:gd name="T3" fmla="*/ 0 h 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670" h="200">
                                        <a:moveTo>
                                          <a:pt x="0" y="200"/>
                                        </a:moveTo>
                                        <a:lnTo>
                                          <a:pt x="6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7" name="Freeform 7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30" y="7390"/>
                                    <a:ext cx="1260" cy="380"/>
                                  </a:xfrm>
                                  <a:custGeom>
                                    <a:avLst/>
                                    <a:gdLst>
                                      <a:gd name="T0" fmla="*/ 1260 w 1260"/>
                                      <a:gd name="T1" fmla="*/ 0 h 380"/>
                                      <a:gd name="T2" fmla="*/ 0 w 1260"/>
                                      <a:gd name="T3" fmla="*/ 380 h 3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60" h="380">
                                        <a:moveTo>
                                          <a:pt x="1260" y="0"/>
                                        </a:moveTo>
                                        <a:lnTo>
                                          <a:pt x="0" y="38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8" name="Oval 7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76" y="667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89" name="Oval 76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18" y="6816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790" name="Text Box 7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8" y="4152"/>
                                  <a:ext cx="3360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1CF7F6C" w14:textId="77777777" w:rsidR="003A38A7" w:rsidRPr="00F6280B" w:rsidRDefault="003A38A7" w:rsidP="003A38A7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Рисунок 10.1 – Еліпсоїд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06CE3E38" id="Group 738" o:spid="_x0000_s1238" style="width:205.9pt;height:127.5pt;mso-position-horizontal-relative:char;mso-position-vertical-relative:line" coordorigin="6546,2028" coordsize="4118,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">
                      <v:group id="Group 739" o:spid="_x0000_s1239" style="position:absolute;left:6546;top:2028;width:4118;height:2127" coordorigin="1704,6061" coordsize="4118,2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ZksxwAAAN0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gn8vglPQK5/AAAA//8DAFBLAQItABQABgAIAAAAIQDb4fbL7gAAAIUBAAATAAAAAAAA&#10;AAAAAAAAAAAAAABbQ29udGVudF9UeXBlc10ueG1sUEsBAi0AFAAGAAgAAAAhAFr0LFu/AAAAFQEA&#10;AAsAAAAAAAAAAAAAAAAAHwEAAF9yZWxzLy5yZWxzUEsBAi0AFAAGAAgAAAAhAGTJmSzHAAAA3QAA&#10;AA8AAAAAAAAAAAAAAAAABwIAAGRycy9kb3ducmV2LnhtbFBLBQYAAAAAAwADALcAAAD7AgAAAAA=&#10;">
                        <v:oval id="Oval 740" o:spid="_x0000_s1240" style="position:absolute;left:2578;top:6538;width:2304;height:1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" filled="f"/>
                        <v:oval id="Oval 741" o:spid="_x0000_s1241" style="position:absolute;left:2578;top:7114;width:230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" filled="f"/>
                        <v:oval id="Oval 742" o:spid="_x0000_s1242" style="position:absolute;left:3298;top:6538;width:864;height:1296;rotation:54615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" filled="f"/>
                        <v:line id="Line 743" o:spid="_x0000_s1243" style="position:absolute;flip:y;visibility:visible;mso-wrap-style:square" from="2556,7242" to="4828,7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">
                          <v:stroke dashstyle="dash" endarrowwidth="narrow" endarrowlength="long"/>
                        </v:line>
                        <v:shape id="Freeform 744" o:spid="_x0000_s1244" style="position:absolute;left:3300;top:6930;width:1490;height:450;visibility:visible;mso-wrap-style:square;v-text-anchor:top" coordsize="1490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" path="m1490,l,450e" filled="f">
                          <v:stroke dashstyle="dash" endarrowwidth="narrow" endarrowlength="long"/>
                          <v:path arrowok="t" o:connecttype="custom" o:connectlocs="1490,0;0,450" o:connectangles="0,0"/>
                        </v:shape>
                        <v:shape id="Text Box 745" o:spid="_x0000_s1245" type="#_x0000_t202" style="position:absolute;left:3730;top:6106;width:246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" filled="f" stroked="f">
                          <v:textbox inset="0,0,0,0">
                            <w:txbxContent>
                              <w:p w14:paraId="3C367432" w14:textId="785DCE1F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6F14B191" wp14:editId="5C746544">
                                      <wp:extent cx="114300" cy="114300"/>
                                      <wp:effectExtent l="0" t="0" r="0" b="0"/>
                                      <wp:docPr id="454" name="Рисунок 45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5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46" o:spid="_x0000_s1246" type="#_x0000_t202" style="position:absolute;left:1988;top:7526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" filled="f" stroked="f">
                          <v:textbox inset="0,0,0,0">
                            <w:txbxContent>
                              <w:p w14:paraId="7B819411" w14:textId="035680EC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07ECEC9C" wp14:editId="7638FD33">
                                      <wp:extent cx="114300" cy="123825"/>
                                      <wp:effectExtent l="0" t="0" r="0" b="0"/>
                                      <wp:docPr id="455" name="Рисунок 45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5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5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47" o:spid="_x0000_s1247" type="#_x0000_t202" style="position:absolute;left:5622;top:6958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" filled="f" stroked="f">
                          <v:textbox inset="0,0,0,0">
                            <w:txbxContent>
                              <w:p w14:paraId="4F50968D" w14:textId="47864EE9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273DC390" wp14:editId="0BA156A9">
                                      <wp:extent cx="123825" cy="152400"/>
                                      <wp:effectExtent l="0" t="0" r="0" b="0"/>
                                      <wp:docPr id="456" name="Рисунок 45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5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Freeform 748" o:spid="_x0000_s1248" style="position:absolute;left:3717;top:6530;width:1;height:1340;visibility:visible;mso-wrap-style:square;v-text-anchor:top" coordsize="1,1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" path="m,l,1340e" filled="f">
                          <v:stroke dashstyle="dash" startarrowwidth="narrow" startarrowlength="long"/>
                          <v:path arrowok="t" o:connecttype="custom" o:connectlocs="0,0;0,1340" o:connectangles="0,0"/>
                        </v:shape>
                        <v:oval id="Oval 749" o:spid="_x0000_s1249" style="position:absolute;left:2781;top:711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" strokecolor="white"/>
                        <v:oval id="Oval 750" o:spid="_x0000_s1250" style="position:absolute;left:3069;top:711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" strokecolor="white"/>
                        <v:oval id="Oval 751" o:spid="_x0000_s1251" style="position:absolute;left:3431;top:707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" strokecolor="white"/>
                        <v:oval id="Oval 752" o:spid="_x0000_s1252" style="position:absolute;left:3789;top:7029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" strokecolor="white"/>
                        <v:oval id="Oval 753" o:spid="_x0000_s1253" style="position:absolute;left:4653;top:711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" strokecolor="white"/>
                        <v:oval id="Oval 754" o:spid="_x0000_s1254" style="position:absolute;left:4450;top:711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" strokecolor="white"/>
                        <v:oval id="Oval 755" o:spid="_x0000_s1255" style="position:absolute;left:4221;top:711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" strokecolor="white"/>
                        <v:oval id="Oval 756" o:spid="_x0000_s1256" style="position:absolute;left:4018;top:711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" strokecolor="white"/>
                        <v:oval id="Oval 757" o:spid="_x0000_s1257" style="position:absolute;left:4077;top:717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" strokecolor="white"/>
                        <v:oval id="Oval 758" o:spid="_x0000_s1258" style="position:absolute;left:4077;top:746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" strokecolor="white"/>
                        <v:oval id="Oval 759" o:spid="_x0000_s1259" style="position:absolute;left:3933;top:760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" strokecolor="white"/>
                        <v:line id="Line 760" o:spid="_x0000_s1260" style="position:absolute;visibility:visible;mso-wrap-style:square" from="4828,7242" to="5822,7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"/>
                        <v:line id="Line 761" o:spid="_x0000_s1261" style="position:absolute;flip:x;visibility:visible;mso-wrap-style:square" from="1704,7242" to="2556,7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"/>
                        <v:shape id="Freeform 762" o:spid="_x0000_s1262" style="position:absolute;left:3717;top:7836;width:1;height:352;visibility:visible;mso-wrap-style:square;v-text-anchor:top" coordsize="1,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" path="m,l,352e" filled="f">
                          <v:path arrowok="t" o:connecttype="custom" o:connectlocs="0,0;0,352" o:connectangles="0,0"/>
                        </v:shape>
                        <v:shape id="Freeform 763" o:spid="_x0000_s1263" style="position:absolute;left:3717;top:6061;width:1;height:486;visibility:visible;mso-wrap-style:square;v-text-anchor:top" coordsize="1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" path="m,l,486e" filled="f">
                          <v:path arrowok="t" o:connecttype="custom" o:connectlocs="0,0;0,486" o:connectangles="0,0"/>
                        </v:shape>
                        <v:shape id="Freeform 764" o:spid="_x0000_s1264" style="position:absolute;left:4790;top:6730;width:670;height:200;visibility:visible;mso-wrap-style:square;v-text-anchor:top" coordsize="670,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" path="m,200l670,e" filled="f">
                          <v:path arrowok="t" o:connecttype="custom" o:connectlocs="0,200;670,0" o:connectangles="0,0"/>
                        </v:shape>
                        <v:shape id="Freeform 765" o:spid="_x0000_s1265" style="position:absolute;left:2030;top:7390;width:1260;height:380;visibility:visible;mso-wrap-style:square;v-text-anchor:top" coordsize="1260,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" path="m1260,l,380e" filled="f">
                          <v:path arrowok="t" o:connecttype="custom" o:connectlocs="1260,0;0,380" o:connectangles="0,0"/>
                        </v:shape>
                        <v:oval id="Oval 766" o:spid="_x0000_s1266" style="position:absolute;left:3976;top:667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" strokecolor="white"/>
                        <v:oval id="Oval 767" o:spid="_x0000_s1267" style="position:absolute;left:4118;top:6816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" strokecolor="white"/>
                      </v:group>
                      <v:shape id="Text Box 768" o:spid="_x0000_s1268" type="#_x0000_t202" style="position:absolute;left:6918;top:4152;width:336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" filled="f" stroked="f">
                        <v:textbox inset="0,0,0,0">
                          <w:txbxContent>
                            <w:p w14:paraId="31CF7F6C" w14:textId="77777777" w:rsidR="003A38A7" w:rsidRPr="00F6280B" w:rsidRDefault="003A38A7" w:rsidP="003A38A7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унок 10.1 – Еліпсоїд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27" w:type="dxa"/>
            <w:shd w:val="clear" w:color="auto" w:fill="auto"/>
          </w:tcPr>
          <w:p w14:paraId="49420DFD" w14:textId="1F26D22C" w:rsidR="003A38A7" w:rsidRPr="00C94038" w:rsidRDefault="0042661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i/>
                <w:iCs/>
                <w:noProof/>
                <w:color w:val="000000"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inline distT="0" distB="0" distL="0" distR="0" wp14:anchorId="31359940" wp14:editId="5E19CEFE">
                      <wp:extent cx="2204720" cy="1969770"/>
                      <wp:effectExtent l="635" t="0" r="4445" b="2540"/>
                      <wp:docPr id="2744" name="Group 7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04720" cy="1969770"/>
                                <a:chOff x="7368" y="6048"/>
                                <a:chExt cx="3472" cy="3102"/>
                              </a:xfrm>
                            </wpg:grpSpPr>
                            <wpg:grpSp>
                              <wpg:cNvPr id="2745" name="Group 7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58" y="6048"/>
                                  <a:ext cx="3082" cy="2188"/>
                                  <a:chOff x="7810" y="6106"/>
                                  <a:chExt cx="3082" cy="2188"/>
                                </a:xfrm>
                              </wpg:grpSpPr>
                              <wps:wsp>
                                <wps:cNvPr id="2746" name="Oval 7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100" y="6538"/>
                                    <a:ext cx="1584" cy="72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7" name="Freeform 7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15" y="6903"/>
                                    <a:ext cx="764" cy="928"/>
                                  </a:xfrm>
                                  <a:custGeom>
                                    <a:avLst/>
                                    <a:gdLst>
                                      <a:gd name="T0" fmla="*/ 764 w 764"/>
                                      <a:gd name="T1" fmla="*/ 0 h 928"/>
                                      <a:gd name="T2" fmla="*/ 740 w 764"/>
                                      <a:gd name="T3" fmla="*/ 238 h 928"/>
                                      <a:gd name="T4" fmla="*/ 631 w 764"/>
                                      <a:gd name="T5" fmla="*/ 505 h 928"/>
                                      <a:gd name="T6" fmla="*/ 452 w 764"/>
                                      <a:gd name="T7" fmla="*/ 731 h 928"/>
                                      <a:gd name="T8" fmla="*/ 168 w 764"/>
                                      <a:gd name="T9" fmla="*/ 896 h 928"/>
                                      <a:gd name="T10" fmla="*/ 0 w 764"/>
                                      <a:gd name="T11" fmla="*/ 921 h 9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64" h="928">
                                        <a:moveTo>
                                          <a:pt x="764" y="0"/>
                                        </a:moveTo>
                                        <a:cubicBezTo>
                                          <a:pt x="760" y="40"/>
                                          <a:pt x="762" y="154"/>
                                          <a:pt x="740" y="238"/>
                                        </a:cubicBezTo>
                                        <a:cubicBezTo>
                                          <a:pt x="718" y="322"/>
                                          <a:pt x="679" y="423"/>
                                          <a:pt x="631" y="505"/>
                                        </a:cubicBezTo>
                                        <a:cubicBezTo>
                                          <a:pt x="583" y="587"/>
                                          <a:pt x="529" y="666"/>
                                          <a:pt x="452" y="731"/>
                                        </a:cubicBezTo>
                                        <a:cubicBezTo>
                                          <a:pt x="375" y="796"/>
                                          <a:pt x="243" y="864"/>
                                          <a:pt x="168" y="896"/>
                                        </a:cubicBezTo>
                                        <a:cubicBezTo>
                                          <a:pt x="93" y="928"/>
                                          <a:pt x="35" y="916"/>
                                          <a:pt x="0" y="92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8" name="Freeform 7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15" y="6940"/>
                                    <a:ext cx="1" cy="896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896"/>
                                      <a:gd name="T2" fmla="*/ 0 w 1"/>
                                      <a:gd name="T3" fmla="*/ 896 h 8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896">
                                        <a:moveTo>
                                          <a:pt x="0" y="0"/>
                                        </a:moveTo>
                                        <a:lnTo>
                                          <a:pt x="0" y="89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9" name="Text Box 7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64" y="6791"/>
                                    <a:ext cx="18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6BBD64" w14:textId="2A439BFB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07842935" wp14:editId="3219FE75">
                                            <wp:extent cx="114300" cy="161925"/>
                                            <wp:effectExtent l="0" t="0" r="0" b="0"/>
                                            <wp:docPr id="457" name="Рисунок 45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57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50" name="Oval 7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11" y="6935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1" name="Oval 7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11" y="7806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2" name="Freeform 7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10" y="6135"/>
                                    <a:ext cx="5" cy="111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1115 h 1115"/>
                                      <a:gd name="T2" fmla="*/ 5 w 5"/>
                                      <a:gd name="T3" fmla="*/ 0 h 111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5" h="1115">
                                        <a:moveTo>
                                          <a:pt x="0" y="1115"/>
                                        </a:moveTo>
                                        <a:lnTo>
                                          <a:pt x="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3" name="Freeform 7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101" y="6898"/>
                                    <a:ext cx="826" cy="938"/>
                                  </a:xfrm>
                                  <a:custGeom>
                                    <a:avLst/>
                                    <a:gdLst>
                                      <a:gd name="T0" fmla="*/ 0 w 826"/>
                                      <a:gd name="T1" fmla="*/ 0 h 938"/>
                                      <a:gd name="T2" fmla="*/ 51 w 826"/>
                                      <a:gd name="T3" fmla="*/ 210 h 938"/>
                                      <a:gd name="T4" fmla="*/ 182 w 826"/>
                                      <a:gd name="T5" fmla="*/ 496 h 938"/>
                                      <a:gd name="T6" fmla="*/ 374 w 826"/>
                                      <a:gd name="T7" fmla="*/ 748 h 938"/>
                                      <a:gd name="T8" fmla="*/ 670 w 826"/>
                                      <a:gd name="T9" fmla="*/ 908 h 938"/>
                                      <a:gd name="T10" fmla="*/ 826 w 826"/>
                                      <a:gd name="T11" fmla="*/ 926 h 9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826" h="938">
                                        <a:moveTo>
                                          <a:pt x="0" y="0"/>
                                        </a:moveTo>
                                        <a:cubicBezTo>
                                          <a:pt x="8" y="35"/>
                                          <a:pt x="21" y="127"/>
                                          <a:pt x="51" y="210"/>
                                        </a:cubicBezTo>
                                        <a:cubicBezTo>
                                          <a:pt x="81" y="293"/>
                                          <a:pt x="128" y="406"/>
                                          <a:pt x="182" y="496"/>
                                        </a:cubicBezTo>
                                        <a:cubicBezTo>
                                          <a:pt x="236" y="586"/>
                                          <a:pt x="293" y="679"/>
                                          <a:pt x="374" y="748"/>
                                        </a:cubicBezTo>
                                        <a:cubicBezTo>
                                          <a:pt x="455" y="817"/>
                                          <a:pt x="595" y="878"/>
                                          <a:pt x="670" y="908"/>
                                        </a:cubicBezTo>
                                        <a:cubicBezTo>
                                          <a:pt x="745" y="938"/>
                                          <a:pt x="794" y="922"/>
                                          <a:pt x="826" y="92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4" name="Freeform 7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15" y="7836"/>
                                    <a:ext cx="1975" cy="8"/>
                                  </a:xfrm>
                                  <a:custGeom>
                                    <a:avLst/>
                                    <a:gdLst>
                                      <a:gd name="T0" fmla="*/ 0 w 1975"/>
                                      <a:gd name="T1" fmla="*/ 0 h 8"/>
                                      <a:gd name="T2" fmla="*/ 1975 w 1975"/>
                                      <a:gd name="T3" fmla="*/ 8 h 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975" h="8">
                                        <a:moveTo>
                                          <a:pt x="0" y="0"/>
                                        </a:moveTo>
                                        <a:lnTo>
                                          <a:pt x="1975" y="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5" name="Freeform 7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960" y="7836"/>
                                    <a:ext cx="955" cy="434"/>
                                  </a:xfrm>
                                  <a:custGeom>
                                    <a:avLst/>
                                    <a:gdLst>
                                      <a:gd name="T0" fmla="*/ 955 w 955"/>
                                      <a:gd name="T1" fmla="*/ 0 h 434"/>
                                      <a:gd name="T2" fmla="*/ 0 w 955"/>
                                      <a:gd name="T3" fmla="*/ 434 h 4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955" h="434">
                                        <a:moveTo>
                                          <a:pt x="955" y="0"/>
                                        </a:moveTo>
                                        <a:lnTo>
                                          <a:pt x="0" y="43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6" name="Text Box 7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62" y="6106"/>
                                    <a:ext cx="198" cy="28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C283CC1" w14:textId="3EC3274E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742D8B13" wp14:editId="2DB974D0">
                                            <wp:extent cx="114300" cy="114300"/>
                                            <wp:effectExtent l="0" t="0" r="0" b="0"/>
                                            <wp:docPr id="458" name="Рисунок 45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58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143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57" name="Text Box 7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692" y="7546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070AFF7" w14:textId="132E6F7D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123D5A48" wp14:editId="4F97F212">
                                            <wp:extent cx="123825" cy="152400"/>
                                            <wp:effectExtent l="0" t="0" r="0" b="0"/>
                                            <wp:docPr id="459" name="Рисунок 45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59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58" name="Text Box 7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10" y="8094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40245A" w14:textId="6AE1F008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56BD31BB" wp14:editId="1F99D08A">
                                            <wp:extent cx="114300" cy="123825"/>
                                            <wp:effectExtent l="0" t="0" r="0" b="0"/>
                                            <wp:docPr id="460" name="Рисунок 46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0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759" name="Text Box 7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68" y="8418"/>
                                  <a:ext cx="3393" cy="7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AB8165" w14:textId="77777777" w:rsidR="003A38A7" w:rsidRPr="00F6280B" w:rsidRDefault="003A38A7" w:rsidP="003A38A7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Рисунок 10.2 – Еліптичний параболоїд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31359940" id="Group 769" o:spid="_x0000_s1269" style="width:173.6pt;height:155.1pt;mso-position-horizontal-relative:char;mso-position-vertical-relative:line" coordorigin="7368,6048" coordsize="3472,3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">
                      <v:group id="Group 770" o:spid="_x0000_s1270" style="position:absolute;left:7758;top:6048;width:3082;height:2188" coordorigin="7810,6106" coordsize="3082,2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8NP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DL8/x/B8E56AnP8BAAD//wMAUEsBAi0AFAAGAAgAAAAhANvh9svuAAAAhQEAABMAAAAAAAAA&#10;AAAAAAAAAAAAAFtDb250ZW50X1R5cGVzXS54bWxQSwECLQAUAAYACAAAACEAWvQsW78AAAAVAQAA&#10;CwAAAAAAAAAAAAAAAAAfAQAAX3JlbHMvLnJlbHNQSwECLQAUAAYACAAAACEAUEfDT8YAAADdAAAA&#10;DwAAAAAAAAAAAAAAAAAHAgAAZHJzL2Rvd25yZXYueG1sUEsFBgAAAAADAAMAtwAAAPoCAAAAAA==&#10;">
                        <v:oval id="Oval 771" o:spid="_x0000_s1271" style="position:absolute;left:8100;top:6538;width:158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" filled="f"/>
                        <v:shape id="Freeform 772" o:spid="_x0000_s1272" style="position:absolute;left:8915;top:6903;width:764;height:928;visibility:visible;mso-wrap-style:square;v-text-anchor:top" coordsize="764,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" path="m764,v-4,40,-2,154,-24,238c718,322,679,423,631,505,583,587,529,666,452,731,375,796,243,864,168,896,93,928,35,916,,921e" filled="f">
                          <v:path arrowok="t" o:connecttype="custom" o:connectlocs="764,0;740,238;631,505;452,731;168,896;0,921" o:connectangles="0,0,0,0,0,0"/>
                        </v:shape>
                        <v:shape id="Freeform 773" o:spid="_x0000_s1273" style="position:absolute;left:8915;top:6940;width:1;height:896;visibility:visible;mso-wrap-style:square;v-text-anchor:top" coordsize="1,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" path="m,l,896e" filled="f">
                          <v:stroke dashstyle="dash"/>
                          <v:path arrowok="t" o:connecttype="custom" o:connectlocs="0,0;0,896" o:connectangles="0,0"/>
                        </v:shape>
                        <v:shape id="Text Box 774" o:spid="_x0000_s1274" type="#_x0000_t202" style="position:absolute;left:8964;top:6791;width:18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" filled="f" stroked="f">
                          <v:textbox inset="0,0,0,0">
                            <w:txbxContent>
                              <w:p w14:paraId="526BBD64" w14:textId="2A439BFB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07842935" wp14:editId="3219FE75">
                                      <wp:extent cx="114300" cy="161925"/>
                                      <wp:effectExtent l="0" t="0" r="0" b="0"/>
                                      <wp:docPr id="457" name="Рисунок 45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5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oval id="Oval 775" o:spid="_x0000_s1275" style="position:absolute;left:8911;top:6935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" fillcolor="black"/>
                        <v:oval id="Oval 776" o:spid="_x0000_s1276" style="position:absolute;left:8911;top:7806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" fillcolor="black"/>
                        <v:shape id="Freeform 777" o:spid="_x0000_s1277" style="position:absolute;left:8910;top:6135;width:5;height:1115;visibility:visible;mso-wrap-style:square;v-text-anchor:top" coordsize="5,1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" path="m,1115l5,e" filled="f">
                          <v:path arrowok="t" o:connecttype="custom" o:connectlocs="0,1115;5,0" o:connectangles="0,0"/>
                        </v:shape>
                        <v:shape id="Freeform 778" o:spid="_x0000_s1278" style="position:absolute;left:8101;top:6898;width:826;height:938;visibility:visible;mso-wrap-style:square;v-text-anchor:top" coordsize="826,9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" path="m,c8,35,21,127,51,210v30,83,77,196,131,286c236,586,293,679,374,748v81,69,221,130,296,160c745,938,794,922,826,926e" filled="f">
                          <v:path arrowok="t" o:connecttype="custom" o:connectlocs="0,0;51,210;182,496;374,748;670,908;826,926" o:connectangles="0,0,0,0,0,0"/>
                        </v:shape>
                        <v:shape id="Freeform 779" o:spid="_x0000_s1279" style="position:absolute;left:8915;top:7836;width:1975;height:8;visibility:visible;mso-wrap-style:square;v-text-anchor:top" coordsize="1975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" path="m,l1975,8e" filled="f">
                          <v:path arrowok="t" o:connecttype="custom" o:connectlocs="0,0;1975,8" o:connectangles="0,0"/>
                        </v:shape>
                        <v:shape id="Freeform 780" o:spid="_x0000_s1280" style="position:absolute;left:7960;top:7836;width:955;height:434;visibility:visible;mso-wrap-style:square;v-text-anchor:top" coordsize="955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" path="m955,l,434e" filled="f">
                          <v:path arrowok="t" o:connecttype="custom" o:connectlocs="955,0;0,434" o:connectangles="0,0"/>
                        </v:shape>
                        <v:shape id="Text Box 781" o:spid="_x0000_s1281" type="#_x0000_t202" style="position:absolute;left:8662;top:6106;width:198;height:2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" filled="f" stroked="f">
                          <v:textbox inset="0,0,0,0">
                            <w:txbxContent>
                              <w:p w14:paraId="5C283CC1" w14:textId="3EC3274E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742D8B13" wp14:editId="2DB974D0">
                                      <wp:extent cx="114300" cy="114300"/>
                                      <wp:effectExtent l="0" t="0" r="0" b="0"/>
                                      <wp:docPr id="458" name="Рисунок 45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5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82" o:spid="_x0000_s1282" type="#_x0000_t202" style="position:absolute;left:10692;top:7546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" filled="f" stroked="f">
                          <v:textbox inset="0,0,0,0">
                            <w:txbxContent>
                              <w:p w14:paraId="0070AFF7" w14:textId="132E6F7D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123D5A48" wp14:editId="4F97F212">
                                      <wp:extent cx="123825" cy="152400"/>
                                      <wp:effectExtent l="0" t="0" r="0" b="0"/>
                                      <wp:docPr id="459" name="Рисунок 45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5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83" o:spid="_x0000_s1283" type="#_x0000_t202" style="position:absolute;left:7810;top:8094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" filled="f" stroked="f">
                          <v:textbox inset="0,0,0,0">
                            <w:txbxContent>
                              <w:p w14:paraId="7540245A" w14:textId="6AE1F008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56BD31BB" wp14:editId="1F99D08A">
                                      <wp:extent cx="114300" cy="123825"/>
                                      <wp:effectExtent l="0" t="0" r="0" b="0"/>
                                      <wp:docPr id="460" name="Рисунок 46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5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</v:group>
                      <v:shape id="Text Box 784" o:spid="_x0000_s1284" type="#_x0000_t202" style="position:absolute;left:7368;top:8418;width:3393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" filled="f" stroked="f">
                        <v:textbox inset="0,0,0,0">
                          <w:txbxContent>
                            <w:p w14:paraId="24AB8165" w14:textId="77777777" w:rsidR="003A38A7" w:rsidRPr="00F6280B" w:rsidRDefault="003A38A7" w:rsidP="003A38A7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унок 10.2 – Еліптичний параболоїд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3A38A7" w:rsidRPr="00C94038" w14:paraId="181CFFA1" w14:textId="77777777" w:rsidTr="00345C20">
        <w:tc>
          <w:tcPr>
            <w:tcW w:w="4927" w:type="dxa"/>
            <w:shd w:val="clear" w:color="auto" w:fill="auto"/>
          </w:tcPr>
          <w:p w14:paraId="7E94BF5A" w14:textId="036A86AC" w:rsidR="003A38A7" w:rsidRPr="00C94038" w:rsidRDefault="003A38A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Однопорожнинний гіперболоїд</w:t>
            </w:r>
            <w:r w:rsidRPr="00C94038">
              <w:rPr>
                <w:bCs/>
                <w:color w:val="000000"/>
                <w:sz w:val="28"/>
                <w:szCs w:val="28"/>
                <w:lang w:val="uk-UA" w:eastAsia="ru-RU"/>
              </w:rPr>
              <w:t xml:space="preserve">: </w:t>
            </w:r>
            <w:r w:rsidR="00426617"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7496C4FF" wp14:editId="50FFE113">
                  <wp:extent cx="1257300" cy="533400"/>
                  <wp:effectExtent l="0" t="0" r="0" b="0"/>
                  <wp:docPr id="2547" name="Рисунок 25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shd w:val="clear" w:color="auto" w:fill="auto"/>
          </w:tcPr>
          <w:p w14:paraId="2B7DE73E" w14:textId="335C8546" w:rsidR="003A38A7" w:rsidRPr="00C94038" w:rsidRDefault="003A38A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Двопорожнинний гіперболоїд</w:t>
            </w:r>
            <w:r w:rsidRPr="00C94038">
              <w:rPr>
                <w:b/>
                <w:bCs/>
                <w:color w:val="000000"/>
                <w:sz w:val="28"/>
                <w:szCs w:val="28"/>
                <w:lang w:val="uk-UA" w:eastAsia="ru-RU"/>
              </w:rPr>
              <w:t xml:space="preserve">: </w:t>
            </w:r>
            <w:r w:rsidR="00426617"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57105722" wp14:editId="10193D97">
                  <wp:extent cx="1400175" cy="533400"/>
                  <wp:effectExtent l="0" t="0" r="0" b="0"/>
                  <wp:docPr id="2548" name="Рисунок 2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38A7" w:rsidRPr="00C94038" w14:paraId="53CC65D6" w14:textId="77777777" w:rsidTr="00345C20">
        <w:tc>
          <w:tcPr>
            <w:tcW w:w="4927" w:type="dxa"/>
            <w:shd w:val="clear" w:color="auto" w:fill="auto"/>
          </w:tcPr>
          <w:p w14:paraId="2B878F9E" w14:textId="2A1E0BE9" w:rsidR="003A38A7" w:rsidRPr="00C94038" w:rsidRDefault="0042661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i/>
                <w:iCs/>
                <w:noProof/>
                <w:color w:val="000000"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inline distT="0" distB="0" distL="0" distR="0" wp14:anchorId="7044FAD9" wp14:editId="662B6712">
                      <wp:extent cx="2625090" cy="2520315"/>
                      <wp:effectExtent l="0" t="3810" r="0" b="0"/>
                      <wp:docPr id="2704" name="Group 7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5090" cy="2520315"/>
                                <a:chOff x="7038" y="10644"/>
                                <a:chExt cx="4134" cy="3969"/>
                              </a:xfrm>
                            </wpg:grpSpPr>
                            <wpg:grpSp>
                              <wpg:cNvPr id="2705" name="Group 7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04" y="10644"/>
                                  <a:ext cx="3636" cy="3036"/>
                                  <a:chOff x="1420" y="8794"/>
                                  <a:chExt cx="3636" cy="3036"/>
                                </a:xfrm>
                              </wpg:grpSpPr>
                              <wps:wsp>
                                <wps:cNvPr id="2706" name="Oval 7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88" y="9094"/>
                                    <a:ext cx="2304" cy="57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7" name="Oval 7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76" y="10102"/>
                                    <a:ext cx="1728" cy="57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8" name="Oval 7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888" y="11254"/>
                                    <a:ext cx="2304" cy="57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9" name="Line 7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888" y="10390"/>
                                    <a:ext cx="28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10" name="Freeform 79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88" y="9382"/>
                                    <a:ext cx="321" cy="2160"/>
                                  </a:xfrm>
                                  <a:custGeom>
                                    <a:avLst/>
                                    <a:gdLst>
                                      <a:gd name="T0" fmla="*/ 0 w 321"/>
                                      <a:gd name="T1" fmla="*/ 2160 h 2160"/>
                                      <a:gd name="T2" fmla="*/ 288 w 321"/>
                                      <a:gd name="T3" fmla="*/ 1296 h 2160"/>
                                      <a:gd name="T4" fmla="*/ 198 w 321"/>
                                      <a:gd name="T5" fmla="*/ 530 h 2160"/>
                                      <a:gd name="T6" fmla="*/ 0 w 321"/>
                                      <a:gd name="T7" fmla="*/ 0 h 21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21" h="2160">
                                        <a:moveTo>
                                          <a:pt x="0" y="2160"/>
                                        </a:moveTo>
                                        <a:cubicBezTo>
                                          <a:pt x="144" y="1908"/>
                                          <a:pt x="255" y="1568"/>
                                          <a:pt x="288" y="1296"/>
                                        </a:cubicBezTo>
                                        <a:cubicBezTo>
                                          <a:pt x="321" y="1024"/>
                                          <a:pt x="246" y="746"/>
                                          <a:pt x="198" y="530"/>
                                        </a:cubicBezTo>
                                        <a:cubicBezTo>
                                          <a:pt x="150" y="314"/>
                                          <a:pt x="41" y="110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11" name="Oval 7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28" y="10627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12" name="Oval 7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40" y="9382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13" name="Text Box 7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40" y="8794"/>
                                    <a:ext cx="200" cy="2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08E0B20" w14:textId="3C5B5E33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3329A7E7" wp14:editId="666B45A3">
                                            <wp:extent cx="114300" cy="114300"/>
                                            <wp:effectExtent l="0" t="0" r="0" b="0"/>
                                            <wp:docPr id="461" name="Рисунок 46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143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14" name="Text Box 7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40" y="9238"/>
                                    <a:ext cx="18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3DD44E" w14:textId="017B55A8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601B2202" wp14:editId="7D9969C3">
                                            <wp:extent cx="114300" cy="161925"/>
                                            <wp:effectExtent l="0" t="0" r="0" b="0"/>
                                            <wp:docPr id="462" name="Рисунок 46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15" name="Text Box 7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68" y="10102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E776443" w14:textId="7AF815BC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0BF47F72" wp14:editId="679C871B">
                                            <wp:extent cx="123825" cy="152400"/>
                                            <wp:effectExtent l="0" t="0" r="0" b="0"/>
                                            <wp:docPr id="463" name="Рисунок 46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3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16" name="Text Box 7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20" y="11198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A45EF8C" w14:textId="77777777" w:rsidR="003A38A7" w:rsidRDefault="003A38A7" w:rsidP="003A38A7">
                                      <w:pPr>
                                        <w:jc w:val="center"/>
                                        <w:rPr>
                                          <w:i/>
                                          <w:iCs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х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17" name="Text Box 7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40" y="11398"/>
                                    <a:ext cx="30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3BAB06" w14:textId="453C1BBD" w:rsidR="003A38A7" w:rsidRDefault="00426617" w:rsidP="003A38A7"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3DC9EE4A" wp14:editId="26D14476">
                                            <wp:extent cx="190500" cy="161925"/>
                                            <wp:effectExtent l="0" t="0" r="0" b="0"/>
                                            <wp:docPr id="464" name="Рисунок 46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4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905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18" name="Text Box 7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04" y="10102"/>
                                    <a:ext cx="18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D16B5C5" w14:textId="57F59663" w:rsidR="003A38A7" w:rsidRDefault="00426617" w:rsidP="003A38A7"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06C7575E" wp14:editId="0B946BBB">
                                            <wp:extent cx="114300" cy="161925"/>
                                            <wp:effectExtent l="0" t="0" r="0" b="0"/>
                                            <wp:docPr id="465" name="Рисунок 46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5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5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19" name="Text Box 8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08" y="10678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2AC710A" w14:textId="6C5E2C1D" w:rsidR="003A38A7" w:rsidRDefault="00426617" w:rsidP="003A38A7"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286F5364" wp14:editId="78A4FBD6">
                                            <wp:extent cx="114300" cy="123825"/>
                                            <wp:effectExtent l="0" t="0" r="0" b="0"/>
                                            <wp:docPr id="466" name="Рисунок 46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6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6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20" name="Freeform 8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70" y="9382"/>
                                    <a:ext cx="322" cy="2160"/>
                                  </a:xfrm>
                                  <a:custGeom>
                                    <a:avLst/>
                                    <a:gdLst>
                                      <a:gd name="T0" fmla="*/ 322 w 322"/>
                                      <a:gd name="T1" fmla="*/ 0 h 2160"/>
                                      <a:gd name="T2" fmla="*/ 34 w 322"/>
                                      <a:gd name="T3" fmla="*/ 864 h 2160"/>
                                      <a:gd name="T4" fmla="*/ 120 w 322"/>
                                      <a:gd name="T5" fmla="*/ 1529 h 2160"/>
                                      <a:gd name="T6" fmla="*/ 322 w 322"/>
                                      <a:gd name="T7" fmla="*/ 2160 h 21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22" h="2160">
                                        <a:moveTo>
                                          <a:pt x="322" y="0"/>
                                        </a:moveTo>
                                        <a:cubicBezTo>
                                          <a:pt x="178" y="252"/>
                                          <a:pt x="68" y="609"/>
                                          <a:pt x="34" y="864"/>
                                        </a:cubicBezTo>
                                        <a:cubicBezTo>
                                          <a:pt x="0" y="1119"/>
                                          <a:pt x="72" y="1313"/>
                                          <a:pt x="120" y="1529"/>
                                        </a:cubicBezTo>
                                        <a:cubicBezTo>
                                          <a:pt x="168" y="1745"/>
                                          <a:pt x="280" y="2029"/>
                                          <a:pt x="322" y="216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1" name="Freeform 8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038" y="9382"/>
                                    <a:ext cx="2" cy="2172"/>
                                  </a:xfrm>
                                  <a:custGeom>
                                    <a:avLst/>
                                    <a:gdLst>
                                      <a:gd name="T0" fmla="*/ 2 w 2"/>
                                      <a:gd name="T1" fmla="*/ 0 h 2172"/>
                                      <a:gd name="T2" fmla="*/ 0 w 2"/>
                                      <a:gd name="T3" fmla="*/ 2172 h 21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2" h="2172">
                                        <a:moveTo>
                                          <a:pt x="2" y="0"/>
                                        </a:moveTo>
                                        <a:lnTo>
                                          <a:pt x="0" y="217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2" name="Line 8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904" y="10390"/>
                                    <a:ext cx="115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23" name="Freeform 8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76" y="10390"/>
                                    <a:ext cx="1702" cy="1"/>
                                  </a:xfrm>
                                  <a:custGeom>
                                    <a:avLst/>
                                    <a:gdLst>
                                      <a:gd name="T0" fmla="*/ 0 w 1702"/>
                                      <a:gd name="T1" fmla="*/ 0 h 1"/>
                                      <a:gd name="T2" fmla="*/ 1702 w 1702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702" h="1">
                                        <a:moveTo>
                                          <a:pt x="0" y="0"/>
                                        </a:moveTo>
                                        <a:lnTo>
                                          <a:pt x="1702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4" name="Freeform 8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040" y="8806"/>
                                    <a:ext cx="1" cy="864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864 h 864"/>
                                      <a:gd name="T2" fmla="*/ 1 w 1"/>
                                      <a:gd name="T3" fmla="*/ 0 h 8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864">
                                        <a:moveTo>
                                          <a:pt x="0" y="864"/>
                                        </a:moveTo>
                                        <a:lnTo>
                                          <a:pt x="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5" name="Freeform 8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76" y="9954"/>
                                    <a:ext cx="1521" cy="1147"/>
                                  </a:xfrm>
                                  <a:custGeom>
                                    <a:avLst/>
                                    <a:gdLst>
                                      <a:gd name="T0" fmla="*/ 1521 w 1521"/>
                                      <a:gd name="T1" fmla="*/ 0 h 1147"/>
                                      <a:gd name="T2" fmla="*/ 0 w 1521"/>
                                      <a:gd name="T3" fmla="*/ 1147 h 114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521" h="1147">
                                        <a:moveTo>
                                          <a:pt x="1521" y="0"/>
                                        </a:moveTo>
                                        <a:lnTo>
                                          <a:pt x="0" y="114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6" name="Text Box 8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6" y="8950"/>
                                    <a:ext cx="48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00DA42" w14:textId="4275EBFC" w:rsidR="003A38A7" w:rsidRDefault="00426617" w:rsidP="003A38A7"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51DEFD8B" wp14:editId="24113047">
                                            <wp:extent cx="304800" cy="161925"/>
                                            <wp:effectExtent l="0" t="0" r="0" b="0"/>
                                            <wp:docPr id="467" name="Рисунок 46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7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3048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727" name="Oval 8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20" y="101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8" name="Oval 8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23" y="10102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29" name="Oval 8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11" y="10065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0" name="Oval 8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99" y="10065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1" name="Oval 8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75" y="101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2" name="Oval 8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87" y="10102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3" name="Oval 8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91" y="1131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4" name="Oval 8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79" y="1125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5" name="Oval 8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67" y="1125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6" name="Oval 8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99" y="11190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7" name="Oval 8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87" y="1125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8" name="Oval 8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75" y="11254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39" name="Oval 8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04" y="1131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0" name="Freeform 8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60" y="11100"/>
                                    <a:ext cx="620" cy="500"/>
                                  </a:xfrm>
                                  <a:custGeom>
                                    <a:avLst/>
                                    <a:gdLst>
                                      <a:gd name="T0" fmla="*/ 620 w 620"/>
                                      <a:gd name="T1" fmla="*/ 0 h 500"/>
                                      <a:gd name="T2" fmla="*/ 0 w 620"/>
                                      <a:gd name="T3" fmla="*/ 500 h 5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620" h="500">
                                        <a:moveTo>
                                          <a:pt x="620" y="0"/>
                                        </a:moveTo>
                                        <a:lnTo>
                                          <a:pt x="0" y="50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1" name="Oval 8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8" y="9372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42" name="Oval 8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2" y="11542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743" name="Text Box 8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38" y="13908"/>
                                  <a:ext cx="4134" cy="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539F85" w14:textId="77777777" w:rsidR="003A38A7" w:rsidRPr="00F6280B" w:rsidRDefault="003A38A7" w:rsidP="003A38A7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Рисунок 10.3 – Однопорожнинний гіперболоїд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7044FAD9" id="Group 785" o:spid="_x0000_s1285" style="width:206.7pt;height:198.45pt;mso-position-horizontal-relative:char;mso-position-vertical-relative:line" coordorigin="7038,10644" coordsize="4134,3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">
                      <v:group id="Group 786" o:spid="_x0000_s1286" style="position:absolute;left:7404;top:10644;width:3636;height:3036" coordorigin="1420,8794" coordsize="3636,3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">
                        <v:oval id="Oval 787" o:spid="_x0000_s1287" style="position:absolute;left:1888;top:9094;width:230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"/>
                        <v:oval id="Oval 788" o:spid="_x0000_s1288" style="position:absolute;left:2176;top:10102;width:1728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"/>
                        <v:oval id="Oval 789" o:spid="_x0000_s1289" style="position:absolute;left:1888;top:11254;width:230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"/>
                        <v:line id="Line 790" o:spid="_x0000_s1290" style="position:absolute;flip:x;visibility:visible;mso-wrap-style:square" from="1888,10390" to="2176,10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"/>
                        <v:shape id="Freeform 791" o:spid="_x0000_s1291" style="position:absolute;left:1888;top:9382;width:321;height:2160;visibility:visible;mso-wrap-style:square;v-text-anchor:top" coordsize="321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" path="m,2160c144,1908,255,1568,288,1296,321,1024,246,746,198,530,150,314,41,110,,e" filled="f">
                          <v:path arrowok="t" o:connecttype="custom" o:connectlocs="0,2160;288,1296;198,530;0,0" o:connectangles="0,0,0,0"/>
                        </v:shape>
                        <v:oval id="Oval 792" o:spid="_x0000_s1292" style="position:absolute;left:2628;top:10627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" fillcolor="black"/>
                        <v:oval id="Oval 793" o:spid="_x0000_s1293" style="position:absolute;left:3040;top:9382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" fillcolor="black"/>
                        <v:shape id="Text Box 794" o:spid="_x0000_s1294" type="#_x0000_t202" style="position:absolute;left:2840;top:8794;width:200;height: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" filled="f" stroked="f">
                          <v:textbox inset="0,0,0,0">
                            <w:txbxContent>
                              <w:p w14:paraId="408E0B20" w14:textId="3C5B5E33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3329A7E7" wp14:editId="666B45A3">
                                      <wp:extent cx="114300" cy="114300"/>
                                      <wp:effectExtent l="0" t="0" r="0" b="0"/>
                                      <wp:docPr id="461" name="Рисунок 46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9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95" o:spid="_x0000_s1295" type="#_x0000_t202" style="position:absolute;left:3040;top:9238;width:18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" filled="f" stroked="f">
                          <v:textbox inset="0,0,0,0">
                            <w:txbxContent>
                              <w:p w14:paraId="523DD44E" w14:textId="017B55A8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601B2202" wp14:editId="7D9969C3">
                                      <wp:extent cx="114300" cy="161925"/>
                                      <wp:effectExtent l="0" t="0" r="0" b="0"/>
                                      <wp:docPr id="462" name="Рисунок 46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9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96" o:spid="_x0000_s1296" type="#_x0000_t202" style="position:absolute;left:4768;top:10102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" filled="f" stroked="f">
                          <v:textbox inset="0,0,0,0">
                            <w:txbxContent>
                              <w:p w14:paraId="7E776443" w14:textId="7AF815BC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0BF47F72" wp14:editId="679C871B">
                                      <wp:extent cx="123825" cy="152400"/>
                                      <wp:effectExtent l="0" t="0" r="0" b="0"/>
                                      <wp:docPr id="463" name="Рисунок 46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0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97" o:spid="_x0000_s1297" type="#_x0000_t202" style="position:absolute;left:1420;top:11198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" filled="f" stroked="f">
                          <v:textbox inset="0,0,0,0">
                            <w:txbxContent>
                              <w:p w14:paraId="6A45EF8C" w14:textId="77777777" w:rsidR="003A38A7" w:rsidRDefault="003A38A7" w:rsidP="003A38A7">
                                <w:pPr>
                                  <w:jc w:val="center"/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х</w:t>
                                </w:r>
                              </w:p>
                            </w:txbxContent>
                          </v:textbox>
                        </v:shape>
                        <v:shape id="Text Box 798" o:spid="_x0000_s1298" type="#_x0000_t202" style="position:absolute;left:3040;top:11398;width:30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" filled="f" stroked="f">
                          <v:textbox inset="0,0,0,0">
                            <w:txbxContent>
                              <w:p w14:paraId="653BAB06" w14:textId="453C1BBD" w:rsidR="003A38A7" w:rsidRDefault="00426617" w:rsidP="003A38A7"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3DC9EE4A" wp14:editId="26D14476">
                                      <wp:extent cx="190500" cy="161925"/>
                                      <wp:effectExtent l="0" t="0" r="0" b="0"/>
                                      <wp:docPr id="464" name="Рисунок 46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0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905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799" o:spid="_x0000_s1299" type="#_x0000_t202" style="position:absolute;left:3904;top:10102;width:18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" filled="f" stroked="f">
                          <v:textbox inset="0,0,0,0">
                            <w:txbxContent>
                              <w:p w14:paraId="1D16B5C5" w14:textId="57F59663" w:rsidR="003A38A7" w:rsidRDefault="00426617" w:rsidP="003A38A7"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06C7575E" wp14:editId="0B946BBB">
                                      <wp:extent cx="114300" cy="161925"/>
                                      <wp:effectExtent l="0" t="0" r="0" b="0"/>
                                      <wp:docPr id="465" name="Рисунок 46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0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00" o:spid="_x0000_s1300" type="#_x0000_t202" style="position:absolute;left:2608;top:10678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" filled="f" stroked="f">
                          <v:textbox inset="0,0,0,0">
                            <w:txbxContent>
                              <w:p w14:paraId="62AC710A" w14:textId="6C5E2C1D" w:rsidR="003A38A7" w:rsidRDefault="00426617" w:rsidP="003A38A7"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286F5364" wp14:editId="78A4FBD6">
                                      <wp:extent cx="114300" cy="123825"/>
                                      <wp:effectExtent l="0" t="0" r="0" b="0"/>
                                      <wp:docPr id="466" name="Рисунок 46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0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Freeform 801" o:spid="_x0000_s1301" style="position:absolute;left:3870;top:9382;width:322;height:2160;visibility:visible;mso-wrap-style:square;v-text-anchor:top" coordsize="322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" path="m322,c178,252,68,609,34,864v-34,255,38,449,86,665c168,1745,280,2029,322,2160e" filled="f">
                          <v:path arrowok="t" o:connecttype="custom" o:connectlocs="322,0;34,864;120,1529;322,2160" o:connectangles="0,0,0,0"/>
                        </v:shape>
                        <v:shape id="Freeform 802" o:spid="_x0000_s1302" style="position:absolute;left:3038;top:9382;width:2;height:2172;visibility:visible;mso-wrap-style:square;v-text-anchor:top" coordsize="2,2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" path="m2,l,2172e" filled="f">
                          <v:stroke dashstyle="dash"/>
                          <v:path arrowok="t" o:connecttype="custom" o:connectlocs="2,0;0,2172" o:connectangles="0,0"/>
                        </v:shape>
                        <v:line id="Line 803" o:spid="_x0000_s1303" style="position:absolute;visibility:visible;mso-wrap-style:square" from="3904,10390" to="5056,10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V5jxwAAAN0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XpU5rC/5v4BOTiDwAA//8DAFBLAQItABQABgAIAAAAIQDb4fbL7gAAAIUBAAATAAAAAAAA&#10;AAAAAAAAAAAAAABbQ29udGVudF9UeXBlc10ueG1sUEsBAi0AFAAGAAgAAAAhAFr0LFu/AAAAFQEA&#10;AAsAAAAAAAAAAAAAAAAAHwEAAF9yZWxzLy5yZWxzUEsBAi0AFAAGAAgAAAAhAFZFXmPHAAAA3QAA&#10;AA8AAAAAAAAAAAAAAAAABwIAAGRycy9kb3ducmV2LnhtbFBLBQYAAAAAAwADALcAAAD7AgAAAAA=&#10;"/>
                        <v:shape id="Freeform 804" o:spid="_x0000_s1304" style="position:absolute;left:2176;top:10390;width:1702;height:1;visibility:visible;mso-wrap-style:square;v-text-anchor:top" coordsize="170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" path="m,l1702,e" filled="f">
                          <v:stroke dashstyle="dash"/>
                          <v:path arrowok="t" o:connecttype="custom" o:connectlocs="0,0;1702,0" o:connectangles="0,0"/>
                        </v:shape>
                        <v:shape id="Freeform 805" o:spid="_x0000_s1305" style="position:absolute;left:3040;top:8806;width:1;height:864;visibility:visible;mso-wrap-style:square;v-text-anchor:top" coordsize="1,8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" path="m,864l1,e" filled="f">
                          <v:path arrowok="t" o:connecttype="custom" o:connectlocs="0,864;1,0" o:connectangles="0,0"/>
                        </v:shape>
                        <v:shape id="Freeform 806" o:spid="_x0000_s1306" style="position:absolute;left:2076;top:9954;width:1521;height:1147;visibility:visible;mso-wrap-style:square;v-text-anchor:top" coordsize="1521,1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" path="m1521,l,1147e" filled="f">
                          <v:stroke dashstyle="dash"/>
                          <v:path arrowok="t" o:connecttype="custom" o:connectlocs="1521,0;0,1147" o:connectangles="0,0"/>
                        </v:shape>
                        <v:shape id="Text Box 807" o:spid="_x0000_s1307" type="#_x0000_t202" style="position:absolute;left:4336;top:8950;width:48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" filled="f" stroked="f">
                          <v:textbox inset="0,0,0,0">
                            <w:txbxContent>
                              <w:p w14:paraId="2900DA42" w14:textId="4275EBFC" w:rsidR="003A38A7" w:rsidRDefault="00426617" w:rsidP="003A38A7"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51DEFD8B" wp14:editId="24113047">
                                      <wp:extent cx="304800" cy="161925"/>
                                      <wp:effectExtent l="0" t="0" r="0" b="0"/>
                                      <wp:docPr id="467" name="Рисунок 46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0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3048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oval id="Oval 808" o:spid="_x0000_s1308" style="position:absolute;left:2320;top:1016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" strokecolor="white"/>
                        <v:oval id="Oval 809" o:spid="_x0000_s1309" style="position:absolute;left:2523;top:1010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" strokecolor="white"/>
                        <v:oval id="Oval 810" o:spid="_x0000_s1310" style="position:absolute;left:2811;top:100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" strokecolor="white"/>
                        <v:oval id="Oval 811" o:spid="_x0000_s1311" style="position:absolute;left:3099;top:100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" strokecolor="white"/>
                        <v:oval id="Oval 812" o:spid="_x0000_s1312" style="position:absolute;left:3675;top:1016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" strokecolor="white"/>
                        <v:oval id="Oval 813" o:spid="_x0000_s1313" style="position:absolute;left:3387;top:1010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" strokecolor="white"/>
                        <v:oval id="Oval 814" o:spid="_x0000_s1314" style="position:absolute;left:2091;top:1131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" strokecolor="white"/>
                        <v:oval id="Oval 815" o:spid="_x0000_s1315" style="position:absolute;left:2379;top:1125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" strokecolor="white"/>
                        <v:oval id="Oval 816" o:spid="_x0000_s1316" style="position:absolute;left:2667;top:1125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" strokecolor="white"/>
                        <v:oval id="Oval 817" o:spid="_x0000_s1317" style="position:absolute;left:3099;top:1119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" strokecolor="white"/>
                        <v:oval id="Oval 818" o:spid="_x0000_s1318" style="position:absolute;left:3387;top:1125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" strokecolor="white"/>
                        <v:oval id="Oval 819" o:spid="_x0000_s1319" style="position:absolute;left:3675;top:11254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" strokecolor="white"/>
                        <v:oval id="Oval 820" o:spid="_x0000_s1320" style="position:absolute;left:3904;top:1131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" strokecolor="white"/>
                        <v:shape id="Freeform 821" o:spid="_x0000_s1321" style="position:absolute;left:1460;top:11100;width:620;height:500;visibility:visible;mso-wrap-style:square;v-text-anchor:top" coordsize="620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" path="m620,l,500e" filled="f">
                          <v:path arrowok="t" o:connecttype="custom" o:connectlocs="620,0;0,500" o:connectangles="0,0"/>
                        </v:shape>
                        <v:oval id="Oval 822" o:spid="_x0000_s1322" style="position:absolute;left:3028;top:9372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" fillcolor="black"/>
                        <v:oval id="Oval 823" o:spid="_x0000_s1323" style="position:absolute;left:3012;top:11542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" fillcolor="black"/>
                      </v:group>
                      <v:shape id="Text Box 824" o:spid="_x0000_s1324" type="#_x0000_t202" style="position:absolute;left:7038;top:13908;width:413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" filled="f" stroked="f">
                        <v:textbox inset="0,0,0,0">
                          <w:txbxContent>
                            <w:p w14:paraId="4A539F85" w14:textId="77777777" w:rsidR="003A38A7" w:rsidRPr="00F6280B" w:rsidRDefault="003A38A7" w:rsidP="003A38A7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унок 10.3 – Однопорожнинний гіперболоїд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27" w:type="dxa"/>
            <w:shd w:val="clear" w:color="auto" w:fill="auto"/>
          </w:tcPr>
          <w:p w14:paraId="0A9D68DC" w14:textId="6C92CEF1" w:rsidR="003A38A7" w:rsidRPr="00C94038" w:rsidRDefault="0042661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/>
                <w:bCs/>
                <w:i/>
                <w:iCs/>
                <w:noProof/>
                <w:color w:val="000000"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inline distT="0" distB="0" distL="0" distR="0" wp14:anchorId="2158456E" wp14:editId="0D0AA619">
                      <wp:extent cx="2625090" cy="2559685"/>
                      <wp:effectExtent l="635" t="3810" r="3175" b="0"/>
                      <wp:docPr id="686" name="Group 8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5090" cy="2559685"/>
                                <a:chOff x="6894" y="1834"/>
                                <a:chExt cx="4134" cy="4031"/>
                              </a:xfrm>
                            </wpg:grpSpPr>
                            <wpg:grpSp>
                              <wpg:cNvPr id="699" name="Group 8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08" y="1834"/>
                                  <a:ext cx="3787" cy="3272"/>
                                  <a:chOff x="6504" y="1413"/>
                                  <a:chExt cx="3787" cy="3272"/>
                                </a:xfrm>
                              </wpg:grpSpPr>
                              <wps:wsp>
                                <wps:cNvPr id="700" name="Freeform 8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51" y="4530"/>
                                    <a:ext cx="1" cy="155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155"/>
                                      <a:gd name="T2" fmla="*/ 0 w 1"/>
                                      <a:gd name="T3" fmla="*/ 155 h 1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155">
                                        <a:moveTo>
                                          <a:pt x="0" y="0"/>
                                        </a:moveTo>
                                        <a:lnTo>
                                          <a:pt x="0" y="1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1" name="Oval 8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548" y="1677"/>
                                    <a:ext cx="1584" cy="72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2" name="Oval 8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548" y="3802"/>
                                    <a:ext cx="1584" cy="72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703" name="Group 8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554" y="2028"/>
                                    <a:ext cx="1598" cy="813"/>
                                    <a:chOff x="3606" y="5391"/>
                                    <a:chExt cx="1598" cy="813"/>
                                  </a:xfrm>
                                </wpg:grpSpPr>
                                <wps:wsp>
                                  <wps:cNvPr id="704" name="Freeform 83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606" y="5391"/>
                                      <a:ext cx="809" cy="809"/>
                                    </a:xfrm>
                                    <a:custGeom>
                                      <a:avLst/>
                                      <a:gdLst>
                                        <a:gd name="T0" fmla="*/ 0 w 809"/>
                                        <a:gd name="T1" fmla="*/ 0 h 809"/>
                                        <a:gd name="T2" fmla="*/ 36 w 809"/>
                                        <a:gd name="T3" fmla="*/ 238 h 809"/>
                                        <a:gd name="T4" fmla="*/ 167 w 809"/>
                                        <a:gd name="T5" fmla="*/ 500 h 809"/>
                                        <a:gd name="T6" fmla="*/ 357 w 809"/>
                                        <a:gd name="T7" fmla="*/ 678 h 809"/>
                                        <a:gd name="T8" fmla="*/ 595 w 809"/>
                                        <a:gd name="T9" fmla="*/ 786 h 809"/>
                                        <a:gd name="T10" fmla="*/ 809 w 809"/>
                                        <a:gd name="T11" fmla="*/ 809 h 8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809" h="809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6" y="40"/>
                                            <a:pt x="8" y="155"/>
                                            <a:pt x="36" y="238"/>
                                          </a:cubicBezTo>
                                          <a:cubicBezTo>
                                            <a:pt x="64" y="321"/>
                                            <a:pt x="114" y="427"/>
                                            <a:pt x="167" y="500"/>
                                          </a:cubicBezTo>
                                          <a:cubicBezTo>
                                            <a:pt x="220" y="573"/>
                                            <a:pt x="286" y="630"/>
                                            <a:pt x="357" y="678"/>
                                          </a:cubicBezTo>
                                          <a:cubicBezTo>
                                            <a:pt x="428" y="726"/>
                                            <a:pt x="520" y="764"/>
                                            <a:pt x="595" y="786"/>
                                          </a:cubicBezTo>
                                          <a:cubicBezTo>
                                            <a:pt x="670" y="808"/>
                                            <a:pt x="765" y="804"/>
                                            <a:pt x="809" y="80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16" name="Freeform 83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395" y="5395"/>
                                      <a:ext cx="809" cy="809"/>
                                    </a:xfrm>
                                    <a:custGeom>
                                      <a:avLst/>
                                      <a:gdLst>
                                        <a:gd name="T0" fmla="*/ 809 w 809"/>
                                        <a:gd name="T1" fmla="*/ 0 h 809"/>
                                        <a:gd name="T2" fmla="*/ 758 w 809"/>
                                        <a:gd name="T3" fmla="*/ 210 h 809"/>
                                        <a:gd name="T4" fmla="*/ 627 w 809"/>
                                        <a:gd name="T5" fmla="*/ 496 h 809"/>
                                        <a:gd name="T6" fmla="*/ 461 w 809"/>
                                        <a:gd name="T7" fmla="*/ 674 h 809"/>
                                        <a:gd name="T8" fmla="*/ 214 w 809"/>
                                        <a:gd name="T9" fmla="*/ 786 h 809"/>
                                        <a:gd name="T10" fmla="*/ 0 w 809"/>
                                        <a:gd name="T11" fmla="*/ 809 h 8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809" h="809">
                                          <a:moveTo>
                                            <a:pt x="809" y="0"/>
                                          </a:moveTo>
                                          <a:cubicBezTo>
                                            <a:pt x="801" y="35"/>
                                            <a:pt x="788" y="127"/>
                                            <a:pt x="758" y="210"/>
                                          </a:cubicBezTo>
                                          <a:cubicBezTo>
                                            <a:pt x="728" y="293"/>
                                            <a:pt x="676" y="419"/>
                                            <a:pt x="627" y="496"/>
                                          </a:cubicBezTo>
                                          <a:cubicBezTo>
                                            <a:pt x="578" y="573"/>
                                            <a:pt x="530" y="626"/>
                                            <a:pt x="461" y="674"/>
                                          </a:cubicBezTo>
                                          <a:cubicBezTo>
                                            <a:pt x="392" y="722"/>
                                            <a:pt x="291" y="763"/>
                                            <a:pt x="214" y="786"/>
                                          </a:cubicBezTo>
                                          <a:cubicBezTo>
                                            <a:pt x="137" y="809"/>
                                            <a:pt x="44" y="804"/>
                                            <a:pt x="0" y="80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17" name="Group 833"/>
                                <wpg:cNvGrpSpPr>
                                  <a:grpSpLocks/>
                                </wpg:cNvGrpSpPr>
                                <wpg:grpSpPr bwMode="auto">
                                  <a:xfrm flipV="1">
                                    <a:off x="7548" y="3370"/>
                                    <a:ext cx="1598" cy="813"/>
                                    <a:chOff x="3606" y="5391"/>
                                    <a:chExt cx="1598" cy="813"/>
                                  </a:xfrm>
                                </wpg:grpSpPr>
                                <wps:wsp>
                                  <wps:cNvPr id="718" name="Freeform 83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606" y="5391"/>
                                      <a:ext cx="809" cy="809"/>
                                    </a:xfrm>
                                    <a:custGeom>
                                      <a:avLst/>
                                      <a:gdLst>
                                        <a:gd name="T0" fmla="*/ 0 w 809"/>
                                        <a:gd name="T1" fmla="*/ 0 h 809"/>
                                        <a:gd name="T2" fmla="*/ 36 w 809"/>
                                        <a:gd name="T3" fmla="*/ 238 h 809"/>
                                        <a:gd name="T4" fmla="*/ 167 w 809"/>
                                        <a:gd name="T5" fmla="*/ 500 h 809"/>
                                        <a:gd name="T6" fmla="*/ 357 w 809"/>
                                        <a:gd name="T7" fmla="*/ 678 h 809"/>
                                        <a:gd name="T8" fmla="*/ 595 w 809"/>
                                        <a:gd name="T9" fmla="*/ 786 h 809"/>
                                        <a:gd name="T10" fmla="*/ 809 w 809"/>
                                        <a:gd name="T11" fmla="*/ 809 h 8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809" h="809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6" y="40"/>
                                            <a:pt x="8" y="155"/>
                                            <a:pt x="36" y="238"/>
                                          </a:cubicBezTo>
                                          <a:cubicBezTo>
                                            <a:pt x="64" y="321"/>
                                            <a:pt x="114" y="427"/>
                                            <a:pt x="167" y="500"/>
                                          </a:cubicBezTo>
                                          <a:cubicBezTo>
                                            <a:pt x="220" y="573"/>
                                            <a:pt x="286" y="630"/>
                                            <a:pt x="357" y="678"/>
                                          </a:cubicBezTo>
                                          <a:cubicBezTo>
                                            <a:pt x="428" y="726"/>
                                            <a:pt x="520" y="764"/>
                                            <a:pt x="595" y="786"/>
                                          </a:cubicBezTo>
                                          <a:cubicBezTo>
                                            <a:pt x="670" y="808"/>
                                            <a:pt x="765" y="804"/>
                                            <a:pt x="809" y="80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31" name="Freeform 83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395" y="5395"/>
                                      <a:ext cx="809" cy="809"/>
                                    </a:xfrm>
                                    <a:custGeom>
                                      <a:avLst/>
                                      <a:gdLst>
                                        <a:gd name="T0" fmla="*/ 809 w 809"/>
                                        <a:gd name="T1" fmla="*/ 0 h 809"/>
                                        <a:gd name="T2" fmla="*/ 758 w 809"/>
                                        <a:gd name="T3" fmla="*/ 210 h 809"/>
                                        <a:gd name="T4" fmla="*/ 627 w 809"/>
                                        <a:gd name="T5" fmla="*/ 496 h 809"/>
                                        <a:gd name="T6" fmla="*/ 461 w 809"/>
                                        <a:gd name="T7" fmla="*/ 674 h 809"/>
                                        <a:gd name="T8" fmla="*/ 214 w 809"/>
                                        <a:gd name="T9" fmla="*/ 786 h 809"/>
                                        <a:gd name="T10" fmla="*/ 0 w 809"/>
                                        <a:gd name="T11" fmla="*/ 809 h 8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809" h="809">
                                          <a:moveTo>
                                            <a:pt x="809" y="0"/>
                                          </a:moveTo>
                                          <a:cubicBezTo>
                                            <a:pt x="801" y="35"/>
                                            <a:pt x="788" y="127"/>
                                            <a:pt x="758" y="210"/>
                                          </a:cubicBezTo>
                                          <a:cubicBezTo>
                                            <a:pt x="728" y="293"/>
                                            <a:pt x="676" y="419"/>
                                            <a:pt x="627" y="496"/>
                                          </a:cubicBezTo>
                                          <a:cubicBezTo>
                                            <a:pt x="578" y="573"/>
                                            <a:pt x="530" y="626"/>
                                            <a:pt x="461" y="674"/>
                                          </a:cubicBezTo>
                                          <a:cubicBezTo>
                                            <a:pt x="392" y="722"/>
                                            <a:pt x="291" y="763"/>
                                            <a:pt x="214" y="786"/>
                                          </a:cubicBezTo>
                                          <a:cubicBezTo>
                                            <a:pt x="137" y="809"/>
                                            <a:pt x="44" y="804"/>
                                            <a:pt x="0" y="80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  <a:headEnd type="none" w="med" len="med"/>
                                      <a:tailEnd type="none" w="med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32" name="Freeform 8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40" y="3078"/>
                                    <a:ext cx="1811" cy="1012"/>
                                  </a:xfrm>
                                  <a:custGeom>
                                    <a:avLst/>
                                    <a:gdLst>
                                      <a:gd name="T0" fmla="*/ 1811 w 1811"/>
                                      <a:gd name="T1" fmla="*/ 0 h 1012"/>
                                      <a:gd name="T2" fmla="*/ 0 w 1811"/>
                                      <a:gd name="T3" fmla="*/ 1012 h 101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11" h="1012">
                                        <a:moveTo>
                                          <a:pt x="1811" y="0"/>
                                        </a:moveTo>
                                        <a:lnTo>
                                          <a:pt x="0" y="101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3" name="Freeform 8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63" y="2852"/>
                                    <a:ext cx="1" cy="238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238"/>
                                      <a:gd name="T2" fmla="*/ 0 w 1"/>
                                      <a:gd name="T3" fmla="*/ 238 h 2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238">
                                        <a:moveTo>
                                          <a:pt x="0" y="0"/>
                                        </a:moveTo>
                                        <a:lnTo>
                                          <a:pt x="0" y="23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4" name="Freeform 8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62" y="1533"/>
                                    <a:ext cx="4" cy="876"/>
                                  </a:xfrm>
                                  <a:custGeom>
                                    <a:avLst/>
                                    <a:gdLst>
                                      <a:gd name="T0" fmla="*/ 0 w 4"/>
                                      <a:gd name="T1" fmla="*/ 876 h 876"/>
                                      <a:gd name="T2" fmla="*/ 4 w 4"/>
                                      <a:gd name="T3" fmla="*/ 0 h 87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4" h="876">
                                        <a:moveTo>
                                          <a:pt x="0" y="876"/>
                                        </a:moveTo>
                                        <a:lnTo>
                                          <a:pt x="4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5" name="Freeform 8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63" y="2079"/>
                                    <a:ext cx="1" cy="797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797"/>
                                      <a:gd name="T2" fmla="*/ 0 w 1"/>
                                      <a:gd name="T3" fmla="*/ 797 h 7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797">
                                        <a:moveTo>
                                          <a:pt x="0" y="0"/>
                                        </a:moveTo>
                                        <a:lnTo>
                                          <a:pt x="0" y="79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58" name="Freeform 8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63" y="3067"/>
                                    <a:ext cx="1" cy="309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309"/>
                                      <a:gd name="T2" fmla="*/ 0 w 1"/>
                                      <a:gd name="T3" fmla="*/ 309 h 30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309">
                                        <a:moveTo>
                                          <a:pt x="0" y="0"/>
                                        </a:moveTo>
                                        <a:lnTo>
                                          <a:pt x="0" y="30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6" name="Text Box 84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31" y="1413"/>
                                    <a:ext cx="231" cy="3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F0394B2" w14:textId="332CEB31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72B18BA5" wp14:editId="02AFF3E9">
                                            <wp:extent cx="114300" cy="114300"/>
                                            <wp:effectExtent l="0" t="0" r="0" b="0"/>
                                            <wp:docPr id="468" name="Рисунок 46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8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91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143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337" name="Text Box 84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12" y="1930"/>
                                    <a:ext cx="18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A826CF3" w14:textId="3707FC71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20472417" wp14:editId="67515A74">
                                            <wp:extent cx="114300" cy="161925"/>
                                            <wp:effectExtent l="0" t="0" r="0" b="0"/>
                                            <wp:docPr id="469" name="Рисунок 46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69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28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442" name="Text Box 8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54" y="2774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920BCDC" w14:textId="01C71F18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6440569A" wp14:editId="0C8FC00B">
                                            <wp:extent cx="123825" cy="152400"/>
                                            <wp:effectExtent l="0" t="0" r="0" b="0"/>
                                            <wp:docPr id="470" name="Рисунок 47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0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05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88" name="Text Box 8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504" y="3746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CB168EC" w14:textId="63C5E7E1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13474065" wp14:editId="05107785">
                                            <wp:extent cx="114300" cy="123825"/>
                                            <wp:effectExtent l="0" t="0" r="0" b="0"/>
                                            <wp:docPr id="471" name="Рисунок 47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06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89" name="Text Box 8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12" y="2882"/>
                                    <a:ext cx="16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EEBC4AA" w14:textId="3F89994F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2F7E0C21" wp14:editId="431CB647">
                                            <wp:extent cx="104775" cy="123825"/>
                                            <wp:effectExtent l="0" t="0" r="0" b="0"/>
                                            <wp:docPr id="472" name="Рисунок 47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0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04775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90" name="Text Box 8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12" y="4090"/>
                                    <a:ext cx="30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E54C653" w14:textId="7E01B5D0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11A412A0" wp14:editId="15D09570">
                                            <wp:extent cx="190500" cy="161925"/>
                                            <wp:effectExtent l="0" t="0" r="0" b="0"/>
                                            <wp:docPr id="473" name="Рисунок 473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3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08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905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91" name="Text Box 8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421" y="3155"/>
                                    <a:ext cx="279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166A5F1" w14:textId="39635A7E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5E6B4649" wp14:editId="63AE864E">
                                            <wp:extent cx="180975" cy="123825"/>
                                            <wp:effectExtent l="0" t="0" r="0" b="0"/>
                                            <wp:docPr id="474" name="Рисунок 47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4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09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80975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692" name="Freeform 8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51" y="3073"/>
                                    <a:ext cx="1940" cy="5"/>
                                  </a:xfrm>
                                  <a:custGeom>
                                    <a:avLst/>
                                    <a:gdLst>
                                      <a:gd name="T0" fmla="*/ 0 w 1940"/>
                                      <a:gd name="T1" fmla="*/ 5 h 5"/>
                                      <a:gd name="T2" fmla="*/ 1940 w 1940"/>
                                      <a:gd name="T3" fmla="*/ 0 h 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940" h="5">
                                        <a:moveTo>
                                          <a:pt x="0" y="5"/>
                                        </a:moveTo>
                                        <a:lnTo>
                                          <a:pt x="194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3" name="Oval 8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9" y="207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4" name="Oval 8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48" y="4166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5" name="Oval 8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9" y="3357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6" name="Oval 8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59" y="2820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7" name="Oval 8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692" y="38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8" name="Oval 85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980" y="3802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99" name="Oval 8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44" y="386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0" name="Oval 8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615" y="3802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1" name="Oval 8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327" y="3775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02" name="Freeform 8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51" y="3340"/>
                                    <a:ext cx="12" cy="1155"/>
                                  </a:xfrm>
                                  <a:custGeom>
                                    <a:avLst/>
                                    <a:gdLst>
                                      <a:gd name="T0" fmla="*/ 12 w 12"/>
                                      <a:gd name="T1" fmla="*/ 0 h 1155"/>
                                      <a:gd name="T2" fmla="*/ 0 w 12"/>
                                      <a:gd name="T3" fmla="*/ 1155 h 11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2" h="1155">
                                        <a:moveTo>
                                          <a:pt x="12" y="0"/>
                                        </a:moveTo>
                                        <a:lnTo>
                                          <a:pt x="0" y="11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703" name="Text Box 8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94" y="5160"/>
                                  <a:ext cx="4134" cy="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D34734A" w14:textId="77777777" w:rsidR="003A38A7" w:rsidRPr="00F6280B" w:rsidRDefault="003A38A7" w:rsidP="003A38A7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Рисунок 10.4 – Двопорожнинний гіперболоїд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2158456E" id="Group 825" o:spid="_x0000_s1325" style="width:206.7pt;height:201.55pt;mso-position-horizontal-relative:char;mso-position-vertical-relative:line" coordorigin="6894,1834" coordsize="4134,4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">
                      <v:group id="Group 826" o:spid="_x0000_s1326" style="position:absolute;left:7008;top:1834;width:3787;height:3272" coordorigin="6504,1413" coordsize="3787,3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">
                        <v:shape id="Freeform 827" o:spid="_x0000_s1327" style="position:absolute;left:8351;top:4530;width:1;height:155;visibility:visible;mso-wrap-style:square;v-text-anchor:top" coordsize="1,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" path="m,l,155e" filled="f">
                          <v:path arrowok="t" o:connecttype="custom" o:connectlocs="0,0;0,155" o:connectangles="0,0"/>
                        </v:shape>
                        <v:oval id="Oval 828" o:spid="_x0000_s1328" style="position:absolute;left:7548;top:1677;width:158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" filled="f"/>
                        <v:oval id="Oval 829" o:spid="_x0000_s1329" style="position:absolute;left:7548;top:3802;width:158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" filled="f"/>
                        <v:group id="Group 830" o:spid="_x0000_s1330" style="position:absolute;left:7554;top:2028;width:1598;height:813" coordorigin="3606,5391" coordsize="1598,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cbT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">
                          <v:shape id="Freeform 831" o:spid="_x0000_s1331" style="position:absolute;left:3606;top:5391;width:809;height:809;visibility:visible;mso-wrap-style:square;v-text-anchor:top" coordsize="809,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" path="m,c6,40,8,155,36,238v28,83,78,189,131,262c220,573,286,630,357,678v71,48,163,86,238,108c670,808,765,804,809,809e" filled="f">
                            <v:path arrowok="t" o:connecttype="custom" o:connectlocs="0,0;36,238;167,500;357,678;595,786;809,809" o:connectangles="0,0,0,0,0,0"/>
                          </v:shape>
                          <v:shape id="Freeform 832" o:spid="_x0000_s1332" style="position:absolute;left:4395;top:5395;width:809;height:809;visibility:visible;mso-wrap-style:square;v-text-anchor:top" coordsize="809,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" path="m809,v-8,35,-21,127,-51,210c728,293,676,419,627,496,578,573,530,626,461,674,392,722,291,763,214,786,137,809,44,804,,809e" filled="f">
                            <v:path arrowok="t" o:connecttype="custom" o:connectlocs="809,0;758,210;627,496;461,674;214,786;0,809" o:connectangles="0,0,0,0,0,0"/>
                          </v:shape>
                        </v:group>
                        <v:group id="Group 833" o:spid="_x0000_s1333" style="position:absolute;left:7548;top:3370;width:1598;height:813;flip:y" coordorigin="3606,5391" coordsize="1598,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">
                          <v:shape id="Freeform 834" o:spid="_x0000_s1334" style="position:absolute;left:3606;top:5391;width:809;height:809;visibility:visible;mso-wrap-style:square;v-text-anchor:top" coordsize="809,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" path="m,c6,40,8,155,36,238v28,83,78,189,131,262c220,573,286,630,357,678v71,48,163,86,238,108c670,808,765,804,809,809e" filled="f">
                            <v:path arrowok="t" o:connecttype="custom" o:connectlocs="0,0;36,238;167,500;357,678;595,786;809,809" o:connectangles="0,0,0,0,0,0"/>
                          </v:shape>
                          <v:shape id="Freeform 835" o:spid="_x0000_s1335" style="position:absolute;left:4395;top:5395;width:809;height:809;visibility:visible;mso-wrap-style:square;v-text-anchor:top" coordsize="809,8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" path="m809,v-8,35,-21,127,-51,210c728,293,676,419,627,496,578,573,530,626,461,674,392,722,291,763,214,786,137,809,44,804,,809e" filled="f">
                            <v:path arrowok="t" o:connecttype="custom" o:connectlocs="809,0;758,210;627,496;461,674;214,786;0,809" o:connectangles="0,0,0,0,0,0"/>
                          </v:shape>
                        </v:group>
                        <v:shape id="Freeform 836" o:spid="_x0000_s1336" style="position:absolute;left:6540;top:3078;width:1811;height:1012;visibility:visible;mso-wrap-style:square;v-text-anchor:top" coordsize="1811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" path="m1811,l,1012e" filled="f">
                          <v:path arrowok="t" o:connecttype="custom" o:connectlocs="1811,0;0,1012" o:connectangles="0,0"/>
                        </v:shape>
                        <v:shape id="Freeform 837" o:spid="_x0000_s1337" style="position:absolute;left:8363;top:2852;width:1;height:238;visibility:visible;mso-wrap-style:square;v-text-anchor:top" coordsize="1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" path="m,l,238e" filled="f">
                          <v:path arrowok="t" o:connecttype="custom" o:connectlocs="0,0;0,238" o:connectangles="0,0"/>
                        </v:shape>
                        <v:shape id="Freeform 838" o:spid="_x0000_s1338" style="position:absolute;left:8362;top:1533;width:4;height:876;visibility:visible;mso-wrap-style:square;v-text-anchor:top" coordsize="4,8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" path="m,876l4,e" filled="f">
                          <v:path arrowok="t" o:connecttype="custom" o:connectlocs="0,876;4,0" o:connectangles="0,0"/>
                        </v:shape>
                        <v:shape id="Freeform 839" o:spid="_x0000_s1339" style="position:absolute;left:8363;top:2079;width:1;height:797;visibility:visible;mso-wrap-style:square;v-text-anchor:top" coordsize="1,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" path="m,l,797e" filled="f">
                          <v:stroke dashstyle="dash"/>
                          <v:path arrowok="t" o:connecttype="custom" o:connectlocs="0,0;0,797" o:connectangles="0,0"/>
                        </v:shape>
                        <v:shape id="Freeform 840" o:spid="_x0000_s1340" style="position:absolute;left:8363;top:3067;width:1;height:309;visibility:visible;mso-wrap-style:square;v-text-anchor:top" coordsize="1,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" path="m,l,309e" filled="f">
                          <v:path arrowok="t" o:connecttype="custom" o:connectlocs="0,0;0,309" o:connectangles="0,0"/>
                        </v:shape>
                        <v:shape id="Text Box 841" o:spid="_x0000_s1341" type="#_x0000_t202" style="position:absolute;left:8331;top:1413;width:231;height: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" filled="f" stroked="f">
                          <v:textbox inset="0,0,0,0">
                            <w:txbxContent>
                              <w:p w14:paraId="0F0394B2" w14:textId="332CEB31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72B18BA5" wp14:editId="02AFF3E9">
                                      <wp:extent cx="114300" cy="114300"/>
                                      <wp:effectExtent l="0" t="0" r="0" b="0"/>
                                      <wp:docPr id="468" name="Рисунок 46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9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42" o:spid="_x0000_s1342" type="#_x0000_t202" style="position:absolute;left:8412;top:1930;width:18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" filled="f" stroked="f">
                          <v:textbox inset="0,0,0,0">
                            <w:txbxContent>
                              <w:p w14:paraId="2A826CF3" w14:textId="3707FC71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20472417" wp14:editId="67515A74">
                                      <wp:extent cx="114300" cy="161925"/>
                                      <wp:effectExtent l="0" t="0" r="0" b="0"/>
                                      <wp:docPr id="469" name="Рисунок 46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6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8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43" o:spid="_x0000_s1343" type="#_x0000_t202" style="position:absolute;left:10054;top:2774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" filled="f" stroked="f">
                          <v:textbox inset="0,0,0,0">
                            <w:txbxContent>
                              <w:p w14:paraId="0920BCDC" w14:textId="01C71F18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6440569A" wp14:editId="0C8FC00B">
                                      <wp:extent cx="123825" cy="152400"/>
                                      <wp:effectExtent l="0" t="0" r="0" b="0"/>
                                      <wp:docPr id="470" name="Рисунок 47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1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44" o:spid="_x0000_s1344" type="#_x0000_t202" style="position:absolute;left:6504;top:3746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" filled="f" stroked="f">
                          <v:textbox inset="0,0,0,0">
                            <w:txbxContent>
                              <w:p w14:paraId="5CB168EC" w14:textId="63C5E7E1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13474065" wp14:editId="05107785">
                                      <wp:extent cx="114300" cy="123825"/>
                                      <wp:effectExtent l="0" t="0" r="0" b="0"/>
                                      <wp:docPr id="471" name="Рисунок 47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1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45" o:spid="_x0000_s1345" type="#_x0000_t202" style="position:absolute;left:8412;top:2882;width:16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" filled="f" stroked="f">
                          <v:textbox inset="0,0,0,0">
                            <w:txbxContent>
                              <w:p w14:paraId="7EEBC4AA" w14:textId="3F89994F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2F7E0C21" wp14:editId="431CB647">
                                      <wp:extent cx="104775" cy="123825"/>
                                      <wp:effectExtent l="0" t="0" r="0" b="0"/>
                                      <wp:docPr id="472" name="Рисунок 47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1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04775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46" o:spid="_x0000_s1346" type="#_x0000_t202" style="position:absolute;left:8412;top:4090;width:30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" filled="f" stroked="f">
                          <v:textbox inset="0,0,0,0">
                            <w:txbxContent>
                              <w:p w14:paraId="1E54C653" w14:textId="7E01B5D0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11A412A0" wp14:editId="15D09570">
                                      <wp:extent cx="190500" cy="161925"/>
                                      <wp:effectExtent l="0" t="0" r="0" b="0"/>
                                      <wp:docPr id="473" name="Рисунок 47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1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905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47" o:spid="_x0000_s1347" type="#_x0000_t202" style="position:absolute;left:8421;top:3155;width:279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" filled="f" stroked="f">
                          <v:textbox inset="0,0,0,0">
                            <w:txbxContent>
                              <w:p w14:paraId="5166A5F1" w14:textId="39635A7E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5E6B4649" wp14:editId="63AE864E">
                                      <wp:extent cx="180975" cy="123825"/>
                                      <wp:effectExtent l="0" t="0" r="0" b="0"/>
                                      <wp:docPr id="474" name="Рисунок 47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14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80975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Freeform 848" o:spid="_x0000_s1348" style="position:absolute;left:8351;top:3073;width:1940;height:5;visibility:visible;mso-wrap-style:square;v-text-anchor:top" coordsize="1940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" path="m,5l1940,e" filled="f">
                          <v:path arrowok="t" o:connecttype="custom" o:connectlocs="0,5;1940,0" o:connectangles="0,0"/>
                        </v:shape>
                        <v:oval id="Oval 849" o:spid="_x0000_s1349" style="position:absolute;left:8359;top:2074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" fillcolor="black"/>
                        <v:oval id="Oval 850" o:spid="_x0000_s1350" style="position:absolute;left:8348;top:4166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" fillcolor="black"/>
                        <v:oval id="Oval 851" o:spid="_x0000_s1351" style="position:absolute;left:8359;top:3357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" fillcolor="black"/>
                        <v:oval id="Oval 852" o:spid="_x0000_s1352" style="position:absolute;left:8359;top:2820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" fillcolor="black"/>
                        <v:oval id="Oval 853" o:spid="_x0000_s1353" style="position:absolute;left:7692;top:386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" strokecolor="white"/>
                        <v:oval id="Oval 854" o:spid="_x0000_s1354" style="position:absolute;left:7980;top:380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" strokecolor="white"/>
                        <v:oval id="Oval 855" o:spid="_x0000_s1355" style="position:absolute;left:8844;top:386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" strokecolor="white"/>
                        <v:oval id="Oval 856" o:spid="_x0000_s1356" style="position:absolute;left:8615;top:3802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" strokecolor="white"/>
                        <v:oval id="Oval 857" o:spid="_x0000_s1357" style="position:absolute;left:8327;top:377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" strokecolor="white"/>
                        <v:shape id="Freeform 858" o:spid="_x0000_s1358" style="position:absolute;left:8351;top:3340;width:12;height:1155;visibility:visible;mso-wrap-style:square;v-text-anchor:top" coordsize="12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" path="m12,l,1155e" filled="f">
                          <v:stroke dashstyle="dash"/>
                          <v:path arrowok="t" o:connecttype="custom" o:connectlocs="12,0;0,1155" o:connectangles="0,0"/>
                        </v:shape>
                      </v:group>
                      <v:shape id="Text Box 859" o:spid="_x0000_s1359" type="#_x0000_t202" style="position:absolute;left:6894;top:5160;width:413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" filled="f" stroked="f">
                        <v:textbox inset="0,0,0,0">
                          <w:txbxContent>
                            <w:p w14:paraId="0D34734A" w14:textId="77777777" w:rsidR="003A38A7" w:rsidRPr="00F6280B" w:rsidRDefault="003A38A7" w:rsidP="003A38A7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унок 10.4 – Двопорожнинний гіперболоїд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3A38A7" w:rsidRPr="00C94038" w14:paraId="437077E4" w14:textId="77777777" w:rsidTr="00345C20">
        <w:tc>
          <w:tcPr>
            <w:tcW w:w="4927" w:type="dxa"/>
            <w:shd w:val="clear" w:color="auto" w:fill="auto"/>
          </w:tcPr>
          <w:p w14:paraId="636B9922" w14:textId="093CD42D" w:rsidR="003A38A7" w:rsidRPr="00C94038" w:rsidRDefault="003A38A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Гіперболічний параболоїд</w:t>
            </w:r>
            <w:r w:rsidRPr="00C94038">
              <w:rPr>
                <w:bCs/>
                <w:color w:val="000000"/>
                <w:sz w:val="28"/>
                <w:szCs w:val="28"/>
                <w:lang w:val="uk-UA" w:eastAsia="ru-RU"/>
              </w:rPr>
              <w:t xml:space="preserve">: </w:t>
            </w:r>
            <w:r w:rsidR="00426617"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28EB8DCB" wp14:editId="4B68A989">
                  <wp:extent cx="914400" cy="533400"/>
                  <wp:effectExtent l="0" t="0" r="0" b="0"/>
                  <wp:docPr id="2549" name="Рисунок 25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shd w:val="clear" w:color="auto" w:fill="auto"/>
          </w:tcPr>
          <w:p w14:paraId="31DE97C0" w14:textId="6F8A9621" w:rsidR="003A38A7" w:rsidRPr="00C94038" w:rsidRDefault="003A38A7" w:rsidP="00345C20">
            <w:pPr>
              <w:pStyle w:val="a6"/>
              <w:widowControl w:val="0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  <w:lang w:val="uk-UA"/>
              </w:rPr>
            </w:pPr>
            <w:r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Конус</w:t>
            </w:r>
            <w:r w:rsidRPr="00C94038">
              <w:rPr>
                <w:bCs/>
                <w:color w:val="000000"/>
                <w:sz w:val="28"/>
                <w:szCs w:val="28"/>
                <w:lang w:val="uk-UA" w:eastAsia="ru-RU"/>
              </w:rPr>
              <w:t>:</w:t>
            </w:r>
            <w:r w:rsidRPr="00C94038">
              <w:rPr>
                <w:color w:val="000000"/>
                <w:sz w:val="28"/>
                <w:szCs w:val="28"/>
                <w:lang w:val="uk-UA" w:eastAsia="ru-RU"/>
              </w:rPr>
              <w:t xml:space="preserve"> </w:t>
            </w:r>
            <w:r w:rsidR="00426617"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6FAB616F" wp14:editId="28B2D463">
                  <wp:extent cx="1295400" cy="533400"/>
                  <wp:effectExtent l="0" t="0" r="0" b="0"/>
                  <wp:docPr id="2550" name="Рисунок 2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38A7" w:rsidRPr="00C94038" w14:paraId="2EDF5140" w14:textId="77777777" w:rsidTr="00345C20">
        <w:tc>
          <w:tcPr>
            <w:tcW w:w="4927" w:type="dxa"/>
            <w:shd w:val="clear" w:color="auto" w:fill="auto"/>
          </w:tcPr>
          <w:p w14:paraId="4CB4492F" w14:textId="34FBA09E" w:rsidR="003A38A7" w:rsidRPr="00C94038" w:rsidRDefault="00426617" w:rsidP="00345C20">
            <w:pPr>
              <w:pStyle w:val="a6"/>
              <w:widowControl w:val="0"/>
              <w:jc w:val="center"/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Cs/>
                <w:i/>
                <w:noProof/>
                <w:color w:val="000000"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inline distT="0" distB="0" distL="0" distR="0" wp14:anchorId="526C4455" wp14:editId="24CBAEBF">
                      <wp:extent cx="2747010" cy="1407795"/>
                      <wp:effectExtent l="5715" t="13335" r="9525" b="0"/>
                      <wp:docPr id="508" name="Group 8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47010" cy="1407795"/>
                                <a:chOff x="6456" y="6642"/>
                                <a:chExt cx="4326" cy="2217"/>
                              </a:xfrm>
                            </wpg:grpSpPr>
                            <wpg:grpSp>
                              <wpg:cNvPr id="509" name="Group 8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62" y="6642"/>
                                  <a:ext cx="4320" cy="1352"/>
                                  <a:chOff x="994" y="5548"/>
                                  <a:chExt cx="4320" cy="1352"/>
                                </a:xfrm>
                              </wpg:grpSpPr>
                              <wps:wsp>
                                <wps:cNvPr id="510" name="Freeform 8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4" y="5818"/>
                                    <a:ext cx="548" cy="294"/>
                                  </a:xfrm>
                                  <a:custGeom>
                                    <a:avLst/>
                                    <a:gdLst>
                                      <a:gd name="T0" fmla="*/ 548 w 548"/>
                                      <a:gd name="T1" fmla="*/ 20 h 294"/>
                                      <a:gd name="T2" fmla="*/ 429 w 548"/>
                                      <a:gd name="T3" fmla="*/ 8 h 294"/>
                                      <a:gd name="T4" fmla="*/ 226 w 548"/>
                                      <a:gd name="T5" fmla="*/ 68 h 294"/>
                                      <a:gd name="T6" fmla="*/ 119 w 548"/>
                                      <a:gd name="T7" fmla="*/ 163 h 294"/>
                                      <a:gd name="T8" fmla="*/ 0 w 548"/>
                                      <a:gd name="T9" fmla="*/ 294 h 2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48" h="294">
                                        <a:moveTo>
                                          <a:pt x="548" y="20"/>
                                        </a:moveTo>
                                        <a:cubicBezTo>
                                          <a:pt x="528" y="20"/>
                                          <a:pt x="483" y="0"/>
                                          <a:pt x="429" y="8"/>
                                        </a:cubicBezTo>
                                        <a:cubicBezTo>
                                          <a:pt x="375" y="16"/>
                                          <a:pt x="277" y="42"/>
                                          <a:pt x="226" y="68"/>
                                        </a:cubicBezTo>
                                        <a:cubicBezTo>
                                          <a:pt x="175" y="94"/>
                                          <a:pt x="157" y="125"/>
                                          <a:pt x="119" y="163"/>
                                        </a:cubicBezTo>
                                        <a:cubicBezTo>
                                          <a:pt x="81" y="201"/>
                                          <a:pt x="25" y="267"/>
                                          <a:pt x="0" y="29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1" name="Freeform 8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58" y="5838"/>
                                    <a:ext cx="181" cy="786"/>
                                  </a:xfrm>
                                  <a:custGeom>
                                    <a:avLst/>
                                    <a:gdLst>
                                      <a:gd name="T0" fmla="*/ 84 w 181"/>
                                      <a:gd name="T1" fmla="*/ 0 h 786"/>
                                      <a:gd name="T2" fmla="*/ 167 w 181"/>
                                      <a:gd name="T3" fmla="*/ 286 h 786"/>
                                      <a:gd name="T4" fmla="*/ 0 w 181"/>
                                      <a:gd name="T5" fmla="*/ 786 h 78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81" h="786">
                                        <a:moveTo>
                                          <a:pt x="84" y="0"/>
                                        </a:moveTo>
                                        <a:cubicBezTo>
                                          <a:pt x="96" y="50"/>
                                          <a:pt x="181" y="155"/>
                                          <a:pt x="167" y="286"/>
                                        </a:cubicBezTo>
                                        <a:cubicBezTo>
                                          <a:pt x="153" y="417"/>
                                          <a:pt x="35" y="682"/>
                                          <a:pt x="0" y="78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2" name="Freeform 8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89" y="5901"/>
                                    <a:ext cx="161" cy="651"/>
                                  </a:xfrm>
                                  <a:custGeom>
                                    <a:avLst/>
                                    <a:gdLst>
                                      <a:gd name="T0" fmla="*/ 55 w 161"/>
                                      <a:gd name="T1" fmla="*/ 0 h 651"/>
                                      <a:gd name="T2" fmla="*/ 18 w 161"/>
                                      <a:gd name="T3" fmla="*/ 306 h 651"/>
                                      <a:gd name="T4" fmla="*/ 161 w 161"/>
                                      <a:gd name="T5" fmla="*/ 651 h 65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61" h="651">
                                        <a:moveTo>
                                          <a:pt x="55" y="0"/>
                                        </a:moveTo>
                                        <a:cubicBezTo>
                                          <a:pt x="49" y="51"/>
                                          <a:pt x="0" y="198"/>
                                          <a:pt x="18" y="306"/>
                                        </a:cubicBezTo>
                                        <a:cubicBezTo>
                                          <a:pt x="36" y="414"/>
                                          <a:pt x="131" y="579"/>
                                          <a:pt x="161" y="65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3" name="Freeform 8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243" y="5843"/>
                                    <a:ext cx="464" cy="186"/>
                                  </a:xfrm>
                                  <a:custGeom>
                                    <a:avLst/>
                                    <a:gdLst>
                                      <a:gd name="T0" fmla="*/ 0 w 464"/>
                                      <a:gd name="T1" fmla="*/ 55 h 186"/>
                                      <a:gd name="T2" fmla="*/ 143 w 464"/>
                                      <a:gd name="T3" fmla="*/ 1 h 186"/>
                                      <a:gd name="T4" fmla="*/ 346 w 464"/>
                                      <a:gd name="T5" fmla="*/ 61 h 186"/>
                                      <a:gd name="T6" fmla="*/ 464 w 464"/>
                                      <a:gd name="T7" fmla="*/ 186 h 18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64" h="186">
                                        <a:moveTo>
                                          <a:pt x="0" y="55"/>
                                        </a:moveTo>
                                        <a:cubicBezTo>
                                          <a:pt x="22" y="46"/>
                                          <a:pt x="85" y="0"/>
                                          <a:pt x="143" y="1"/>
                                        </a:cubicBezTo>
                                        <a:cubicBezTo>
                                          <a:pt x="201" y="2"/>
                                          <a:pt x="292" y="30"/>
                                          <a:pt x="346" y="61"/>
                                        </a:cubicBezTo>
                                        <a:cubicBezTo>
                                          <a:pt x="400" y="92"/>
                                          <a:pt x="440" y="160"/>
                                          <a:pt x="464" y="18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4" name="Freeform 8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31" y="5836"/>
                                    <a:ext cx="2772" cy="356"/>
                                  </a:xfrm>
                                  <a:custGeom>
                                    <a:avLst/>
                                    <a:gdLst>
                                      <a:gd name="T0" fmla="*/ 0 w 2772"/>
                                      <a:gd name="T1" fmla="*/ 0 h 356"/>
                                      <a:gd name="T2" fmla="*/ 118 w 2772"/>
                                      <a:gd name="T3" fmla="*/ 74 h 356"/>
                                      <a:gd name="T4" fmla="*/ 451 w 2772"/>
                                      <a:gd name="T5" fmla="*/ 193 h 356"/>
                                      <a:gd name="T6" fmla="*/ 760 w 2772"/>
                                      <a:gd name="T7" fmla="*/ 276 h 356"/>
                                      <a:gd name="T8" fmla="*/ 1225 w 2772"/>
                                      <a:gd name="T9" fmla="*/ 348 h 356"/>
                                      <a:gd name="T10" fmla="*/ 1713 w 2772"/>
                                      <a:gd name="T11" fmla="*/ 324 h 356"/>
                                      <a:gd name="T12" fmla="*/ 2105 w 2772"/>
                                      <a:gd name="T13" fmla="*/ 252 h 356"/>
                                      <a:gd name="T14" fmla="*/ 2438 w 2772"/>
                                      <a:gd name="T15" fmla="*/ 157 h 356"/>
                                      <a:gd name="T16" fmla="*/ 2772 w 2772"/>
                                      <a:gd name="T17" fmla="*/ 26 h 35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772" h="356">
                                        <a:moveTo>
                                          <a:pt x="0" y="0"/>
                                        </a:moveTo>
                                        <a:cubicBezTo>
                                          <a:pt x="19" y="12"/>
                                          <a:pt x="43" y="42"/>
                                          <a:pt x="118" y="74"/>
                                        </a:cubicBezTo>
                                        <a:cubicBezTo>
                                          <a:pt x="193" y="106"/>
                                          <a:pt x="344" y="159"/>
                                          <a:pt x="451" y="193"/>
                                        </a:cubicBezTo>
                                        <a:cubicBezTo>
                                          <a:pt x="558" y="227"/>
                                          <a:pt x="631" y="250"/>
                                          <a:pt x="760" y="276"/>
                                        </a:cubicBezTo>
                                        <a:cubicBezTo>
                                          <a:pt x="889" y="302"/>
                                          <a:pt x="1066" y="340"/>
                                          <a:pt x="1225" y="348"/>
                                        </a:cubicBezTo>
                                        <a:cubicBezTo>
                                          <a:pt x="1384" y="356"/>
                                          <a:pt x="1566" y="340"/>
                                          <a:pt x="1713" y="324"/>
                                        </a:cubicBezTo>
                                        <a:cubicBezTo>
                                          <a:pt x="1860" y="308"/>
                                          <a:pt x="1984" y="280"/>
                                          <a:pt x="2105" y="252"/>
                                        </a:cubicBezTo>
                                        <a:cubicBezTo>
                                          <a:pt x="2226" y="224"/>
                                          <a:pt x="2327" y="195"/>
                                          <a:pt x="2438" y="157"/>
                                        </a:cubicBezTo>
                                        <a:cubicBezTo>
                                          <a:pt x="2549" y="119"/>
                                          <a:pt x="2702" y="53"/>
                                          <a:pt x="2772" y="2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3" name="Freeform 8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58" y="6324"/>
                                    <a:ext cx="2880" cy="264"/>
                                  </a:xfrm>
                                  <a:custGeom>
                                    <a:avLst/>
                                    <a:gdLst>
                                      <a:gd name="T0" fmla="*/ 0 w 2880"/>
                                      <a:gd name="T1" fmla="*/ 264 h 264"/>
                                      <a:gd name="T2" fmla="*/ 500 w 2880"/>
                                      <a:gd name="T3" fmla="*/ 74 h 264"/>
                                      <a:gd name="T4" fmla="*/ 1381 w 2880"/>
                                      <a:gd name="T5" fmla="*/ 2 h 264"/>
                                      <a:gd name="T6" fmla="*/ 2131 w 2880"/>
                                      <a:gd name="T7" fmla="*/ 62 h 264"/>
                                      <a:gd name="T8" fmla="*/ 2702 w 2880"/>
                                      <a:gd name="T9" fmla="*/ 157 h 264"/>
                                      <a:gd name="T10" fmla="*/ 2880 w 2880"/>
                                      <a:gd name="T11" fmla="*/ 228 h 2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880" h="264">
                                        <a:moveTo>
                                          <a:pt x="0" y="264"/>
                                        </a:moveTo>
                                        <a:cubicBezTo>
                                          <a:pt x="83" y="232"/>
                                          <a:pt x="270" y="118"/>
                                          <a:pt x="500" y="74"/>
                                        </a:cubicBezTo>
                                        <a:cubicBezTo>
                                          <a:pt x="730" y="30"/>
                                          <a:pt x="1109" y="4"/>
                                          <a:pt x="1381" y="2"/>
                                        </a:cubicBezTo>
                                        <a:cubicBezTo>
                                          <a:pt x="1653" y="0"/>
                                          <a:pt x="1911" y="36"/>
                                          <a:pt x="2131" y="62"/>
                                        </a:cubicBezTo>
                                        <a:cubicBezTo>
                                          <a:pt x="2351" y="88"/>
                                          <a:pt x="2577" y="129"/>
                                          <a:pt x="2702" y="157"/>
                                        </a:cubicBezTo>
                                        <a:cubicBezTo>
                                          <a:pt x="2827" y="185"/>
                                          <a:pt x="2843" y="213"/>
                                          <a:pt x="2880" y="22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4" name="Freeform 8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21" y="6112"/>
                                    <a:ext cx="571" cy="127"/>
                                  </a:xfrm>
                                  <a:custGeom>
                                    <a:avLst/>
                                    <a:gdLst>
                                      <a:gd name="T0" fmla="*/ 0 w 571"/>
                                      <a:gd name="T1" fmla="*/ 0 h 127"/>
                                      <a:gd name="T2" fmla="*/ 309 w 571"/>
                                      <a:gd name="T3" fmla="*/ 107 h 127"/>
                                      <a:gd name="T4" fmla="*/ 571 w 571"/>
                                      <a:gd name="T5" fmla="*/ 119 h 1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71" h="127">
                                        <a:moveTo>
                                          <a:pt x="0" y="0"/>
                                        </a:moveTo>
                                        <a:cubicBezTo>
                                          <a:pt x="51" y="18"/>
                                          <a:pt x="214" y="87"/>
                                          <a:pt x="309" y="107"/>
                                        </a:cubicBezTo>
                                        <a:cubicBezTo>
                                          <a:pt x="404" y="127"/>
                                          <a:pt x="517" y="117"/>
                                          <a:pt x="571" y="11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7" name="Freeform 8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231" y="6042"/>
                                    <a:ext cx="459" cy="216"/>
                                  </a:xfrm>
                                  <a:custGeom>
                                    <a:avLst/>
                                    <a:gdLst>
                                      <a:gd name="T0" fmla="*/ 459 w 459"/>
                                      <a:gd name="T1" fmla="*/ 0 h 216"/>
                                      <a:gd name="T2" fmla="*/ 262 w 459"/>
                                      <a:gd name="T3" fmla="*/ 145 h 216"/>
                                      <a:gd name="T4" fmla="*/ 0 w 459"/>
                                      <a:gd name="T5" fmla="*/ 216 h 21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59" h="216">
                                        <a:moveTo>
                                          <a:pt x="459" y="0"/>
                                        </a:moveTo>
                                        <a:cubicBezTo>
                                          <a:pt x="428" y="24"/>
                                          <a:pt x="339" y="109"/>
                                          <a:pt x="262" y="145"/>
                                        </a:cubicBezTo>
                                        <a:cubicBezTo>
                                          <a:pt x="185" y="181"/>
                                          <a:pt x="55" y="201"/>
                                          <a:pt x="0" y="216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8" name="Line 8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27" y="5548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9" name="Line 87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531" y="6268"/>
                                    <a:ext cx="1296" cy="5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0" name="Line 8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27" y="6268"/>
                                    <a:ext cx="14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1" name="Line 8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67" y="6268"/>
                                    <a:ext cx="104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2" name="Freeform 87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08" y="6029"/>
                                    <a:ext cx="119" cy="357"/>
                                  </a:xfrm>
                                  <a:custGeom>
                                    <a:avLst/>
                                    <a:gdLst>
                                      <a:gd name="T0" fmla="*/ 72 w 119"/>
                                      <a:gd name="T1" fmla="*/ 0 h 357"/>
                                      <a:gd name="T2" fmla="*/ 107 w 119"/>
                                      <a:gd name="T3" fmla="*/ 178 h 357"/>
                                      <a:gd name="T4" fmla="*/ 0 w 119"/>
                                      <a:gd name="T5" fmla="*/ 357 h 35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9" h="357">
                                        <a:moveTo>
                                          <a:pt x="72" y="0"/>
                                        </a:moveTo>
                                        <a:cubicBezTo>
                                          <a:pt x="78" y="30"/>
                                          <a:pt x="119" y="119"/>
                                          <a:pt x="107" y="178"/>
                                        </a:cubicBezTo>
                                        <a:cubicBezTo>
                                          <a:pt x="95" y="237"/>
                                          <a:pt x="22" y="320"/>
                                          <a:pt x="0" y="35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3" name="Freeform 8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47" y="6100"/>
                                    <a:ext cx="60" cy="237"/>
                                  </a:xfrm>
                                  <a:custGeom>
                                    <a:avLst/>
                                    <a:gdLst>
                                      <a:gd name="T0" fmla="*/ 31 w 60"/>
                                      <a:gd name="T1" fmla="*/ 0 h 237"/>
                                      <a:gd name="T2" fmla="*/ 55 w 60"/>
                                      <a:gd name="T3" fmla="*/ 119 h 237"/>
                                      <a:gd name="T4" fmla="*/ 0 w 60"/>
                                      <a:gd name="T5" fmla="*/ 237 h 23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0" h="237">
                                        <a:moveTo>
                                          <a:pt x="31" y="0"/>
                                        </a:moveTo>
                                        <a:cubicBezTo>
                                          <a:pt x="35" y="20"/>
                                          <a:pt x="60" y="80"/>
                                          <a:pt x="55" y="119"/>
                                        </a:cubicBezTo>
                                        <a:cubicBezTo>
                                          <a:pt x="50" y="158"/>
                                          <a:pt x="11" y="213"/>
                                          <a:pt x="0" y="23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04" name="Freeform 8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91" y="6184"/>
                                    <a:ext cx="40" cy="142"/>
                                  </a:xfrm>
                                  <a:custGeom>
                                    <a:avLst/>
                                    <a:gdLst>
                                      <a:gd name="T0" fmla="*/ 24 w 40"/>
                                      <a:gd name="T1" fmla="*/ 0 h 142"/>
                                      <a:gd name="T2" fmla="*/ 36 w 40"/>
                                      <a:gd name="T3" fmla="*/ 71 h 142"/>
                                      <a:gd name="T4" fmla="*/ 0 w 40"/>
                                      <a:gd name="T5" fmla="*/ 142 h 1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0" h="142">
                                        <a:moveTo>
                                          <a:pt x="24" y="0"/>
                                        </a:moveTo>
                                        <a:cubicBezTo>
                                          <a:pt x="26" y="12"/>
                                          <a:pt x="40" y="47"/>
                                          <a:pt x="36" y="71"/>
                                        </a:cubicBezTo>
                                        <a:cubicBezTo>
                                          <a:pt x="32" y="95"/>
                                          <a:pt x="7" y="127"/>
                                          <a:pt x="0" y="14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7" name="Freeform 8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34" y="6184"/>
                                    <a:ext cx="36" cy="154"/>
                                  </a:xfrm>
                                  <a:custGeom>
                                    <a:avLst/>
                                    <a:gdLst>
                                      <a:gd name="T0" fmla="*/ 36 w 36"/>
                                      <a:gd name="T1" fmla="*/ 0 h 154"/>
                                      <a:gd name="T2" fmla="*/ 0 w 36"/>
                                      <a:gd name="T3" fmla="*/ 71 h 154"/>
                                      <a:gd name="T4" fmla="*/ 36 w 36"/>
                                      <a:gd name="T5" fmla="*/ 154 h 1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" h="154">
                                        <a:moveTo>
                                          <a:pt x="36" y="0"/>
                                        </a:moveTo>
                                        <a:cubicBezTo>
                                          <a:pt x="30" y="12"/>
                                          <a:pt x="0" y="45"/>
                                          <a:pt x="0" y="71"/>
                                        </a:cubicBezTo>
                                        <a:cubicBezTo>
                                          <a:pt x="0" y="97"/>
                                          <a:pt x="29" y="137"/>
                                          <a:pt x="36" y="15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0" name="Freeform 8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30" y="6136"/>
                                    <a:ext cx="25" cy="22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225"/>
                                      <a:gd name="T2" fmla="*/ 1 w 25"/>
                                      <a:gd name="T3" fmla="*/ 119 h 225"/>
                                      <a:gd name="T4" fmla="*/ 21 w 25"/>
                                      <a:gd name="T5" fmla="*/ 225 h 2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225">
                                        <a:moveTo>
                                          <a:pt x="25" y="0"/>
                                        </a:moveTo>
                                        <a:cubicBezTo>
                                          <a:pt x="21" y="20"/>
                                          <a:pt x="2" y="82"/>
                                          <a:pt x="1" y="119"/>
                                        </a:cubicBezTo>
                                        <a:cubicBezTo>
                                          <a:pt x="0" y="156"/>
                                          <a:pt x="17" y="203"/>
                                          <a:pt x="21" y="2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1" name="Freeform 8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23" y="6053"/>
                                    <a:ext cx="76" cy="359"/>
                                  </a:xfrm>
                                  <a:custGeom>
                                    <a:avLst/>
                                    <a:gdLst>
                                      <a:gd name="T0" fmla="*/ 42 w 76"/>
                                      <a:gd name="T1" fmla="*/ 0 h 359"/>
                                      <a:gd name="T2" fmla="*/ 6 w 76"/>
                                      <a:gd name="T3" fmla="*/ 190 h 359"/>
                                      <a:gd name="T4" fmla="*/ 76 w 76"/>
                                      <a:gd name="T5" fmla="*/ 359 h 35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6" h="359">
                                        <a:moveTo>
                                          <a:pt x="42" y="0"/>
                                        </a:moveTo>
                                        <a:cubicBezTo>
                                          <a:pt x="36" y="32"/>
                                          <a:pt x="0" y="130"/>
                                          <a:pt x="6" y="190"/>
                                        </a:cubicBezTo>
                                        <a:cubicBezTo>
                                          <a:pt x="12" y="250"/>
                                          <a:pt x="62" y="324"/>
                                          <a:pt x="76" y="35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2" name="Text Box 8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07" y="6700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4679CF" w14:textId="4BF2D879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54744745" wp14:editId="36573E03">
                                            <wp:extent cx="114300" cy="123825"/>
                                            <wp:effectExtent l="0" t="0" r="0" b="0"/>
                                            <wp:docPr id="475" name="Рисунок 47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5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1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683" name="Text Box 8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35" y="5559"/>
                                    <a:ext cx="253" cy="3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BD0069F" w14:textId="083B4BE3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0BDEF95D" wp14:editId="13A6FCC2">
                                            <wp:extent cx="133350" cy="133350"/>
                                            <wp:effectExtent l="0" t="0" r="0" b="0"/>
                                            <wp:docPr id="476" name="Рисунок 47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6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18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33350" cy="13335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684" name="Text Box 8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26" y="5980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95E28DE" w14:textId="68446B2B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0411095B" wp14:editId="5D6AE0F1">
                                            <wp:extent cx="123825" cy="152400"/>
                                            <wp:effectExtent l="0" t="0" r="0" b="0"/>
                                            <wp:docPr id="477" name="Рисунок 477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7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19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85" name="Text Box 8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56" y="8154"/>
                                  <a:ext cx="4134" cy="7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64343B1" w14:textId="77777777" w:rsidR="003A38A7" w:rsidRPr="00911CE2" w:rsidRDefault="003A38A7" w:rsidP="003A38A7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 w:rsidRPr="00911CE2"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 xml:space="preserve">Рисунок 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10</w:t>
                                    </w:r>
                                    <w:r w:rsidRPr="00911CE2"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.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5</w:t>
                                    </w:r>
                                    <w:r w:rsidRPr="00911CE2"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 xml:space="preserve"> – </w:t>
                                    </w:r>
                                    <w:r w:rsidRPr="00911CE2">
                                      <w:rPr>
                                        <w:bCs/>
                                        <w:sz w:val="28"/>
                                        <w:szCs w:val="28"/>
                                        <w:lang w:val="uk-UA"/>
                                      </w:rPr>
                                      <w:t>Гіперболічний параболоїд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526C4455" id="Group 860" o:spid="_x0000_s1360" style="width:216.3pt;height:110.85pt;mso-position-horizontal-relative:char;mso-position-vertical-relative:line" coordorigin="6456,6642" coordsize="4326,2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">
                      <v:group id="Group 861" o:spid="_x0000_s1361" style="position:absolute;left:6462;top:6642;width:4320;height:1352" coordorigin="994,5548" coordsize="4320,1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Z/YxQAAANw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">
                        <v:shape id="Freeform 862" o:spid="_x0000_s1362" style="position:absolute;left:994;top:5818;width:548;height:294;visibility:visible;mso-wrap-style:square;v-text-anchor:top" coordsize="548,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" path="m548,20c528,20,483,,429,8,375,16,277,42,226,68v-51,26,-69,57,-107,95c81,201,25,267,,294e" filled="f">
                          <v:path arrowok="t" o:connecttype="custom" o:connectlocs="548,20;429,8;226,68;119,163;0,294" o:connectangles="0,0,0,0,0"/>
                        </v:shape>
                        <v:shape id="Freeform 863" o:spid="_x0000_s1363" style="position:absolute;left:1458;top:5838;width:181;height:786;visibility:visible;mso-wrap-style:square;v-text-anchor:top" coordsize="181,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" path="m84,v12,50,97,155,83,286c153,417,35,682,,786e" filled="f">
                          <v:path arrowok="t" o:connecttype="custom" o:connectlocs="84,0;167,286;0,786" o:connectangles="0,0,0"/>
                        </v:shape>
                        <v:shape id="Freeform 864" o:spid="_x0000_s1364" style="position:absolute;left:4189;top:5901;width:161;height:651;visibility:visible;mso-wrap-style:square;v-text-anchor:top" coordsize="161,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" path="m55,c49,51,,198,18,306,36,414,131,579,161,651e" filled="f">
                          <v:path arrowok="t" o:connecttype="custom" o:connectlocs="55,0;18,306;161,651" o:connectangles="0,0,0"/>
                        </v:shape>
                        <v:shape id="Freeform 865" o:spid="_x0000_s1365" style="position:absolute;left:4243;top:5843;width:464;height:186;visibility:visible;mso-wrap-style:square;v-text-anchor:top" coordsize="464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" path="m,55c22,46,85,,143,1v58,1,149,29,203,60c400,92,440,160,464,186e" filled="f">
                          <v:path arrowok="t" o:connecttype="custom" o:connectlocs="0,55;143,1;346,61;464,186" o:connectangles="0,0,0,0"/>
                        </v:shape>
                        <v:shape id="Freeform 866" o:spid="_x0000_s1366" style="position:absolute;left:1531;top:5836;width:2772;height:356;visibility:visible;mso-wrap-style:square;v-text-anchor:top" coordsize="2772,3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" path="m,c19,12,43,42,118,74v75,32,226,85,333,119c558,227,631,250,760,276v129,26,306,64,465,72c1384,356,1566,340,1713,324v147,-16,271,-44,392,-72c2226,224,2327,195,2438,157,2549,119,2702,53,2772,26e" filled="f">
                          <v:path arrowok="t" o:connecttype="custom" o:connectlocs="0,0;118,74;451,193;760,276;1225,348;1713,324;2105,252;2438,157;2772,26" o:connectangles="0,0,0,0,0,0,0,0,0"/>
                        </v:shape>
                        <v:shape id="Freeform 867" o:spid="_x0000_s1367" style="position:absolute;left:1458;top:6324;width:2880;height:264;visibility:visible;mso-wrap-style:square;v-text-anchor:top" coordsize="2880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" path="m,264c83,232,270,118,500,74,730,30,1109,4,1381,2v272,-2,530,34,750,60c2351,88,2577,129,2702,157v125,28,141,56,178,71e" filled="f">
                          <v:path arrowok="t" o:connecttype="custom" o:connectlocs="0,264;500,74;1381,2;2131,62;2702,157;2880,228" o:connectangles="0,0,0,0,0,0"/>
                        </v:shape>
                        <v:shape id="Freeform 868" o:spid="_x0000_s1368" style="position:absolute;left:1021;top:6112;width:571;height:127;visibility:visible;mso-wrap-style:square;v-text-anchor:top" coordsize="571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" path="m,c51,18,214,87,309,107v95,20,208,10,262,12e" filled="f">
                          <v:path arrowok="t" o:connecttype="custom" o:connectlocs="0,0;309,107;571,119" o:connectangles="0,0,0"/>
                        </v:shape>
                        <v:shape id="Freeform 869" o:spid="_x0000_s1369" style="position:absolute;left:4231;top:6042;width:459;height:216;visibility:visible;mso-wrap-style:square;v-text-anchor:top" coordsize="459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" path="m459,c428,24,339,109,262,145,185,181,55,201,,216e" filled="f">
                          <v:path arrowok="t" o:connecttype="custom" o:connectlocs="459,0;262,145;0,216" o:connectangles="0,0,0"/>
                        </v:shape>
                        <v:line id="Line 870" o:spid="_x0000_s1370" style="position:absolute;visibility:visible;mso-wrap-style:square" from="2827,5548" to="2827,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"/>
                        <v:line id="Line 871" o:spid="_x0000_s1371" style="position:absolute;flip:x;visibility:visible;mso-wrap-style:square" from="1531,6268" to="2827,6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"/>
                        <v:line id="Line 872" o:spid="_x0000_s1372" style="position:absolute;visibility:visible;mso-wrap-style:square" from="2827,6268" to="4267,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">
                          <v:stroke dashstyle="dash"/>
                        </v:line>
                        <v:line id="Line 873" o:spid="_x0000_s1373" style="position:absolute;visibility:visible;mso-wrap-style:square" from="4267,6268" to="5314,6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2ggxgAAANw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JkAr9n4hGQ8x8AAAD//wMAUEsBAi0AFAAGAAgAAAAhANvh9svuAAAAhQEAABMAAAAAAAAA&#10;AAAAAAAAAAAAAFtDb250ZW50X1R5cGVzXS54bWxQSwECLQAUAAYACAAAACEAWvQsW78AAAAVAQAA&#10;CwAAAAAAAAAAAAAAAAAfAQAAX3JlbHMvLnJlbHNQSwECLQAUAAYACAAAACEAOR9oIMYAAADcAAAA&#10;DwAAAAAAAAAAAAAAAAAHAgAAZHJzL2Rvd25yZXYueG1sUEsFBgAAAAADAAMAtwAAAPoCAAAAAA==&#10;"/>
                        <v:shape id="Freeform 874" o:spid="_x0000_s1374" style="position:absolute;left:1708;top:6029;width:119;height:357;visibility:visible;mso-wrap-style:square;v-text-anchor:top" coordsize="119,3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" path="m72,v6,30,47,119,35,178c95,237,22,320,,357e" filled="f">
                          <v:path arrowok="t" o:connecttype="custom" o:connectlocs="72,0;107,178;0,357" o:connectangles="0,0,0"/>
                        </v:shape>
                        <v:shape id="Freeform 875" o:spid="_x0000_s1375" style="position:absolute;left:2047;top:6100;width:60;height:237;visibility:visible;mso-wrap-style:square;v-text-anchor:top" coordsize="60,2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" path="m31,v4,20,29,80,24,119c50,158,11,213,,237e" filled="f">
                          <v:path arrowok="t" o:connecttype="custom" o:connectlocs="31,0;55,119;0,237" o:connectangles="0,0,0"/>
                        </v:shape>
                        <v:shape id="Freeform 876" o:spid="_x0000_s1376" style="position:absolute;left:2291;top:6184;width:40;height:142;visibility:visible;mso-wrap-style:square;v-text-anchor:top" coordsize="40,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" path="m24,v2,12,16,47,12,71c32,95,7,127,,142e" filled="f">
                          <v:path arrowok="t" o:connecttype="custom" o:connectlocs="24,0;36,71;0,142" o:connectangles="0,0,0"/>
                        </v:shape>
                        <v:shape id="Freeform 877" o:spid="_x0000_s1377" style="position:absolute;left:3434;top:6184;width:36;height:154;visibility:visible;mso-wrap-style:square;v-text-anchor:top" coordsize="36,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" path="m36,c30,12,,45,,71v,26,29,66,36,83e" filled="f">
                          <v:path arrowok="t" o:connecttype="custom" o:connectlocs="36,0;0,71;36,154" o:connectangles="0,0,0"/>
                        </v:shape>
                        <v:shape id="Freeform 878" o:spid="_x0000_s1378" style="position:absolute;left:3730;top:6136;width:25;height:225;visibility:visible;mso-wrap-style:square;v-text-anchor:top" coordsize="25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" path="m25,c21,20,2,82,1,119,,156,17,203,21,225e" filled="f">
                          <v:path arrowok="t" o:connecttype="custom" o:connectlocs="25,0;1,119;21,225" o:connectangles="0,0,0"/>
                        </v:shape>
                        <v:shape id="Freeform 879" o:spid="_x0000_s1379" style="position:absolute;left:4023;top:6053;width:76;height:359;visibility:visible;mso-wrap-style:square;v-text-anchor:top" coordsize="76,3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" path="m42,c36,32,,130,6,190v6,60,56,134,70,169e" filled="f">
                          <v:path arrowok="t" o:connecttype="custom" o:connectlocs="42,0;6,190;76,359" o:connectangles="0,0,0"/>
                        </v:shape>
                        <v:shape id="Text Box 880" o:spid="_x0000_s1380" type="#_x0000_t202" style="position:absolute;left:1907;top:6700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" filled="f" stroked="f">
                          <v:textbox inset="0,0,0,0">
                            <w:txbxContent>
                              <w:p w14:paraId="5D4679CF" w14:textId="4BF2D879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54744745" wp14:editId="36573E03">
                                      <wp:extent cx="114300" cy="123825"/>
                                      <wp:effectExtent l="0" t="0" r="0" b="0"/>
                                      <wp:docPr id="475" name="Рисунок 47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81" o:spid="_x0000_s1381" type="#_x0000_t202" style="position:absolute;left:2835;top:5559;width:253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" filled="f" stroked="f">
                          <v:textbox inset="0,0,0,0">
                            <w:txbxContent>
                              <w:p w14:paraId="0BD0069F" w14:textId="083B4BE3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0BDEF95D" wp14:editId="13A6FCC2">
                                      <wp:extent cx="133350" cy="133350"/>
                                      <wp:effectExtent l="0" t="0" r="0" b="0"/>
                                      <wp:docPr id="476" name="Рисунок 47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3350" cy="13335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82" o:spid="_x0000_s1382" type="#_x0000_t202" style="position:absolute;left:5026;top:5980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" filled="f" stroked="f">
                          <v:textbox inset="0,0,0,0">
                            <w:txbxContent>
                              <w:p w14:paraId="395E28DE" w14:textId="68446B2B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0411095B" wp14:editId="5D6AE0F1">
                                      <wp:extent cx="123825" cy="152400"/>
                                      <wp:effectExtent l="0" t="0" r="0" b="0"/>
                                      <wp:docPr id="477" name="Рисунок 47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</v:group>
                      <v:shape id="Text Box 883" o:spid="_x0000_s1383" type="#_x0000_t202" style="position:absolute;left:6456;top:8154;width:413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" filled="f" stroked="f">
                        <v:textbox inset="0,0,0,0">
                          <w:txbxContent>
                            <w:p w14:paraId="364343B1" w14:textId="77777777" w:rsidR="003A38A7" w:rsidRPr="00911CE2" w:rsidRDefault="003A38A7" w:rsidP="003A38A7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 w:rsidRPr="00911CE2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Рисунок 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10</w:t>
                              </w:r>
                              <w:r w:rsidRPr="00911CE2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.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5</w:t>
                              </w:r>
                              <w:r w:rsidRPr="00911CE2"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 xml:space="preserve"> – </w:t>
                              </w:r>
                              <w:r w:rsidRPr="00911CE2">
                                <w:rPr>
                                  <w:bCs/>
                                  <w:sz w:val="28"/>
                                  <w:szCs w:val="28"/>
                                  <w:lang w:val="uk-UA"/>
                                </w:rPr>
                                <w:t>Гіперболічний параболоїд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927" w:type="dxa"/>
            <w:shd w:val="clear" w:color="auto" w:fill="auto"/>
          </w:tcPr>
          <w:p w14:paraId="3B68645F" w14:textId="116DFCD4" w:rsidR="003A38A7" w:rsidRPr="00C94038" w:rsidRDefault="00426617" w:rsidP="00345C20">
            <w:pPr>
              <w:pStyle w:val="a6"/>
              <w:widowControl w:val="0"/>
              <w:jc w:val="center"/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bCs/>
                <w:i/>
                <w:noProof/>
                <w:color w:val="000000"/>
                <w:sz w:val="28"/>
                <w:szCs w:val="28"/>
                <w:lang w:val="ru-RU" w:eastAsia="ru-RU"/>
              </w:rPr>
              <mc:AlternateContent>
                <mc:Choice Requires="wpg">
                  <w:drawing>
                    <wp:inline distT="0" distB="0" distL="0" distR="0" wp14:anchorId="1E8653A3" wp14:editId="4A8CAA4C">
                      <wp:extent cx="1668780" cy="1631950"/>
                      <wp:effectExtent l="4445" t="3810" r="3175" b="2540"/>
                      <wp:docPr id="2635" name="Group 8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68780" cy="1631950"/>
                                <a:chOff x="3894" y="10822"/>
                                <a:chExt cx="2628" cy="2570"/>
                              </a:xfrm>
                            </wpg:grpSpPr>
                            <wpg:grpSp>
                              <wpg:cNvPr id="2636" name="Group 88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96" y="10822"/>
                                  <a:ext cx="2375" cy="2016"/>
                                  <a:chOff x="8313" y="10407"/>
                                  <a:chExt cx="2375" cy="2016"/>
                                </a:xfrm>
                              </wpg:grpSpPr>
                              <wps:wsp>
                                <wps:cNvPr id="2637" name="Freeform 886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9446" y="11543"/>
                                    <a:ext cx="1174" cy="5"/>
                                  </a:xfrm>
                                  <a:custGeom>
                                    <a:avLst/>
                                    <a:gdLst>
                                      <a:gd name="T0" fmla="*/ 0 w 1880"/>
                                      <a:gd name="T1" fmla="*/ 0 h 1"/>
                                      <a:gd name="T2" fmla="*/ 1880 w 1880"/>
                                      <a:gd name="T3" fmla="*/ 0 h 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880" h="1">
                                        <a:moveTo>
                                          <a:pt x="0" y="0"/>
                                        </a:moveTo>
                                        <a:lnTo>
                                          <a:pt x="188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0" name="Oval 8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5" y="10695"/>
                                    <a:ext cx="1008" cy="43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1" name="Oval 8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25" y="11991"/>
                                    <a:ext cx="1008" cy="43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2" name="Freeform 8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30" y="10895"/>
                                    <a:ext cx="1" cy="1285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1285"/>
                                      <a:gd name="T2" fmla="*/ 0 w 1"/>
                                      <a:gd name="T3" fmla="*/ 1285 h 128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1285">
                                        <a:moveTo>
                                          <a:pt x="0" y="0"/>
                                        </a:moveTo>
                                        <a:lnTo>
                                          <a:pt x="0" y="128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3" name="Freeform 8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29" y="10419"/>
                                    <a:ext cx="1" cy="712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712 h 712"/>
                                      <a:gd name="T2" fmla="*/ 1 w 1"/>
                                      <a:gd name="T3" fmla="*/ 0 h 71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712">
                                        <a:moveTo>
                                          <a:pt x="0" y="712"/>
                                        </a:moveTo>
                                        <a:lnTo>
                                          <a:pt x="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4" name="Freeform 89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49" y="11549"/>
                                    <a:ext cx="1090" cy="586"/>
                                  </a:xfrm>
                                  <a:custGeom>
                                    <a:avLst/>
                                    <a:gdLst>
                                      <a:gd name="T0" fmla="*/ 1090 w 1090"/>
                                      <a:gd name="T1" fmla="*/ 0 h 586"/>
                                      <a:gd name="T2" fmla="*/ 0 w 1090"/>
                                      <a:gd name="T3" fmla="*/ 586 h 58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90" h="586">
                                        <a:moveTo>
                                          <a:pt x="1090" y="0"/>
                                        </a:moveTo>
                                        <a:lnTo>
                                          <a:pt x="0" y="58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5" name="Oval 8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416" y="10889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6" name="Oval 89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416" y="12135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7" name="Text Box 89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488" y="11325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F48C460" w14:textId="17B50492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1CA08DC0" wp14:editId="6FC946FB">
                                            <wp:extent cx="123825" cy="152400"/>
                                            <wp:effectExtent l="0" t="0" r="0" b="0"/>
                                            <wp:docPr id="478" name="Рисунок 478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8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23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08" name="Text Box 8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449" y="10407"/>
                                    <a:ext cx="241" cy="3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ABD21A" w14:textId="40FD3AE1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566AC03C" wp14:editId="34D3EB78">
                                            <wp:extent cx="114300" cy="114300"/>
                                            <wp:effectExtent l="0" t="0" r="0" b="0"/>
                                            <wp:docPr id="479" name="Рисунок 479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79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24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143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09" name="Text Box 8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01" y="10800"/>
                                    <a:ext cx="18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5E4EE1" w14:textId="445F982E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585DB48F" wp14:editId="7857337F">
                                            <wp:extent cx="114300" cy="161925"/>
                                            <wp:effectExtent l="0" t="0" r="0" b="0"/>
                                            <wp:docPr id="480" name="Рисунок 48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80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25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10" name="Text Box 8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13" y="11791"/>
                                    <a:ext cx="180" cy="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207478" w14:textId="2A731ECA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1DE4A7F8" wp14:editId="78B3F2B6">
                                            <wp:extent cx="114300" cy="123825"/>
                                            <wp:effectExtent l="0" t="0" r="0" b="0"/>
                                            <wp:docPr id="481" name="Рисунок 48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8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26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11" name="Text Box 8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01" y="12091"/>
                                    <a:ext cx="300" cy="2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BB6A7E4" w14:textId="79EF682A" w:rsidR="003A38A7" w:rsidRDefault="00426617" w:rsidP="003A38A7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680C9CA6" wp14:editId="4B68436C">
                                            <wp:extent cx="190500" cy="161925"/>
                                            <wp:effectExtent l="0" t="0" r="0" b="0"/>
                                            <wp:docPr id="482" name="Рисунок 48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8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27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90500" cy="1619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12" name="Oval 8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321" y="11963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3" name="Oval 9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561" y="1199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4" name="Oval 9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033" y="1199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5" name="Freeform 9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18" y="10931"/>
                                    <a:ext cx="1023" cy="1249"/>
                                  </a:xfrm>
                                  <a:custGeom>
                                    <a:avLst/>
                                    <a:gdLst>
                                      <a:gd name="T0" fmla="*/ 1023 w 1023"/>
                                      <a:gd name="T1" fmla="*/ 0 h 1249"/>
                                      <a:gd name="T2" fmla="*/ 0 w 1023"/>
                                      <a:gd name="T3" fmla="*/ 1249 h 12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23" h="1249">
                                        <a:moveTo>
                                          <a:pt x="1023" y="0"/>
                                        </a:moveTo>
                                        <a:lnTo>
                                          <a:pt x="0" y="124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5" name="Oval 9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753" y="11991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6" name="Freeform 9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54" y="10990"/>
                                    <a:ext cx="964" cy="1155"/>
                                  </a:xfrm>
                                  <a:custGeom>
                                    <a:avLst/>
                                    <a:gdLst>
                                      <a:gd name="T0" fmla="*/ 0 w 964"/>
                                      <a:gd name="T1" fmla="*/ 0 h 1155"/>
                                      <a:gd name="T2" fmla="*/ 964 w 964"/>
                                      <a:gd name="T3" fmla="*/ 1155 h 11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964" h="1155">
                                        <a:moveTo>
                                          <a:pt x="0" y="0"/>
                                        </a:moveTo>
                                        <a:lnTo>
                                          <a:pt x="964" y="115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07" name="Text Box 9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4" y="12960"/>
                                  <a:ext cx="262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AB222DB" w14:textId="77777777" w:rsidR="003A38A7" w:rsidRPr="00F6280B" w:rsidRDefault="003A38A7" w:rsidP="003A38A7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Рисунок 10.6 – Кону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1E8653A3" id="Group 884" o:spid="_x0000_s1384" style="width:131.4pt;height:128.5pt;mso-position-horizontal-relative:char;mso-position-vertical-relative:line" coordorigin="3894,10822" coordsize="2628,2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">
                      <v:group id="Group 885" o:spid="_x0000_s1385" style="position:absolute;left:3996;top:10822;width:2375;height:2016" coordorigin="8313,10407" coordsize="2375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">
                        <v:shape id="Freeform 886" o:spid="_x0000_s1386" style="position:absolute;left:9446;top:11543;width:1174;height:5;flip:y;visibility:visible;mso-wrap-style:square;v-text-anchor:top" coordsize="188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" path="m,l1880,e" filled="f">
                          <v:path arrowok="t" o:connecttype="custom" o:connectlocs="0,0;1174,0" o:connectangles="0,0"/>
                        </v:shape>
                        <v:oval id="Oval 887" o:spid="_x0000_s1387" style="position:absolute;left:8925;top:10695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" filled="f"/>
                        <v:oval id="Oval 888" o:spid="_x0000_s1388" style="position:absolute;left:8925;top:11991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" filled="f"/>
                        <v:shape id="Freeform 889" o:spid="_x0000_s1389" style="position:absolute;left:9430;top:10895;width:1;height:1285;visibility:visible;mso-wrap-style:square;v-text-anchor:top" coordsize="1,1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" path="m,l,1285e" filled="f">
                          <v:stroke dashstyle="dash"/>
                          <v:path arrowok="t" o:connecttype="custom" o:connectlocs="0,0;0,1285" o:connectangles="0,0"/>
                        </v:shape>
                        <v:shape id="Freeform 890" o:spid="_x0000_s1390" style="position:absolute;left:9429;top:10419;width:1;height:712;visibility:visible;mso-wrap-style:square;v-text-anchor:top" coordsize="1,7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" path="m,712l1,e" filled="f">
                          <v:path arrowok="t" o:connecttype="custom" o:connectlocs="0,712;1,0" o:connectangles="0,0"/>
                        </v:shape>
                        <v:shape id="Freeform 891" o:spid="_x0000_s1391" style="position:absolute;left:8349;top:11549;width:1090;height:586;visibility:visible;mso-wrap-style:square;v-text-anchor:top" coordsize="1090,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" path="m1090,l,586e" filled="f">
                          <v:path arrowok="t" o:connecttype="custom" o:connectlocs="1090,0;0,586" o:connectangles="0,0"/>
                        </v:shape>
                        <v:oval id="Oval 892" o:spid="_x0000_s1392" style="position:absolute;left:9416;top:10889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" fillcolor="black"/>
                        <v:oval id="Oval 893" o:spid="_x0000_s1393" style="position:absolute;left:9416;top:12135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" fillcolor="black"/>
                        <v:shape id="Text Box 894" o:spid="_x0000_s1394" type="#_x0000_t202" style="position:absolute;left:10488;top:11325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WofxQAAANwAAAAPAAAAZHJzL2Rvd25yZXYueG1sRI9BawIx&#10;FITvBf9DeIXealIp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CDWWofxQAAANwAAAAP&#10;AAAAAAAAAAAAAAAAAAcCAABkcnMvZG93bnJldi54bWxQSwUGAAAAAAMAAwC3AAAA+QIAAAAA&#10;" filled="f" stroked="f">
                          <v:textbox inset="0,0,0,0">
                            <w:txbxContent>
                              <w:p w14:paraId="0F48C460" w14:textId="17B50492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1CA08DC0" wp14:editId="6FC946FB">
                                      <wp:extent cx="123825" cy="152400"/>
                                      <wp:effectExtent l="0" t="0" r="0" b="0"/>
                                      <wp:docPr id="478" name="Рисунок 47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95" o:spid="_x0000_s1395" type="#_x0000_t202" style="position:absolute;left:9449;top:10407;width:241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" filled="f" stroked="f">
                          <v:textbox inset="0,0,0,0">
                            <w:txbxContent>
                              <w:p w14:paraId="70ABD21A" w14:textId="40FD3AE1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566AC03C" wp14:editId="34D3EB78">
                                      <wp:extent cx="114300" cy="114300"/>
                                      <wp:effectExtent l="0" t="0" r="0" b="0"/>
                                      <wp:docPr id="479" name="Рисунок 47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7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2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96" o:spid="_x0000_s1396" type="#_x0000_t202" style="position:absolute;left:9501;top:10800;width:18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" filled="f" stroked="f">
                          <v:textbox inset="0,0,0,0">
                            <w:txbxContent>
                              <w:p w14:paraId="705E4EE1" w14:textId="445F982E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585DB48F" wp14:editId="7857337F">
                                      <wp:extent cx="114300" cy="161925"/>
                                      <wp:effectExtent l="0" t="0" r="0" b="0"/>
                                      <wp:docPr id="480" name="Рисунок 48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3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97" o:spid="_x0000_s1397" type="#_x0000_t202" style="position:absolute;left:8313;top:11791;width:180;height: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" filled="f" stroked="f">
                          <v:textbox inset="0,0,0,0">
                            <w:txbxContent>
                              <w:p w14:paraId="72207478" w14:textId="2A731ECA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1DE4A7F8" wp14:editId="78B3F2B6">
                                      <wp:extent cx="114300" cy="123825"/>
                                      <wp:effectExtent l="0" t="0" r="0" b="0"/>
                                      <wp:docPr id="481" name="Рисунок 48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3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898" o:spid="_x0000_s1398" type="#_x0000_t202" style="position:absolute;left:9501;top:12091;width:30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" filled="f" stroked="f">
                          <v:textbox inset="0,0,0,0">
                            <w:txbxContent>
                              <w:p w14:paraId="2BB6A7E4" w14:textId="79EF682A" w:rsidR="003A38A7" w:rsidRDefault="00426617" w:rsidP="003A38A7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680C9CA6" wp14:editId="4B68436C">
                                      <wp:extent cx="190500" cy="161925"/>
                                      <wp:effectExtent l="0" t="0" r="0" b="0"/>
                                      <wp:docPr id="482" name="Рисунок 48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8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3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9050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oval id="Oval 899" o:spid="_x0000_s1399" style="position:absolute;left:9321;top:11963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" strokecolor="white"/>
                        <v:oval id="Oval 900" o:spid="_x0000_s1400" style="position:absolute;left:9561;top:1199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" strokecolor="white"/>
                        <v:oval id="Oval 901" o:spid="_x0000_s1401" style="position:absolute;left:9033;top:1199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" strokecolor="white"/>
                        <v:shape id="Freeform 902" o:spid="_x0000_s1402" style="position:absolute;left:8918;top:10931;width:1023;height:1249;visibility:visible;mso-wrap-style:square;v-text-anchor:top" coordsize="1023,1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" path="m1023,l,1249e" filled="f">
                          <v:path arrowok="t" o:connecttype="custom" o:connectlocs="1023,0;0,1249" o:connectangles="0,0"/>
                        </v:shape>
                        <v:oval id="Oval 903" o:spid="_x0000_s1403" style="position:absolute;left:9753;top:11991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" strokecolor="white"/>
                        <v:shape id="Freeform 904" o:spid="_x0000_s1404" style="position:absolute;left:8954;top:10990;width:964;height:1155;visibility:visible;mso-wrap-style:square;v-text-anchor:top" coordsize="964,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" path="m,l964,1155e" filled="f">
                          <v:path arrowok="t" o:connecttype="custom" o:connectlocs="0,0;964,1155" o:connectangles="0,0"/>
                        </v:shape>
                      </v:group>
                      <v:shape id="Text Box 905" o:spid="_x0000_s1405" type="#_x0000_t202" style="position:absolute;left:3894;top:12960;width:262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" filled="f" stroked="f">
                        <v:textbox inset="0,0,0,0">
                          <w:txbxContent>
                            <w:p w14:paraId="3AB222DB" w14:textId="77777777" w:rsidR="003A38A7" w:rsidRPr="00F6280B" w:rsidRDefault="003A38A7" w:rsidP="003A38A7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Рисунок 10.6 – Конус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483CDBB1" w14:textId="77777777" w:rsidR="003A38A7" w:rsidRPr="00C94038" w:rsidRDefault="003A38A7" w:rsidP="00A27BC8">
      <w:pPr>
        <w:pStyle w:val="a6"/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207"/>
        <w:gridCol w:w="3216"/>
        <w:gridCol w:w="3215"/>
      </w:tblGrid>
      <w:tr w:rsidR="00A27BC8" w:rsidRPr="00C94038" w14:paraId="39A5F4AB" w14:textId="77777777" w:rsidTr="009C0759">
        <w:trPr>
          <w:trHeight w:val="3410"/>
        </w:trPr>
        <w:tc>
          <w:tcPr>
            <w:tcW w:w="3264" w:type="dxa"/>
          </w:tcPr>
          <w:p w14:paraId="61C4EE2A" w14:textId="28DBEA13" w:rsidR="00A27BC8" w:rsidRPr="00C94038" w:rsidRDefault="00426617" w:rsidP="009C0759">
            <w:pPr>
              <w:pStyle w:val="a6"/>
              <w:widowControl w:val="0"/>
              <w:jc w:val="center"/>
              <w:rPr>
                <w:i/>
                <w:iCs/>
                <w:noProof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szCs w:val="20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22435721" wp14:editId="5CD9C15D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762635</wp:posOffset>
                      </wp:positionV>
                      <wp:extent cx="1318895" cy="1283335"/>
                      <wp:effectExtent l="0" t="0" r="0" b="0"/>
                      <wp:wrapNone/>
                      <wp:docPr id="2419" name="Group 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18895" cy="1283335"/>
                                <a:chOff x="1920" y="2335"/>
                                <a:chExt cx="2077" cy="2021"/>
                              </a:xfrm>
                            </wpg:grpSpPr>
                            <wps:wsp>
                              <wps:cNvPr id="2420" name="Oval 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08" y="3199"/>
                                  <a:ext cx="864" cy="28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1" name="Oval 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08" y="3919"/>
                                  <a:ext cx="864" cy="28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2" name="Freeform 5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64" y="3343"/>
                                  <a:ext cx="728" cy="1"/>
                                </a:xfrm>
                                <a:custGeom>
                                  <a:avLst/>
                                  <a:gdLst>
                                    <a:gd name="T0" fmla="*/ 0 w 728"/>
                                    <a:gd name="T1" fmla="*/ 0 h 1"/>
                                    <a:gd name="T2" fmla="*/ 728 w 728"/>
                                    <a:gd name="T3" fmla="*/ 1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728" h="1">
                                      <a:moveTo>
                                        <a:pt x="0" y="0"/>
                                      </a:moveTo>
                                      <a:lnTo>
                                        <a:pt x="728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3" name="Freeform 5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04" y="3466"/>
                                  <a:ext cx="417" cy="249"/>
                                </a:xfrm>
                                <a:custGeom>
                                  <a:avLst/>
                                  <a:gdLst>
                                    <a:gd name="T0" fmla="*/ 417 w 417"/>
                                    <a:gd name="T1" fmla="*/ 0 h 249"/>
                                    <a:gd name="T2" fmla="*/ 0 w 417"/>
                                    <a:gd name="T3" fmla="*/ 249 h 2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17" h="249">
                                      <a:moveTo>
                                        <a:pt x="417" y="0"/>
                                      </a:moveTo>
                                      <a:lnTo>
                                        <a:pt x="0" y="24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Freeform 5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21" y="3347"/>
                                  <a:ext cx="226" cy="119"/>
                                </a:xfrm>
                                <a:custGeom>
                                  <a:avLst/>
                                  <a:gdLst>
                                    <a:gd name="T0" fmla="*/ 226 w 226"/>
                                    <a:gd name="T1" fmla="*/ 0 h 119"/>
                                    <a:gd name="T2" fmla="*/ 0 w 226"/>
                                    <a:gd name="T3" fmla="*/ 119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26" h="119">
                                      <a:moveTo>
                                        <a:pt x="226" y="0"/>
                                      </a:moveTo>
                                      <a:lnTo>
                                        <a:pt x="0" y="11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7" name="Line 5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72" y="2767"/>
                                  <a:ext cx="0" cy="12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5" name="Line 5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08" y="2767"/>
                                  <a:ext cx="0" cy="12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6" name="Freeform 5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08" y="3343"/>
                                  <a:ext cx="856" cy="1"/>
                                </a:xfrm>
                                <a:custGeom>
                                  <a:avLst/>
                                  <a:gdLst>
                                    <a:gd name="T0" fmla="*/ 856 w 856"/>
                                    <a:gd name="T1" fmla="*/ 0 h 1"/>
                                    <a:gd name="T2" fmla="*/ 0 w 856"/>
                                    <a:gd name="T3" fmla="*/ 1 h 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856" h="1">
                                      <a:moveTo>
                                        <a:pt x="856" y="0"/>
                                      </a:moveTo>
                                      <a:lnTo>
                                        <a:pt x="0" y="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7" name="Oval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0" y="2739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8" name="Oval 5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0" y="4035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9" name="Oval 5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52" y="319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0" name="Oval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96" y="319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1" name="Oval 5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27" y="319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2" name="Oval 5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71" y="319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23" name="Oval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9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Oval 5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27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Oval 5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28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3" y="3941"/>
                                  <a:ext cx="312" cy="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576F4FC" w14:textId="3D1C38E9" w:rsidR="004204E5" w:rsidRDefault="00426617" w:rsidP="00A27BC8">
                                    <w:pPr>
                                      <w:jc w:val="center"/>
                                    </w:pPr>
                                    <w:r w:rsidRPr="00CE2784">
                                      <w:rPr>
                                        <w:noProof/>
                                        <w:position w:val="-6"/>
                                      </w:rPr>
                                      <w:drawing>
                                        <wp:inline distT="0" distB="0" distL="0" distR="0" wp14:anchorId="46E2780D" wp14:editId="302957DB">
                                          <wp:extent cx="228600" cy="200025"/>
                                          <wp:effectExtent l="0" t="0" r="0" b="0"/>
                                          <wp:docPr id="483" name="Рисунок 483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3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33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28600" cy="20002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4" name="Text Box 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0" y="3431"/>
                                  <a:ext cx="209" cy="3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40F15E9" w14:textId="51A6F0F3" w:rsidR="004204E5" w:rsidRPr="00CE2784" w:rsidRDefault="00426617" w:rsidP="00A27BC8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CE2784">
                                      <w:rPr>
                                        <w:noProof/>
                                        <w:position w:val="-6"/>
                                        <w:sz w:val="28"/>
                                        <w:szCs w:val="28"/>
                                      </w:rPr>
                                      <w:drawing>
                                        <wp:inline distT="0" distB="0" distL="0" distR="0" wp14:anchorId="79246C34" wp14:editId="2839EF88">
                                          <wp:extent cx="133350" cy="152400"/>
                                          <wp:effectExtent l="0" t="0" r="0" b="0"/>
                                          <wp:docPr id="484" name="Рисунок 484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01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33350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25" name="Text Box 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3" y="3049"/>
                                  <a:ext cx="278" cy="3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F6E7D47" w14:textId="77777777" w:rsidR="004204E5" w:rsidRPr="00CE2784" w:rsidRDefault="004204E5" w:rsidP="00A27BC8">
                                    <w:pPr>
                                      <w:jc w:val="center"/>
                                      <w:rPr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</w:pPr>
                                    <w:r w:rsidRPr="00CE2784">
                                      <w:rPr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  <w:t>у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6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0" y="2623"/>
                                  <a:ext cx="391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35C29E4E" w14:textId="6FC3E72A" w:rsidR="004204E5" w:rsidRDefault="00426617" w:rsidP="00A27BC8">
                                    <w:pPr>
                                      <w:jc w:val="center"/>
                                    </w:pPr>
                                    <w:r w:rsidRPr="001659C6">
                                      <w:rPr>
                                        <w:noProof/>
                                        <w:position w:val="-6"/>
                                      </w:rPr>
                                      <w:drawing>
                                        <wp:inline distT="0" distB="0" distL="0" distR="0" wp14:anchorId="0557ECCC" wp14:editId="7A141704">
                                          <wp:extent cx="247650" cy="200025"/>
                                          <wp:effectExtent l="0" t="0" r="0" b="0"/>
                                          <wp:docPr id="485" name="Рисунок 485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5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34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47650" cy="20002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27" name="Text Box 5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44" y="2335"/>
                                  <a:ext cx="215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B83BBD3" w14:textId="258FD1FD" w:rsidR="004204E5" w:rsidRDefault="00426617" w:rsidP="00A27BC8">
                                    <w:pPr>
                                      <w:jc w:val="center"/>
                                    </w:pPr>
                                    <w:r w:rsidRPr="00CE2784">
                                      <w:rPr>
                                        <w:noProof/>
                                        <w:position w:val="-4"/>
                                      </w:rPr>
                                      <w:drawing>
                                        <wp:inline distT="0" distB="0" distL="0" distR="0" wp14:anchorId="192402C9" wp14:editId="0828F01A">
                                          <wp:extent cx="133350" cy="133350"/>
                                          <wp:effectExtent l="0" t="0" r="0" b="0"/>
                                          <wp:docPr id="486" name="Рисунок 486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6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29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33350" cy="1333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28" name="Text Box 5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16" y="2479"/>
                                  <a:ext cx="720" cy="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29" name="Oval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08" y="2623"/>
                                  <a:ext cx="864" cy="28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0" name="Freeform 5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4" y="2490"/>
                                  <a:ext cx="3" cy="423"/>
                                </a:xfrm>
                                <a:custGeom>
                                  <a:avLst/>
                                  <a:gdLst>
                                    <a:gd name="T0" fmla="*/ 0 w 3"/>
                                    <a:gd name="T1" fmla="*/ 423 h 423"/>
                                    <a:gd name="T2" fmla="*/ 3 w 3"/>
                                    <a:gd name="T3" fmla="*/ 0 h 4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" h="423">
                                      <a:moveTo>
                                        <a:pt x="0" y="423"/>
                                      </a:moveTo>
                                      <a:lnTo>
                                        <a:pt x="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1" name="Line 5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43" y="2767"/>
                                  <a:ext cx="0" cy="12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2" name="Oval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95" y="3919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33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9" y="3552"/>
                                  <a:ext cx="798" cy="3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0FB8E3" w14:textId="77777777" w:rsidR="004204E5" w:rsidRPr="00CE2784" w:rsidRDefault="004204E5" w:rsidP="00A27BC8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еліп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34" name="Line 5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06" y="3420"/>
                                  <a:ext cx="336" cy="2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22435721" id="Group 501" o:spid="_x0000_s1406" style="position:absolute;left:0;text-align:left;margin-left:39.3pt;margin-top:60.05pt;width:103.85pt;height:101.05pt;z-index:251656704;mso-position-horizontal-relative:text;mso-position-vertical-relative:text" coordorigin="1920,2335" coordsize="2077,2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">
                      <v:oval id="Oval 502" o:spid="_x0000_s1407" style="position:absolute;left:2208;top:3199;width:86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" filled="f"/>
                      <v:oval id="Oval 503" o:spid="_x0000_s1408" style="position:absolute;left:2208;top:3919;width:86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" filled="f"/>
                      <v:shape id="Freeform 504" o:spid="_x0000_s1409" style="position:absolute;left:3064;top:3343;width:728;height:1;visibility:visible;mso-wrap-style:square;v-text-anchor:top" coordsize="728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" path="m,l728,1e" filled="f">
                        <v:path arrowok="t" o:connecttype="custom" o:connectlocs="0,0;728,1" o:connectangles="0,0"/>
                      </v:shape>
                      <v:shape id="Freeform 505" o:spid="_x0000_s1410" style="position:absolute;left:2004;top:3466;width:417;height:249;visibility:visible;mso-wrap-style:square;v-text-anchor:top" coordsize="417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" path="m417,l,249e" filled="f">
                        <v:path arrowok="t" o:connecttype="custom" o:connectlocs="417,0;0,249" o:connectangles="0,0"/>
                      </v:shape>
                      <v:shape id="Freeform 506" o:spid="_x0000_s1411" style="position:absolute;left:2421;top:3347;width:226;height:119;visibility:visible;mso-wrap-style:square;v-text-anchor:top" coordsize="226,1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" path="m226,l,119e" filled="f">
                        <v:stroke dashstyle="dash"/>
                        <v:path arrowok="t" o:connecttype="custom" o:connectlocs="226,0;0,119" o:connectangles="0,0"/>
                      </v:shape>
                      <v:line id="Line 507" o:spid="_x0000_s1412" style="position:absolute;visibility:visible;mso-wrap-style:square" from="3072,2767" to="3072,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vqMxgAAANw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F48grXM/EIyNkFAAD//wMAUEsBAi0AFAAGAAgAAAAhANvh9svuAAAAhQEAABMAAAAAAAAA&#10;AAAAAAAAAAAAAFtDb250ZW50X1R5cGVzXS54bWxQSwECLQAUAAYACAAAACEAWvQsW78AAAAVAQAA&#10;CwAAAAAAAAAAAAAAAAAfAQAAX3JlbHMvLnJlbHNQSwECLQAUAAYACAAAACEAr+b6jMYAAADcAAAA&#10;DwAAAAAAAAAAAAAAAAAHAgAAZHJzL2Rvd25yZXYueG1sUEsFBgAAAAADAAMAtwAAAPoCAAAAAA==&#10;"/>
                      <v:line id="Line 508" o:spid="_x0000_s1413" style="position:absolute;visibility:visible;mso-wrap-style:square" from="2208,2767" to="2208,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"/>
                      <v:shape id="Freeform 509" o:spid="_x0000_s1414" style="position:absolute;left:2208;top:3343;width:856;height:1;visibility:visible;mso-wrap-style:square;v-text-anchor:top" coordsize="856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" path="m856,l,1e" filled="f">
                        <v:stroke dashstyle="dash"/>
                        <v:path arrowok="t" o:connecttype="custom" o:connectlocs="856,0;0,1" o:connectangles="0,0"/>
                      </v:shape>
                      <v:oval id="Oval 510" o:spid="_x0000_s1415" style="position:absolute;left:2640;top:2739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" fillcolor="black"/>
                      <v:oval id="Oval 511" o:spid="_x0000_s1416" style="position:absolute;left:2640;top:4035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" fillcolor="black"/>
                      <v:oval id="Oval 512" o:spid="_x0000_s1417" style="position:absolute;left:2352;top:319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" strokecolor="white"/>
                      <v:oval id="Oval 513" o:spid="_x0000_s1418" style="position:absolute;left:2496;top:319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" strokecolor="white"/>
                      <v:oval id="Oval 514" o:spid="_x0000_s1419" style="position:absolute;left:2727;top:319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" strokecolor="white"/>
                      <v:oval id="Oval 515" o:spid="_x0000_s1420" style="position:absolute;left:2871;top:319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" strokecolor="white"/>
                      <v:oval id="Oval 516" o:spid="_x0000_s1421" style="position:absolute;left:2439;top:39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" strokecolor="white"/>
                      <v:oval id="Oval 517" o:spid="_x0000_s1422" style="position:absolute;left:2727;top:39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" strokecolor="white"/>
                      <v:oval id="Oval 518" o:spid="_x0000_s1423" style="position:absolute;left:2928;top:39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" strokecolor="white"/>
                      <v:shape id="Text Box 519" o:spid="_x0000_s1424" type="#_x0000_t202" style="position:absolute;left:2623;top:3941;width:312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CNV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NTwjVcYAAADcAAAA&#10;DwAAAAAAAAAAAAAAAAAHAgAAZHJzL2Rvd25yZXYueG1sUEsFBgAAAAADAAMAtwAAAPoCAAAAAA==&#10;" filled="f" stroked="f">
                        <v:textbox inset="0,0,0,0">
                          <w:txbxContent>
                            <w:p w14:paraId="3576F4FC" w14:textId="3D1C38E9" w:rsidR="004204E5" w:rsidRDefault="00426617" w:rsidP="00A27BC8">
                              <w:pPr>
                                <w:jc w:val="center"/>
                              </w:pPr>
                              <w:r w:rsidRPr="00CE2784"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46E2780D" wp14:editId="302957DB">
                                    <wp:extent cx="228600" cy="200025"/>
                                    <wp:effectExtent l="0" t="0" r="0" b="0"/>
                                    <wp:docPr id="483" name="Рисунок 48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3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28600" cy="2000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20" o:spid="_x0000_s1425" type="#_x0000_t202" style="position:absolute;left:1920;top:3431;width:209;height:32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40F15E9" w14:textId="51A6F0F3" w:rsidR="004204E5" w:rsidRPr="00CE2784" w:rsidRDefault="00426617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CE2784">
                                <w:rPr>
                                  <w:noProof/>
                                  <w:position w:val="-6"/>
                                  <w:sz w:val="28"/>
                                  <w:szCs w:val="28"/>
                                </w:rPr>
                                <w:drawing>
                                  <wp:inline distT="0" distB="0" distL="0" distR="0" wp14:anchorId="79246C34" wp14:editId="2839EF88">
                                    <wp:extent cx="133350" cy="152400"/>
                                    <wp:effectExtent l="0" t="0" r="0" b="0"/>
                                    <wp:docPr id="484" name="Рисунок 48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2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3350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21" o:spid="_x0000_s1426" type="#_x0000_t202" style="position:absolute;left:3443;top:3049;width:278;height:3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" filled="f" stroked="f">
                        <v:textbox inset="0,0,0,0">
                          <w:txbxContent>
                            <w:p w14:paraId="5F6E7D47" w14:textId="77777777" w:rsidR="004204E5" w:rsidRPr="00CE2784" w:rsidRDefault="004204E5" w:rsidP="00A27BC8">
                              <w:pPr>
                                <w:jc w:val="center"/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CE2784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у</w:t>
                              </w:r>
                            </w:p>
                          </w:txbxContent>
                        </v:textbox>
                      </v:shape>
                      <v:shape id="Text Box 522" o:spid="_x0000_s1427" type="#_x0000_t202" style="position:absolute;left:2640;top:2623;width:391;height:3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35C29E4E" w14:textId="6FC3E72A" w:rsidR="004204E5" w:rsidRDefault="00426617" w:rsidP="00A27BC8">
                              <w:pPr>
                                <w:jc w:val="center"/>
                              </w:pPr>
                              <w:r w:rsidRPr="001659C6"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0557ECCC" wp14:editId="7A141704">
                                    <wp:extent cx="247650" cy="200025"/>
                                    <wp:effectExtent l="0" t="0" r="0" b="0"/>
                                    <wp:docPr id="485" name="Рисунок 48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3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47650" cy="2000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23" o:spid="_x0000_s1428" type="#_x0000_t202" style="position:absolute;left:2444;top:2335;width:215;height:2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14:paraId="5B83BBD3" w14:textId="258FD1FD" w:rsidR="004204E5" w:rsidRDefault="00426617" w:rsidP="00A27BC8">
                              <w:pPr>
                                <w:jc w:val="center"/>
                              </w:pPr>
                              <w:r w:rsidRPr="00CE2784">
                                <w:rPr>
                                  <w:noProof/>
                                  <w:position w:val="-4"/>
                                </w:rPr>
                                <w:drawing>
                                  <wp:inline distT="0" distB="0" distL="0" distR="0" wp14:anchorId="192402C9" wp14:editId="0828F01A">
                                    <wp:extent cx="133350" cy="133350"/>
                                    <wp:effectExtent l="0" t="0" r="0" b="0"/>
                                    <wp:docPr id="486" name="Рисунок 48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29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3350" cy="1333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24" o:spid="_x0000_s1429" type="#_x0000_t202" style="position:absolute;left:3216;top:2479;width:720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" filled="f" stroked="f">
                        <v:textbox inset="0,0,0,0"/>
                      </v:shape>
                      <v:oval id="Oval 525" o:spid="_x0000_s1430" style="position:absolute;left:2208;top:2623;width:864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" filled="f"/>
                      <v:shape id="Freeform 526" o:spid="_x0000_s1431" style="position:absolute;left:2644;top:2490;width:3;height:423;visibility:visible;mso-wrap-style:square;v-text-anchor:top" coordsize="3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" path="m,423l3,e" filled="f">
                        <v:path arrowok="t" o:connecttype="custom" o:connectlocs="0,423;3,0" o:connectangles="0,0"/>
                      </v:shape>
                      <v:line id="Line 527" o:spid="_x0000_s1432" style="position:absolute;visibility:visible;mso-wrap-style:square" from="2643,2767" to="2643,4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">
                        <v:stroke dashstyle="dash"/>
                      </v:line>
                      <v:oval id="Oval 528" o:spid="_x0000_s1433" style="position:absolute;left:2295;top:391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" strokecolor="white"/>
                      <v:shape id="Text Box 529" o:spid="_x0000_s1434" type="#_x0000_t202" style="position:absolute;left:3199;top:3552;width:798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" filled="f" stroked="f">
                        <v:textbox inset="0,0,0,0">
                          <w:txbxContent>
                            <w:p w14:paraId="350FB8E3" w14:textId="77777777" w:rsidR="004204E5" w:rsidRPr="00CE2784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еліпс</w:t>
                              </w:r>
                            </w:p>
                          </w:txbxContent>
                        </v:textbox>
                      </v:shape>
                      <v:line id="Line 530" o:spid="_x0000_s1435" style="position:absolute;visibility:visible;mso-wrap-style:square" from="3006,3420" to="3342,3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PrMyAAAAN0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"/>
                    </v:group>
                  </w:pict>
                </mc:Fallback>
              </mc:AlternateContent>
            </w:r>
            <w:r w:rsidR="00A27BC8"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Еліптичний циліндр</w:t>
            </w:r>
            <w:r w:rsidR="00A27BC8" w:rsidRPr="00C94038">
              <w:rPr>
                <w:color w:val="000000"/>
                <w:sz w:val="28"/>
                <w:szCs w:val="28"/>
                <w:lang w:val="uk-UA" w:eastAsia="ru-RU"/>
              </w:rPr>
              <w:t xml:space="preserve">: </w:t>
            </w:r>
            <w:r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1CC5E479" wp14:editId="797696F0">
                  <wp:extent cx="885825" cy="533400"/>
                  <wp:effectExtent l="0" t="0" r="0" b="0"/>
                  <wp:docPr id="2551" name="Рисунок 2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4" w:type="dxa"/>
          </w:tcPr>
          <w:p w14:paraId="5AF1AB6E" w14:textId="7D383D45" w:rsidR="00A27BC8" w:rsidRPr="00C94038" w:rsidRDefault="00426617" w:rsidP="009C0759">
            <w:pPr>
              <w:pStyle w:val="a6"/>
              <w:widowControl w:val="0"/>
              <w:jc w:val="center"/>
              <w:rPr>
                <w:i/>
                <w:iCs/>
                <w:noProof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szCs w:val="20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1" allowOverlap="1" wp14:anchorId="0C724856" wp14:editId="3A8E3947">
                      <wp:simplePos x="0" y="0"/>
                      <wp:positionH relativeFrom="column">
                        <wp:posOffset>224790</wp:posOffset>
                      </wp:positionH>
                      <wp:positionV relativeFrom="paragraph">
                        <wp:posOffset>819785</wp:posOffset>
                      </wp:positionV>
                      <wp:extent cx="1474470" cy="1233805"/>
                      <wp:effectExtent l="0" t="6350" r="3810" b="0"/>
                      <wp:wrapNone/>
                      <wp:docPr id="2384" name="Group 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74470" cy="1233805"/>
                                <a:chOff x="4752" y="2425"/>
                                <a:chExt cx="2322" cy="1943"/>
                              </a:xfrm>
                            </wpg:grpSpPr>
                            <wps:wsp>
                              <wps:cNvPr id="2386" name="Freeform 5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92" y="3151"/>
                                  <a:ext cx="591" cy="341"/>
                                </a:xfrm>
                                <a:custGeom>
                                  <a:avLst/>
                                  <a:gdLst>
                                    <a:gd name="T0" fmla="*/ 0 w 591"/>
                                    <a:gd name="T1" fmla="*/ 31 h 341"/>
                                    <a:gd name="T2" fmla="*/ 196 w 591"/>
                                    <a:gd name="T3" fmla="*/ 4 h 341"/>
                                    <a:gd name="T4" fmla="*/ 494 w 591"/>
                                    <a:gd name="T5" fmla="*/ 53 h 341"/>
                                    <a:gd name="T6" fmla="*/ 577 w 591"/>
                                    <a:gd name="T7" fmla="*/ 192 h 341"/>
                                    <a:gd name="T8" fmla="*/ 410 w 591"/>
                                    <a:gd name="T9" fmla="*/ 341 h 3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91" h="341">
                                      <a:moveTo>
                                        <a:pt x="0" y="31"/>
                                      </a:moveTo>
                                      <a:cubicBezTo>
                                        <a:pt x="33" y="25"/>
                                        <a:pt x="114" y="0"/>
                                        <a:pt x="196" y="4"/>
                                      </a:cubicBezTo>
                                      <a:cubicBezTo>
                                        <a:pt x="278" y="8"/>
                                        <a:pt x="431" y="21"/>
                                        <a:pt x="494" y="53"/>
                                      </a:cubicBezTo>
                                      <a:cubicBezTo>
                                        <a:pt x="557" y="84"/>
                                        <a:pt x="591" y="144"/>
                                        <a:pt x="577" y="192"/>
                                      </a:cubicBezTo>
                                      <a:cubicBezTo>
                                        <a:pt x="563" y="240"/>
                                        <a:pt x="445" y="310"/>
                                        <a:pt x="410" y="34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9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98" y="3185"/>
                                  <a:ext cx="1" cy="773"/>
                                </a:xfrm>
                                <a:custGeom>
                                  <a:avLst/>
                                  <a:gdLst>
                                    <a:gd name="T0" fmla="*/ 0 w 1"/>
                                    <a:gd name="T1" fmla="*/ 0 h 928"/>
                                    <a:gd name="T2" fmla="*/ 0 w 1"/>
                                    <a:gd name="T3" fmla="*/ 928 h 9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" h="928">
                                      <a:moveTo>
                                        <a:pt x="0" y="0"/>
                                      </a:moveTo>
                                      <a:lnTo>
                                        <a:pt x="0" y="92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98" y="3903"/>
                                  <a:ext cx="574" cy="402"/>
                                </a:xfrm>
                                <a:custGeom>
                                  <a:avLst/>
                                  <a:gdLst>
                                    <a:gd name="T0" fmla="*/ 0 w 574"/>
                                    <a:gd name="T1" fmla="*/ 54 h 482"/>
                                    <a:gd name="T2" fmla="*/ 238 w 574"/>
                                    <a:gd name="T3" fmla="*/ 18 h 482"/>
                                    <a:gd name="T4" fmla="*/ 523 w 574"/>
                                    <a:gd name="T5" fmla="*/ 161 h 482"/>
                                    <a:gd name="T6" fmla="*/ 547 w 574"/>
                                    <a:gd name="T7" fmla="*/ 340 h 482"/>
                                    <a:gd name="T8" fmla="*/ 404 w 574"/>
                                    <a:gd name="T9" fmla="*/ 482 h 4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574" h="482">
                                      <a:moveTo>
                                        <a:pt x="0" y="54"/>
                                      </a:moveTo>
                                      <a:cubicBezTo>
                                        <a:pt x="40" y="48"/>
                                        <a:pt x="151" y="0"/>
                                        <a:pt x="238" y="18"/>
                                      </a:cubicBezTo>
                                      <a:cubicBezTo>
                                        <a:pt x="325" y="36"/>
                                        <a:pt x="472" y="107"/>
                                        <a:pt x="523" y="161"/>
                                      </a:cubicBezTo>
                                      <a:cubicBezTo>
                                        <a:pt x="574" y="215"/>
                                        <a:pt x="567" y="287"/>
                                        <a:pt x="547" y="340"/>
                                      </a:cubicBezTo>
                                      <a:cubicBezTo>
                                        <a:pt x="527" y="393"/>
                                        <a:pt x="434" y="453"/>
                                        <a:pt x="404" y="482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Freeform 5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02" y="3482"/>
                                  <a:ext cx="1" cy="814"/>
                                </a:xfrm>
                                <a:custGeom>
                                  <a:avLst/>
                                  <a:gdLst>
                                    <a:gd name="T0" fmla="*/ 0 w 1"/>
                                    <a:gd name="T1" fmla="*/ 0 h 976"/>
                                    <a:gd name="T2" fmla="*/ 0 w 1"/>
                                    <a:gd name="T3" fmla="*/ 976 h 9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" h="976">
                                      <a:moveTo>
                                        <a:pt x="0" y="0"/>
                                      </a:moveTo>
                                      <a:lnTo>
                                        <a:pt x="0" y="97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Freeform 5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75" y="3312"/>
                                  <a:ext cx="1" cy="810"/>
                                </a:xfrm>
                                <a:custGeom>
                                  <a:avLst/>
                                  <a:gdLst>
                                    <a:gd name="T0" fmla="*/ 0 w 1"/>
                                    <a:gd name="T1" fmla="*/ 0 h 810"/>
                                    <a:gd name="T2" fmla="*/ 0 w 1"/>
                                    <a:gd name="T3" fmla="*/ 810 h 8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" h="810">
                                      <a:moveTo>
                                        <a:pt x="0" y="0"/>
                                      </a:moveTo>
                                      <a:lnTo>
                                        <a:pt x="0" y="81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Line 5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8" y="2433"/>
                                  <a:ext cx="0" cy="129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Freeform 5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44" y="3429"/>
                                  <a:ext cx="1154" cy="859"/>
                                </a:xfrm>
                                <a:custGeom>
                                  <a:avLst/>
                                  <a:gdLst>
                                    <a:gd name="T0" fmla="*/ 1154 w 1154"/>
                                    <a:gd name="T1" fmla="*/ 0 h 859"/>
                                    <a:gd name="T2" fmla="*/ 0 w 1154"/>
                                    <a:gd name="T3" fmla="*/ 859 h 85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54" h="859">
                                      <a:moveTo>
                                        <a:pt x="1154" y="0"/>
                                      </a:moveTo>
                                      <a:lnTo>
                                        <a:pt x="0" y="85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400" name="Group 5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46" y="2433"/>
                                  <a:ext cx="665" cy="1061"/>
                                  <a:chOff x="6348" y="14184"/>
                                  <a:chExt cx="665" cy="1061"/>
                                </a:xfrm>
                              </wpg:grpSpPr>
                              <wps:wsp>
                                <wps:cNvPr id="2401" name="Freeform 5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60" y="15050"/>
                                    <a:ext cx="653" cy="195"/>
                                  </a:xfrm>
                                  <a:custGeom>
                                    <a:avLst/>
                                    <a:gdLst>
                                      <a:gd name="T0" fmla="*/ 0 w 653"/>
                                      <a:gd name="T1" fmla="*/ 0 h 195"/>
                                      <a:gd name="T2" fmla="*/ 117 w 653"/>
                                      <a:gd name="T3" fmla="*/ 121 h 195"/>
                                      <a:gd name="T4" fmla="*/ 391 w 653"/>
                                      <a:gd name="T5" fmla="*/ 193 h 195"/>
                                      <a:gd name="T6" fmla="*/ 653 w 653"/>
                                      <a:gd name="T7" fmla="*/ 133 h 1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653" h="195">
                                        <a:moveTo>
                                          <a:pt x="0" y="0"/>
                                        </a:moveTo>
                                        <a:cubicBezTo>
                                          <a:pt x="19" y="18"/>
                                          <a:pt x="52" y="89"/>
                                          <a:pt x="117" y="121"/>
                                        </a:cubicBezTo>
                                        <a:cubicBezTo>
                                          <a:pt x="182" y="153"/>
                                          <a:pt x="302" y="191"/>
                                          <a:pt x="391" y="193"/>
                                        </a:cubicBezTo>
                                        <a:cubicBezTo>
                                          <a:pt x="480" y="195"/>
                                          <a:pt x="599" y="145"/>
                                          <a:pt x="653" y="13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2" name="Freeform 5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48" y="14184"/>
                                    <a:ext cx="653" cy="491"/>
                                  </a:xfrm>
                                  <a:custGeom>
                                    <a:avLst/>
                                    <a:gdLst>
                                      <a:gd name="T0" fmla="*/ 153 w 653"/>
                                      <a:gd name="T1" fmla="*/ 0 h 491"/>
                                      <a:gd name="T2" fmla="*/ 22 w 653"/>
                                      <a:gd name="T3" fmla="*/ 202 h 491"/>
                                      <a:gd name="T4" fmla="*/ 22 w 653"/>
                                      <a:gd name="T5" fmla="*/ 321 h 491"/>
                                      <a:gd name="T6" fmla="*/ 118 w 653"/>
                                      <a:gd name="T7" fmla="*/ 432 h 491"/>
                                      <a:gd name="T8" fmla="*/ 403 w 653"/>
                                      <a:gd name="T9" fmla="*/ 488 h 491"/>
                                      <a:gd name="T10" fmla="*/ 653 w 653"/>
                                      <a:gd name="T11" fmla="*/ 452 h 49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653" h="491">
                                        <a:moveTo>
                                          <a:pt x="153" y="0"/>
                                        </a:moveTo>
                                        <a:cubicBezTo>
                                          <a:pt x="131" y="34"/>
                                          <a:pt x="44" y="149"/>
                                          <a:pt x="22" y="202"/>
                                        </a:cubicBezTo>
                                        <a:cubicBezTo>
                                          <a:pt x="0" y="255"/>
                                          <a:pt x="6" y="283"/>
                                          <a:pt x="22" y="321"/>
                                        </a:cubicBezTo>
                                        <a:cubicBezTo>
                                          <a:pt x="38" y="359"/>
                                          <a:pt x="55" y="404"/>
                                          <a:pt x="118" y="432"/>
                                        </a:cubicBezTo>
                                        <a:cubicBezTo>
                                          <a:pt x="181" y="460"/>
                                          <a:pt x="314" y="485"/>
                                          <a:pt x="403" y="488"/>
                                        </a:cubicBezTo>
                                        <a:cubicBezTo>
                                          <a:pt x="492" y="491"/>
                                          <a:pt x="601" y="459"/>
                                          <a:pt x="653" y="45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4" name="Freeform 5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01" y="14648"/>
                                    <a:ext cx="1" cy="535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535"/>
                                      <a:gd name="T2" fmla="*/ 0 w 1"/>
                                      <a:gd name="T3" fmla="*/ 535 h 53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535">
                                        <a:moveTo>
                                          <a:pt x="0" y="0"/>
                                        </a:moveTo>
                                        <a:lnTo>
                                          <a:pt x="0" y="53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5" name="Freeform 5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60" y="14460"/>
                                    <a:ext cx="1" cy="590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590"/>
                                      <a:gd name="T2" fmla="*/ 0 w 1"/>
                                      <a:gd name="T3" fmla="*/ 590 h 5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590">
                                        <a:moveTo>
                                          <a:pt x="0" y="0"/>
                                        </a:moveTo>
                                        <a:lnTo>
                                          <a:pt x="0" y="59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6" name="Freeform 5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13" y="14184"/>
                                    <a:ext cx="1" cy="392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392"/>
                                      <a:gd name="T2" fmla="*/ 0 w 1"/>
                                      <a:gd name="T3" fmla="*/ 392 h 3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392">
                                        <a:moveTo>
                                          <a:pt x="0" y="0"/>
                                        </a:moveTo>
                                        <a:lnTo>
                                          <a:pt x="0" y="39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7" name="Freeform 5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94" y="14541"/>
                                    <a:ext cx="119" cy="354"/>
                                  </a:xfrm>
                                  <a:custGeom>
                                    <a:avLst/>
                                    <a:gdLst>
                                      <a:gd name="T0" fmla="*/ 119 w 119"/>
                                      <a:gd name="T1" fmla="*/ 0 h 354"/>
                                      <a:gd name="T2" fmla="*/ 35 w 119"/>
                                      <a:gd name="T3" fmla="*/ 151 h 354"/>
                                      <a:gd name="T4" fmla="*/ 0 w 119"/>
                                      <a:gd name="T5" fmla="*/ 354 h 3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19" h="354">
                                        <a:moveTo>
                                          <a:pt x="119" y="0"/>
                                        </a:moveTo>
                                        <a:cubicBezTo>
                                          <a:pt x="105" y="27"/>
                                          <a:pt x="55" y="92"/>
                                          <a:pt x="35" y="151"/>
                                        </a:cubicBezTo>
                                        <a:cubicBezTo>
                                          <a:pt x="15" y="210"/>
                                          <a:pt x="7" y="312"/>
                                          <a:pt x="0" y="35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8" name="Freeform 5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90" y="14904"/>
                                    <a:ext cx="350" cy="276"/>
                                  </a:xfrm>
                                  <a:custGeom>
                                    <a:avLst/>
                                    <a:gdLst>
                                      <a:gd name="T0" fmla="*/ 0 w 350"/>
                                      <a:gd name="T1" fmla="*/ 276 h 276"/>
                                      <a:gd name="T2" fmla="*/ 350 w 350"/>
                                      <a:gd name="T3" fmla="*/ 0 h 27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350" h="276">
                                        <a:moveTo>
                                          <a:pt x="0" y="276"/>
                                        </a:moveTo>
                                        <a:lnTo>
                                          <a:pt x="35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09" name="Oval 5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30" y="3873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0" name="Oval 5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30" y="3963"/>
                                  <a:ext cx="57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1" name="Oval 5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09" y="4036"/>
                                  <a:ext cx="28" cy="2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2" name="Text Box 5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52" y="3984"/>
                                  <a:ext cx="294" cy="34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78A229C7" w14:textId="2291260D" w:rsidR="004204E5" w:rsidRDefault="00426617" w:rsidP="00A27BC8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position w:val="-6"/>
                                      </w:rPr>
                                      <w:drawing>
                                        <wp:inline distT="0" distB="0" distL="0" distR="0" wp14:anchorId="158BA719" wp14:editId="1EE71804">
                                          <wp:extent cx="114300" cy="123825"/>
                                          <wp:effectExtent l="0" t="0" r="0" b="0"/>
                                          <wp:docPr id="487" name="Рисунок 487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7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3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14300" cy="12382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13" name="Text Box 5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34" y="2425"/>
                                  <a:ext cx="242" cy="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9A289C7" w14:textId="1678683E" w:rsidR="004204E5" w:rsidRDefault="00426617" w:rsidP="00A27BC8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position w:val="-4"/>
                                      </w:rPr>
                                      <w:drawing>
                                        <wp:inline distT="0" distB="0" distL="0" distR="0" wp14:anchorId="299627E6" wp14:editId="44F21765">
                                          <wp:extent cx="114300" cy="114300"/>
                                          <wp:effectExtent l="0" t="0" r="0" b="0"/>
                                          <wp:docPr id="488" name="Рисунок 488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8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3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14300" cy="1143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14" name="Text Box 5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70" y="3441"/>
                                  <a:ext cx="200" cy="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9947A9A" w14:textId="679860C4" w:rsidR="004204E5" w:rsidRDefault="00426617" w:rsidP="00A27BC8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noProof/>
                                        <w:position w:val="-10"/>
                                      </w:rPr>
                                      <w:drawing>
                                        <wp:inline distT="0" distB="0" distL="0" distR="0" wp14:anchorId="008576C7" wp14:editId="42202E2E">
                                          <wp:extent cx="123825" cy="152400"/>
                                          <wp:effectExtent l="0" t="0" r="0" b="0"/>
                                          <wp:docPr id="489" name="Рисунок 48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89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2340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23825" cy="15240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15" name="Text Box 5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28" y="4003"/>
                                  <a:ext cx="1346" cy="3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7CF1F63" w14:textId="77777777" w:rsidR="004204E5" w:rsidRPr="00CE2784" w:rsidRDefault="004204E5" w:rsidP="00A27BC8">
                                    <w:pPr>
                                      <w:rPr>
                                        <w:sz w:val="28"/>
                                        <w:szCs w:val="28"/>
                                      </w:rPr>
                                    </w:pPr>
                                    <w:r w:rsidRPr="00CE2784">
                                      <w:rPr>
                                        <w:sz w:val="28"/>
                                        <w:szCs w:val="28"/>
                                      </w:rPr>
                                      <w:t>г</w:t>
                                    </w: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і</w:t>
                                    </w:r>
                                    <w:r w:rsidRPr="00CE2784">
                                      <w:rPr>
                                        <w:sz w:val="28"/>
                                        <w:szCs w:val="28"/>
                                      </w:rPr>
                                      <w:t>пербол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16" name="Line 5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574" y="4161"/>
                                  <a:ext cx="14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7" name="Freeform 5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837" y="3441"/>
                                  <a:ext cx="313" cy="621"/>
                                </a:xfrm>
                                <a:custGeom>
                                  <a:avLst/>
                                  <a:gdLst>
                                    <a:gd name="T0" fmla="*/ 0 w 313"/>
                                    <a:gd name="T1" fmla="*/ 621 h 621"/>
                                    <a:gd name="T2" fmla="*/ 313 w 313"/>
                                    <a:gd name="T3" fmla="*/ 0 h 6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13" h="621">
                                      <a:moveTo>
                                        <a:pt x="0" y="621"/>
                                      </a:moveTo>
                                      <a:lnTo>
                                        <a:pt x="31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8" name="Line 5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8" y="3729"/>
                                  <a:ext cx="115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0C724856" id="Group 531" o:spid="_x0000_s1436" style="position:absolute;left:0;text-align:left;margin-left:17.7pt;margin-top:64.55pt;width:116.1pt;height:97.15pt;z-index:251653632;mso-position-horizontal-relative:text;mso-position-vertical-relative:text" coordorigin="4752,2425" coordsize="2322,19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">
                      <v:shape id="Freeform 532" o:spid="_x0000_s1437" style="position:absolute;left:4992;top:3151;width:591;height:341;visibility:visible;mso-wrap-style:square;v-text-anchor:top" coordsize="591,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" path="m,31c33,25,114,,196,4v82,4,235,17,298,49c557,84,591,144,577,192,563,240,445,310,410,341e" filled="f">
                        <v:path arrowok="t" o:connecttype="custom" o:connectlocs="0,31;196,4;494,53;577,192;410,341" o:connectangles="0,0,0,0,0"/>
                      </v:shape>
                      <v:shape id="Freeform 533" o:spid="_x0000_s1438" style="position:absolute;left:4998;top:3185;width:1;height:773;visibility:visible;mso-wrap-style:square;v-text-anchor:top" coordsize="1,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" path="m,l,928e" filled="f">
                        <v:path arrowok="t" o:connecttype="custom" o:connectlocs="0,0;0,773" o:connectangles="0,0"/>
                      </v:shape>
                      <v:shape id="Freeform 534" o:spid="_x0000_s1439" style="position:absolute;left:4998;top:3903;width:574;height:402;visibility:visible;mso-wrap-style:square;v-text-anchor:top" coordsize="574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" path="m,54c40,48,151,,238,18v87,18,234,89,285,143c574,215,567,287,547,340,527,393,434,453,404,482e" filled="f">
                        <v:path arrowok="t" o:connecttype="custom" o:connectlocs="0,45;238,15;523,134;547,284;404,402" o:connectangles="0,0,0,0,0"/>
                      </v:shape>
                      <v:shape id="Freeform 535" o:spid="_x0000_s1440" style="position:absolute;left:5402;top:3482;width:1;height:814;visibility:visible;mso-wrap-style:square;v-text-anchor:top" coordsize="1,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" path="m,l,976e" filled="f">
                        <v:path arrowok="t" o:connecttype="custom" o:connectlocs="0,0;0,814" o:connectangles="0,0"/>
                      </v:shape>
                      <v:shape id="Freeform 536" o:spid="_x0000_s1441" style="position:absolute;left:5575;top:3312;width:1;height:810;visibility:visible;mso-wrap-style:square;v-text-anchor:top" coordsize="1,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" path="m,l,810e" filled="f">
                        <v:path arrowok="t" o:connecttype="custom" o:connectlocs="0,0;0,810" o:connectangles="0,0"/>
                      </v:shape>
                      <v:line id="Line 537" o:spid="_x0000_s1442" style="position:absolute;visibility:visible;mso-wrap-style:square" from="5718,2433" to="5718,3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    <v:shape id="Freeform 538" o:spid="_x0000_s1443" style="position:absolute;left:4944;top:3429;width:1154;height:859;visibility:visible;mso-wrap-style:square;v-text-anchor:top" coordsize="1154,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" path="m1154,l,859e" filled="f">
                        <v:path arrowok="t" o:connecttype="custom" o:connectlocs="1154,0;0,859" o:connectangles="0,0"/>
                      </v:shape>
                      <v:group id="Group 539" o:spid="_x0000_s1444" style="position:absolute;left:5946;top:2433;width:665;height:1061" coordorigin="6348,14184" coordsize="665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">
                        <v:shape id="Freeform 540" o:spid="_x0000_s1445" style="position:absolute;left:6360;top:15050;width:653;height:195;visibility:visible;mso-wrap-style:square;v-text-anchor:top" coordsize="653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" path="m,c19,18,52,89,117,121v65,32,185,70,274,72c480,195,599,145,653,133e" filled="f">
                          <v:path arrowok="t" o:connecttype="custom" o:connectlocs="0,0;117,121;391,193;653,133" o:connectangles="0,0,0,0"/>
                        </v:shape>
                        <v:shape id="Freeform 541" o:spid="_x0000_s1446" style="position:absolute;left:6348;top:14184;width:653;height:491;visibility:visible;mso-wrap-style:square;v-text-anchor:top" coordsize="653,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" path="m153,c131,34,44,149,22,202,,255,6,283,22,321v16,38,33,83,96,111c181,460,314,485,403,488v89,3,198,-29,250,-36e" filled="f">
                          <v:path arrowok="t" o:connecttype="custom" o:connectlocs="153,0;22,202;22,321;118,432;403,488;653,452" o:connectangles="0,0,0,0,0,0"/>
                        </v:shape>
                        <v:shape id="Freeform 542" o:spid="_x0000_s1447" style="position:absolute;left:7001;top:14648;width:1;height:535;visibility:visible;mso-wrap-style:square;v-text-anchor:top" coordsize="1,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" path="m,l,535e" filled="f">
                          <v:path arrowok="t" o:connecttype="custom" o:connectlocs="0,0;0,535" o:connectangles="0,0"/>
                        </v:shape>
                        <v:shape id="Freeform 543" o:spid="_x0000_s1448" style="position:absolute;left:6360;top:14460;width:1;height:590;visibility:visible;mso-wrap-style:square;v-text-anchor:top" coordsize="1,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" path="m,l,590e" filled="f">
                          <v:path arrowok="t" o:connecttype="custom" o:connectlocs="0,0;0,590" o:connectangles="0,0"/>
                        </v:shape>
                        <v:shape id="Freeform 544" o:spid="_x0000_s1449" style="position:absolute;left:6513;top:14184;width:1;height:392;visibility:visible;mso-wrap-style:square;v-text-anchor:top" coordsize="1,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" path="m,l,392e" filled="f">
                          <v:path arrowok="t" o:connecttype="custom" o:connectlocs="0,0;0,392" o:connectangles="0,0"/>
                        </v:shape>
                        <v:shape id="Freeform 545" o:spid="_x0000_s1450" style="position:absolute;left:6394;top:14541;width:119;height:354;visibility:visible;mso-wrap-style:square;v-text-anchor:top" coordsize="119,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" path="m119,c105,27,55,92,35,151,15,210,7,312,,354e" filled="f">
                          <v:stroke dashstyle="dash"/>
                          <v:path arrowok="t" o:connecttype="custom" o:connectlocs="119,0;35,151;0,354" o:connectangles="0,0,0"/>
                        </v:shape>
                        <v:shape id="Freeform 546" o:spid="_x0000_s1451" style="position:absolute;left:6490;top:14904;width:350;height:276;visibility:visible;mso-wrap-style:square;v-text-anchor:top" coordsize="350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" path="m,276l350,e" filled="f">
                          <v:stroke dashstyle="dash"/>
                          <v:path arrowok="t" o:connecttype="custom" o:connectlocs="0,276;350,0" o:connectangles="0,0"/>
                        </v:shape>
                      </v:group>
                      <v:oval id="Oval 547" o:spid="_x0000_s1452" style="position:absolute;left:5430;top:387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" strokecolor="white"/>
                      <v:oval id="Oval 548" o:spid="_x0000_s1453" style="position:absolute;left:5430;top:3963;width:57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" strokecolor="white"/>
                      <v:oval id="Oval 549" o:spid="_x0000_s1454" style="position:absolute;left:5509;top:4036;width:28;height: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" strokecolor="white"/>
                      <v:shape id="Text Box 550" o:spid="_x0000_s1455" type="#_x0000_t202" style="position:absolute;left:4752;top:3984;width:294;height:3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" filled="f" stroked="f">
                        <v:textbox inset="0,0,0,0">
                          <w:txbxContent>
                            <w:p w14:paraId="78A229C7" w14:textId="2291260D" w:rsidR="004204E5" w:rsidRDefault="00426617" w:rsidP="00A27BC8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 wp14:anchorId="158BA719" wp14:editId="1EE71804">
                                    <wp:extent cx="114300" cy="123825"/>
                                    <wp:effectExtent l="0" t="0" r="0" b="0"/>
                                    <wp:docPr id="487" name="Рисунок 48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4300" cy="1238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51" o:spid="_x0000_s1456" type="#_x0000_t202" style="position:absolute;left:5434;top:2425;width:242;height: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" filled="f" stroked="f">
                        <v:textbox inset="0,0,0,0">
                          <w:txbxContent>
                            <w:p w14:paraId="59A289C7" w14:textId="1678683E" w:rsidR="004204E5" w:rsidRDefault="00426617" w:rsidP="00A27BC8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4"/>
                                </w:rPr>
                                <w:drawing>
                                  <wp:inline distT="0" distB="0" distL="0" distR="0" wp14:anchorId="299627E6" wp14:editId="44F21765">
                                    <wp:extent cx="114300" cy="114300"/>
                                    <wp:effectExtent l="0" t="0" r="0" b="0"/>
                                    <wp:docPr id="488" name="Рисунок 48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4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4300" cy="1143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52" o:spid="_x0000_s1457" type="#_x0000_t202" style="position:absolute;left:6670;top:3441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" filled="f" stroked="f">
                        <v:textbox inset="0,0,0,0">
                          <w:txbxContent>
                            <w:p w14:paraId="69947A9A" w14:textId="679860C4" w:rsidR="004204E5" w:rsidRDefault="00426617" w:rsidP="00A27BC8">
                              <w:pPr>
                                <w:jc w:val="center"/>
                              </w:pPr>
                              <w:r>
                                <w:rPr>
                                  <w:noProof/>
                                  <w:position w:val="-10"/>
                                </w:rPr>
                                <w:drawing>
                                  <wp:inline distT="0" distB="0" distL="0" distR="0" wp14:anchorId="008576C7" wp14:editId="42202E2E">
                                    <wp:extent cx="123825" cy="152400"/>
                                    <wp:effectExtent l="0" t="0" r="0" b="0"/>
                                    <wp:docPr id="489" name="Рисунок 48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8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34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3825" cy="1524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553" o:spid="_x0000_s1458" type="#_x0000_t202" style="position:absolute;left:5728;top:4003;width:1346;height: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" filled="f" stroked="f">
                        <v:textbox inset="0,0,0,0">
                          <w:txbxContent>
                            <w:p w14:paraId="57CF1F63" w14:textId="77777777" w:rsidR="004204E5" w:rsidRPr="00CE2784" w:rsidRDefault="004204E5" w:rsidP="00A27BC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CE2784">
                                <w:rPr>
                                  <w:sz w:val="28"/>
                                  <w:szCs w:val="28"/>
                                </w:rPr>
                                <w:t>г</w:t>
                              </w: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і</w:t>
                              </w:r>
                              <w:r w:rsidRPr="00CE2784">
                                <w:rPr>
                                  <w:sz w:val="28"/>
                                  <w:szCs w:val="28"/>
                                </w:rPr>
                                <w:t>пербола</w:t>
                              </w:r>
                            </w:p>
                          </w:txbxContent>
                        </v:textbox>
                      </v:shape>
                      <v:line id="Line 554" o:spid="_x0000_s1459" style="position:absolute;flip:x;visibility:visible;mso-wrap-style:square" from="5574,4161" to="5718,4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"/>
                      <v:shape id="Freeform 555" o:spid="_x0000_s1460" style="position:absolute;left:5837;top:3441;width:313;height:621;visibility:visible;mso-wrap-style:square;v-text-anchor:top" coordsize="313,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" path="m,621l313,e" filled="f">
                        <v:path arrowok="t" o:connecttype="custom" o:connectlocs="0,621;313,0" o:connectangles="0,0"/>
                      </v:shape>
                      <v:line id="Line 556" o:spid="_x0000_s1461" style="position:absolute;visibility:visible;mso-wrap-style:square" from="5718,3729" to="6870,3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"/>
                    </v:group>
                  </w:pict>
                </mc:Fallback>
              </mc:AlternateContent>
            </w:r>
            <w:r w:rsidR="00A27BC8"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Гіперболічний циліндр</w:t>
            </w:r>
            <w:r w:rsidR="00A27BC8" w:rsidRPr="00C94038">
              <w:rPr>
                <w:color w:val="000000"/>
                <w:sz w:val="28"/>
                <w:szCs w:val="28"/>
                <w:lang w:val="uk-UA" w:eastAsia="ru-RU"/>
              </w:rPr>
              <w:t xml:space="preserve">: </w:t>
            </w:r>
            <w:r w:rsidRPr="00C94038">
              <w:rPr>
                <w:noProof/>
                <w:color w:val="000000"/>
                <w:position w:val="-32"/>
                <w:sz w:val="28"/>
                <w:szCs w:val="28"/>
                <w:lang w:val="ru-RU" w:eastAsia="ru-RU"/>
              </w:rPr>
              <w:drawing>
                <wp:inline distT="0" distB="0" distL="0" distR="0" wp14:anchorId="6EDAC740" wp14:editId="08228F30">
                  <wp:extent cx="885825" cy="533400"/>
                  <wp:effectExtent l="0" t="0" r="0" b="0"/>
                  <wp:docPr id="2552" name="Рисунок 2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4" w:type="dxa"/>
          </w:tcPr>
          <w:p w14:paraId="044A8391" w14:textId="443058AF" w:rsidR="00A27BC8" w:rsidRPr="00C94038" w:rsidRDefault="00426617" w:rsidP="009C0759">
            <w:pPr>
              <w:pStyle w:val="a6"/>
              <w:widowControl w:val="0"/>
              <w:jc w:val="center"/>
              <w:rPr>
                <w:iCs/>
                <w:noProof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noProof/>
                <w:szCs w:val="20"/>
                <w:lang w:val="ru-RU" w:eastAsia="ru-RU"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 wp14:anchorId="174DB953" wp14:editId="1B1D0AB4">
                      <wp:simplePos x="0" y="0"/>
                      <wp:positionH relativeFrom="column">
                        <wp:posOffset>566420</wp:posOffset>
                      </wp:positionH>
                      <wp:positionV relativeFrom="paragraph">
                        <wp:posOffset>732155</wp:posOffset>
                      </wp:positionV>
                      <wp:extent cx="1245870" cy="1268095"/>
                      <wp:effectExtent l="2540" t="4445" r="0" b="3810"/>
                      <wp:wrapNone/>
                      <wp:docPr id="1" name="Group 5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5870" cy="1268095"/>
                                <a:chOff x="8554" y="2287"/>
                                <a:chExt cx="1962" cy="1997"/>
                              </a:xfrm>
                            </wpg:grpSpPr>
                            <wpg:grpSp>
                              <wpg:cNvPr id="2" name="Group 5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54" y="2287"/>
                                  <a:ext cx="1381" cy="1766"/>
                                  <a:chOff x="8897" y="7873"/>
                                  <a:chExt cx="1381" cy="1766"/>
                                </a:xfrm>
                              </wpg:grpSpPr>
                              <wps:wsp>
                                <wps:cNvPr id="3" name="Freeform 5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73" y="8195"/>
                                    <a:ext cx="614" cy="409"/>
                                  </a:xfrm>
                                  <a:custGeom>
                                    <a:avLst/>
                                    <a:gdLst>
                                      <a:gd name="T0" fmla="*/ 0 w 614"/>
                                      <a:gd name="T1" fmla="*/ 76 h 409"/>
                                      <a:gd name="T2" fmla="*/ 254 w 614"/>
                                      <a:gd name="T3" fmla="*/ 4 h 409"/>
                                      <a:gd name="T4" fmla="*/ 564 w 614"/>
                                      <a:gd name="T5" fmla="*/ 52 h 409"/>
                                      <a:gd name="T6" fmla="*/ 552 w 614"/>
                                      <a:gd name="T7" fmla="*/ 302 h 409"/>
                                      <a:gd name="T8" fmla="*/ 361 w 614"/>
                                      <a:gd name="T9" fmla="*/ 409 h 40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14" h="409">
                                        <a:moveTo>
                                          <a:pt x="0" y="76"/>
                                        </a:moveTo>
                                        <a:cubicBezTo>
                                          <a:pt x="42" y="64"/>
                                          <a:pt x="160" y="8"/>
                                          <a:pt x="254" y="4"/>
                                        </a:cubicBezTo>
                                        <a:cubicBezTo>
                                          <a:pt x="348" y="0"/>
                                          <a:pt x="514" y="2"/>
                                          <a:pt x="564" y="52"/>
                                        </a:cubicBezTo>
                                        <a:cubicBezTo>
                                          <a:pt x="614" y="102"/>
                                          <a:pt x="586" y="243"/>
                                          <a:pt x="552" y="302"/>
                                        </a:cubicBezTo>
                                        <a:cubicBezTo>
                                          <a:pt x="518" y="361"/>
                                          <a:pt x="401" y="387"/>
                                          <a:pt x="361" y="40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Freeform 5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81" y="8259"/>
                                    <a:ext cx="1" cy="928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928"/>
                                      <a:gd name="T2" fmla="*/ 0 w 1"/>
                                      <a:gd name="T3" fmla="*/ 928 h 92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928">
                                        <a:moveTo>
                                          <a:pt x="0" y="0"/>
                                        </a:moveTo>
                                        <a:lnTo>
                                          <a:pt x="0" y="92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Freeform 5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334" y="8592"/>
                                    <a:ext cx="1" cy="892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892"/>
                                      <a:gd name="T2" fmla="*/ 0 w 1"/>
                                      <a:gd name="T3" fmla="*/ 892 h 8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" h="892">
                                        <a:moveTo>
                                          <a:pt x="0" y="0"/>
                                        </a:moveTo>
                                        <a:lnTo>
                                          <a:pt x="0" y="89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" name="Freeform 5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558" y="7904"/>
                                    <a:ext cx="2" cy="1307"/>
                                  </a:xfrm>
                                  <a:custGeom>
                                    <a:avLst/>
                                    <a:gdLst>
                                      <a:gd name="T0" fmla="*/ 0 w 2"/>
                                      <a:gd name="T1" fmla="*/ 0 h 1307"/>
                                      <a:gd name="T2" fmla="*/ 2 w 2"/>
                                      <a:gd name="T3" fmla="*/ 1307 h 130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2" h="1307">
                                        <a:moveTo>
                                          <a:pt x="0" y="0"/>
                                        </a:moveTo>
                                        <a:lnTo>
                                          <a:pt x="2" y="130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Freeform 5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82" y="9090"/>
                                    <a:ext cx="614" cy="383"/>
                                  </a:xfrm>
                                  <a:custGeom>
                                    <a:avLst/>
                                    <a:gdLst>
                                      <a:gd name="T0" fmla="*/ 0 w 614"/>
                                      <a:gd name="T1" fmla="*/ 77 h 383"/>
                                      <a:gd name="T2" fmla="*/ 254 w 614"/>
                                      <a:gd name="T3" fmla="*/ 5 h 383"/>
                                      <a:gd name="T4" fmla="*/ 566 w 614"/>
                                      <a:gd name="T5" fmla="*/ 49 h 383"/>
                                      <a:gd name="T6" fmla="*/ 543 w 614"/>
                                      <a:gd name="T7" fmla="*/ 275 h 383"/>
                                      <a:gd name="T8" fmla="*/ 352 w 614"/>
                                      <a:gd name="T9" fmla="*/ 383 h 38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14" h="383">
                                        <a:moveTo>
                                          <a:pt x="0" y="77"/>
                                        </a:moveTo>
                                        <a:cubicBezTo>
                                          <a:pt x="42" y="65"/>
                                          <a:pt x="160" y="10"/>
                                          <a:pt x="254" y="5"/>
                                        </a:cubicBezTo>
                                        <a:cubicBezTo>
                                          <a:pt x="348" y="0"/>
                                          <a:pt x="518" y="4"/>
                                          <a:pt x="566" y="49"/>
                                        </a:cubicBezTo>
                                        <a:cubicBezTo>
                                          <a:pt x="614" y="94"/>
                                          <a:pt x="579" y="219"/>
                                          <a:pt x="543" y="275"/>
                                        </a:cubicBezTo>
                                        <a:cubicBezTo>
                                          <a:pt x="507" y="331"/>
                                          <a:pt x="392" y="361"/>
                                          <a:pt x="352" y="3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Line 5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558" y="9200"/>
                                    <a:ext cx="7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Freeform 5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01" y="9200"/>
                                    <a:ext cx="557" cy="439"/>
                                  </a:xfrm>
                                  <a:custGeom>
                                    <a:avLst/>
                                    <a:gdLst>
                                      <a:gd name="T0" fmla="*/ 557 w 557"/>
                                      <a:gd name="T1" fmla="*/ 0 h 439"/>
                                      <a:gd name="T2" fmla="*/ 0 w 557"/>
                                      <a:gd name="T3" fmla="*/ 439 h 43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557" h="439">
                                        <a:moveTo>
                                          <a:pt x="557" y="0"/>
                                        </a:moveTo>
                                        <a:lnTo>
                                          <a:pt x="0" y="43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6" name="Text Box 5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97" y="9336"/>
                                    <a:ext cx="231" cy="2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D6BC0C0" w14:textId="1784AE84" w:rsidR="004204E5" w:rsidRDefault="00426617" w:rsidP="00A27BC8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6"/>
                                        </w:rPr>
                                        <w:drawing>
                                          <wp:inline distT="0" distB="0" distL="0" distR="0" wp14:anchorId="1B2A6A11" wp14:editId="5240B5A0">
                                            <wp:extent cx="114300" cy="123825"/>
                                            <wp:effectExtent l="0" t="0" r="0" b="0"/>
                                            <wp:docPr id="490" name="Рисунок 490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90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38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2382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7" name="Text Box 5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78" y="8912"/>
                                    <a:ext cx="200" cy="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8031167" w14:textId="6CA218C6" w:rsidR="004204E5" w:rsidRDefault="00426617" w:rsidP="00A27BC8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10"/>
                                        </w:rPr>
                                        <w:drawing>
                                          <wp:inline distT="0" distB="0" distL="0" distR="0" wp14:anchorId="4533C360" wp14:editId="1EBA502A">
                                            <wp:extent cx="123825" cy="152400"/>
                                            <wp:effectExtent l="0" t="0" r="0" b="0"/>
                                            <wp:docPr id="491" name="Рисунок 49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91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40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3825" cy="1524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377" name="Text Box 5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57" y="7873"/>
                                    <a:ext cx="231" cy="31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855E39D" w14:textId="26802EAC" w:rsidR="004204E5" w:rsidRDefault="00426617" w:rsidP="00A27BC8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noProof/>
                                          <w:position w:val="-4"/>
                                        </w:rPr>
                                        <w:drawing>
                                          <wp:inline distT="0" distB="0" distL="0" distR="0" wp14:anchorId="6DDB1DDD" wp14:editId="33462EDA">
                                            <wp:extent cx="114300" cy="114300"/>
                                            <wp:effectExtent l="0" t="0" r="0" b="0"/>
                                            <wp:docPr id="492" name="Рисунок 492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49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2339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14300" cy="11430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378" name="Oval 5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414" y="9259"/>
                                    <a:ext cx="85" cy="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380" name="Text Box 5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86" y="3936"/>
                                  <a:ext cx="1230" cy="3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DF1035" w14:textId="77777777" w:rsidR="004204E5" w:rsidRPr="00CE2784" w:rsidRDefault="004204E5" w:rsidP="00A27BC8">
                                    <w:pPr>
                                      <w:jc w:val="center"/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szCs w:val="28"/>
                                        <w:lang w:val="uk-UA"/>
                                      </w:rPr>
                                      <w:t>парабола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81" name="Line 5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92" y="3756"/>
                                  <a:ext cx="204" cy="3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group w14:anchorId="174DB953" id="Group 557" o:spid="_x0000_s1462" style="position:absolute;left:0;text-align:left;margin-left:44.6pt;margin-top:57.65pt;width:98.1pt;height:99.85pt;z-index:251657728;mso-position-horizontal-relative:text;mso-position-vertical-relative:text" coordorigin="8554,2287" coordsize="1962,1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">
                      <v:group id="Group 558" o:spid="_x0000_s1463" style="position:absolute;left:8554;top:2287;width:1381;height:1766" coordorigin="8897,7873" coordsize="1381,1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 id="Freeform 559" o:spid="_x0000_s1464" style="position:absolute;left:8973;top:8195;width:614;height:409;visibility:visible;mso-wrap-style:square;v-text-anchor:top" coordsize="614,4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" path="m,76c42,64,160,8,254,4,348,,514,2,564,52v50,50,22,191,-12,250c518,361,401,387,361,409e" filled="f">
                          <v:path arrowok="t" o:connecttype="custom" o:connectlocs="0,76;254,4;564,52;552,302;361,409" o:connectangles="0,0,0,0,0"/>
                        </v:shape>
                        <v:shape id="Freeform 560" o:spid="_x0000_s1465" style="position:absolute;left:8981;top:8259;width:1;height:928;visibility:visible;mso-wrap-style:square;v-text-anchor:top" coordsize="1,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" path="m,l,928e" filled="f">
                          <v:path arrowok="t" o:connecttype="custom" o:connectlocs="0,0;0,928" o:connectangles="0,0"/>
                        </v:shape>
                        <v:shape id="Freeform 561" o:spid="_x0000_s1466" style="position:absolute;left:9334;top:8592;width:1;height:892;visibility:visible;mso-wrap-style:square;v-text-anchor:top" coordsize="1,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" path="m,l,892e" filled="f">
                          <v:path arrowok="t" o:connecttype="custom" o:connectlocs="0,0;0,892" o:connectangles="0,0"/>
                        </v:shape>
                        <v:shape id="Freeform 562" o:spid="_x0000_s1467" style="position:absolute;left:9558;top:7904;width:2;height:1307;visibility:visible;mso-wrap-style:square;v-text-anchor:top" coordsize="2,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" path="m,l2,1307e" filled="f">
                          <v:path arrowok="t" o:connecttype="custom" o:connectlocs="0,0;2,1307" o:connectangles="0,0"/>
                        </v:shape>
                        <v:shape id="Freeform 563" o:spid="_x0000_s1468" style="position:absolute;left:8982;top:9090;width:614;height:383;visibility:visible;mso-wrap-style:square;v-text-anchor:top" coordsize="614,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" path="m,77c42,65,160,10,254,5,348,,518,4,566,49v48,45,13,170,-23,226c507,331,392,361,352,383e" filled="f">
                          <v:path arrowok="t" o:connecttype="custom" o:connectlocs="0,77;254,5;566,49;543,275;352,383" o:connectangles="0,0,0,0,0"/>
                        </v:shape>
                        <v:line id="Line 564" o:spid="_x0000_s1469" style="position:absolute;visibility:visible;mso-wrap-style:square" from="9558,9200" to="10278,9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  <v:shape id="Freeform 565" o:spid="_x0000_s1470" style="position:absolute;left:9001;top:9200;width:557;height:439;visibility:visible;mso-wrap-style:square;v-text-anchor:top" coordsize="557,4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" path="m557,l,439e" filled="f">
                          <v:path arrowok="t" o:connecttype="custom" o:connectlocs="557,0;0,439" o:connectangles="0,0"/>
                        </v:shape>
                        <v:shape id="Text Box 566" o:spid="_x0000_s1471" type="#_x0000_t202" style="position:absolute;left:8897;top:9336;width:231;height: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        <v:textbox inset="0,0,0,0">
                            <w:txbxContent>
                              <w:p w14:paraId="0D6BC0C0" w14:textId="1784AE84" w:rsidR="004204E5" w:rsidRDefault="00426617" w:rsidP="00A27BC8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 wp14:anchorId="1B2A6A11" wp14:editId="5240B5A0">
                                      <wp:extent cx="114300" cy="123825"/>
                                      <wp:effectExtent l="0" t="0" r="0" b="0"/>
                                      <wp:docPr id="490" name="Рисунок 49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90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4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238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567" o:spid="_x0000_s1472" type="#_x0000_t202" style="position:absolute;left:10078;top:8912;width:20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xXexQAAANsAAAAPAAAAZHJzL2Rvd25yZXYueG1sRI9Ba8JA&#10;FITvQv/D8gredFMR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CJYxXexQAAANsAAAAP&#10;AAAAAAAAAAAAAAAAAAcCAABkcnMvZG93bnJldi54bWxQSwUGAAAAAAMAAwC3AAAA+QIAAAAA&#10;" filled="f" stroked="f">
                          <v:textbox inset="0,0,0,0">
                            <w:txbxContent>
                              <w:p w14:paraId="78031167" w14:textId="6CA218C6" w:rsidR="004204E5" w:rsidRDefault="00426617" w:rsidP="00A27BC8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 wp14:anchorId="4533C360" wp14:editId="1EBA502A">
                                      <wp:extent cx="123825" cy="152400"/>
                                      <wp:effectExtent l="0" t="0" r="0" b="0"/>
                                      <wp:docPr id="491" name="Рисунок 49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9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4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3825" cy="1524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shape id="Text Box 568" o:spid="_x0000_s1473" type="#_x0000_t202" style="position:absolute;left:9557;top:7873;width:231;height: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" filled="f" stroked="f">
                          <v:textbox inset="0,0,0,0">
                            <w:txbxContent>
                              <w:p w14:paraId="5855E39D" w14:textId="26802EAC" w:rsidR="004204E5" w:rsidRDefault="00426617" w:rsidP="00A27BC8">
                                <w:pPr>
                                  <w:jc w:val="center"/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 wp14:anchorId="6DDB1DDD" wp14:editId="33462EDA">
                                      <wp:extent cx="114300" cy="114300"/>
                                      <wp:effectExtent l="0" t="0" r="0" b="0"/>
                                      <wp:docPr id="492" name="Рисунок 49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49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4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14300" cy="11430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  <v:oval id="Oval 569" o:spid="_x0000_s1474" style="position:absolute;left:9414;top:9259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" strokecolor="white"/>
                      </v:group>
                      <v:shape id="Text Box 570" o:spid="_x0000_s1475" type="#_x0000_t202" style="position:absolute;left:9286;top:3936;width:1230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" filled="f" stroked="f">
                        <v:textbox inset="0,0,0,0">
                          <w:txbxContent>
                            <w:p w14:paraId="7FDF1035" w14:textId="77777777" w:rsidR="004204E5" w:rsidRPr="00CE2784" w:rsidRDefault="004204E5" w:rsidP="00A27BC8">
                              <w:pPr>
                                <w:jc w:val="center"/>
                                <w:rPr>
                                  <w:sz w:val="28"/>
                                  <w:szCs w:val="28"/>
                                  <w:lang w:val="uk-UA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uk-UA"/>
                                </w:rPr>
                                <w:t>парабола</w:t>
                              </w:r>
                            </w:p>
                          </w:txbxContent>
                        </v:textbox>
                      </v:shape>
                      <v:line id="Line 571" o:spid="_x0000_s1476" style="position:absolute;visibility:visible;mso-wrap-style:square" from="9192,3756" to="9396,4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"/>
                    </v:group>
                  </w:pict>
                </mc:Fallback>
              </mc:AlternateContent>
            </w:r>
            <w:r w:rsidR="00A27BC8" w:rsidRPr="00C94038">
              <w:rPr>
                <w:bCs/>
                <w:i/>
                <w:color w:val="000000"/>
                <w:sz w:val="28"/>
                <w:szCs w:val="28"/>
                <w:lang w:val="uk-UA" w:eastAsia="ru-RU"/>
              </w:rPr>
              <w:t>Параболічний циліндр</w:t>
            </w:r>
            <w:r w:rsidR="00A27BC8" w:rsidRPr="00C94038">
              <w:rPr>
                <w:color w:val="000000"/>
                <w:sz w:val="28"/>
                <w:szCs w:val="28"/>
                <w:lang w:val="uk-UA" w:eastAsia="ru-RU"/>
              </w:rPr>
              <w:t xml:space="preserve">: </w:t>
            </w:r>
            <w:r w:rsidRPr="00C94038">
              <w:rPr>
                <w:noProof/>
                <w:color w:val="000000"/>
                <w:position w:val="-12"/>
                <w:sz w:val="28"/>
                <w:szCs w:val="28"/>
                <w:lang w:val="ru-RU" w:eastAsia="ru-RU"/>
              </w:rPr>
              <w:drawing>
                <wp:inline distT="0" distB="0" distL="0" distR="0" wp14:anchorId="5A1AE586" wp14:editId="6673ED20">
                  <wp:extent cx="723900" cy="295275"/>
                  <wp:effectExtent l="0" t="0" r="0" b="0"/>
                  <wp:docPr id="2553" name="Рисунок 2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7BC8" w:rsidRPr="00C94038" w14:paraId="0192638E" w14:textId="77777777" w:rsidTr="009C0759">
        <w:trPr>
          <w:trHeight w:val="426"/>
        </w:trPr>
        <w:tc>
          <w:tcPr>
            <w:tcW w:w="9792" w:type="dxa"/>
            <w:gridSpan w:val="3"/>
          </w:tcPr>
          <w:p w14:paraId="2EA8174B" w14:textId="77777777" w:rsidR="00A27BC8" w:rsidRPr="00C94038" w:rsidRDefault="00A27BC8" w:rsidP="00372AC5">
            <w:pPr>
              <w:pStyle w:val="a6"/>
              <w:widowControl w:val="0"/>
              <w:jc w:val="center"/>
              <w:rPr>
                <w:noProof/>
                <w:color w:val="000000"/>
                <w:sz w:val="28"/>
                <w:szCs w:val="28"/>
                <w:lang w:val="uk-UA" w:eastAsia="ru-RU"/>
              </w:rPr>
            </w:pPr>
            <w:r w:rsidRPr="00C94038">
              <w:rPr>
                <w:sz w:val="28"/>
                <w:szCs w:val="28"/>
                <w:lang w:val="uk-UA" w:eastAsia="ru-RU"/>
              </w:rPr>
              <w:t xml:space="preserve">Рисунок </w:t>
            </w:r>
            <w:r w:rsidR="00B51ECF" w:rsidRPr="00C94038">
              <w:rPr>
                <w:sz w:val="28"/>
                <w:szCs w:val="28"/>
                <w:lang w:val="uk-UA" w:eastAsia="ru-RU"/>
              </w:rPr>
              <w:t>1</w:t>
            </w:r>
            <w:r w:rsidR="00372AC5" w:rsidRPr="00C94038">
              <w:rPr>
                <w:sz w:val="28"/>
                <w:szCs w:val="28"/>
                <w:lang w:val="uk-UA" w:eastAsia="ru-RU"/>
              </w:rPr>
              <w:t>0</w:t>
            </w:r>
            <w:r w:rsidRPr="00C94038">
              <w:rPr>
                <w:sz w:val="28"/>
                <w:szCs w:val="28"/>
                <w:lang w:val="uk-UA" w:eastAsia="ru-RU"/>
              </w:rPr>
              <w:t>.7 – Приклади циліндрів</w:t>
            </w:r>
          </w:p>
        </w:tc>
      </w:tr>
    </w:tbl>
    <w:p w14:paraId="6801E0C0" w14:textId="77777777" w:rsidR="00A27BC8" w:rsidRPr="00C94038" w:rsidRDefault="00A27BC8" w:rsidP="00A27BC8">
      <w:pPr>
        <w:pStyle w:val="a6"/>
        <w:widowControl w:val="0"/>
        <w:tabs>
          <w:tab w:val="left" w:pos="5454"/>
        </w:tabs>
        <w:jc w:val="left"/>
        <w:rPr>
          <w:noProof/>
          <w:color w:val="000000"/>
          <w:sz w:val="16"/>
          <w:szCs w:val="16"/>
          <w:lang w:val="uk-UA"/>
        </w:rPr>
      </w:pPr>
    </w:p>
    <w:p w14:paraId="2B181F5D" w14:textId="77777777" w:rsidR="00080B46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 xml:space="preserve">Методи </w:t>
      </w:r>
      <w:r w:rsidR="00080B46" w:rsidRPr="00C94038">
        <w:rPr>
          <w:b/>
          <w:bCs/>
          <w:i/>
          <w:iCs/>
          <w:color w:val="000000"/>
          <w:sz w:val="28"/>
          <w:szCs w:val="28"/>
          <w:lang w:val="uk-UA"/>
        </w:rPr>
        <w:t>з</w:t>
      </w: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ведення загальних рівнянь поверхонь другого порядку</w:t>
      </w:r>
    </w:p>
    <w:p w14:paraId="5777EA28" w14:textId="77777777" w:rsidR="00A27BC8" w:rsidRPr="00C94038" w:rsidRDefault="00A27BC8" w:rsidP="00A27BC8">
      <w:pPr>
        <w:widowControl w:val="0"/>
        <w:jc w:val="center"/>
        <w:rPr>
          <w:b/>
          <w:bCs/>
          <w:i/>
          <w:iCs/>
          <w:color w:val="000000"/>
          <w:sz w:val="28"/>
          <w:szCs w:val="28"/>
          <w:lang w:val="uk-UA"/>
        </w:rPr>
      </w:pPr>
      <w:r w:rsidRPr="00C94038">
        <w:rPr>
          <w:b/>
          <w:bCs/>
          <w:i/>
          <w:iCs/>
          <w:color w:val="000000"/>
          <w:sz w:val="28"/>
          <w:szCs w:val="28"/>
          <w:lang w:val="uk-UA"/>
        </w:rPr>
        <w:t>до канонічного виду</w:t>
      </w:r>
    </w:p>
    <w:p w14:paraId="2E5EE34A" w14:textId="77777777" w:rsidR="00A27BC8" w:rsidRPr="00C94038" w:rsidRDefault="00A27BC8" w:rsidP="00A27BC8">
      <w:pPr>
        <w:pStyle w:val="af"/>
        <w:widowControl w:val="0"/>
        <w:ind w:firstLine="709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гальне рівняння поверхні другого порядку має вигляд:</w:t>
      </w:r>
    </w:p>
    <w:p w14:paraId="094250CC" w14:textId="40514669" w:rsidR="00A27BC8" w:rsidRPr="00C94038" w:rsidRDefault="00426617" w:rsidP="00A27BC8">
      <w:pPr>
        <w:pStyle w:val="af"/>
        <w:widowControl w:val="0"/>
        <w:ind w:firstLine="0"/>
        <w:jc w:val="center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4E42882" wp14:editId="1D8988C9">
            <wp:extent cx="3695700" cy="295275"/>
            <wp:effectExtent l="0" t="0" r="0" b="0"/>
            <wp:docPr id="2554" name="Рисунок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4"/>
                    <pic:cNvPicPr>
                      <a:picLocks noChangeAspect="1" noChangeArrowheads="1"/>
                    </pic:cNvPicPr>
                  </pic:nvPicPr>
                  <pic:blipFill>
                    <a:blip r:embed="rId2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25D74" w14:textId="608FDCAF" w:rsidR="00A27BC8" w:rsidRPr="00C94038" w:rsidRDefault="00426617" w:rsidP="00A27BC8">
      <w:pPr>
        <w:pStyle w:val="af"/>
        <w:widowControl w:val="0"/>
        <w:ind w:firstLine="0"/>
        <w:jc w:val="right"/>
        <w:rPr>
          <w:color w:val="000000"/>
          <w:sz w:val="28"/>
          <w:szCs w:val="28"/>
          <w:lang w:val="uk-UA"/>
        </w:rPr>
      </w:pPr>
      <w:r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4FF2F378" wp14:editId="546C79F7">
            <wp:extent cx="2438400" cy="238125"/>
            <wp:effectExtent l="0" t="0" r="0" b="0"/>
            <wp:docPr id="2555" name="Рисунок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5"/>
                    <pic:cNvPicPr>
                      <a:picLocks noChangeAspect="1" noChangeArrowheads="1"/>
                    </pic:cNvPicPr>
                  </pic:nvPicPr>
                  <pic:blipFill>
                    <a:blip r:embed="rId2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7BC8" w:rsidRPr="00C94038">
        <w:rPr>
          <w:color w:val="000000"/>
          <w:sz w:val="28"/>
          <w:szCs w:val="28"/>
          <w:lang w:val="uk-UA"/>
        </w:rPr>
        <w:t>.</w:t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</w:r>
      <w:r w:rsidR="00A27BC8" w:rsidRPr="00C94038">
        <w:rPr>
          <w:color w:val="000000"/>
          <w:sz w:val="28"/>
          <w:szCs w:val="28"/>
          <w:lang w:val="uk-UA"/>
        </w:rPr>
        <w:tab/>
        <w:t>(</w:t>
      </w:r>
      <w:r w:rsidR="00B51ECF" w:rsidRPr="00C94038">
        <w:rPr>
          <w:color w:val="000000"/>
          <w:sz w:val="28"/>
          <w:szCs w:val="28"/>
          <w:lang w:val="uk-UA"/>
        </w:rPr>
        <w:t>1</w:t>
      </w:r>
      <w:r w:rsidR="00372AC5" w:rsidRPr="00C94038">
        <w:rPr>
          <w:color w:val="000000"/>
          <w:sz w:val="28"/>
          <w:szCs w:val="28"/>
          <w:lang w:val="uk-UA"/>
        </w:rPr>
        <w:t>0</w:t>
      </w:r>
      <w:r w:rsidR="00A27BC8" w:rsidRPr="00C94038">
        <w:rPr>
          <w:color w:val="000000"/>
          <w:sz w:val="28"/>
          <w:szCs w:val="28"/>
          <w:lang w:val="uk-UA"/>
        </w:rPr>
        <w:t>.1)</w:t>
      </w:r>
    </w:p>
    <w:p w14:paraId="5167FF96" w14:textId="77777777" w:rsidR="00A27BC8" w:rsidRPr="00C94038" w:rsidRDefault="00A27BC8" w:rsidP="00A27BC8">
      <w:pPr>
        <w:pStyle w:val="af"/>
        <w:widowControl w:val="0"/>
        <w:ind w:firstLine="0"/>
        <w:jc w:val="center"/>
        <w:rPr>
          <w:i/>
          <w:iCs/>
          <w:color w:val="000000"/>
          <w:sz w:val="28"/>
          <w:szCs w:val="28"/>
          <w:lang w:val="uk-UA"/>
        </w:rPr>
      </w:pPr>
      <w:r w:rsidRPr="00C94038">
        <w:rPr>
          <w:i/>
          <w:iCs/>
          <w:color w:val="000000"/>
          <w:sz w:val="28"/>
          <w:szCs w:val="28"/>
          <w:lang w:val="uk-UA"/>
        </w:rPr>
        <w:t>Методи приведення загальних рівнянь поверхонь другого порядку до канонічного виду:</w:t>
      </w:r>
    </w:p>
    <w:p w14:paraId="1DC4EC2B" w14:textId="77777777" w:rsidR="00A27BC8" w:rsidRPr="00C94038" w:rsidRDefault="00A27BC8" w:rsidP="00515295">
      <w:pPr>
        <w:pStyle w:val="af"/>
        <w:widowControl w:val="0"/>
        <w:ind w:left="709" w:firstLine="0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За допомогою перетворень координат.</w:t>
      </w:r>
    </w:p>
    <w:p w14:paraId="26A4FCD2" w14:textId="77777777" w:rsidR="00A27BC8" w:rsidRPr="00C94038" w:rsidRDefault="00A27BC8" w:rsidP="00B51ECF">
      <w:pPr>
        <w:pStyle w:val="af"/>
        <w:widowControl w:val="0"/>
        <w:ind w:left="-18" w:firstLine="727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а) </w:t>
      </w:r>
      <w:r w:rsidRPr="00C94038">
        <w:rPr>
          <w:i/>
          <w:color w:val="000000"/>
          <w:sz w:val="28"/>
          <w:szCs w:val="28"/>
          <w:lang w:val="uk-UA"/>
        </w:rPr>
        <w:t>паралельне перенесення</w:t>
      </w:r>
      <w:r w:rsidRPr="00C94038">
        <w:rPr>
          <w:color w:val="000000"/>
          <w:sz w:val="28"/>
          <w:szCs w:val="28"/>
          <w:lang w:val="uk-UA"/>
        </w:rPr>
        <w:t>:</w:t>
      </w:r>
    </w:p>
    <w:p w14:paraId="2283DDE8" w14:textId="04BEDEC3" w:rsidR="00A27BC8" w:rsidRPr="00C94038" w:rsidRDefault="00426617" w:rsidP="00A27BC8">
      <w:pPr>
        <w:pStyle w:val="af"/>
        <w:widowControl w:val="0"/>
        <w:ind w:left="-18" w:firstLine="0"/>
        <w:jc w:val="center"/>
        <w:rPr>
          <w:color w:val="000000"/>
          <w:lang w:val="uk-UA"/>
        </w:rPr>
      </w:pPr>
      <w:r w:rsidRPr="00C94038">
        <w:rPr>
          <w:noProof/>
          <w:color w:val="000000"/>
          <w:position w:val="-56"/>
          <w:lang w:val="ru-RU" w:eastAsia="ru-RU"/>
        </w:rPr>
        <w:drawing>
          <wp:inline distT="0" distB="0" distL="0" distR="0" wp14:anchorId="3673202E" wp14:editId="4D95BEA0">
            <wp:extent cx="828675" cy="800100"/>
            <wp:effectExtent l="0" t="0" r="0" b="0"/>
            <wp:docPr id="2556" name="Рисунок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2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E4CA0D" w14:textId="23B5865A" w:rsidR="00A27BC8" w:rsidRPr="00C94038" w:rsidRDefault="00A27BC8" w:rsidP="00B51ECF">
      <w:pPr>
        <w:pStyle w:val="af"/>
        <w:widowControl w:val="0"/>
        <w:ind w:firstLine="0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де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9A65987" wp14:editId="614B602D">
            <wp:extent cx="695325" cy="238125"/>
            <wp:effectExtent l="0" t="0" r="0" b="0"/>
            <wp:docPr id="2557" name="Рисунок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2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вектор паралельного перен</w:t>
      </w:r>
      <w:r w:rsidR="00080B46" w:rsidRPr="00C94038">
        <w:rPr>
          <w:color w:val="000000"/>
          <w:sz w:val="28"/>
          <w:szCs w:val="28"/>
          <w:lang w:val="uk-UA"/>
        </w:rPr>
        <w:t>есення</w:t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7DC5818E" wp14:editId="260CA407">
            <wp:extent cx="142875" cy="180975"/>
            <wp:effectExtent l="0" t="0" r="0" b="0"/>
            <wp:docPr id="2558" name="Рисунок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2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D082BFC" wp14:editId="7D73969E">
            <wp:extent cx="152400" cy="219075"/>
            <wp:effectExtent l="0" t="0" r="0" b="0"/>
            <wp:docPr id="2559" name="Рисунок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2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5D8C1EB6" wp14:editId="52936989">
            <wp:extent cx="142875" cy="161925"/>
            <wp:effectExtent l="0" t="0" r="0" b="0"/>
            <wp:docPr id="2560" name="Рисунок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2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– нові координати.</w:t>
      </w:r>
    </w:p>
    <w:p w14:paraId="5F28141C" w14:textId="47CC1110" w:rsidR="00A27BC8" w:rsidRPr="00C94038" w:rsidRDefault="00A27BC8" w:rsidP="00A27BC8">
      <w:pPr>
        <w:pStyle w:val="af"/>
        <w:widowControl w:val="0"/>
        <w:ind w:left="-18" w:firstLine="726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За відсутності добутків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638326D9" wp14:editId="6DED686D">
            <wp:extent cx="209550" cy="190500"/>
            <wp:effectExtent l="0" t="0" r="0" b="0"/>
            <wp:docPr id="2561" name="Рисунок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2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97640E7" wp14:editId="5CE34B28">
            <wp:extent cx="200025" cy="152400"/>
            <wp:effectExtent l="0" t="0" r="0" b="0"/>
            <wp:docPr id="2562" name="Рисунок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2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08A4B13E" wp14:editId="5D8DB0FF">
            <wp:extent cx="209550" cy="190500"/>
            <wp:effectExtent l="0" t="0" r="0" b="0"/>
            <wp:docPr id="2563" name="Рисунок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2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це перетворення рівносильне виділенню повних квадратів відносно </w:t>
      </w:r>
      <w:r w:rsidR="00080B46" w:rsidRPr="00C94038">
        <w:rPr>
          <w:color w:val="000000"/>
          <w:sz w:val="28"/>
          <w:szCs w:val="28"/>
          <w:lang w:val="uk-UA"/>
        </w:rPr>
        <w:t>змінних</w:t>
      </w:r>
      <w:r w:rsidRPr="00C94038">
        <w:rPr>
          <w:color w:val="000000"/>
          <w:sz w:val="28"/>
          <w:szCs w:val="28"/>
          <w:lang w:val="uk-UA"/>
        </w:rPr>
        <w:t xml:space="preserve">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1304A67" wp14:editId="26F896EB">
            <wp:extent cx="142875" cy="152400"/>
            <wp:effectExtent l="0" t="0" r="0" b="0"/>
            <wp:docPr id="2564" name="Рисунок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2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4A311B5" wp14:editId="0D20305E">
            <wp:extent cx="152400" cy="190500"/>
            <wp:effectExtent l="0" t="0" r="0" b="0"/>
            <wp:docPr id="2565" name="Рисунок 2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5"/>
                    <pic:cNvPicPr>
                      <a:picLocks noChangeAspect="1" noChangeArrowheads="1"/>
                    </pic:cNvPicPr>
                  </pic:nvPicPr>
                  <pic:blipFill>
                    <a:blip r:embed="rId2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1EEB20C0" wp14:editId="15A4CD27">
            <wp:extent cx="123825" cy="142875"/>
            <wp:effectExtent l="0" t="0" r="0" b="0"/>
            <wp:docPr id="2566" name="Рисунок 2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6"/>
                    <pic:cNvPicPr>
                      <a:picLocks noChangeAspect="1" noChangeArrowheads="1"/>
                    </pic:cNvPicPr>
                  </pic:nvPicPr>
                  <pic:blipFill>
                    <a:blip r:embed="rId2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1F9869A4" w14:textId="60711D2E" w:rsidR="00A27BC8" w:rsidRPr="00C94038" w:rsidRDefault="00A27BC8" w:rsidP="00B51ECF">
      <w:pPr>
        <w:pStyle w:val="af"/>
        <w:widowControl w:val="0"/>
        <w:ind w:left="-18" w:firstLine="727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б) </w:t>
      </w:r>
      <w:r w:rsidRPr="00C94038">
        <w:rPr>
          <w:i/>
          <w:color w:val="000000"/>
          <w:sz w:val="28"/>
          <w:szCs w:val="28"/>
          <w:lang w:val="uk-UA"/>
        </w:rPr>
        <w:t>перетворення повороту</w:t>
      </w:r>
      <w:r w:rsidRPr="00C94038">
        <w:rPr>
          <w:color w:val="000000"/>
          <w:sz w:val="28"/>
          <w:szCs w:val="28"/>
          <w:lang w:val="uk-UA"/>
        </w:rPr>
        <w:t xml:space="preserve"> на кут </w:t>
      </w:r>
      <w:r w:rsidRPr="00C94038">
        <w:rPr>
          <w:i/>
          <w:color w:val="000000"/>
          <w:sz w:val="28"/>
          <w:szCs w:val="28"/>
          <w:lang w:val="uk-UA"/>
        </w:rPr>
        <w:t>φ</w:t>
      </w:r>
      <w:r w:rsidRPr="00C94038">
        <w:rPr>
          <w:color w:val="000000"/>
          <w:sz w:val="28"/>
          <w:szCs w:val="28"/>
          <w:lang w:val="uk-UA"/>
        </w:rPr>
        <w:t xml:space="preserve"> у додатному напрямку в одній з координатних площин</w:t>
      </w:r>
      <w:r w:rsidR="00080B46" w:rsidRPr="00C94038">
        <w:rPr>
          <w:color w:val="000000"/>
          <w:sz w:val="28"/>
          <w:szCs w:val="28"/>
          <w:lang w:val="uk-UA"/>
        </w:rPr>
        <w:t xml:space="preserve">, за допомогою якого можна анулювати коефіцієнт при добуткові змінних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3D5430FA" wp14:editId="708604C0">
            <wp:extent cx="219075" cy="190500"/>
            <wp:effectExtent l="0" t="0" r="0" b="0"/>
            <wp:docPr id="2567" name="Рисунок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7"/>
                    <pic:cNvPicPr>
                      <a:picLocks noChangeAspect="1" noChangeArrowheads="1"/>
                    </pic:cNvPicPr>
                  </pic:nvPicPr>
                  <pic:blipFill>
                    <a:blip r:embed="rId20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0B46"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61E7CEBE" wp14:editId="60742424">
            <wp:extent cx="200025" cy="152400"/>
            <wp:effectExtent l="0" t="0" r="0" b="0"/>
            <wp:docPr id="2568" name="Рисунок 2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8"/>
                    <pic:cNvPicPr>
                      <a:picLocks noChangeAspect="1" noChangeArrowheads="1"/>
                    </pic:cNvPicPr>
                  </pic:nvPicPr>
                  <pic:blipFill>
                    <a:blip r:embed="rId2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0B46" w:rsidRPr="00C94038">
        <w:rPr>
          <w:color w:val="000000"/>
          <w:sz w:val="28"/>
          <w:szCs w:val="28"/>
          <w:lang w:val="uk-UA"/>
        </w:rPr>
        <w:t xml:space="preserve"> або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14F34CC2" wp14:editId="4F18F5E9">
            <wp:extent cx="209550" cy="190500"/>
            <wp:effectExtent l="0" t="0" r="0" b="0"/>
            <wp:docPr id="2569" name="Рисунок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2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0B46" w:rsidRPr="00C94038">
        <w:rPr>
          <w:color w:val="000000"/>
          <w:sz w:val="28"/>
          <w:szCs w:val="28"/>
          <w:lang w:val="uk-UA"/>
        </w:rPr>
        <w:t xml:space="preserve">. </w:t>
      </w:r>
      <w:r w:rsidRPr="00C94038">
        <w:rPr>
          <w:color w:val="000000"/>
          <w:sz w:val="28"/>
          <w:szCs w:val="28"/>
          <w:lang w:val="uk-UA"/>
        </w:rPr>
        <w:t xml:space="preserve">Нові координат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54D45A02" wp14:editId="3066FB06">
            <wp:extent cx="142875" cy="180975"/>
            <wp:effectExtent l="0" t="0" r="0" b="0"/>
            <wp:docPr id="2570" name="Рисунок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2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718DED05" wp14:editId="21CB5624">
            <wp:extent cx="152400" cy="219075"/>
            <wp:effectExtent l="0" t="0" r="0" b="0"/>
            <wp:docPr id="2571" name="Рисунок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2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6CCAC10A" wp14:editId="29286CD1">
            <wp:extent cx="142875" cy="161925"/>
            <wp:effectExtent l="0" t="0" r="0" b="0"/>
            <wp:docPr id="2572" name="Рисунок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2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пов’язані з координатами </w:t>
      </w:r>
      <w:r w:rsidR="00426617" w:rsidRPr="00C94038">
        <w:rPr>
          <w:noProof/>
          <w:color w:val="000000"/>
          <w:position w:val="-6"/>
          <w:sz w:val="28"/>
          <w:szCs w:val="28"/>
          <w:lang w:val="ru-RU" w:eastAsia="ru-RU"/>
        </w:rPr>
        <w:drawing>
          <wp:inline distT="0" distB="0" distL="0" distR="0" wp14:anchorId="395C8FF3" wp14:editId="7CB18754">
            <wp:extent cx="142875" cy="152400"/>
            <wp:effectExtent l="0" t="0" r="0" b="0"/>
            <wp:docPr id="2573" name="Рисунок 2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2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,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2F0B25BC" wp14:editId="6F9A0FE9">
            <wp:extent cx="152400" cy="190500"/>
            <wp:effectExtent l="0" t="0" r="0" b="0"/>
            <wp:docPr id="2574" name="Рисунок 2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4"/>
                    <pic:cNvPicPr>
                      <a:picLocks noChangeAspect="1" noChangeArrowheads="1"/>
                    </pic:cNvPicPr>
                  </pic:nvPicPr>
                  <pic:blipFill>
                    <a:blip r:embed="rId2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і </w:t>
      </w:r>
      <w:r w:rsidR="00426617" w:rsidRPr="00C94038">
        <w:rPr>
          <w:noProof/>
          <w:color w:val="000000"/>
          <w:position w:val="-4"/>
          <w:sz w:val="28"/>
          <w:szCs w:val="28"/>
          <w:lang w:val="ru-RU" w:eastAsia="ru-RU"/>
        </w:rPr>
        <w:drawing>
          <wp:inline distT="0" distB="0" distL="0" distR="0" wp14:anchorId="59B36993" wp14:editId="2A92FC32">
            <wp:extent cx="123825" cy="142875"/>
            <wp:effectExtent l="0" t="0" r="0" b="0"/>
            <wp:docPr id="2575" name="Рисунок 2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5"/>
                    <pic:cNvPicPr>
                      <a:picLocks noChangeAspect="1" noChangeArrowheads="1"/>
                    </pic:cNvPicPr>
                  </pic:nvPicPr>
                  <pic:blipFill>
                    <a:blip r:embed="rId2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 рівностями при повороті на кут </w:t>
      </w:r>
      <w:r w:rsidRPr="00C94038">
        <w:rPr>
          <w:i/>
          <w:color w:val="000000"/>
          <w:sz w:val="28"/>
          <w:szCs w:val="28"/>
          <w:lang w:val="uk-UA"/>
        </w:rPr>
        <w:t>φ</w:t>
      </w:r>
      <w:r w:rsidRPr="00C94038">
        <w:rPr>
          <w:color w:val="000000"/>
          <w:sz w:val="28"/>
          <w:szCs w:val="28"/>
          <w:lang w:val="uk-UA"/>
        </w:rPr>
        <w:t xml:space="preserve"> у додатному напрямку в одній з координатних площин, наприклад </w:t>
      </w:r>
      <w:r w:rsidR="00426617" w:rsidRPr="00C94038">
        <w:rPr>
          <w:noProof/>
          <w:color w:val="000000"/>
          <w:position w:val="-12"/>
          <w:sz w:val="28"/>
          <w:szCs w:val="28"/>
          <w:lang w:val="ru-RU" w:eastAsia="ru-RU"/>
        </w:rPr>
        <w:drawing>
          <wp:inline distT="0" distB="0" distL="0" distR="0" wp14:anchorId="52E602CB" wp14:editId="11AEA4C9">
            <wp:extent cx="342900" cy="228600"/>
            <wp:effectExtent l="0" t="0" r="0" b="0"/>
            <wp:docPr id="2576" name="Рисунок 2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2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:</w:t>
      </w:r>
    </w:p>
    <w:p w14:paraId="35196889" w14:textId="29D24028" w:rsidR="00A27BC8" w:rsidRPr="00C94038" w:rsidRDefault="00426617" w:rsidP="00A27BC8">
      <w:pPr>
        <w:pStyle w:val="af"/>
        <w:widowControl w:val="0"/>
        <w:ind w:firstLine="0"/>
        <w:jc w:val="center"/>
        <w:rPr>
          <w:color w:val="000000"/>
          <w:lang w:val="uk-UA"/>
        </w:rPr>
      </w:pPr>
      <w:r w:rsidRPr="00C94038">
        <w:rPr>
          <w:noProof/>
          <w:color w:val="000000"/>
          <w:position w:val="-34"/>
          <w:lang w:val="ru-RU" w:eastAsia="ru-RU"/>
        </w:rPr>
        <w:drawing>
          <wp:inline distT="0" distB="0" distL="0" distR="0" wp14:anchorId="5D061025" wp14:editId="13D9E927">
            <wp:extent cx="1533525" cy="523875"/>
            <wp:effectExtent l="0" t="0" r="0" b="0"/>
            <wp:docPr id="2577" name="Рисунок 2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7"/>
                    <pic:cNvPicPr>
                      <a:picLocks noChangeAspect="1" noChangeArrowheads="1"/>
                    </pic:cNvPicPr>
                  </pic:nvPicPr>
                  <pic:blipFill>
                    <a:blip r:embed="rId2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C0CD6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Такі перетворення потрібно зробити у всіх координатних площинах.</w:t>
      </w:r>
    </w:p>
    <w:p w14:paraId="71154901" w14:textId="77777777" w:rsidR="00A27BC8" w:rsidRPr="00C94038" w:rsidRDefault="00A27BC8" w:rsidP="00B51ECF">
      <w:pPr>
        <w:pStyle w:val="af"/>
        <w:widowControl w:val="0"/>
        <w:ind w:left="-18" w:firstLine="727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в) </w:t>
      </w:r>
      <w:r w:rsidRPr="00C94038">
        <w:rPr>
          <w:i/>
          <w:color w:val="000000"/>
          <w:sz w:val="28"/>
          <w:szCs w:val="28"/>
          <w:lang w:val="uk-UA"/>
        </w:rPr>
        <w:t>комбінування</w:t>
      </w:r>
      <w:r w:rsidRPr="00C94038">
        <w:rPr>
          <w:color w:val="000000"/>
          <w:sz w:val="28"/>
          <w:szCs w:val="28"/>
          <w:lang w:val="uk-UA"/>
        </w:rPr>
        <w:t xml:space="preserve"> двох вищевказаних перетворень.</w:t>
      </w:r>
    </w:p>
    <w:p w14:paraId="589E8E58" w14:textId="77777777" w:rsidR="00A27BC8" w:rsidRPr="00C94038" w:rsidRDefault="00A27BC8" w:rsidP="00A27BC8">
      <w:pPr>
        <w:widowControl w:val="0"/>
        <w:jc w:val="center"/>
        <w:rPr>
          <w:color w:val="000000"/>
          <w:sz w:val="28"/>
          <w:szCs w:val="28"/>
          <w:lang w:val="uk-UA"/>
        </w:rPr>
      </w:pPr>
    </w:p>
    <w:p w14:paraId="55C79DDC" w14:textId="77777777" w:rsidR="001456A2" w:rsidRPr="00C94038" w:rsidRDefault="001456A2" w:rsidP="001456A2">
      <w:pPr>
        <w:jc w:val="center"/>
        <w:rPr>
          <w:b/>
          <w:bCs/>
          <w:color w:val="000000"/>
          <w:sz w:val="28"/>
          <w:szCs w:val="28"/>
          <w:lang w:val="uk-UA"/>
        </w:rPr>
      </w:pPr>
      <w:r w:rsidRPr="00C94038">
        <w:rPr>
          <w:b/>
          <w:bCs/>
          <w:color w:val="000000"/>
          <w:sz w:val="28"/>
          <w:szCs w:val="28"/>
          <w:lang w:val="uk-UA"/>
        </w:rPr>
        <w:t>Питання для самоконтролю</w:t>
      </w:r>
    </w:p>
    <w:p w14:paraId="65FFDD3B" w14:textId="77777777" w:rsidR="00BE3FAB" w:rsidRPr="00C94038" w:rsidRDefault="00BE3FAB" w:rsidP="001456A2">
      <w:pPr>
        <w:jc w:val="center"/>
        <w:rPr>
          <w:bCs/>
          <w:color w:val="000000"/>
          <w:sz w:val="16"/>
          <w:szCs w:val="16"/>
          <w:lang w:val="uk-UA"/>
        </w:rPr>
      </w:pPr>
    </w:p>
    <w:p w14:paraId="23D7183F" w14:textId="77777777" w:rsidR="001456A2" w:rsidRPr="00C94038" w:rsidRDefault="00BE3FAB" w:rsidP="00FF63C6">
      <w:pPr>
        <w:numPr>
          <w:ilvl w:val="0"/>
          <w:numId w:val="59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За якої умови еліпсоїд перетвориться га сферу?</w:t>
      </w:r>
    </w:p>
    <w:p w14:paraId="0DC9ED60" w14:textId="77777777" w:rsidR="00BE3FAB" w:rsidRPr="00C94038" w:rsidRDefault="00BE3FAB" w:rsidP="00FF63C6">
      <w:pPr>
        <w:numPr>
          <w:ilvl w:val="0"/>
          <w:numId w:val="59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Яка різниця між однопорожнинним і двопорожнинним гіперболоїдами?</w:t>
      </w:r>
    </w:p>
    <w:p w14:paraId="16A4301A" w14:textId="77777777" w:rsidR="00BE3FAB" w:rsidRPr="00C94038" w:rsidRDefault="00BE3FAB" w:rsidP="00FF63C6">
      <w:pPr>
        <w:numPr>
          <w:ilvl w:val="0"/>
          <w:numId w:val="59"/>
        </w:numPr>
        <w:ind w:left="567" w:hanging="567"/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 xml:space="preserve">Чому в канонічних рівняннях циліндрів відсутня змінна </w:t>
      </w:r>
      <w:r w:rsidRPr="00C94038">
        <w:rPr>
          <w:i/>
          <w:color w:val="000000"/>
          <w:sz w:val="28"/>
          <w:szCs w:val="28"/>
          <w:lang w:val="en-US"/>
        </w:rPr>
        <w:t>z</w:t>
      </w:r>
      <w:r w:rsidR="00F03CA1" w:rsidRPr="00C94038">
        <w:rPr>
          <w:color w:val="000000"/>
          <w:sz w:val="28"/>
          <w:szCs w:val="28"/>
          <w:lang w:val="uk-UA"/>
        </w:rPr>
        <w:t>?</w:t>
      </w:r>
    </w:p>
    <w:p w14:paraId="33D62013" w14:textId="77777777" w:rsidR="00A27BC8" w:rsidRPr="00C94038" w:rsidRDefault="00A27BC8" w:rsidP="00BF606D">
      <w:pPr>
        <w:pStyle w:val="Title2"/>
      </w:pPr>
      <w:r w:rsidRPr="00C94038">
        <w:t>Тест для самоконтролю</w:t>
      </w:r>
    </w:p>
    <w:p w14:paraId="38994F72" w14:textId="77777777" w:rsidR="001456A2" w:rsidRPr="00C94038" w:rsidRDefault="001456A2" w:rsidP="00BF606D">
      <w:pPr>
        <w:pStyle w:val="Title2"/>
      </w:pPr>
    </w:p>
    <w:p w14:paraId="6C899A62" w14:textId="77777777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Яке з наступних співвідношень визначає коло в просторі?</w:t>
      </w:r>
    </w:p>
    <w:p w14:paraId="75F496DD" w14:textId="49907D2C" w:rsidR="003E6343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</w:rPr>
      </w:pPr>
      <w:r w:rsidRPr="00C94038">
        <w:t>А</w:t>
      </w:r>
      <w:r w:rsidR="003E6343" w:rsidRPr="00C94038">
        <w:rPr>
          <w:b w:val="0"/>
        </w:rPr>
        <w:tab/>
      </w:r>
      <w:r w:rsidR="00426617" w:rsidRPr="00C94038">
        <w:rPr>
          <w:b w:val="0"/>
          <w:noProof/>
          <w:position w:val="-38"/>
          <w:lang w:val="ru-RU"/>
        </w:rPr>
        <w:drawing>
          <wp:inline distT="0" distB="0" distL="0" distR="0" wp14:anchorId="4CA63295" wp14:editId="07F127CC">
            <wp:extent cx="1362075" cy="571500"/>
            <wp:effectExtent l="0" t="0" r="0" b="0"/>
            <wp:docPr id="2578" name="Рисунок 2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8"/>
                    <pic:cNvPicPr>
                      <a:picLocks noChangeAspect="1" noChangeArrowheads="1"/>
                    </pic:cNvPicPr>
                  </pic:nvPicPr>
                  <pic:blipFill>
                    <a:blip r:embed="rId2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ab/>
      </w:r>
      <w:r w:rsidR="003E6343" w:rsidRPr="00C94038">
        <w:rPr>
          <w:b w:val="0"/>
        </w:rPr>
        <w:tab/>
      </w:r>
      <w:r w:rsidR="003E6343" w:rsidRPr="00C94038">
        <w:rPr>
          <w:b w:val="0"/>
        </w:rPr>
        <w:tab/>
      </w:r>
      <w:r w:rsidR="003E6343" w:rsidRPr="00C94038">
        <w:rPr>
          <w:b w:val="0"/>
        </w:rPr>
        <w:tab/>
      </w:r>
      <w:r w:rsidRPr="00C94038">
        <w:t>Б</w:t>
      </w:r>
      <w:r w:rsidR="003E6343" w:rsidRPr="00C94038">
        <w:rPr>
          <w:b w:val="0"/>
        </w:rPr>
        <w:tab/>
      </w:r>
      <w:r w:rsidR="00426617" w:rsidRPr="00C94038">
        <w:rPr>
          <w:b w:val="0"/>
          <w:noProof/>
          <w:position w:val="-38"/>
          <w:lang w:val="ru-RU"/>
        </w:rPr>
        <w:drawing>
          <wp:inline distT="0" distB="0" distL="0" distR="0" wp14:anchorId="1EEF617C" wp14:editId="3E27097A">
            <wp:extent cx="1257300" cy="571500"/>
            <wp:effectExtent l="0" t="0" r="0" b="0"/>
            <wp:docPr id="2579" name="Рисунок 2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9"/>
                    <pic:cNvPicPr>
                      <a:picLocks noChangeAspect="1" noChangeArrowheads="1"/>
                    </pic:cNvPicPr>
                  </pic:nvPicPr>
                  <pic:blipFill>
                    <a:blip r:embed="rId2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4C8077" w14:textId="3D943ECE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="003E6343" w:rsidRPr="00C94038">
        <w:tab/>
      </w:r>
      <w:r w:rsidR="00426617" w:rsidRPr="00C94038">
        <w:rPr>
          <w:b w:val="0"/>
          <w:noProof/>
          <w:position w:val="-38"/>
          <w:lang w:val="ru-RU"/>
        </w:rPr>
        <w:drawing>
          <wp:inline distT="0" distB="0" distL="0" distR="0" wp14:anchorId="607BA657" wp14:editId="55126407">
            <wp:extent cx="1295400" cy="571500"/>
            <wp:effectExtent l="0" t="0" r="0" b="0"/>
            <wp:docPr id="2580" name="Рисунок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2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Г</w:t>
      </w:r>
      <w:r w:rsidR="003E6343" w:rsidRPr="00C94038"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02A93EB6" wp14:editId="374A7D7D">
            <wp:extent cx="838200" cy="295275"/>
            <wp:effectExtent l="0" t="0" r="0" b="0"/>
            <wp:docPr id="2581" name="Рисунок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1"/>
                    <pic:cNvPicPr>
                      <a:picLocks noChangeAspect="1" noChangeArrowheads="1"/>
                    </pic:cNvPicPr>
                  </pic:nvPicPr>
                  <pic:blipFill>
                    <a:blip r:embed="rId2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68E92986" w14:textId="77777777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Яке з наступних рівнянь визначає гіперболічний параболоїд?</w:t>
      </w:r>
    </w:p>
    <w:p w14:paraId="53EAE0C8" w14:textId="52195FBE" w:rsidR="003E6343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3E6343" w:rsidRPr="00C94038">
        <w:rPr>
          <w:b w:val="0"/>
        </w:rPr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31D77D32" wp14:editId="109F80B5">
            <wp:extent cx="1285875" cy="533400"/>
            <wp:effectExtent l="0" t="0" r="0" b="0"/>
            <wp:docPr id="2582" name="Рисунок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2"/>
                    <pic:cNvPicPr>
                      <a:picLocks noChangeAspect="1" noChangeArrowheads="1"/>
                    </pic:cNvPicPr>
                  </pic:nvPicPr>
                  <pic:blipFill>
                    <a:blip r:embed="rId2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Б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32EAC008" wp14:editId="7DB39759">
            <wp:extent cx="1419225" cy="533400"/>
            <wp:effectExtent l="0" t="0" r="0" b="0"/>
            <wp:docPr id="2583" name="Рисунок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2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</w:p>
    <w:p w14:paraId="74BE3018" w14:textId="07BD364D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72D5CDB7" wp14:editId="1969B7CF">
            <wp:extent cx="1114425" cy="533400"/>
            <wp:effectExtent l="0" t="0" r="0" b="0"/>
            <wp:docPr id="2584" name="Рисунок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2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Г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0F41EB61" wp14:editId="0325D0FD">
            <wp:extent cx="1076325" cy="533400"/>
            <wp:effectExtent l="0" t="0" r="0" b="0"/>
            <wp:docPr id="2585" name="Рисунок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2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3F4807F3" w14:textId="77777777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Яке з наступних рівнянь визначає еліптичний параболоїд?</w:t>
      </w:r>
    </w:p>
    <w:p w14:paraId="4965B93D" w14:textId="7490CC44" w:rsidR="003E6343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6EEFB27D" wp14:editId="4223DAE1">
            <wp:extent cx="1285875" cy="533400"/>
            <wp:effectExtent l="0" t="0" r="0" b="0"/>
            <wp:docPr id="2586" name="Рисунок 2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6"/>
                    <pic:cNvPicPr>
                      <a:picLocks noChangeAspect="1" noChangeArrowheads="1"/>
                    </pic:cNvPicPr>
                  </pic:nvPicPr>
                  <pic:blipFill>
                    <a:blip r:embed="rId2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Б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7C9F65D5" wp14:editId="1610486A">
            <wp:extent cx="1419225" cy="533400"/>
            <wp:effectExtent l="0" t="0" r="0" b="0"/>
            <wp:docPr id="2587" name="Рисунок 2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"/>
                    <pic:cNvPicPr>
                      <a:picLocks noChangeAspect="1" noChangeArrowheads="1"/>
                    </pic:cNvPicPr>
                  </pic:nvPicPr>
                  <pic:blipFill>
                    <a:blip r:embed="rId2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</w:p>
    <w:p w14:paraId="5E802955" w14:textId="78F5B823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0A12A979" wp14:editId="34F6BE77">
            <wp:extent cx="1114425" cy="533400"/>
            <wp:effectExtent l="0" t="0" r="0" b="0"/>
            <wp:docPr id="2588" name="Рисунок 2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8"/>
                    <pic:cNvPicPr>
                      <a:picLocks noChangeAspect="1" noChangeArrowheads="1"/>
                    </pic:cNvPicPr>
                  </pic:nvPicPr>
                  <pic:blipFill>
                    <a:blip r:embed="rId2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Г</w:t>
      </w:r>
      <w:r w:rsidR="003E6343" w:rsidRPr="00C94038">
        <w:tab/>
      </w:r>
      <w:r w:rsidR="00426617" w:rsidRPr="00C94038">
        <w:rPr>
          <w:noProof/>
          <w:position w:val="-32"/>
          <w:lang w:val="ru-RU"/>
        </w:rPr>
        <w:drawing>
          <wp:inline distT="0" distB="0" distL="0" distR="0" wp14:anchorId="08FC3BA3" wp14:editId="7888E84D">
            <wp:extent cx="1076325" cy="533400"/>
            <wp:effectExtent l="0" t="0" r="0" b="0"/>
            <wp:docPr id="2589" name="Рисунок 2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9"/>
                    <pic:cNvPicPr>
                      <a:picLocks noChangeAspect="1" noChangeArrowheads="1"/>
                    </pic:cNvPicPr>
                  </pic:nvPicPr>
                  <pic:blipFill>
                    <a:blip r:embed="rId2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75BE895A" w14:textId="5F54F04C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Рівняння </w:t>
      </w:r>
      <w:r w:rsidR="00426617" w:rsidRPr="00C94038">
        <w:rPr>
          <w:i/>
          <w:noProof/>
          <w:color w:val="000000"/>
          <w:position w:val="-6"/>
          <w:sz w:val="28"/>
          <w:szCs w:val="28"/>
        </w:rPr>
        <w:drawing>
          <wp:inline distT="0" distB="0" distL="0" distR="0" wp14:anchorId="4F8883ED" wp14:editId="63195EC1">
            <wp:extent cx="1800225" cy="257175"/>
            <wp:effectExtent l="0" t="0" r="0" b="0"/>
            <wp:docPr id="2590" name="Рисунок 2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0"/>
                    <pic:cNvPicPr>
                      <a:picLocks noChangeAspect="1" noChangeArrowheads="1"/>
                    </pic:cNvPicPr>
                  </pic:nvPicPr>
                  <pic:blipFill>
                    <a:blip r:embed="rId2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визначає в просторі</w:t>
      </w:r>
    </w:p>
    <w:p w14:paraId="29A83BFB" w14:textId="77777777" w:rsidR="003E6343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  <w:bCs w:val="0"/>
        </w:rPr>
      </w:pPr>
      <w:r w:rsidRPr="00C94038">
        <w:t>А</w:t>
      </w:r>
      <w:r w:rsidR="003E6343" w:rsidRPr="00C94038">
        <w:tab/>
      </w:r>
      <w:r w:rsidRPr="00C94038">
        <w:rPr>
          <w:b w:val="0"/>
          <w:bCs w:val="0"/>
        </w:rPr>
        <w:t>коло</w:t>
      </w:r>
      <w:r w:rsidR="003E6343" w:rsidRPr="00C94038">
        <w:rPr>
          <w:b w:val="0"/>
        </w:rPr>
        <w:t>;</w:t>
      </w:r>
      <w:r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Б</w:t>
      </w:r>
      <w:r w:rsidR="003E6343" w:rsidRPr="00C94038">
        <w:tab/>
      </w:r>
      <w:r w:rsidRPr="00C94038">
        <w:rPr>
          <w:b w:val="0"/>
          <w:bCs w:val="0"/>
        </w:rPr>
        <w:t>еліптичний циліндр</w:t>
      </w:r>
      <w:r w:rsidR="003E6343" w:rsidRPr="00C94038">
        <w:rPr>
          <w:b w:val="0"/>
        </w:rPr>
        <w:t>;</w:t>
      </w:r>
    </w:p>
    <w:p w14:paraId="3611D072" w14:textId="77777777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="003E6343" w:rsidRPr="00C94038">
        <w:tab/>
      </w:r>
      <w:r w:rsidRPr="00C94038">
        <w:rPr>
          <w:b w:val="0"/>
          <w:bCs w:val="0"/>
        </w:rPr>
        <w:t>гіперболічний циліндр</w:t>
      </w:r>
      <w:r w:rsidR="003E6343" w:rsidRPr="00C94038">
        <w:rPr>
          <w:b w:val="0"/>
        </w:rPr>
        <w:t>;</w:t>
      </w:r>
      <w:r w:rsidR="003E6343" w:rsidRPr="00C94038">
        <w:rPr>
          <w:b w:val="0"/>
        </w:rPr>
        <w:tab/>
      </w:r>
      <w:r w:rsidR="003E6343" w:rsidRPr="00C94038">
        <w:rPr>
          <w:b w:val="0"/>
        </w:rPr>
        <w:tab/>
      </w:r>
      <w:r w:rsidRPr="00C94038">
        <w:rPr>
          <w:b w:val="0"/>
          <w:bCs w:val="0"/>
        </w:rPr>
        <w:tab/>
      </w:r>
      <w:r w:rsidRPr="00C94038">
        <w:t>Г</w:t>
      </w:r>
      <w:r w:rsidR="003E6343" w:rsidRPr="00C94038">
        <w:tab/>
      </w:r>
      <w:r w:rsidRPr="00C94038">
        <w:rPr>
          <w:b w:val="0"/>
          <w:bCs w:val="0"/>
        </w:rPr>
        <w:t>кулю</w:t>
      </w:r>
      <w:r w:rsidR="003E6343" w:rsidRPr="00C94038">
        <w:rPr>
          <w:b w:val="0"/>
        </w:rPr>
        <w:t>.</w:t>
      </w:r>
    </w:p>
    <w:p w14:paraId="64766B18" w14:textId="7F3A2461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Яку фігуру визначає система рівнянь </w:t>
      </w:r>
      <w:r w:rsidR="00426617" w:rsidRPr="00C94038">
        <w:rPr>
          <w:b/>
          <w:i/>
          <w:noProof/>
          <w:color w:val="000000"/>
          <w:position w:val="-50"/>
          <w:sz w:val="28"/>
          <w:szCs w:val="28"/>
        </w:rPr>
        <w:drawing>
          <wp:inline distT="0" distB="0" distL="0" distR="0" wp14:anchorId="4339FF47" wp14:editId="1D0C62E1">
            <wp:extent cx="1143000" cy="723900"/>
            <wp:effectExtent l="0" t="0" r="0" b="0"/>
            <wp:docPr id="2591" name="Рисунок 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1"/>
                    <pic:cNvPicPr>
                      <a:picLocks noChangeAspect="1" noChangeArrowheads="1"/>
                    </pic:cNvPicPr>
                  </pic:nvPicPr>
                  <pic:blipFill>
                    <a:blip r:embed="rId2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2DF77513" w14:textId="77777777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3E6343" w:rsidRPr="00C94038">
        <w:tab/>
      </w:r>
      <w:r w:rsidRPr="00C94038">
        <w:rPr>
          <w:b w:val="0"/>
          <w:bCs w:val="0"/>
        </w:rPr>
        <w:t>параболу</w:t>
      </w:r>
      <w:r w:rsidR="003E6343" w:rsidRPr="00C94038">
        <w:rPr>
          <w:b w:val="0"/>
        </w:rPr>
        <w:t>;</w:t>
      </w:r>
      <w:r w:rsidRPr="00C94038">
        <w:tab/>
        <w:t>Б</w:t>
      </w:r>
      <w:r w:rsidR="003E6343" w:rsidRPr="00C94038">
        <w:tab/>
      </w:r>
      <w:r w:rsidRPr="00C94038">
        <w:rPr>
          <w:b w:val="0"/>
          <w:bCs w:val="0"/>
        </w:rPr>
        <w:t>еліпс</w:t>
      </w:r>
      <w:r w:rsidR="003E6343" w:rsidRPr="00C94038">
        <w:rPr>
          <w:b w:val="0"/>
        </w:rPr>
        <w:t>;</w:t>
      </w:r>
      <w:r w:rsidR="00350315" w:rsidRPr="00C94038">
        <w:rPr>
          <w:b w:val="0"/>
        </w:rPr>
        <w:tab/>
      </w:r>
      <w:r w:rsidR="00350315" w:rsidRPr="00C94038">
        <w:rPr>
          <w:b w:val="0"/>
        </w:rPr>
        <w:tab/>
      </w:r>
      <w:r w:rsidR="00350315" w:rsidRPr="00C94038">
        <w:rPr>
          <w:b w:val="0"/>
        </w:rPr>
        <w:tab/>
      </w:r>
      <w:r w:rsidRPr="00C94038">
        <w:t>В</w:t>
      </w:r>
      <w:r w:rsidR="003E6343" w:rsidRPr="00C94038">
        <w:tab/>
      </w:r>
      <w:r w:rsidRPr="00C94038">
        <w:rPr>
          <w:b w:val="0"/>
          <w:bCs w:val="0"/>
        </w:rPr>
        <w:t>гіперболу</w:t>
      </w:r>
      <w:r w:rsidR="003E6343" w:rsidRPr="00C94038">
        <w:rPr>
          <w:b w:val="0"/>
        </w:rPr>
        <w:t>;</w:t>
      </w:r>
      <w:r w:rsidR="00350315" w:rsidRPr="00C94038">
        <w:tab/>
      </w:r>
      <w:r w:rsidR="00350315" w:rsidRPr="00C94038">
        <w:tab/>
      </w:r>
      <w:r w:rsidRPr="00C94038">
        <w:t>Г</w:t>
      </w:r>
      <w:r w:rsidR="00350315" w:rsidRPr="00C94038">
        <w:t xml:space="preserve">       </w:t>
      </w:r>
      <w:r w:rsidRPr="00C94038">
        <w:rPr>
          <w:b w:val="0"/>
          <w:bCs w:val="0"/>
        </w:rPr>
        <w:t>дві прямі</w:t>
      </w:r>
      <w:r w:rsidR="003E6343" w:rsidRPr="00C94038">
        <w:rPr>
          <w:b w:val="0"/>
        </w:rPr>
        <w:t>.</w:t>
      </w:r>
    </w:p>
    <w:p w14:paraId="09532F53" w14:textId="40D57E6B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Яку фігуру визначає система рівнянь </w:t>
      </w:r>
      <w:r w:rsidR="00426617" w:rsidRPr="00C94038">
        <w:rPr>
          <w:b/>
          <w:i/>
          <w:noProof/>
          <w:color w:val="000000"/>
          <w:position w:val="-50"/>
          <w:sz w:val="28"/>
          <w:szCs w:val="28"/>
        </w:rPr>
        <w:drawing>
          <wp:inline distT="0" distB="0" distL="0" distR="0" wp14:anchorId="23031B04" wp14:editId="3DA6BE0B">
            <wp:extent cx="1247775" cy="723900"/>
            <wp:effectExtent l="0" t="0" r="0" b="0"/>
            <wp:docPr id="2592" name="Рисунок 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2"/>
                    <pic:cNvPicPr>
                      <a:picLocks noChangeAspect="1" noChangeArrowheads="1"/>
                    </pic:cNvPicPr>
                  </pic:nvPicPr>
                  <pic:blipFill>
                    <a:blip r:embed="rId2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574B3953" w14:textId="77777777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А</w:t>
      </w:r>
      <w:r w:rsidR="003E6343" w:rsidRPr="00C94038">
        <w:tab/>
      </w:r>
      <w:r w:rsidRPr="00C94038">
        <w:rPr>
          <w:b w:val="0"/>
          <w:bCs w:val="0"/>
        </w:rPr>
        <w:t>параболу</w:t>
      </w:r>
      <w:r w:rsidR="003E6343" w:rsidRPr="00C94038">
        <w:rPr>
          <w:b w:val="0"/>
        </w:rPr>
        <w:t>;</w:t>
      </w:r>
      <w:r w:rsidR="003E6343" w:rsidRPr="00C94038">
        <w:tab/>
      </w:r>
      <w:r w:rsidRPr="00C94038">
        <w:t>Б</w:t>
      </w:r>
      <w:r w:rsidR="003E6343" w:rsidRPr="00C94038">
        <w:tab/>
      </w:r>
      <w:r w:rsidRPr="00C94038">
        <w:rPr>
          <w:b w:val="0"/>
          <w:bCs w:val="0"/>
        </w:rPr>
        <w:t>еліпс</w:t>
      </w:r>
      <w:r w:rsidR="003E634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В</w:t>
      </w:r>
      <w:r w:rsidR="003E6343" w:rsidRPr="00C94038">
        <w:tab/>
      </w:r>
      <w:r w:rsidRPr="00C94038">
        <w:rPr>
          <w:b w:val="0"/>
          <w:bCs w:val="0"/>
        </w:rPr>
        <w:t>гіперболу</w:t>
      </w:r>
      <w:r w:rsidR="003E6343" w:rsidRPr="00C94038">
        <w:rPr>
          <w:b w:val="0"/>
        </w:rPr>
        <w:t>;</w:t>
      </w:r>
      <w:r w:rsidR="003E6343" w:rsidRPr="00C94038">
        <w:tab/>
      </w:r>
      <w:r w:rsidR="00350315" w:rsidRPr="00C94038">
        <w:tab/>
      </w:r>
      <w:r w:rsidRPr="00C94038">
        <w:t>Г</w:t>
      </w:r>
      <w:r w:rsidR="00350315" w:rsidRPr="00C94038">
        <w:t xml:space="preserve">       </w:t>
      </w:r>
      <w:r w:rsidRPr="00C94038">
        <w:rPr>
          <w:b w:val="0"/>
          <w:bCs w:val="0"/>
        </w:rPr>
        <w:t>дві прямі</w:t>
      </w:r>
      <w:r w:rsidR="003E6343" w:rsidRPr="00C94038">
        <w:rPr>
          <w:b w:val="0"/>
        </w:rPr>
        <w:t>.</w:t>
      </w:r>
    </w:p>
    <w:p w14:paraId="7BE30B80" w14:textId="4D479598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Скільки площин симетрії має фігура в просторі, яка задана рівнянням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9302239" wp14:editId="78396794">
            <wp:extent cx="447675" cy="228600"/>
            <wp:effectExtent l="0" t="0" r="0" b="0"/>
            <wp:docPr id="2593" name="Рисунок 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3"/>
                    <pic:cNvPicPr>
                      <a:picLocks noChangeAspect="1" noChangeArrowheads="1"/>
                    </pic:cNvPicPr>
                  </pic:nvPicPr>
                  <pic:blipFill>
                    <a:blip r:embed="rId2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>?</w:t>
      </w:r>
    </w:p>
    <w:p w14:paraId="503D3259" w14:textId="77777777" w:rsidR="00A27BC8" w:rsidRPr="00C94038" w:rsidRDefault="00A27BC8" w:rsidP="003E6343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  <w:bCs w:val="0"/>
        </w:rPr>
      </w:pPr>
      <w:r w:rsidRPr="00C94038">
        <w:t>А</w:t>
      </w:r>
      <w:r w:rsidR="003E6343" w:rsidRPr="00C94038">
        <w:tab/>
      </w:r>
      <w:r w:rsidRPr="00C94038">
        <w:rPr>
          <w:b w:val="0"/>
          <w:bCs w:val="0"/>
        </w:rPr>
        <w:t>2</w:t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Pr="00C94038">
        <w:t>Б</w:t>
      </w:r>
      <w:r w:rsidR="003E6343" w:rsidRPr="00C94038">
        <w:tab/>
      </w:r>
      <w:r w:rsidRPr="00C94038">
        <w:rPr>
          <w:b w:val="0"/>
          <w:bCs w:val="0"/>
        </w:rPr>
        <w:t>4</w:t>
      </w:r>
      <w:r w:rsidR="003E634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rPr>
          <w:b w:val="0"/>
          <w:bCs w:val="0"/>
        </w:rPr>
        <w:tab/>
      </w:r>
      <w:r w:rsidRPr="00C94038">
        <w:t>В</w:t>
      </w:r>
      <w:r w:rsidR="003E6343" w:rsidRPr="00C94038">
        <w:tab/>
      </w:r>
      <w:r w:rsidRPr="00C94038">
        <w:rPr>
          <w:b w:val="0"/>
          <w:bCs w:val="0"/>
        </w:rPr>
        <w:t>ні однієї</w:t>
      </w:r>
      <w:r w:rsidR="003E6343" w:rsidRPr="00C94038">
        <w:rPr>
          <w:b w:val="0"/>
        </w:rPr>
        <w:t>;</w:t>
      </w:r>
      <w:r w:rsidRPr="00C94038">
        <w:tab/>
      </w:r>
      <w:r w:rsidR="00350315" w:rsidRPr="00C94038">
        <w:tab/>
      </w:r>
      <w:r w:rsidRPr="00C94038">
        <w:t>Г</w:t>
      </w:r>
      <w:r w:rsidR="003E6343" w:rsidRPr="00C94038">
        <w:tab/>
      </w:r>
      <w:r w:rsidRPr="00C94038">
        <w:rPr>
          <w:b w:val="0"/>
          <w:bCs w:val="0"/>
        </w:rPr>
        <w:t>безліч</w:t>
      </w:r>
      <w:r w:rsidR="003E6343" w:rsidRPr="00C94038">
        <w:rPr>
          <w:b w:val="0"/>
        </w:rPr>
        <w:t>.</w:t>
      </w:r>
    </w:p>
    <w:p w14:paraId="56C15C1E" w14:textId="77777777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Маємо три системи рівнянь:</w:t>
      </w:r>
    </w:p>
    <w:p w14:paraId="52F7D84B" w14:textId="52A62D75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  <w:rPr>
          <w:i/>
        </w:rPr>
      </w:pPr>
      <w:r w:rsidRPr="00C94038">
        <w:rPr>
          <w:i/>
        </w:rPr>
        <w:t xml:space="preserve">1) </w:t>
      </w:r>
      <w:r w:rsidR="00426617" w:rsidRPr="00C94038">
        <w:rPr>
          <w:i/>
          <w:noProof/>
          <w:position w:val="-38"/>
          <w:lang w:val="ru-RU"/>
        </w:rPr>
        <w:drawing>
          <wp:inline distT="0" distB="0" distL="0" distR="0" wp14:anchorId="569DC045" wp14:editId="50366AA5">
            <wp:extent cx="1371600" cy="571500"/>
            <wp:effectExtent l="0" t="0" r="0" b="0"/>
            <wp:docPr id="2594" name="Рисунок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4"/>
                    <pic:cNvPicPr>
                      <a:picLocks noChangeAspect="1" noChangeArrowheads="1"/>
                    </pic:cNvPicPr>
                  </pic:nvPicPr>
                  <pic:blipFill>
                    <a:blip r:embed="rId2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</w:rPr>
        <w:tab/>
      </w:r>
      <w:r w:rsidRPr="00C94038">
        <w:rPr>
          <w:i/>
        </w:rPr>
        <w:tab/>
        <w:t xml:space="preserve">2) </w:t>
      </w:r>
      <w:r w:rsidR="00426617" w:rsidRPr="00C94038">
        <w:rPr>
          <w:i/>
          <w:noProof/>
          <w:position w:val="-38"/>
          <w:lang w:val="ru-RU"/>
        </w:rPr>
        <w:drawing>
          <wp:inline distT="0" distB="0" distL="0" distR="0" wp14:anchorId="7CE5EF8E" wp14:editId="66C1F634">
            <wp:extent cx="1371600" cy="571500"/>
            <wp:effectExtent l="0" t="0" r="0" b="0"/>
            <wp:docPr id="2595" name="Рисунок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2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</w:rPr>
        <w:tab/>
      </w:r>
      <w:r w:rsidRPr="00C94038">
        <w:rPr>
          <w:i/>
        </w:rPr>
        <w:tab/>
        <w:t xml:space="preserve">3) </w:t>
      </w:r>
      <w:r w:rsidR="00426617" w:rsidRPr="00C94038">
        <w:rPr>
          <w:i/>
          <w:noProof/>
          <w:position w:val="-38"/>
          <w:lang w:val="ru-RU"/>
        </w:rPr>
        <w:drawing>
          <wp:inline distT="0" distB="0" distL="0" distR="0" wp14:anchorId="1C240849" wp14:editId="23443E11">
            <wp:extent cx="990600" cy="571500"/>
            <wp:effectExtent l="0" t="0" r="0" b="0"/>
            <wp:docPr id="2596" name="Рисунок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2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19695" w14:textId="77777777" w:rsidR="00A27BC8" w:rsidRPr="00C94038" w:rsidRDefault="00A27BC8" w:rsidP="00A27BC8">
      <w:pPr>
        <w:pStyle w:val="a6"/>
        <w:widowControl w:val="0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Які з них визначають однакові фігури?</w:t>
      </w:r>
    </w:p>
    <w:p w14:paraId="4E6A83BB" w14:textId="77777777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А</w:t>
      </w:r>
      <w:r w:rsidR="003E6343" w:rsidRPr="00C94038">
        <w:tab/>
      </w:r>
      <w:r w:rsidRPr="00C94038">
        <w:rPr>
          <w:b w:val="0"/>
          <w:bCs w:val="0"/>
        </w:rPr>
        <w:t>1, 2, 3</w:t>
      </w:r>
      <w:r w:rsidR="003E6343" w:rsidRPr="00C94038">
        <w:rPr>
          <w:b w:val="0"/>
        </w:rPr>
        <w:t>;</w:t>
      </w:r>
      <w:r w:rsidRPr="00C94038">
        <w:rPr>
          <w:b w:val="0"/>
          <w:bCs w:val="0"/>
        </w:rPr>
        <w:tab/>
      </w:r>
      <w:r w:rsidRPr="00C94038">
        <w:tab/>
        <w:t>Б</w:t>
      </w:r>
      <w:r w:rsidR="003E6343" w:rsidRPr="00C94038">
        <w:tab/>
      </w:r>
      <w:r w:rsidRPr="00C94038">
        <w:rPr>
          <w:b w:val="0"/>
          <w:bCs w:val="0"/>
        </w:rPr>
        <w:t>2, 3</w:t>
      </w:r>
      <w:r w:rsidR="003E6343" w:rsidRPr="00C94038">
        <w:rPr>
          <w:b w:val="0"/>
        </w:rPr>
        <w:t>;</w:t>
      </w:r>
      <w:r w:rsidRPr="00C94038">
        <w:tab/>
      </w:r>
      <w:r w:rsidRPr="00C94038">
        <w:tab/>
      </w:r>
      <w:r w:rsidR="003E6343" w:rsidRPr="00C94038">
        <w:tab/>
      </w:r>
      <w:r w:rsidRPr="00C94038">
        <w:t>В</w:t>
      </w:r>
      <w:r w:rsidR="003E6343" w:rsidRPr="00C94038">
        <w:tab/>
      </w:r>
      <w:r w:rsidRPr="00C94038">
        <w:rPr>
          <w:b w:val="0"/>
          <w:bCs w:val="0"/>
        </w:rPr>
        <w:t>1, 3</w:t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="00350315" w:rsidRPr="00C94038">
        <w:tab/>
      </w:r>
      <w:r w:rsidRPr="00C94038">
        <w:t>Г</w:t>
      </w:r>
      <w:r w:rsidR="003E6343" w:rsidRPr="00C94038">
        <w:tab/>
      </w:r>
      <w:r w:rsidRPr="00C94038">
        <w:rPr>
          <w:b w:val="0"/>
          <w:bCs w:val="0"/>
        </w:rPr>
        <w:t>1, 2</w:t>
      </w:r>
      <w:r w:rsidR="003E6343" w:rsidRPr="00C94038">
        <w:rPr>
          <w:b w:val="0"/>
        </w:rPr>
        <w:t>.</w:t>
      </w:r>
    </w:p>
    <w:p w14:paraId="674C8036" w14:textId="77777777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Яка з наступних поверхонь не має центру симетрії?</w:t>
      </w:r>
    </w:p>
    <w:p w14:paraId="7CDF8B4E" w14:textId="3F83BE03" w:rsidR="003E6343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lastRenderedPageBreak/>
        <w:t>А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2D5E8900" wp14:editId="38841E1B">
            <wp:extent cx="1304925" cy="504825"/>
            <wp:effectExtent l="0" t="0" r="0" b="0"/>
            <wp:docPr id="2597" name="Рисунок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2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Pr="00C94038">
        <w:tab/>
      </w:r>
      <w:r w:rsidR="003E6343" w:rsidRPr="00C94038">
        <w:tab/>
      </w:r>
      <w:r w:rsidR="003E6343" w:rsidRPr="00C94038">
        <w:tab/>
      </w:r>
      <w:r w:rsidR="003E6343" w:rsidRPr="00C94038">
        <w:tab/>
      </w:r>
      <w:r w:rsidRPr="00C94038">
        <w:t>Б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1EBA8C7C" wp14:editId="4398F1C6">
            <wp:extent cx="923925" cy="504825"/>
            <wp:effectExtent l="0" t="0" r="0" b="0"/>
            <wp:docPr id="2598" name="Рисунок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2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</w:p>
    <w:p w14:paraId="26F01A8F" w14:textId="08AB8EBA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В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75AC2F76" wp14:editId="09AE8EDE">
            <wp:extent cx="1400175" cy="504825"/>
            <wp:effectExtent l="0" t="0" r="0" b="0"/>
            <wp:docPr id="2599" name="Рисунок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2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Pr="00C94038">
        <w:tab/>
      </w:r>
      <w:r w:rsidR="003E6343" w:rsidRPr="00C94038">
        <w:tab/>
      </w:r>
      <w:r w:rsidR="003E6343" w:rsidRPr="00C94038">
        <w:tab/>
      </w:r>
      <w:r w:rsidRPr="00C94038">
        <w:t>Г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69A5A778" wp14:editId="14FB3026">
            <wp:extent cx="885825" cy="504825"/>
            <wp:effectExtent l="0" t="0" r="0" b="0"/>
            <wp:docPr id="2600" name="Рисунок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2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6437B717" w14:textId="77777777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>Яка з наступних поверхонь має безліч площин симетрії?</w:t>
      </w:r>
    </w:p>
    <w:p w14:paraId="4877D0B6" w14:textId="27587E31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А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13168C20" wp14:editId="5E0956EC">
            <wp:extent cx="2324100" cy="504825"/>
            <wp:effectExtent l="0" t="0" r="0" b="0"/>
            <wp:docPr id="2601" name="Рисунок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2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Pr="00C94038">
        <w:tab/>
        <w:t>Б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630A5FD2" wp14:editId="65118649">
            <wp:extent cx="1981200" cy="504825"/>
            <wp:effectExtent l="0" t="0" r="0" b="0"/>
            <wp:docPr id="2602" name="Рисунок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2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</w:p>
    <w:p w14:paraId="378EAA6A" w14:textId="62E26DA3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В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200ADDF9" wp14:editId="0C458A97">
            <wp:extent cx="1743075" cy="504825"/>
            <wp:effectExtent l="0" t="0" r="0" b="0"/>
            <wp:docPr id="2603" name="Рисунок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2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Г</w:t>
      </w:r>
      <w:r w:rsidR="003E6343" w:rsidRPr="00C94038">
        <w:tab/>
      </w:r>
      <w:r w:rsidR="00426617" w:rsidRPr="00C94038">
        <w:rPr>
          <w:noProof/>
          <w:position w:val="-28"/>
          <w:lang w:val="ru-RU"/>
        </w:rPr>
        <w:drawing>
          <wp:inline distT="0" distB="0" distL="0" distR="0" wp14:anchorId="5BF25566" wp14:editId="3289C31A">
            <wp:extent cx="1304925" cy="504825"/>
            <wp:effectExtent l="0" t="0" r="0" b="0"/>
            <wp:docPr id="2604" name="Рисунок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2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772C653E" w14:textId="6358FD6F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а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поверхня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7AC30FE1" wp14:editId="6ABCAD80">
            <wp:extent cx="2486025" cy="295275"/>
            <wp:effectExtent l="0" t="0" r="0" b="0"/>
            <wp:docPr id="2605" name="Рисунок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2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параболоїдом.</w:t>
      </w:r>
    </w:p>
    <w:p w14:paraId="7D34F953" w14:textId="088D8229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А</w:t>
      </w:r>
      <w:r w:rsidR="003E6343" w:rsidRPr="00C94038">
        <w:tab/>
      </w:r>
      <w:r w:rsidR="00426617" w:rsidRPr="00C94038">
        <w:rPr>
          <w:noProof/>
          <w:position w:val="-6"/>
          <w:lang w:val="ru-RU"/>
        </w:rPr>
        <w:drawing>
          <wp:inline distT="0" distB="0" distL="0" distR="0" wp14:anchorId="2845252C" wp14:editId="28D82EF0">
            <wp:extent cx="419100" cy="190500"/>
            <wp:effectExtent l="0" t="0" r="0" b="0"/>
            <wp:docPr id="2606" name="Рисунок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2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="003E6343" w:rsidRPr="00C94038">
        <w:tab/>
      </w:r>
      <w:r w:rsidRPr="00C94038">
        <w:t>Б</w:t>
      </w:r>
      <w:r w:rsidR="003E6343" w:rsidRPr="00C94038">
        <w:tab/>
      </w:r>
      <w:r w:rsidR="00426617" w:rsidRPr="00C94038">
        <w:rPr>
          <w:noProof/>
          <w:position w:val="-6"/>
          <w:lang w:val="ru-RU"/>
        </w:rPr>
        <w:drawing>
          <wp:inline distT="0" distB="0" distL="0" distR="0" wp14:anchorId="7FAFDB54" wp14:editId="30AA6D04">
            <wp:extent cx="409575" cy="190500"/>
            <wp:effectExtent l="0" t="0" r="0" b="0"/>
            <wp:docPr id="2607" name="Рисунок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2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Pr="00C94038">
        <w:tab/>
        <w:t>В</w:t>
      </w:r>
      <w:r w:rsidR="003E6343" w:rsidRPr="00C94038">
        <w:tab/>
      </w:r>
      <w:r w:rsidR="00426617" w:rsidRPr="00C94038">
        <w:rPr>
          <w:noProof/>
          <w:position w:val="-6"/>
          <w:lang w:val="ru-RU"/>
        </w:rPr>
        <w:drawing>
          <wp:inline distT="0" distB="0" distL="0" distR="0" wp14:anchorId="187E1742" wp14:editId="643EB0B9">
            <wp:extent cx="419100" cy="190500"/>
            <wp:effectExtent l="0" t="0" r="0" b="0"/>
            <wp:docPr id="2608" name="Рисунок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2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Pr="00C94038">
        <w:tab/>
      </w:r>
      <w:r w:rsidRPr="00C94038">
        <w:tab/>
        <w:t>Г</w:t>
      </w:r>
      <w:r w:rsidR="003E6343" w:rsidRPr="00C94038">
        <w:tab/>
      </w:r>
      <w:r w:rsidR="00426617" w:rsidRPr="00C94038">
        <w:rPr>
          <w:noProof/>
          <w:position w:val="-6"/>
          <w:lang w:val="ru-RU"/>
        </w:rPr>
        <w:drawing>
          <wp:inline distT="0" distB="0" distL="0" distR="0" wp14:anchorId="384F0EA0" wp14:editId="055B9893">
            <wp:extent cx="419100" cy="190500"/>
            <wp:effectExtent l="0" t="0" r="0" b="0"/>
            <wp:docPr id="2609" name="Рисунок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2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744DE474" w14:textId="4E56319A" w:rsidR="00A27BC8" w:rsidRPr="00C94038" w:rsidRDefault="00A27BC8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color w:val="000000"/>
          <w:sz w:val="28"/>
          <w:szCs w:val="28"/>
          <w:lang w:val="uk-UA"/>
        </w:rPr>
      </w:pPr>
      <w:r w:rsidRPr="00C94038">
        <w:rPr>
          <w:i/>
          <w:color w:val="000000"/>
          <w:sz w:val="28"/>
          <w:szCs w:val="28"/>
          <w:lang w:val="uk-UA"/>
        </w:rPr>
        <w:t xml:space="preserve">Вкажіть всі значення параметра </w:t>
      </w:r>
      <w:r w:rsidRPr="00C94038">
        <w:rPr>
          <w:i/>
          <w:iCs/>
          <w:color w:val="000000"/>
          <w:sz w:val="28"/>
          <w:szCs w:val="28"/>
          <w:lang w:val="uk-UA"/>
        </w:rPr>
        <w:t>q</w:t>
      </w:r>
      <w:r w:rsidRPr="00C94038">
        <w:rPr>
          <w:i/>
          <w:color w:val="000000"/>
          <w:sz w:val="28"/>
          <w:szCs w:val="28"/>
          <w:lang w:val="uk-UA"/>
        </w:rPr>
        <w:t xml:space="preserve">, при яких поверхня </w:t>
      </w:r>
      <w:r w:rsidR="00426617" w:rsidRPr="00C94038">
        <w:rPr>
          <w:i/>
          <w:noProof/>
          <w:color w:val="000000"/>
          <w:position w:val="-12"/>
          <w:sz w:val="28"/>
          <w:szCs w:val="28"/>
        </w:rPr>
        <w:drawing>
          <wp:inline distT="0" distB="0" distL="0" distR="0" wp14:anchorId="4BF0ED2F" wp14:editId="306FDBF6">
            <wp:extent cx="2028825" cy="295275"/>
            <wp:effectExtent l="0" t="0" r="0" b="0"/>
            <wp:docPr id="2610" name="Рисунок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2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i/>
          <w:color w:val="000000"/>
          <w:sz w:val="28"/>
          <w:szCs w:val="28"/>
          <w:lang w:val="uk-UA"/>
        </w:rPr>
        <w:t xml:space="preserve"> є циліндричною.</w:t>
      </w:r>
    </w:p>
    <w:p w14:paraId="6B42275B" w14:textId="1293A78E" w:rsidR="00A27BC8" w:rsidRPr="00C94038" w:rsidRDefault="00A27BC8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А</w:t>
      </w:r>
      <w:r w:rsidR="003E6343" w:rsidRPr="00C94038">
        <w:rPr>
          <w:b w:val="0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74C814D7" wp14:editId="44FF5604">
            <wp:extent cx="419100" cy="228600"/>
            <wp:effectExtent l="0" t="0" r="0" b="0"/>
            <wp:docPr id="2611" name="Рисунок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2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Pr="00C94038">
        <w:tab/>
      </w:r>
      <w:r w:rsidRPr="00C94038">
        <w:tab/>
        <w:t>Б</w:t>
      </w:r>
      <w:r w:rsidR="003E6343" w:rsidRPr="00C94038">
        <w:rPr>
          <w:b w:val="0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3AD4641B" wp14:editId="2E3F974B">
            <wp:extent cx="409575" cy="228600"/>
            <wp:effectExtent l="0" t="0" r="0" b="0"/>
            <wp:docPr id="2612" name="Рисунок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2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Pr="00C94038">
        <w:tab/>
        <w:t>В</w:t>
      </w:r>
      <w:r w:rsidR="003E6343" w:rsidRPr="00C94038">
        <w:rPr>
          <w:b w:val="0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01113E26" wp14:editId="5CD2882C">
            <wp:extent cx="419100" cy="228600"/>
            <wp:effectExtent l="0" t="0" r="0" b="0"/>
            <wp:docPr id="2613" name="Рисунок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2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;</w:t>
      </w:r>
      <w:r w:rsidR="003E6343" w:rsidRPr="00C94038">
        <w:tab/>
      </w:r>
      <w:r w:rsidRPr="00C94038">
        <w:tab/>
        <w:t>Г</w:t>
      </w:r>
      <w:r w:rsidR="003E6343" w:rsidRPr="00C94038">
        <w:rPr>
          <w:b w:val="0"/>
        </w:rPr>
        <w:tab/>
      </w:r>
      <w:r w:rsidR="00426617" w:rsidRPr="00C94038">
        <w:rPr>
          <w:noProof/>
          <w:position w:val="-12"/>
          <w:lang w:val="ru-RU"/>
        </w:rPr>
        <w:drawing>
          <wp:inline distT="0" distB="0" distL="0" distR="0" wp14:anchorId="0D89DF38" wp14:editId="3BB73A76">
            <wp:extent cx="419100" cy="228600"/>
            <wp:effectExtent l="0" t="0" r="0" b="0"/>
            <wp:docPr id="2614" name="Рисунок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2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6343" w:rsidRPr="00C94038">
        <w:rPr>
          <w:b w:val="0"/>
        </w:rPr>
        <w:t>.</w:t>
      </w:r>
    </w:p>
    <w:p w14:paraId="63ECB994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</w:rPr>
      </w:pPr>
      <w:r w:rsidRPr="00C94038">
        <w:rPr>
          <w:i/>
          <w:sz w:val="28"/>
          <w:szCs w:val="28"/>
          <w:lang w:val="uk-UA"/>
        </w:rPr>
        <w:t xml:space="preserve">Яке </w:t>
      </w:r>
      <w:r w:rsidRPr="00C94038">
        <w:rPr>
          <w:i/>
          <w:sz w:val="28"/>
          <w:szCs w:val="28"/>
        </w:rPr>
        <w:t xml:space="preserve">з </w:t>
      </w:r>
      <w:r w:rsidRPr="00C94038">
        <w:rPr>
          <w:i/>
          <w:sz w:val="28"/>
          <w:szCs w:val="28"/>
          <w:lang w:val="uk-UA"/>
        </w:rPr>
        <w:t>рівнянь</w:t>
      </w:r>
      <w:r w:rsidRPr="00C94038">
        <w:rPr>
          <w:i/>
          <w:sz w:val="28"/>
          <w:szCs w:val="28"/>
        </w:rPr>
        <w:t xml:space="preserve"> </w:t>
      </w:r>
      <w:r w:rsidRPr="00C94038">
        <w:rPr>
          <w:i/>
          <w:sz w:val="28"/>
          <w:szCs w:val="28"/>
          <w:lang w:val="uk-UA"/>
        </w:rPr>
        <w:t>визначає</w:t>
      </w:r>
      <w:r w:rsidRPr="00C94038">
        <w:rPr>
          <w:i/>
          <w:sz w:val="28"/>
          <w:szCs w:val="28"/>
        </w:rPr>
        <w:t xml:space="preserve"> </w:t>
      </w:r>
      <w:r w:rsidRPr="00C94038">
        <w:rPr>
          <w:i/>
          <w:sz w:val="28"/>
          <w:szCs w:val="28"/>
          <w:lang w:val="uk-UA"/>
        </w:rPr>
        <w:t>двопорожнинний</w:t>
      </w:r>
      <w:r w:rsidRPr="00C94038">
        <w:rPr>
          <w:i/>
          <w:sz w:val="28"/>
          <w:szCs w:val="28"/>
        </w:rPr>
        <w:t xml:space="preserve"> г</w:t>
      </w:r>
      <w:r w:rsidRPr="00C94038">
        <w:rPr>
          <w:i/>
          <w:sz w:val="28"/>
          <w:szCs w:val="28"/>
          <w:lang w:val="uk-UA"/>
        </w:rPr>
        <w:t>і</w:t>
      </w:r>
      <w:r w:rsidRPr="00C94038">
        <w:rPr>
          <w:i/>
          <w:sz w:val="28"/>
          <w:szCs w:val="28"/>
        </w:rPr>
        <w:t>перболо</w:t>
      </w:r>
      <w:r w:rsidRPr="00C94038">
        <w:rPr>
          <w:i/>
          <w:sz w:val="28"/>
          <w:szCs w:val="28"/>
          <w:lang w:val="uk-UA"/>
        </w:rPr>
        <w:t>ї</w:t>
      </w:r>
      <w:r w:rsidRPr="00C94038">
        <w:rPr>
          <w:i/>
          <w:sz w:val="28"/>
          <w:szCs w:val="28"/>
        </w:rPr>
        <w:t>д?</w:t>
      </w:r>
    </w:p>
    <w:p w14:paraId="0B9855C9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</w:r>
      <w:r w:rsidRPr="00C94038">
        <w:rPr>
          <w:position w:val="-12"/>
        </w:rPr>
        <w:object w:dxaOrig="2299" w:dyaOrig="460" w14:anchorId="7D452FA6">
          <v:shape id="_x0000_i1131" type="#_x0000_t75" style="width:114.75pt;height:23.25pt" o:ole="">
            <v:imagedata r:id="rId2398" o:title=""/>
          </v:shape>
          <o:OLEObject Type="Embed" ProgID="Equation.3" ShapeID="_x0000_i1131" DrawAspect="Content" ObjectID="_1739779580" r:id="rId2399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</w:r>
      <w:r w:rsidRPr="00C94038">
        <w:rPr>
          <w:position w:val="-12"/>
        </w:rPr>
        <w:object w:dxaOrig="2520" w:dyaOrig="460" w14:anchorId="6241E382">
          <v:shape id="_x0000_i1132" type="#_x0000_t75" style="width:126pt;height:23.25pt" o:ole="">
            <v:imagedata r:id="rId2400" o:title=""/>
          </v:shape>
          <o:OLEObject Type="Embed" ProgID="Equation.3" ShapeID="_x0000_i1132" DrawAspect="Content" ObjectID="_1739779581" r:id="rId2401"/>
        </w:object>
      </w:r>
      <w:r w:rsidRPr="00C94038">
        <w:rPr>
          <w:b w:val="0"/>
        </w:rPr>
        <w:t>;</w:t>
      </w:r>
    </w:p>
    <w:p w14:paraId="6E1FAC86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В</w:t>
      </w:r>
      <w:r w:rsidRPr="00C94038">
        <w:rPr>
          <w:b w:val="0"/>
        </w:rPr>
        <w:tab/>
      </w:r>
      <w:r w:rsidRPr="00C94038">
        <w:rPr>
          <w:position w:val="-12"/>
        </w:rPr>
        <w:object w:dxaOrig="2480" w:dyaOrig="460" w14:anchorId="14C1DF8D">
          <v:shape id="_x0000_i1133" type="#_x0000_t75" style="width:123.75pt;height:23.25pt" o:ole="">
            <v:imagedata r:id="rId2402" o:title=""/>
          </v:shape>
          <o:OLEObject Type="Embed" ProgID="Equation.3" ShapeID="_x0000_i1133" DrawAspect="Content" ObjectID="_1739779582" r:id="rId2403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  <w:t>Г</w:t>
      </w:r>
      <w:r w:rsidRPr="00C94038">
        <w:rPr>
          <w:b w:val="0"/>
        </w:rPr>
        <w:tab/>
      </w:r>
      <w:r w:rsidRPr="00C94038">
        <w:rPr>
          <w:position w:val="-12"/>
        </w:rPr>
        <w:object w:dxaOrig="2480" w:dyaOrig="460" w14:anchorId="6CA9D838">
          <v:shape id="_x0000_i1134" type="#_x0000_t75" style="width:123.75pt;height:23.25pt" o:ole="">
            <v:imagedata r:id="rId2404" o:title=""/>
          </v:shape>
          <o:OLEObject Type="Embed" ProgID="Equation.3" ShapeID="_x0000_i1134" DrawAspect="Content" ObjectID="_1739779583" r:id="rId2405"/>
        </w:object>
      </w:r>
      <w:r w:rsidRPr="00C94038">
        <w:rPr>
          <w:b w:val="0"/>
        </w:rPr>
        <w:t>.</w:t>
      </w:r>
    </w:p>
    <w:p w14:paraId="502A8CD6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Яке з рівнянь визначає еліптичний параболоїд?</w:t>
      </w:r>
    </w:p>
    <w:p w14:paraId="0B69C6D6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</w:r>
      <w:r w:rsidRPr="00C94038">
        <w:rPr>
          <w:position w:val="-32"/>
        </w:rPr>
        <w:object w:dxaOrig="2020" w:dyaOrig="840" w14:anchorId="4AD8DECB">
          <v:shape id="_x0000_i1135" type="#_x0000_t75" style="width:101.25pt;height:42pt" o:ole="" fillcolor="window">
            <v:imagedata r:id="rId2406" o:title=""/>
          </v:shape>
          <o:OLEObject Type="Embed" ProgID="Equation.3" ShapeID="_x0000_i1135" DrawAspect="Content" ObjectID="_1739779584" r:id="rId2407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</w:r>
      <w:r w:rsidRPr="00C94038">
        <w:rPr>
          <w:position w:val="-32"/>
        </w:rPr>
        <w:object w:dxaOrig="2240" w:dyaOrig="840" w14:anchorId="7CE7F4B9">
          <v:shape id="_x0000_i1136" type="#_x0000_t75" style="width:111.75pt;height:42pt" o:ole="" fillcolor="window">
            <v:imagedata r:id="rId2408" o:title=""/>
          </v:shape>
          <o:OLEObject Type="Embed" ProgID="Equation.3" ShapeID="_x0000_i1136" DrawAspect="Content" ObjectID="_1739779585" r:id="rId2409"/>
        </w:object>
      </w:r>
      <w:r w:rsidRPr="00C94038">
        <w:rPr>
          <w:b w:val="0"/>
        </w:rPr>
        <w:t>;</w:t>
      </w:r>
    </w:p>
    <w:p w14:paraId="73FDB217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В</w:t>
      </w:r>
      <w:r w:rsidRPr="00C94038">
        <w:rPr>
          <w:b w:val="0"/>
        </w:rPr>
        <w:tab/>
      </w:r>
      <w:r w:rsidRPr="00C94038">
        <w:rPr>
          <w:position w:val="-32"/>
        </w:rPr>
        <w:object w:dxaOrig="1760" w:dyaOrig="840" w14:anchorId="69A45B62">
          <v:shape id="_x0000_i1137" type="#_x0000_t75" style="width:87.75pt;height:42pt" o:ole="" fillcolor="window">
            <v:imagedata r:id="rId2410" o:title=""/>
          </v:shape>
          <o:OLEObject Type="Embed" ProgID="Equation.3" ShapeID="_x0000_i1137" DrawAspect="Content" ObjectID="_1739779586" r:id="rId2411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Г</w:t>
      </w:r>
      <w:r w:rsidRPr="00C94038">
        <w:rPr>
          <w:b w:val="0"/>
        </w:rPr>
        <w:tab/>
      </w:r>
      <w:r w:rsidRPr="00C94038">
        <w:rPr>
          <w:position w:val="-32"/>
        </w:rPr>
        <w:object w:dxaOrig="1700" w:dyaOrig="840" w14:anchorId="6152BA4E">
          <v:shape id="_x0000_i1138" type="#_x0000_t75" style="width:84.75pt;height:42pt" o:ole="" fillcolor="window">
            <v:imagedata r:id="rId2412" o:title=""/>
          </v:shape>
          <o:OLEObject Type="Embed" ProgID="Equation.3" ShapeID="_x0000_i1138" DrawAspect="Content" ObjectID="_1739779587" r:id="rId2413"/>
        </w:object>
      </w:r>
      <w:r w:rsidRPr="00C94038">
        <w:rPr>
          <w:b w:val="0"/>
        </w:rPr>
        <w:t>.</w:t>
      </w:r>
    </w:p>
    <w:p w14:paraId="66A61EF4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Яке з рівнянь визначає гіперболічний параболоїд?</w:t>
      </w:r>
    </w:p>
    <w:p w14:paraId="0DFE6790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16" w:lineRule="auto"/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</w:r>
      <w:r w:rsidRPr="00C94038">
        <w:rPr>
          <w:position w:val="-32"/>
        </w:rPr>
        <w:object w:dxaOrig="2020" w:dyaOrig="840" w14:anchorId="3DC23E45">
          <v:shape id="_x0000_i1139" type="#_x0000_t75" style="width:101.25pt;height:42pt" o:ole="" fillcolor="window">
            <v:imagedata r:id="rId2406" o:title=""/>
          </v:shape>
          <o:OLEObject Type="Embed" ProgID="Equation.3" ShapeID="_x0000_i1139" DrawAspect="Content" ObjectID="_1739779588" r:id="rId2414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</w:r>
      <w:r w:rsidRPr="00C94038">
        <w:rPr>
          <w:position w:val="-32"/>
        </w:rPr>
        <w:object w:dxaOrig="2240" w:dyaOrig="840" w14:anchorId="5FDBA12D">
          <v:shape id="_x0000_i1140" type="#_x0000_t75" style="width:111.75pt;height:42pt" o:ole="" fillcolor="window">
            <v:imagedata r:id="rId2408" o:title=""/>
          </v:shape>
          <o:OLEObject Type="Embed" ProgID="Equation.3" ShapeID="_x0000_i1140" DrawAspect="Content" ObjectID="_1739779589" r:id="rId2415"/>
        </w:object>
      </w:r>
      <w:r w:rsidRPr="00C94038">
        <w:rPr>
          <w:b w:val="0"/>
        </w:rPr>
        <w:t>;</w:t>
      </w:r>
    </w:p>
    <w:p w14:paraId="73D7A885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В</w:t>
      </w:r>
      <w:r w:rsidRPr="00C94038">
        <w:rPr>
          <w:b w:val="0"/>
        </w:rPr>
        <w:tab/>
      </w:r>
      <w:r w:rsidRPr="00C94038">
        <w:rPr>
          <w:position w:val="-32"/>
        </w:rPr>
        <w:object w:dxaOrig="1760" w:dyaOrig="840" w14:anchorId="07C31976">
          <v:shape id="_x0000_i1141" type="#_x0000_t75" style="width:87.75pt;height:42pt" o:ole="" fillcolor="window">
            <v:imagedata r:id="rId2410" o:title=""/>
          </v:shape>
          <o:OLEObject Type="Embed" ProgID="Equation.3" ShapeID="_x0000_i1141" DrawAspect="Content" ObjectID="_1739779590" r:id="rId2416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Г</w:t>
      </w:r>
      <w:r w:rsidRPr="00C94038">
        <w:rPr>
          <w:b w:val="0"/>
        </w:rPr>
        <w:tab/>
      </w:r>
      <w:r w:rsidRPr="00C94038">
        <w:rPr>
          <w:position w:val="-32"/>
        </w:rPr>
        <w:object w:dxaOrig="1700" w:dyaOrig="840" w14:anchorId="62B47CBC">
          <v:shape id="_x0000_i1142" type="#_x0000_t75" style="width:84.75pt;height:42pt" o:ole="" fillcolor="window">
            <v:imagedata r:id="rId2412" o:title=""/>
          </v:shape>
          <o:OLEObject Type="Embed" ProgID="Equation.3" ShapeID="_x0000_i1142" DrawAspect="Content" ObjectID="_1739779591" r:id="rId2417"/>
        </w:object>
      </w:r>
      <w:r w:rsidRPr="00C94038">
        <w:rPr>
          <w:b w:val="0"/>
        </w:rPr>
        <w:t>.</w:t>
      </w:r>
    </w:p>
    <w:p w14:paraId="3368F2C6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Яке з рівнянь визначає конус?</w:t>
      </w:r>
    </w:p>
    <w:p w14:paraId="5C366487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16" w:lineRule="auto"/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</w:r>
      <w:r w:rsidRPr="00C94038">
        <w:rPr>
          <w:position w:val="-32"/>
        </w:rPr>
        <w:object w:dxaOrig="2020" w:dyaOrig="840" w14:anchorId="41223354">
          <v:shape id="_x0000_i1143" type="#_x0000_t75" style="width:101.25pt;height:42pt" o:ole="" fillcolor="window">
            <v:imagedata r:id="rId2418" o:title=""/>
          </v:shape>
          <o:OLEObject Type="Embed" ProgID="Equation.3" ShapeID="_x0000_i1143" DrawAspect="Content" ObjectID="_1739779592" r:id="rId2419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</w:r>
      <w:r w:rsidRPr="00C94038">
        <w:rPr>
          <w:position w:val="-32"/>
        </w:rPr>
        <w:object w:dxaOrig="2220" w:dyaOrig="840" w14:anchorId="58180118">
          <v:shape id="_x0000_i1144" type="#_x0000_t75" style="width:111pt;height:42pt" o:ole="" fillcolor="window">
            <v:imagedata r:id="rId2420" o:title=""/>
          </v:shape>
          <o:OLEObject Type="Embed" ProgID="Equation.3" ShapeID="_x0000_i1144" DrawAspect="Content" ObjectID="_1739779593" r:id="rId2421"/>
        </w:object>
      </w:r>
      <w:r w:rsidRPr="00C94038">
        <w:rPr>
          <w:b w:val="0"/>
        </w:rPr>
        <w:t>;</w:t>
      </w:r>
    </w:p>
    <w:p w14:paraId="2DBB7DA3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t>В</w:t>
      </w:r>
      <w:r w:rsidRPr="00C94038">
        <w:rPr>
          <w:b w:val="0"/>
        </w:rPr>
        <w:tab/>
      </w:r>
      <w:r w:rsidRPr="00C94038">
        <w:rPr>
          <w:position w:val="-32"/>
        </w:rPr>
        <w:object w:dxaOrig="1420" w:dyaOrig="840" w14:anchorId="2BEEDEEB">
          <v:shape id="_x0000_i1145" type="#_x0000_t75" style="width:71.25pt;height:42pt" o:ole="" fillcolor="window">
            <v:imagedata r:id="rId2422" o:title=""/>
          </v:shape>
          <o:OLEObject Type="Embed" ProgID="Equation.3" ShapeID="_x0000_i1145" DrawAspect="Content" ObjectID="_1739779594" r:id="rId2423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</w:r>
      <w:r w:rsidRPr="00C94038">
        <w:tab/>
        <w:t>Г</w:t>
      </w:r>
      <w:r w:rsidRPr="00C94038">
        <w:rPr>
          <w:b w:val="0"/>
        </w:rPr>
        <w:tab/>
      </w:r>
      <w:r w:rsidRPr="00C94038">
        <w:rPr>
          <w:position w:val="-32"/>
        </w:rPr>
        <w:object w:dxaOrig="1359" w:dyaOrig="840" w14:anchorId="05EAB81D">
          <v:shape id="_x0000_i1146" type="#_x0000_t75" style="width:68.25pt;height:42pt" o:ole="" fillcolor="window">
            <v:imagedata r:id="rId2424" o:title=""/>
          </v:shape>
          <o:OLEObject Type="Embed" ProgID="Equation.3" ShapeID="_x0000_i1146" DrawAspect="Content" ObjectID="_1739779595" r:id="rId2425"/>
        </w:object>
      </w:r>
      <w:r w:rsidRPr="00C94038">
        <w:rPr>
          <w:b w:val="0"/>
        </w:rPr>
        <w:t>.</w:t>
      </w:r>
    </w:p>
    <w:p w14:paraId="0CCFB3F4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>Яке з рівнянь визначає еліпсоїд?</w:t>
      </w:r>
    </w:p>
    <w:p w14:paraId="17375409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</w:r>
      <w:r w:rsidRPr="00C94038">
        <w:rPr>
          <w:position w:val="-32"/>
        </w:rPr>
        <w:object w:dxaOrig="2020" w:dyaOrig="840" w14:anchorId="18A5E2BD">
          <v:shape id="_x0000_i1147" type="#_x0000_t75" style="width:101.25pt;height:42pt" o:ole="" fillcolor="window">
            <v:imagedata r:id="rId2406" o:title=""/>
          </v:shape>
          <o:OLEObject Type="Embed" ProgID="Equation.3" ShapeID="_x0000_i1147" DrawAspect="Content" ObjectID="_1739779596" r:id="rId2426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</w:r>
      <w:r w:rsidRPr="00C94038">
        <w:rPr>
          <w:position w:val="-32"/>
        </w:rPr>
        <w:object w:dxaOrig="2240" w:dyaOrig="840" w14:anchorId="2EF83AF6">
          <v:shape id="_x0000_i1148" type="#_x0000_t75" style="width:111.75pt;height:42pt" o:ole="" fillcolor="window">
            <v:imagedata r:id="rId2408" o:title=""/>
          </v:shape>
          <o:OLEObject Type="Embed" ProgID="Equation.3" ShapeID="_x0000_i1148" DrawAspect="Content" ObjectID="_1739779597" r:id="rId2427"/>
        </w:object>
      </w:r>
      <w:r w:rsidRPr="00C94038">
        <w:rPr>
          <w:b w:val="0"/>
        </w:rPr>
        <w:t>;</w:t>
      </w:r>
    </w:p>
    <w:p w14:paraId="409FA02E" w14:textId="77777777" w:rsidR="001B4B72" w:rsidRPr="00C94038" w:rsidRDefault="001B4B72" w:rsidP="00350315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spacing w:line="228" w:lineRule="auto"/>
        <w:ind w:firstLine="0"/>
      </w:pPr>
      <w:r w:rsidRPr="00C94038">
        <w:lastRenderedPageBreak/>
        <w:t>В</w:t>
      </w:r>
      <w:r w:rsidRPr="00C94038">
        <w:rPr>
          <w:b w:val="0"/>
        </w:rPr>
        <w:tab/>
      </w:r>
      <w:r w:rsidRPr="00C94038">
        <w:rPr>
          <w:position w:val="-32"/>
        </w:rPr>
        <w:object w:dxaOrig="1760" w:dyaOrig="840" w14:anchorId="03FAC218">
          <v:shape id="_x0000_i1149" type="#_x0000_t75" style="width:87.75pt;height:42pt" o:ole="" fillcolor="window">
            <v:imagedata r:id="rId2410" o:title=""/>
          </v:shape>
          <o:OLEObject Type="Embed" ProgID="Equation.3" ShapeID="_x0000_i1149" DrawAspect="Content" ObjectID="_1739779598" r:id="rId2428"/>
        </w:object>
      </w:r>
      <w:r w:rsidRPr="00C94038">
        <w:rPr>
          <w:b w:val="0"/>
        </w:rPr>
        <w:t>;</w:t>
      </w:r>
      <w:r w:rsidRPr="00C94038">
        <w:tab/>
      </w:r>
      <w:r w:rsidRPr="00C94038">
        <w:tab/>
      </w:r>
      <w:r w:rsidRPr="00C94038">
        <w:tab/>
      </w:r>
      <w:r w:rsidRPr="00C94038">
        <w:tab/>
        <w:t>Г</w:t>
      </w:r>
      <w:r w:rsidRPr="00C94038">
        <w:rPr>
          <w:b w:val="0"/>
        </w:rPr>
        <w:tab/>
      </w:r>
      <w:r w:rsidRPr="00C94038">
        <w:rPr>
          <w:position w:val="-32"/>
        </w:rPr>
        <w:object w:dxaOrig="1700" w:dyaOrig="840" w14:anchorId="45F4B436">
          <v:shape id="_x0000_i1150" type="#_x0000_t75" style="width:84.75pt;height:42pt" o:ole="" fillcolor="window">
            <v:imagedata r:id="rId2412" o:title=""/>
          </v:shape>
          <o:OLEObject Type="Embed" ProgID="Equation.3" ShapeID="_x0000_i1150" DrawAspect="Content" ObjectID="_1739779599" r:id="rId2429"/>
        </w:object>
      </w:r>
      <w:r w:rsidRPr="00C94038">
        <w:rPr>
          <w:b w:val="0"/>
        </w:rPr>
        <w:t>.</w:t>
      </w:r>
    </w:p>
    <w:p w14:paraId="46D0E66B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Рівняння </w:t>
      </w:r>
      <w:r w:rsidRPr="00C94038">
        <w:rPr>
          <w:position w:val="-28"/>
        </w:rPr>
        <w:object w:dxaOrig="1600" w:dyaOrig="800" w14:anchorId="57B25CDF">
          <v:shape id="_x0000_i1151" type="#_x0000_t75" style="width:80.25pt;height:39.75pt" o:ole="">
            <v:imagedata r:id="rId2430" o:title=""/>
          </v:shape>
          <o:OLEObject Type="Embed" ProgID="Equation.3" ShapeID="_x0000_i1151" DrawAspect="Content" ObjectID="_1739779600" r:id="rId2431"/>
        </w:object>
      </w:r>
      <w:r w:rsidRPr="00C94038">
        <w:rPr>
          <w:i/>
          <w:lang w:val="uk-UA"/>
        </w:rPr>
        <w:t xml:space="preserve"> </w:t>
      </w:r>
      <w:r w:rsidRPr="00C94038">
        <w:rPr>
          <w:i/>
          <w:sz w:val="28"/>
          <w:szCs w:val="28"/>
          <w:lang w:val="uk-UA"/>
        </w:rPr>
        <w:t>визначає в просторі</w:t>
      </w:r>
    </w:p>
    <w:p w14:paraId="57246B50" w14:textId="77777777" w:rsidR="001B4B72" w:rsidRPr="00C94038" w:rsidRDefault="001B4B72" w:rsidP="001B4B72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  <w:t>еліпс;</w:t>
      </w:r>
      <w:r w:rsidRPr="00C94038">
        <w:tab/>
      </w:r>
      <w:r w:rsidRPr="00C94038">
        <w:tab/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  <w:t>еліптичний параболоїд;</w:t>
      </w:r>
    </w:p>
    <w:p w14:paraId="2B35D11A" w14:textId="77777777" w:rsidR="001B4B72" w:rsidRPr="00C94038" w:rsidRDefault="001B4B72" w:rsidP="001B4B72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Pr="00C94038">
        <w:rPr>
          <w:b w:val="0"/>
        </w:rPr>
        <w:tab/>
        <w:t>еліптичний циліндр;</w:t>
      </w:r>
      <w:r w:rsidRPr="00C94038">
        <w:tab/>
      </w:r>
      <w:r w:rsidRPr="00C94038">
        <w:tab/>
      </w:r>
      <w:r w:rsidRPr="00C94038">
        <w:tab/>
        <w:t>Г</w:t>
      </w:r>
      <w:r w:rsidRPr="00C94038">
        <w:rPr>
          <w:b w:val="0"/>
        </w:rPr>
        <w:tab/>
        <w:t>конус.</w:t>
      </w:r>
    </w:p>
    <w:p w14:paraId="4AA3A1A5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Рівняння </w:t>
      </w:r>
      <w:r w:rsidRPr="00C94038">
        <w:rPr>
          <w:position w:val="-28"/>
        </w:rPr>
        <w:object w:dxaOrig="1600" w:dyaOrig="800" w14:anchorId="70A1CE5F">
          <v:shape id="_x0000_i1152" type="#_x0000_t75" style="width:80.25pt;height:39.75pt" o:ole="">
            <v:imagedata r:id="rId2432" o:title=""/>
          </v:shape>
          <o:OLEObject Type="Embed" ProgID="Equation.3" ShapeID="_x0000_i1152" DrawAspect="Content" ObjectID="_1739779601" r:id="rId2433"/>
        </w:object>
      </w:r>
      <w:r w:rsidRPr="00C94038">
        <w:rPr>
          <w:i/>
          <w:lang w:val="uk-UA"/>
        </w:rPr>
        <w:t xml:space="preserve"> </w:t>
      </w:r>
      <w:r w:rsidRPr="00C94038">
        <w:rPr>
          <w:i/>
          <w:sz w:val="28"/>
          <w:szCs w:val="28"/>
          <w:lang w:val="uk-UA"/>
        </w:rPr>
        <w:t>визначає в просторі</w:t>
      </w:r>
    </w:p>
    <w:p w14:paraId="027D108F" w14:textId="77777777" w:rsidR="001B4B72" w:rsidRPr="00C94038" w:rsidRDefault="001B4B72" w:rsidP="001B4B72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  <w:t>гіперболу;</w:t>
      </w:r>
      <w:r w:rsidRPr="00C94038">
        <w:tab/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  <w:t>гіперболічний циліндр;</w:t>
      </w:r>
    </w:p>
    <w:p w14:paraId="12F0FAB8" w14:textId="77777777" w:rsidR="001B4B72" w:rsidRPr="00C94038" w:rsidRDefault="001B4B72" w:rsidP="001B4B72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Pr="00C94038">
        <w:rPr>
          <w:b w:val="0"/>
        </w:rPr>
        <w:tab/>
        <w:t>гіперболічний параболоїд;</w:t>
      </w:r>
      <w:r w:rsidRPr="00C94038">
        <w:tab/>
      </w:r>
      <w:r w:rsidRPr="00C94038">
        <w:tab/>
        <w:t>Г</w:t>
      </w:r>
      <w:r w:rsidRPr="00C94038">
        <w:rPr>
          <w:b w:val="0"/>
        </w:rPr>
        <w:tab/>
        <w:t>конус.</w:t>
      </w:r>
    </w:p>
    <w:p w14:paraId="41CF243C" w14:textId="77777777" w:rsidR="001B4B72" w:rsidRPr="00C94038" w:rsidRDefault="001B4B72" w:rsidP="00C97E43">
      <w:pPr>
        <w:widowControl w:val="0"/>
        <w:numPr>
          <w:ilvl w:val="0"/>
          <w:numId w:val="25"/>
        </w:numPr>
        <w:tabs>
          <w:tab w:val="clear" w:pos="360"/>
          <w:tab w:val="num" w:pos="552"/>
        </w:tabs>
        <w:ind w:left="576" w:hanging="576"/>
        <w:jc w:val="both"/>
        <w:rPr>
          <w:i/>
          <w:sz w:val="28"/>
          <w:szCs w:val="28"/>
          <w:lang w:val="uk-UA"/>
        </w:rPr>
      </w:pPr>
      <w:r w:rsidRPr="00C94038">
        <w:rPr>
          <w:i/>
          <w:sz w:val="28"/>
          <w:szCs w:val="28"/>
          <w:lang w:val="uk-UA"/>
        </w:rPr>
        <w:t xml:space="preserve">Рівняння </w:t>
      </w:r>
      <w:r w:rsidR="003E6343" w:rsidRPr="00C94038">
        <w:rPr>
          <w:position w:val="-28"/>
        </w:rPr>
        <w:object w:dxaOrig="1579" w:dyaOrig="800" w14:anchorId="0A76F9EB">
          <v:shape id="_x0000_i1153" type="#_x0000_t75" style="width:78.75pt;height:39.75pt" o:ole="">
            <v:imagedata r:id="rId2434" o:title=""/>
          </v:shape>
          <o:OLEObject Type="Embed" ProgID="Equation.3" ShapeID="_x0000_i1153" DrawAspect="Content" ObjectID="_1739779602" r:id="rId2435"/>
        </w:object>
      </w:r>
      <w:r w:rsidRPr="00C94038">
        <w:rPr>
          <w:i/>
          <w:lang w:val="uk-UA"/>
        </w:rPr>
        <w:t xml:space="preserve"> </w:t>
      </w:r>
      <w:r w:rsidRPr="00C94038">
        <w:rPr>
          <w:i/>
          <w:sz w:val="28"/>
          <w:szCs w:val="28"/>
          <w:lang w:val="uk-UA"/>
        </w:rPr>
        <w:t>визначає в просторі</w:t>
      </w:r>
    </w:p>
    <w:p w14:paraId="42ADF5E7" w14:textId="77777777" w:rsidR="001B4B72" w:rsidRPr="00C94038" w:rsidRDefault="001B4B72" w:rsidP="001B4B72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  <w:rPr>
          <w:b w:val="0"/>
        </w:rPr>
      </w:pPr>
      <w:r w:rsidRPr="00C94038">
        <w:t>А</w:t>
      </w:r>
      <w:r w:rsidRPr="00C94038">
        <w:rPr>
          <w:b w:val="0"/>
        </w:rPr>
        <w:tab/>
        <w:t>гіперболу;</w:t>
      </w:r>
      <w:r w:rsidRPr="00C94038">
        <w:tab/>
      </w:r>
      <w:r w:rsidRPr="00C94038">
        <w:tab/>
      </w:r>
      <w:r w:rsidRPr="00C94038">
        <w:tab/>
      </w:r>
      <w:r w:rsidRPr="00C94038">
        <w:tab/>
      </w:r>
      <w:r w:rsidRPr="00C94038">
        <w:tab/>
        <w:t>Б</w:t>
      </w:r>
      <w:r w:rsidRPr="00C94038">
        <w:rPr>
          <w:b w:val="0"/>
        </w:rPr>
        <w:tab/>
        <w:t>гіперболічний циліндр;</w:t>
      </w:r>
    </w:p>
    <w:p w14:paraId="26BF6C2C" w14:textId="77777777" w:rsidR="001B4B72" w:rsidRPr="00C94038" w:rsidRDefault="001B4B72" w:rsidP="001B4B72">
      <w:pPr>
        <w:pStyle w:val="af8"/>
        <w:widowControl w:val="0"/>
        <w:tabs>
          <w:tab w:val="clear" w:pos="2700"/>
          <w:tab w:val="clear" w:pos="5220"/>
          <w:tab w:val="clear" w:pos="7920"/>
          <w:tab w:val="left" w:pos="567"/>
        </w:tabs>
        <w:ind w:firstLine="0"/>
      </w:pPr>
      <w:r w:rsidRPr="00C94038">
        <w:t>В</w:t>
      </w:r>
      <w:r w:rsidRPr="00C94038">
        <w:rPr>
          <w:b w:val="0"/>
        </w:rPr>
        <w:tab/>
        <w:t>гіперболічний параболоїд;</w:t>
      </w:r>
      <w:r w:rsidRPr="00C94038">
        <w:tab/>
      </w:r>
      <w:r w:rsidRPr="00C94038">
        <w:tab/>
        <w:t>Г</w:t>
      </w:r>
      <w:r w:rsidRPr="00C94038">
        <w:rPr>
          <w:b w:val="0"/>
        </w:rPr>
        <w:tab/>
        <w:t>порожню множину.</w:t>
      </w:r>
    </w:p>
    <w:p w14:paraId="18A591E1" w14:textId="77777777" w:rsidR="00A27BC8" w:rsidRPr="00C94038" w:rsidRDefault="00A27BC8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22DA1991" w14:textId="77777777" w:rsidR="005E30C6" w:rsidRPr="00C94038" w:rsidRDefault="005E30C6" w:rsidP="005E30C6">
      <w:pPr>
        <w:pStyle w:val="af8"/>
        <w:widowControl w:val="0"/>
        <w:tabs>
          <w:tab w:val="clear" w:pos="2700"/>
          <w:tab w:val="clear" w:pos="5220"/>
          <w:tab w:val="clear" w:pos="7920"/>
          <w:tab w:val="left" w:pos="-1200"/>
          <w:tab w:val="left" w:pos="-930"/>
        </w:tabs>
        <w:ind w:firstLine="0"/>
        <w:rPr>
          <w:b w:val="0"/>
        </w:rPr>
      </w:pPr>
      <w:r w:rsidRPr="00C94038">
        <w:rPr>
          <w:b w:val="0"/>
        </w:rPr>
        <w:tab/>
      </w:r>
      <w:r w:rsidRPr="00C94038">
        <w:t>Відповіді:</w:t>
      </w:r>
      <w:r w:rsidRPr="00C94038">
        <w:rPr>
          <w:b w:val="0"/>
        </w:rPr>
        <w:t xml:space="preserve"> 1.Б. 2.В. 3.Г. 4.Б. 5.А. 6.В. 7.Г. 8.Г. 9.Б. 10.В. 11.В. 12.Г. 13.В. 14.Г. 15.В. 16.Б. 17.А. 18.Б. 19.В. 20.Б.</w:t>
      </w:r>
    </w:p>
    <w:p w14:paraId="24138554" w14:textId="77777777" w:rsidR="005E30C6" w:rsidRPr="00C94038" w:rsidRDefault="005E30C6" w:rsidP="00A27BC8">
      <w:pPr>
        <w:widowControl w:val="0"/>
        <w:jc w:val="both"/>
        <w:rPr>
          <w:color w:val="000000"/>
          <w:sz w:val="28"/>
          <w:szCs w:val="28"/>
          <w:lang w:val="uk-UA"/>
        </w:rPr>
      </w:pPr>
    </w:p>
    <w:p w14:paraId="1BEE9D18" w14:textId="77777777" w:rsidR="00A27BC8" w:rsidRPr="00C94038" w:rsidRDefault="00A27BC8" w:rsidP="00BF606D">
      <w:pPr>
        <w:pStyle w:val="Title2"/>
      </w:pPr>
      <w:r w:rsidRPr="00C94038">
        <w:t>Задачі для самостійного розв’язування</w:t>
      </w:r>
    </w:p>
    <w:p w14:paraId="2C0D5053" w14:textId="77777777" w:rsidR="001456A2" w:rsidRPr="00C94038" w:rsidRDefault="001456A2" w:rsidP="00BF606D">
      <w:pPr>
        <w:pStyle w:val="Title2"/>
        <w:rPr>
          <w:i/>
        </w:rPr>
      </w:pPr>
    </w:p>
    <w:p w14:paraId="15CF593F" w14:textId="77777777" w:rsidR="00A27BC8" w:rsidRPr="00C94038" w:rsidRDefault="00080B46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ab/>
      </w:r>
      <w:r w:rsidR="00A27BC8"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3E6343" w:rsidRPr="00C94038">
        <w:rPr>
          <w:b/>
          <w:color w:val="000000"/>
          <w:sz w:val="28"/>
          <w:szCs w:val="28"/>
          <w:lang w:val="uk-UA"/>
        </w:rPr>
        <w:t>1</w:t>
      </w:r>
      <w:r w:rsidR="00372AC5" w:rsidRPr="00C94038">
        <w:rPr>
          <w:b/>
          <w:color w:val="000000"/>
          <w:sz w:val="28"/>
          <w:szCs w:val="28"/>
          <w:lang w:val="uk-UA"/>
        </w:rPr>
        <w:t>0</w:t>
      </w:r>
      <w:r w:rsidR="00A27BC8" w:rsidRPr="00C94038">
        <w:rPr>
          <w:b/>
          <w:color w:val="000000"/>
          <w:sz w:val="28"/>
          <w:szCs w:val="28"/>
          <w:lang w:val="uk-UA"/>
        </w:rPr>
        <w:t>.1.</w:t>
      </w:r>
      <w:r w:rsidR="00A27BC8" w:rsidRPr="00C94038">
        <w:rPr>
          <w:color w:val="000000"/>
          <w:sz w:val="28"/>
          <w:szCs w:val="28"/>
          <w:lang w:val="uk-UA"/>
        </w:rPr>
        <w:t xml:space="preserve"> Визначте вид фігури, яка задана </w:t>
      </w:r>
      <w:r w:rsidRPr="00C94038">
        <w:rPr>
          <w:color w:val="000000"/>
          <w:sz w:val="28"/>
          <w:szCs w:val="28"/>
          <w:lang w:val="uk-UA"/>
        </w:rPr>
        <w:t>рівнянням або системою рівнянь</w:t>
      </w:r>
      <w:r w:rsidR="00A27BC8" w:rsidRPr="00C94038">
        <w:rPr>
          <w:color w:val="000000"/>
          <w:sz w:val="28"/>
          <w:szCs w:val="28"/>
          <w:lang w:val="uk-UA"/>
        </w:rPr>
        <w:t>:</w:t>
      </w:r>
    </w:p>
    <w:p w14:paraId="4E9F783D" w14:textId="5F5B805A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15E52F6" wp14:editId="01D18EAF">
            <wp:extent cx="990600" cy="228600"/>
            <wp:effectExtent l="0" t="0" r="0" b="0"/>
            <wp:docPr id="2638" name="Рисунок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2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6AA16FBF" wp14:editId="3179E287">
            <wp:extent cx="847725" cy="257175"/>
            <wp:effectExtent l="0" t="0" r="0" b="0"/>
            <wp:docPr id="2639" name="Рисунок 2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9"/>
                    <pic:cNvPicPr>
                      <a:picLocks noChangeAspect="1" noChangeArrowheads="1"/>
                    </pic:cNvPicPr>
                  </pic:nvPicPr>
                  <pic:blipFill>
                    <a:blip r:embed="rId2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6D49865" w14:textId="00F4D73C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48DE0F" wp14:editId="7D1DF2B4">
            <wp:extent cx="838200" cy="295275"/>
            <wp:effectExtent l="0" t="0" r="0" b="0"/>
            <wp:docPr id="2640" name="Рисунок 2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0"/>
                    <pic:cNvPicPr>
                      <a:picLocks noChangeAspect="1" noChangeArrowheads="1"/>
                    </pic:cNvPicPr>
                  </pic:nvPicPr>
                  <pic:blipFill>
                    <a:blip r:embed="rId2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4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C7BBFF6" wp14:editId="0881EEC0">
            <wp:extent cx="2286000" cy="285750"/>
            <wp:effectExtent l="0" t="0" r="0" b="0"/>
            <wp:docPr id="2641" name="Рисунок 2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1"/>
                    <pic:cNvPicPr>
                      <a:picLocks noChangeAspect="1" noChangeArrowheads="1"/>
                    </pic:cNvPicPr>
                  </pic:nvPicPr>
                  <pic:blipFill>
                    <a:blip r:embed="rId2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4E74B89" w14:textId="4E215027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2802A65" wp14:editId="4651E093">
            <wp:extent cx="2581275" cy="295275"/>
            <wp:effectExtent l="0" t="0" r="0" b="0"/>
            <wp:docPr id="2642" name="Рисунок 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2"/>
                    <pic:cNvPicPr>
                      <a:picLocks noChangeAspect="1" noChangeArrowheads="1"/>
                    </pic:cNvPicPr>
                  </pic:nvPicPr>
                  <pic:blipFill>
                    <a:blip r:embed="rId2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 xml:space="preserve">6) </w:t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9E718FD" wp14:editId="1421284A">
            <wp:extent cx="485775" cy="228600"/>
            <wp:effectExtent l="0" t="0" r="0" b="0"/>
            <wp:docPr id="2643" name="Рисунок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2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8498F60" w14:textId="7E398F13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7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1B699E0" wp14:editId="113D7837">
            <wp:extent cx="542925" cy="228600"/>
            <wp:effectExtent l="0" t="0" r="0" b="0"/>
            <wp:docPr id="2644" name="Рисунок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2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 xml:space="preserve">; 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8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2539D26F" wp14:editId="4B1236E0">
            <wp:extent cx="838200" cy="295275"/>
            <wp:effectExtent l="0" t="0" r="0" b="0"/>
            <wp:docPr id="2645" name="Рисунок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2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90E3017" w14:textId="4D7F55EB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9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364ABEAC" wp14:editId="1C38E394">
            <wp:extent cx="885825" cy="504825"/>
            <wp:effectExtent l="0" t="0" r="0" b="0"/>
            <wp:docPr id="2646" name="Рисунок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2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0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C8197DC" wp14:editId="5EA4A7E1">
            <wp:extent cx="885825" cy="504825"/>
            <wp:effectExtent l="0" t="0" r="0" b="0"/>
            <wp:docPr id="2647" name="Рисунок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2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057B082" w14:textId="7645BFC6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1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42ABC8C9" wp14:editId="00B9E2FD">
            <wp:extent cx="581025" cy="257175"/>
            <wp:effectExtent l="0" t="0" r="0" b="0"/>
            <wp:docPr id="2648" name="Рисунок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2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2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3429638" wp14:editId="4C262698">
            <wp:extent cx="876300" cy="295275"/>
            <wp:effectExtent l="0" t="0" r="0" b="0"/>
            <wp:docPr id="2649" name="Рисунок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2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F1B3002" w14:textId="76848CC2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3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3C89BBF5" wp14:editId="55855116">
            <wp:extent cx="952500" cy="257175"/>
            <wp:effectExtent l="0" t="0" r="0" b="0"/>
            <wp:docPr id="2650" name="Рисунок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2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4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AFC8923" wp14:editId="14844DAA">
            <wp:extent cx="2438400" cy="238125"/>
            <wp:effectExtent l="0" t="0" r="0" b="0"/>
            <wp:docPr id="2651" name="Рисунок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2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10DB330" w14:textId="23EF693F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5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525C31B" wp14:editId="4DBB4268">
            <wp:extent cx="2085975" cy="295275"/>
            <wp:effectExtent l="0" t="0" r="0" b="0"/>
            <wp:docPr id="2652" name="Рисунок 2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/>
                    <pic:cNvPicPr>
                      <a:picLocks noChangeAspect="1" noChangeArrowheads="1"/>
                    </pic:cNvPicPr>
                  </pic:nvPicPr>
                  <pic:blipFill>
                    <a:blip r:embed="rId2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6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4BAAFE8" wp14:editId="28E95048">
            <wp:extent cx="1476375" cy="457200"/>
            <wp:effectExtent l="0" t="0" r="0" b="0"/>
            <wp:docPr id="2653" name="Рисунок 2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/>
                    <pic:cNvPicPr>
                      <a:picLocks noChangeAspect="1" noChangeArrowheads="1"/>
                    </pic:cNvPicPr>
                  </pic:nvPicPr>
                  <pic:blipFill>
                    <a:blip r:embed="rId2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5A018F1" w14:textId="58C16891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7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8FB53F6" wp14:editId="1E345584">
            <wp:extent cx="752475" cy="457200"/>
            <wp:effectExtent l="0" t="0" r="0" b="0"/>
            <wp:docPr id="2654" name="Рисунок 2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2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18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4"/>
          <w:sz w:val="28"/>
          <w:szCs w:val="28"/>
        </w:rPr>
        <w:drawing>
          <wp:inline distT="0" distB="0" distL="0" distR="0" wp14:anchorId="0CD0E7CD" wp14:editId="51CBBE12">
            <wp:extent cx="542925" cy="523875"/>
            <wp:effectExtent l="0" t="0" r="0" b="0"/>
            <wp:docPr id="2655" name="Рисунок 2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5"/>
                    <pic:cNvPicPr>
                      <a:picLocks noChangeAspect="1" noChangeArrowheads="1"/>
                    </pic:cNvPicPr>
                  </pic:nvPicPr>
                  <pic:blipFill>
                    <a:blip r:embed="rId2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9D3F5" w14:textId="1FE8A801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9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8"/>
          <w:sz w:val="28"/>
          <w:szCs w:val="28"/>
        </w:rPr>
        <w:drawing>
          <wp:inline distT="0" distB="0" distL="0" distR="0" wp14:anchorId="4559585F" wp14:editId="3E09FAD6">
            <wp:extent cx="1362075" cy="571500"/>
            <wp:effectExtent l="0" t="0" r="0" b="0"/>
            <wp:docPr id="2656" name="Рисунок 2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6"/>
                    <pic:cNvPicPr>
                      <a:picLocks noChangeAspect="1" noChangeArrowheads="1"/>
                    </pic:cNvPicPr>
                  </pic:nvPicPr>
                  <pic:blipFill>
                    <a:blip r:embed="rId2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0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8"/>
          <w:sz w:val="28"/>
          <w:szCs w:val="28"/>
        </w:rPr>
        <w:drawing>
          <wp:inline distT="0" distB="0" distL="0" distR="0" wp14:anchorId="0FA0177F" wp14:editId="5AE71D85">
            <wp:extent cx="1362075" cy="571500"/>
            <wp:effectExtent l="0" t="0" r="0" b="0"/>
            <wp:docPr id="2657" name="Рисунок 2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7"/>
                    <pic:cNvPicPr>
                      <a:picLocks noChangeAspect="1" noChangeArrowheads="1"/>
                    </pic:cNvPicPr>
                  </pic:nvPicPr>
                  <pic:blipFill>
                    <a:blip r:embed="rId2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521F7" w14:textId="3A588721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1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8"/>
          <w:sz w:val="28"/>
          <w:szCs w:val="28"/>
        </w:rPr>
        <w:drawing>
          <wp:inline distT="0" distB="0" distL="0" distR="0" wp14:anchorId="0BB21498" wp14:editId="1DA41223">
            <wp:extent cx="1000125" cy="571500"/>
            <wp:effectExtent l="0" t="0" r="0" b="0"/>
            <wp:docPr id="2658" name="Рисунок 2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8"/>
                    <pic:cNvPicPr>
                      <a:picLocks noChangeAspect="1" noChangeArrowheads="1"/>
                    </pic:cNvPicPr>
                  </pic:nvPicPr>
                  <pic:blipFill>
                    <a:blip r:embed="rId2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2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40"/>
          <w:sz w:val="28"/>
          <w:szCs w:val="28"/>
        </w:rPr>
        <w:drawing>
          <wp:inline distT="0" distB="0" distL="0" distR="0" wp14:anchorId="49CCBA33" wp14:editId="6E11D116">
            <wp:extent cx="2162175" cy="600075"/>
            <wp:effectExtent l="0" t="0" r="0" b="0"/>
            <wp:docPr id="2659" name="Рисунок 2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9"/>
                    <pic:cNvPicPr>
                      <a:picLocks noChangeAspect="1" noChangeArrowheads="1"/>
                    </pic:cNvPicPr>
                  </pic:nvPicPr>
                  <pic:blipFill>
                    <a:blip r:embed="rId2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4D0E8" w14:textId="58B9AD0B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lastRenderedPageBreak/>
        <w:t>23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50"/>
          <w:sz w:val="28"/>
          <w:szCs w:val="28"/>
        </w:rPr>
        <w:drawing>
          <wp:inline distT="0" distB="0" distL="0" distR="0" wp14:anchorId="4E100C18" wp14:editId="25E18BB7">
            <wp:extent cx="1019175" cy="723900"/>
            <wp:effectExtent l="0" t="0" r="0" b="0"/>
            <wp:docPr id="2660" name="Рисунок 2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0"/>
                    <pic:cNvPicPr>
                      <a:picLocks noChangeAspect="1" noChangeArrowheads="1"/>
                    </pic:cNvPicPr>
                  </pic:nvPicPr>
                  <pic:blipFill>
                    <a:blip r:embed="rId24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4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38"/>
          <w:sz w:val="28"/>
          <w:szCs w:val="28"/>
        </w:rPr>
        <w:drawing>
          <wp:inline distT="0" distB="0" distL="0" distR="0" wp14:anchorId="58ACDF31" wp14:editId="10546B14">
            <wp:extent cx="1057275" cy="571500"/>
            <wp:effectExtent l="0" t="0" r="0" b="0"/>
            <wp:docPr id="2661" name="Рисунок 2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1"/>
                    <pic:cNvPicPr>
                      <a:picLocks noChangeAspect="1" noChangeArrowheads="1"/>
                    </pic:cNvPicPr>
                  </pic:nvPicPr>
                  <pic:blipFill>
                    <a:blip r:embed="rId2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EF1564" w14:textId="70FD8F0C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5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7AFB38E8" wp14:editId="29C4765D">
            <wp:extent cx="1285875" cy="504825"/>
            <wp:effectExtent l="0" t="0" r="0" b="0"/>
            <wp:docPr id="2662" name="Рисунок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2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3E6343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  <w:t>26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6"/>
          <w:sz w:val="28"/>
          <w:szCs w:val="28"/>
        </w:rPr>
        <w:drawing>
          <wp:inline distT="0" distB="0" distL="0" distR="0" wp14:anchorId="12C321E2" wp14:editId="0945A790">
            <wp:extent cx="1285875" cy="495300"/>
            <wp:effectExtent l="0" t="0" r="0" b="0"/>
            <wp:docPr id="2663" name="Рисунок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2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214979C" w14:textId="294BF3C7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7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62F7897B" wp14:editId="29CC9A66">
            <wp:extent cx="1019175" cy="504825"/>
            <wp:effectExtent l="0" t="0" r="0" b="0"/>
            <wp:docPr id="2664" name="Рисунок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2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3E6343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28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28"/>
          <w:sz w:val="28"/>
          <w:szCs w:val="28"/>
        </w:rPr>
        <w:drawing>
          <wp:inline distT="0" distB="0" distL="0" distR="0" wp14:anchorId="4D621E3B" wp14:editId="4E03F669">
            <wp:extent cx="923925" cy="504825"/>
            <wp:effectExtent l="0" t="0" r="0" b="0"/>
            <wp:docPr id="2665" name="Рисунок 2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5"/>
                    <pic:cNvPicPr>
                      <a:picLocks noChangeAspect="1" noChangeArrowheads="1"/>
                    </pic:cNvPicPr>
                  </pic:nvPicPr>
                  <pic:blipFill>
                    <a:blip r:embed="rId2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B09264C" w14:textId="5C4EEE91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9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82EA283" wp14:editId="0527A0C2">
            <wp:extent cx="1323975" cy="295275"/>
            <wp:effectExtent l="0" t="0" r="0" b="0"/>
            <wp:docPr id="2666" name="Рисунок 2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6"/>
                    <pic:cNvPicPr>
                      <a:picLocks noChangeAspect="1" noChangeArrowheads="1"/>
                    </pic:cNvPicPr>
                  </pic:nvPicPr>
                  <pic:blipFill>
                    <a:blip r:embed="rId2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  <w:r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ab/>
      </w:r>
      <w:r w:rsidR="003E6343" w:rsidRPr="00C94038">
        <w:rPr>
          <w:color w:val="000000"/>
          <w:sz w:val="28"/>
          <w:szCs w:val="28"/>
          <w:lang w:val="uk-UA"/>
        </w:rPr>
        <w:tab/>
      </w:r>
      <w:r w:rsidRPr="00C94038">
        <w:rPr>
          <w:color w:val="000000"/>
          <w:sz w:val="28"/>
          <w:szCs w:val="28"/>
          <w:lang w:val="uk-UA"/>
        </w:rPr>
        <w:t>30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1D56B4" wp14:editId="36C59DA1">
            <wp:extent cx="1209675" cy="295275"/>
            <wp:effectExtent l="0" t="0" r="0" b="0"/>
            <wp:docPr id="2667" name="Рисунок 2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7"/>
                    <pic:cNvPicPr>
                      <a:picLocks noChangeAspect="1" noChangeArrowheads="1"/>
                    </pic:cNvPicPr>
                  </pic:nvPicPr>
                  <pic:blipFill>
                    <a:blip r:embed="rId2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90EF75E" w14:textId="77777777" w:rsidR="00A27BC8" w:rsidRPr="00C94038" w:rsidRDefault="00080B46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b/>
          <w:color w:val="000000"/>
          <w:sz w:val="28"/>
          <w:szCs w:val="28"/>
          <w:lang w:val="uk-UA"/>
        </w:rPr>
        <w:tab/>
      </w:r>
      <w:r w:rsidR="00A27BC8" w:rsidRPr="00C94038">
        <w:rPr>
          <w:b/>
          <w:color w:val="000000"/>
          <w:sz w:val="28"/>
          <w:szCs w:val="28"/>
          <w:lang w:val="uk-UA"/>
        </w:rPr>
        <w:t xml:space="preserve">№ </w:t>
      </w:r>
      <w:r w:rsidR="003E6343" w:rsidRPr="00C94038">
        <w:rPr>
          <w:b/>
          <w:color w:val="000000"/>
          <w:sz w:val="28"/>
          <w:szCs w:val="28"/>
          <w:lang w:val="uk-UA"/>
        </w:rPr>
        <w:t>1</w:t>
      </w:r>
      <w:r w:rsidR="00372AC5" w:rsidRPr="00C94038">
        <w:rPr>
          <w:b/>
          <w:color w:val="000000"/>
          <w:sz w:val="28"/>
          <w:szCs w:val="28"/>
          <w:lang w:val="uk-UA"/>
        </w:rPr>
        <w:t>0</w:t>
      </w:r>
      <w:r w:rsidR="00A27BC8" w:rsidRPr="00C94038">
        <w:rPr>
          <w:b/>
          <w:color w:val="000000"/>
          <w:sz w:val="28"/>
          <w:szCs w:val="28"/>
          <w:lang w:val="uk-UA"/>
        </w:rPr>
        <w:t>.2.</w:t>
      </w:r>
      <w:r w:rsidR="00A27BC8" w:rsidRPr="00C94038">
        <w:rPr>
          <w:color w:val="000000"/>
          <w:sz w:val="28"/>
          <w:szCs w:val="28"/>
          <w:lang w:val="uk-UA"/>
        </w:rPr>
        <w:t xml:space="preserve"> </w:t>
      </w:r>
      <w:r w:rsidRPr="00C94038">
        <w:rPr>
          <w:color w:val="000000"/>
          <w:sz w:val="28"/>
          <w:szCs w:val="28"/>
          <w:lang w:val="uk-UA"/>
        </w:rPr>
        <w:t>З</w:t>
      </w:r>
      <w:r w:rsidR="00A27BC8" w:rsidRPr="00C94038">
        <w:rPr>
          <w:color w:val="000000"/>
          <w:sz w:val="28"/>
          <w:szCs w:val="28"/>
          <w:lang w:val="uk-UA"/>
        </w:rPr>
        <w:t>вести рівняння поверхні до канонічного виду, визначити її тип й схематично побудувати:</w:t>
      </w:r>
    </w:p>
    <w:p w14:paraId="5E34AF1B" w14:textId="0449BDEF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0940C6F" wp14:editId="7606F74A">
            <wp:extent cx="1905000" cy="295275"/>
            <wp:effectExtent l="0" t="0" r="0" b="0"/>
            <wp:docPr id="2668" name="Рисунок 2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8"/>
                    <pic:cNvPicPr>
                      <a:picLocks noChangeAspect="1" noChangeArrowheads="1"/>
                    </pic:cNvPicPr>
                  </pic:nvPicPr>
                  <pic:blipFill>
                    <a:blip r:embed="rId2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262E9679" w14:textId="6627D1C5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AADDE63" wp14:editId="4FA0C80F">
            <wp:extent cx="2009775" cy="295275"/>
            <wp:effectExtent l="0" t="0" r="0" b="0"/>
            <wp:docPr id="2669" name="Рисунок 2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9"/>
                    <pic:cNvPicPr>
                      <a:picLocks noChangeAspect="1" noChangeArrowheads="1"/>
                    </pic:cNvPicPr>
                  </pic:nvPicPr>
                  <pic:blipFill>
                    <a:blip r:embed="rId2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44F5681" w14:textId="2F6A7655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3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B392A32" wp14:editId="7737B6BD">
            <wp:extent cx="2486025" cy="295275"/>
            <wp:effectExtent l="0" t="0" r="0" b="0"/>
            <wp:docPr id="2670" name="Рисунок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2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52B675B1" w14:textId="32161105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4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B149CC6" wp14:editId="35FFD188">
            <wp:extent cx="2628900" cy="295275"/>
            <wp:effectExtent l="0" t="0" r="0" b="0"/>
            <wp:docPr id="2671" name="Рисунок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2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CCDF78B" w14:textId="4CF92072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5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0CF4541" wp14:editId="555C320E">
            <wp:extent cx="2400300" cy="295275"/>
            <wp:effectExtent l="0" t="0" r="0" b="0"/>
            <wp:docPr id="2672" name="Рисунок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2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49E6D15" w14:textId="68A721DC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6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7AA082AF" wp14:editId="35BB2C81">
            <wp:extent cx="1981200" cy="257175"/>
            <wp:effectExtent l="0" t="0" r="0" b="0"/>
            <wp:docPr id="2673" name="Рисунок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2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CCB9374" w14:textId="056A0FE6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7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AC27CFD" wp14:editId="0FB748A1">
            <wp:extent cx="2809875" cy="295275"/>
            <wp:effectExtent l="0" t="0" r="0" b="0"/>
            <wp:docPr id="2674" name="Рисунок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2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8E46DED" w14:textId="24313F62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8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241FB36" wp14:editId="6F86DF4B">
            <wp:extent cx="2009775" cy="295275"/>
            <wp:effectExtent l="0" t="0" r="0" b="0"/>
            <wp:docPr id="2675" name="Рисунок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2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E5A246A" w14:textId="744AE5FD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9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084EFF7E" wp14:editId="2772A5AF">
            <wp:extent cx="2095500" cy="295275"/>
            <wp:effectExtent l="0" t="0" r="0" b="0"/>
            <wp:docPr id="2676" name="Рисунок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2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333F883" w14:textId="4C5873B0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0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6"/>
          <w:sz w:val="28"/>
          <w:szCs w:val="28"/>
        </w:rPr>
        <w:drawing>
          <wp:inline distT="0" distB="0" distL="0" distR="0" wp14:anchorId="59AC3314" wp14:editId="770D17D6">
            <wp:extent cx="2047875" cy="257175"/>
            <wp:effectExtent l="0" t="0" r="0" b="0"/>
            <wp:docPr id="2677" name="Рисунок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7"/>
                    <pic:cNvPicPr>
                      <a:picLocks noChangeAspect="1" noChangeArrowheads="1"/>
                    </pic:cNvPicPr>
                  </pic:nvPicPr>
                  <pic:blipFill>
                    <a:blip r:embed="rId2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BD172C2" w14:textId="1E7A2C00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1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E3069D9" wp14:editId="62597F6C">
            <wp:extent cx="1628775" cy="295275"/>
            <wp:effectExtent l="0" t="0" r="0" b="0"/>
            <wp:docPr id="2678" name="Рисунок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2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D2C6D05" w14:textId="0EF10D97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2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2596CAB" wp14:editId="2D0E0C0D">
            <wp:extent cx="2581275" cy="295275"/>
            <wp:effectExtent l="0" t="0" r="0" b="0"/>
            <wp:docPr id="2679" name="Рисунок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2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6C5F2BE9" w14:textId="1AAC15FA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3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1BAAB6DD" wp14:editId="5C433DF0">
            <wp:extent cx="1990725" cy="295275"/>
            <wp:effectExtent l="0" t="0" r="0" b="0"/>
            <wp:docPr id="2680" name="Рисунок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0"/>
                    <pic:cNvPicPr>
                      <a:picLocks noChangeAspect="1" noChangeArrowheads="1"/>
                    </pic:cNvPicPr>
                  </pic:nvPicPr>
                  <pic:blipFill>
                    <a:blip r:embed="rId2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1A247458" w14:textId="7A15C439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4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35EE7C" wp14:editId="6B461162">
            <wp:extent cx="2809875" cy="295275"/>
            <wp:effectExtent l="0" t="0" r="0" b="0"/>
            <wp:docPr id="2681" name="Рисунок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2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39020A0" w14:textId="1AC3F90D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5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530AFFB6" wp14:editId="1545330B">
            <wp:extent cx="1752600" cy="295275"/>
            <wp:effectExtent l="0" t="0" r="0" b="0"/>
            <wp:docPr id="2682" name="Рисунок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2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4B4046A2" w14:textId="0BE40E81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6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800BBE9" wp14:editId="78987597">
            <wp:extent cx="2562225" cy="295275"/>
            <wp:effectExtent l="0" t="0" r="0" b="0"/>
            <wp:docPr id="2683" name="Рисунок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2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7BE28AA4" w14:textId="75B877D8" w:rsidR="00080B46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7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7F35CED4" wp14:editId="3B45897E">
            <wp:extent cx="1914525" cy="295275"/>
            <wp:effectExtent l="0" t="0" r="0" b="0"/>
            <wp:docPr id="2684" name="Рисунок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2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3CEDB4F5" w14:textId="4949ECA3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8)</w:t>
      </w:r>
      <w:r w:rsidR="00080B46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4E4C9E84" wp14:editId="5991CBF2">
            <wp:extent cx="2514600" cy="295275"/>
            <wp:effectExtent l="0" t="0" r="0" b="0"/>
            <wp:docPr id="2685" name="Рисунок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2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;</w:t>
      </w:r>
    </w:p>
    <w:p w14:paraId="0643ECC1" w14:textId="636BFA83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19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6C69FF66" wp14:editId="1DDDDCCA">
            <wp:extent cx="2028825" cy="295275"/>
            <wp:effectExtent l="0" t="0" r="0" b="0"/>
            <wp:docPr id="2686" name="Рисунок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2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80B46" w:rsidRPr="00C94038">
        <w:rPr>
          <w:color w:val="000000"/>
          <w:sz w:val="28"/>
          <w:szCs w:val="28"/>
          <w:lang w:val="uk-UA"/>
        </w:rPr>
        <w:t>;</w:t>
      </w:r>
    </w:p>
    <w:p w14:paraId="76DE621B" w14:textId="6D275882" w:rsidR="00A27BC8" w:rsidRPr="00C94038" w:rsidRDefault="00A27BC8" w:rsidP="00080B46">
      <w:pPr>
        <w:tabs>
          <w:tab w:val="left" w:pos="709"/>
        </w:tabs>
        <w:jc w:val="both"/>
        <w:rPr>
          <w:color w:val="000000"/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t>20)</w:t>
      </w:r>
      <w:r w:rsidR="003E6343" w:rsidRPr="00C94038">
        <w:rPr>
          <w:color w:val="000000"/>
          <w:sz w:val="28"/>
          <w:szCs w:val="28"/>
          <w:lang w:val="uk-UA"/>
        </w:rPr>
        <w:tab/>
      </w:r>
      <w:r w:rsidR="00426617" w:rsidRPr="00C94038">
        <w:rPr>
          <w:noProof/>
          <w:color w:val="000000"/>
          <w:position w:val="-12"/>
          <w:sz w:val="28"/>
          <w:szCs w:val="28"/>
        </w:rPr>
        <w:drawing>
          <wp:inline distT="0" distB="0" distL="0" distR="0" wp14:anchorId="3977D6E7" wp14:editId="4A139AD2">
            <wp:extent cx="4048125" cy="295275"/>
            <wp:effectExtent l="0" t="0" r="0" b="0"/>
            <wp:docPr id="2687" name="Рисунок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2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4038">
        <w:rPr>
          <w:color w:val="000000"/>
          <w:sz w:val="28"/>
          <w:szCs w:val="28"/>
          <w:lang w:val="uk-UA"/>
        </w:rPr>
        <w:t>.</w:t>
      </w:r>
    </w:p>
    <w:p w14:paraId="4C669647" w14:textId="77777777" w:rsidR="00A27BC8" w:rsidRPr="00C94038" w:rsidRDefault="00A27BC8" w:rsidP="00A27BC8">
      <w:pPr>
        <w:widowControl w:val="0"/>
        <w:rPr>
          <w:color w:val="000000"/>
          <w:sz w:val="28"/>
          <w:szCs w:val="28"/>
          <w:lang w:val="uk-UA"/>
        </w:rPr>
      </w:pPr>
    </w:p>
    <w:p w14:paraId="169FEDFF" w14:textId="77777777" w:rsidR="00A27BC8" w:rsidRPr="00C94038" w:rsidRDefault="00A27BC8" w:rsidP="00A27BC8">
      <w:pPr>
        <w:pStyle w:val="a8"/>
        <w:rPr>
          <w:rFonts w:ascii="Times New Roman" w:hAnsi="Times New Roman"/>
          <w:lang w:val="uk-UA"/>
        </w:rPr>
      </w:pPr>
      <w:r w:rsidRPr="00C94038">
        <w:rPr>
          <w:rFonts w:ascii="Times New Roman" w:hAnsi="Times New Roman"/>
          <w:szCs w:val="28"/>
          <w:lang w:val="uk-UA"/>
        </w:rPr>
        <w:br w:type="page"/>
      </w:r>
      <w:r w:rsidR="009860C2" w:rsidRPr="00C94038">
        <w:rPr>
          <w:rFonts w:ascii="Times New Roman" w:hAnsi="Times New Roman"/>
          <w:szCs w:val="28"/>
          <w:lang w:val="uk-UA"/>
        </w:rPr>
        <w:lastRenderedPageBreak/>
        <w:t xml:space="preserve">ВИКОРИСТАНА </w:t>
      </w:r>
      <w:r w:rsidRPr="00C94038">
        <w:rPr>
          <w:rFonts w:ascii="Times New Roman" w:hAnsi="Times New Roman"/>
          <w:lang w:val="uk-UA"/>
        </w:rPr>
        <w:t>ЛІТЕРАТУРА</w:t>
      </w:r>
    </w:p>
    <w:p w14:paraId="107A1F10" w14:textId="77777777" w:rsidR="00A27BC8" w:rsidRPr="00C94038" w:rsidRDefault="00A27BC8" w:rsidP="00A27BC8">
      <w:pPr>
        <w:ind w:firstLine="567"/>
        <w:rPr>
          <w:b/>
          <w:sz w:val="28"/>
          <w:szCs w:val="28"/>
          <w:lang w:val="uk-UA"/>
        </w:rPr>
      </w:pPr>
    </w:p>
    <w:p w14:paraId="380670F8" w14:textId="77777777" w:rsidR="00FF63C6" w:rsidRPr="00C94038" w:rsidRDefault="00FF63C6" w:rsidP="00FF63C6">
      <w:pPr>
        <w:pStyle w:val="af3"/>
        <w:numPr>
          <w:ilvl w:val="0"/>
          <w:numId w:val="63"/>
        </w:numPr>
        <w:tabs>
          <w:tab w:val="clear" w:pos="360"/>
          <w:tab w:val="num" w:pos="1248"/>
        </w:tabs>
        <w:ind w:left="-18" w:firstLine="708"/>
        <w:jc w:val="both"/>
        <w:rPr>
          <w:spacing w:val="0"/>
        </w:rPr>
      </w:pPr>
      <w:r w:rsidRPr="00C94038">
        <w:rPr>
          <w:spacing w:val="0"/>
        </w:rPr>
        <w:t xml:space="preserve">Матриці та системи лінійних рівнянь: навч. посіб. / О. В. Савастру, О. М. Яковлєва, С. В. Драганюк, О. М. Болдарєва [під ред. О. В. Савастру]. Одеса : Одес. нац. ун-т ім. І. І. Мечникова,2019. 120 с. URL : </w:t>
      </w:r>
      <w:hyperlink r:id="rId2486" w:history="1">
        <w:r w:rsidRPr="00C94038">
          <w:rPr>
            <w:spacing w:val="0"/>
          </w:rPr>
          <w:t>http://files.znu</w:t>
        </w:r>
      </w:hyperlink>
      <w:r w:rsidRPr="00C94038">
        <w:rPr>
          <w:spacing w:val="0"/>
        </w:rPr>
        <w:t>. edu.ua/files/Bibliobooks/Inshi61/0045480.pdf</w:t>
      </w:r>
    </w:p>
    <w:p w14:paraId="6A28B0DC" w14:textId="77777777" w:rsidR="00FF63C6" w:rsidRPr="00C94038" w:rsidRDefault="00FF63C6" w:rsidP="00FF63C6">
      <w:pPr>
        <w:pStyle w:val="af3"/>
        <w:numPr>
          <w:ilvl w:val="0"/>
          <w:numId w:val="63"/>
        </w:numPr>
        <w:tabs>
          <w:tab w:val="clear" w:pos="360"/>
          <w:tab w:val="num" w:pos="1248"/>
        </w:tabs>
        <w:ind w:left="-18" w:firstLine="708"/>
        <w:jc w:val="both"/>
        <w:rPr>
          <w:spacing w:val="0"/>
        </w:rPr>
      </w:pPr>
      <w:r w:rsidRPr="00C94038">
        <w:rPr>
          <w:spacing w:val="0"/>
        </w:rPr>
        <w:t xml:space="preserve">Осадча Л. К. Лінійна алгебра та аналітична геометрія : навчальний посібник. Рівне : Національний університет водного господарства та природокористування (НУВГП), 2020. 205 с. URL : </w:t>
      </w:r>
      <w:hyperlink r:id="rId2487" w:history="1">
        <w:r w:rsidRPr="00C94038">
          <w:rPr>
            <w:spacing w:val="0"/>
          </w:rPr>
          <w:t>http://files.znu.edu.ua/ files/Bibliobooks/Inshi69/0050414.pdf</w:t>
        </w:r>
      </w:hyperlink>
    </w:p>
    <w:p w14:paraId="3615CECD" w14:textId="77777777" w:rsidR="00FF63C6" w:rsidRPr="00C94038" w:rsidRDefault="00FF63C6" w:rsidP="00FF63C6">
      <w:pPr>
        <w:pStyle w:val="af3"/>
        <w:numPr>
          <w:ilvl w:val="0"/>
          <w:numId w:val="63"/>
        </w:numPr>
        <w:tabs>
          <w:tab w:val="clear" w:pos="360"/>
          <w:tab w:val="num" w:pos="1248"/>
        </w:tabs>
        <w:ind w:left="-18" w:firstLine="708"/>
        <w:jc w:val="both"/>
        <w:rPr>
          <w:spacing w:val="0"/>
        </w:rPr>
      </w:pPr>
      <w:r w:rsidRPr="00C94038">
        <w:rPr>
          <w:spacing w:val="0"/>
        </w:rPr>
        <w:t>Стороженко І. П. Вища математика : навчальний посібник в 2 частинах. Частина І. Лінійна алгебра і аналітична геометрія : навчальний посібник.  Харків : Харківський національний технічний університет сільського господарства (ХНТУСГ) ім. Петра Василенка, 2019.  80 с.</w:t>
      </w:r>
    </w:p>
    <w:p w14:paraId="7DAB5101" w14:textId="77777777" w:rsidR="00FF63C6" w:rsidRPr="00C94038" w:rsidRDefault="00FF63C6" w:rsidP="00FF63C6">
      <w:pPr>
        <w:pStyle w:val="af3"/>
        <w:numPr>
          <w:ilvl w:val="0"/>
          <w:numId w:val="63"/>
        </w:numPr>
        <w:tabs>
          <w:tab w:val="clear" w:pos="360"/>
          <w:tab w:val="num" w:pos="1248"/>
        </w:tabs>
        <w:ind w:left="-18" w:firstLine="708"/>
        <w:jc w:val="both"/>
        <w:rPr>
          <w:spacing w:val="0"/>
        </w:rPr>
      </w:pPr>
      <w:r w:rsidRPr="00C94038">
        <w:rPr>
          <w:spacing w:val="0"/>
        </w:rPr>
        <w:t xml:space="preserve">Linear algebra : Tutorial / Yu. V. Sytnykova, S. М. Lamtyugova, H. А. Kuznetsova ; O. M. Beketov National University of Urban Economy in Kharkiv. Kharkiv : O. M. Beketov NUUE, 2019. 131 p. URL : </w:t>
      </w:r>
      <w:hyperlink r:id="rId2488" w:history="1">
        <w:r w:rsidRPr="00C94038">
          <w:rPr>
            <w:spacing w:val="0"/>
          </w:rPr>
          <w:t>http://files.znu.edu.ua/files/</w:t>
        </w:r>
      </w:hyperlink>
      <w:r w:rsidRPr="00C94038">
        <w:rPr>
          <w:spacing w:val="0"/>
        </w:rPr>
        <w:t xml:space="preserve"> Bibliobooks/Inshi67/0049537.pdf</w:t>
      </w:r>
    </w:p>
    <w:p w14:paraId="304F9EF5" w14:textId="77777777" w:rsidR="00FF63C6" w:rsidRPr="00C94038" w:rsidRDefault="00FF63C6" w:rsidP="00A27BC8">
      <w:pPr>
        <w:jc w:val="both"/>
        <w:rPr>
          <w:lang w:val="uk-UA"/>
        </w:rPr>
      </w:pPr>
    </w:p>
    <w:p w14:paraId="7991DFC3" w14:textId="77777777" w:rsidR="00A27BC8" w:rsidRPr="00C94038" w:rsidRDefault="00F03CA1" w:rsidP="00A27BC8">
      <w:pPr>
        <w:ind w:left="-18"/>
        <w:jc w:val="center"/>
        <w:rPr>
          <w:sz w:val="28"/>
          <w:szCs w:val="28"/>
          <w:lang w:val="uk-UA"/>
        </w:rPr>
      </w:pPr>
      <w:r w:rsidRPr="00C94038">
        <w:rPr>
          <w:color w:val="000000"/>
          <w:sz w:val="28"/>
          <w:szCs w:val="28"/>
          <w:lang w:val="uk-UA"/>
        </w:rPr>
        <w:br w:type="page"/>
      </w:r>
      <w:r w:rsidR="00A27BC8" w:rsidRPr="00C94038">
        <w:rPr>
          <w:sz w:val="28"/>
          <w:szCs w:val="28"/>
          <w:lang w:val="uk-UA"/>
        </w:rPr>
        <w:lastRenderedPageBreak/>
        <w:t>Навчальне видання</w:t>
      </w:r>
    </w:p>
    <w:p w14:paraId="6C4235F8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(</w:t>
      </w:r>
      <w:r w:rsidRPr="00C94038">
        <w:rPr>
          <w:i/>
          <w:sz w:val="28"/>
          <w:szCs w:val="28"/>
          <w:lang w:val="uk-UA"/>
        </w:rPr>
        <w:t>українською мовою</w:t>
      </w:r>
      <w:r w:rsidRPr="00C94038">
        <w:rPr>
          <w:sz w:val="28"/>
          <w:szCs w:val="28"/>
          <w:lang w:val="uk-UA"/>
        </w:rPr>
        <w:t>)</w:t>
      </w:r>
    </w:p>
    <w:p w14:paraId="431D6E4B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5B1D0F2F" w14:textId="77777777" w:rsidR="00F86A49" w:rsidRPr="00C94038" w:rsidRDefault="00F86A49" w:rsidP="00A27BC8">
      <w:pPr>
        <w:ind w:left="-18"/>
        <w:jc w:val="center"/>
        <w:rPr>
          <w:sz w:val="28"/>
          <w:szCs w:val="28"/>
          <w:lang w:val="uk-UA"/>
        </w:rPr>
      </w:pPr>
    </w:p>
    <w:p w14:paraId="04DC530C" w14:textId="77777777" w:rsidR="00F86A49" w:rsidRPr="00C94038" w:rsidRDefault="00F86A49" w:rsidP="00F86A49">
      <w:pPr>
        <w:ind w:left="-18"/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Спиця Оксана Геннадіївна</w:t>
      </w:r>
    </w:p>
    <w:p w14:paraId="136AA617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>Зіновєєв Ігор Валерійович</w:t>
      </w:r>
    </w:p>
    <w:p w14:paraId="7D7272B4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Манько Наталія Іванівна – Володимирівна </w:t>
      </w:r>
    </w:p>
    <w:p w14:paraId="2AA765FE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73008BD3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77011396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7F595E18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227BC19F" w14:textId="77777777" w:rsidR="009860C2" w:rsidRPr="00C94038" w:rsidRDefault="009860C2" w:rsidP="009860C2">
      <w:pPr>
        <w:jc w:val="center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ЛІНІЙНА АЛГЕБРА ТА АНАЛІТИЧНА ГЕОМЕТРІЯ</w:t>
      </w:r>
    </w:p>
    <w:p w14:paraId="00BFB0D4" w14:textId="77777777" w:rsidR="009860C2" w:rsidRPr="00C94038" w:rsidRDefault="009860C2" w:rsidP="009860C2">
      <w:pPr>
        <w:jc w:val="center"/>
        <w:rPr>
          <w:sz w:val="28"/>
          <w:szCs w:val="28"/>
          <w:lang w:val="uk-UA"/>
        </w:rPr>
      </w:pPr>
    </w:p>
    <w:p w14:paraId="54EF741B" w14:textId="77777777" w:rsidR="009860C2" w:rsidRPr="00C94038" w:rsidRDefault="009860C2" w:rsidP="009860C2">
      <w:pPr>
        <w:jc w:val="center"/>
        <w:rPr>
          <w:sz w:val="28"/>
          <w:szCs w:val="28"/>
          <w:lang w:val="uk-UA"/>
        </w:rPr>
      </w:pPr>
    </w:p>
    <w:p w14:paraId="01460768" w14:textId="77777777" w:rsidR="009860C2" w:rsidRPr="00C94038" w:rsidRDefault="009860C2" w:rsidP="009860C2">
      <w:pPr>
        <w:jc w:val="center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Навчальний посібник</w:t>
      </w:r>
    </w:p>
    <w:p w14:paraId="7696C651" w14:textId="2A67DEF3" w:rsidR="009860C2" w:rsidRPr="00C94038" w:rsidRDefault="001456A2" w:rsidP="009860C2">
      <w:pPr>
        <w:jc w:val="center"/>
        <w:rPr>
          <w:b/>
          <w:sz w:val="28"/>
          <w:szCs w:val="28"/>
          <w:lang w:val="uk-UA"/>
        </w:rPr>
      </w:pPr>
      <w:r w:rsidRPr="00C94038">
        <w:rPr>
          <w:b/>
          <w:sz w:val="28"/>
          <w:szCs w:val="28"/>
          <w:lang w:val="uk-UA"/>
        </w:rPr>
        <w:t>для здобувачів ступеня вищої освіти бакалавра</w:t>
      </w:r>
      <w:r w:rsidRPr="00C94038">
        <w:rPr>
          <w:b/>
          <w:sz w:val="28"/>
          <w:szCs w:val="28"/>
          <w:lang w:val="uk-UA"/>
        </w:rPr>
        <w:br/>
        <w:t xml:space="preserve">спеціальності </w:t>
      </w:r>
      <w:r w:rsidR="00C1490A" w:rsidRPr="00C94038">
        <w:rPr>
          <w:b/>
          <w:sz w:val="28"/>
          <w:szCs w:val="28"/>
          <w:lang w:val="uk-UA"/>
        </w:rPr>
        <w:t xml:space="preserve">121 </w:t>
      </w:r>
      <w:r w:rsidR="00645E2F">
        <w:rPr>
          <w:b/>
          <w:sz w:val="28"/>
          <w:szCs w:val="28"/>
          <w:lang w:val="uk-UA"/>
        </w:rPr>
        <w:t>«</w:t>
      </w:r>
      <w:r w:rsidR="00C1490A" w:rsidRPr="00C94038">
        <w:rPr>
          <w:b/>
          <w:sz w:val="28"/>
          <w:szCs w:val="28"/>
          <w:lang w:val="uk-UA"/>
        </w:rPr>
        <w:t>Інженерія програмного забезпечення</w:t>
      </w:r>
      <w:r w:rsidR="00645E2F">
        <w:rPr>
          <w:b/>
          <w:sz w:val="28"/>
          <w:szCs w:val="28"/>
          <w:lang w:val="uk-UA"/>
        </w:rPr>
        <w:t>»</w:t>
      </w:r>
      <w:r w:rsidRPr="00C94038">
        <w:rPr>
          <w:b/>
          <w:sz w:val="28"/>
          <w:szCs w:val="28"/>
          <w:lang w:val="uk-UA"/>
        </w:rPr>
        <w:t xml:space="preserve"> </w:t>
      </w:r>
      <w:r w:rsidRPr="00C94038">
        <w:rPr>
          <w:b/>
          <w:sz w:val="28"/>
          <w:szCs w:val="28"/>
          <w:lang w:val="uk-UA"/>
        </w:rPr>
        <w:br/>
        <w:t>освітньо</w:t>
      </w:r>
      <w:r w:rsidR="00645E2F">
        <w:rPr>
          <w:b/>
          <w:sz w:val="28"/>
          <w:szCs w:val="28"/>
          <w:lang w:val="uk-UA"/>
        </w:rPr>
        <w:t>-професійної</w:t>
      </w:r>
      <w:r w:rsidRPr="00C94038">
        <w:rPr>
          <w:b/>
          <w:sz w:val="28"/>
          <w:szCs w:val="28"/>
          <w:lang w:val="uk-UA"/>
        </w:rPr>
        <w:t xml:space="preserve"> програми </w:t>
      </w:r>
      <w:r w:rsidR="00645E2F">
        <w:rPr>
          <w:b/>
          <w:sz w:val="28"/>
          <w:szCs w:val="28"/>
          <w:lang w:val="uk-UA"/>
        </w:rPr>
        <w:t>«</w:t>
      </w:r>
      <w:r w:rsidR="00C1490A" w:rsidRPr="00C94038">
        <w:rPr>
          <w:b/>
          <w:sz w:val="28"/>
          <w:szCs w:val="28"/>
          <w:lang w:val="uk-UA"/>
        </w:rPr>
        <w:t>Програмна інженерія</w:t>
      </w:r>
      <w:r w:rsidR="00645E2F">
        <w:rPr>
          <w:b/>
          <w:sz w:val="28"/>
          <w:szCs w:val="28"/>
          <w:lang w:val="uk-UA"/>
        </w:rPr>
        <w:t>»</w:t>
      </w:r>
    </w:p>
    <w:p w14:paraId="114311B5" w14:textId="77777777" w:rsidR="009860C2" w:rsidRPr="00C94038" w:rsidRDefault="009860C2" w:rsidP="009860C2">
      <w:pPr>
        <w:jc w:val="center"/>
        <w:rPr>
          <w:sz w:val="28"/>
          <w:szCs w:val="28"/>
          <w:lang w:val="uk-UA"/>
        </w:rPr>
      </w:pPr>
    </w:p>
    <w:p w14:paraId="550B0A92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23A15743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7F9D5F1B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535690BC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3AFB54F0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56F65074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4279671B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46753F0A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1B00405F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73B238E7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</w:p>
    <w:p w14:paraId="173DDF32" w14:textId="77777777" w:rsidR="00A27BC8" w:rsidRPr="00C94038" w:rsidRDefault="00A27BC8" w:rsidP="00A27BC8">
      <w:pPr>
        <w:ind w:left="-18"/>
        <w:jc w:val="center"/>
        <w:rPr>
          <w:i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Рецензент </w:t>
      </w:r>
      <w:r w:rsidRPr="00C94038">
        <w:rPr>
          <w:i/>
          <w:sz w:val="28"/>
          <w:szCs w:val="28"/>
          <w:lang w:val="uk-UA"/>
        </w:rPr>
        <w:t>С.</w:t>
      </w:r>
      <w:r w:rsidR="001456A2" w:rsidRPr="00C94038">
        <w:rPr>
          <w:i/>
          <w:sz w:val="28"/>
          <w:szCs w:val="28"/>
          <w:lang w:val="uk-UA"/>
        </w:rPr>
        <w:t> </w:t>
      </w:r>
      <w:r w:rsidRPr="00C94038">
        <w:rPr>
          <w:i/>
          <w:sz w:val="28"/>
          <w:szCs w:val="28"/>
          <w:lang w:val="uk-UA"/>
        </w:rPr>
        <w:t>М.</w:t>
      </w:r>
      <w:r w:rsidR="001456A2" w:rsidRPr="00C94038">
        <w:rPr>
          <w:i/>
          <w:sz w:val="28"/>
          <w:szCs w:val="28"/>
          <w:lang w:val="uk-UA"/>
        </w:rPr>
        <w:t> </w:t>
      </w:r>
      <w:r w:rsidRPr="00C94038">
        <w:rPr>
          <w:i/>
          <w:sz w:val="28"/>
          <w:szCs w:val="28"/>
          <w:lang w:val="uk-UA"/>
        </w:rPr>
        <w:t>Гребенюк</w:t>
      </w:r>
    </w:p>
    <w:p w14:paraId="3BA83C95" w14:textId="77777777" w:rsidR="00A27BC8" w:rsidRPr="00C94038" w:rsidRDefault="00A27BC8" w:rsidP="00A27BC8">
      <w:pPr>
        <w:ind w:left="-18"/>
        <w:jc w:val="center"/>
        <w:rPr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Відповідальний за випуск </w:t>
      </w:r>
      <w:r w:rsidR="00372AC5" w:rsidRPr="00C94038">
        <w:rPr>
          <w:i/>
          <w:sz w:val="28"/>
          <w:szCs w:val="28"/>
          <w:lang w:val="uk-UA"/>
        </w:rPr>
        <w:t>І</w:t>
      </w:r>
      <w:r w:rsidRPr="00C94038">
        <w:rPr>
          <w:i/>
          <w:sz w:val="28"/>
          <w:szCs w:val="28"/>
          <w:lang w:val="uk-UA"/>
        </w:rPr>
        <w:t>.</w:t>
      </w:r>
      <w:r w:rsidR="001456A2" w:rsidRPr="00C94038">
        <w:rPr>
          <w:i/>
          <w:sz w:val="28"/>
          <w:szCs w:val="28"/>
          <w:lang w:val="uk-UA"/>
        </w:rPr>
        <w:t> </w:t>
      </w:r>
      <w:r w:rsidR="00372AC5" w:rsidRPr="00C94038">
        <w:rPr>
          <w:i/>
          <w:sz w:val="28"/>
          <w:szCs w:val="28"/>
          <w:lang w:val="uk-UA"/>
        </w:rPr>
        <w:t>В</w:t>
      </w:r>
      <w:r w:rsidRPr="00C94038">
        <w:rPr>
          <w:i/>
          <w:sz w:val="28"/>
          <w:szCs w:val="28"/>
          <w:lang w:val="uk-UA"/>
        </w:rPr>
        <w:t>.</w:t>
      </w:r>
      <w:r w:rsidR="001456A2" w:rsidRPr="00C94038">
        <w:rPr>
          <w:i/>
          <w:sz w:val="28"/>
          <w:szCs w:val="28"/>
          <w:lang w:val="uk-UA"/>
        </w:rPr>
        <w:t> </w:t>
      </w:r>
      <w:r w:rsidR="00372AC5" w:rsidRPr="00C94038">
        <w:rPr>
          <w:i/>
          <w:sz w:val="28"/>
          <w:szCs w:val="28"/>
          <w:lang w:val="uk-UA"/>
        </w:rPr>
        <w:t>Зіновєєв</w:t>
      </w:r>
    </w:p>
    <w:p w14:paraId="4028FB8B" w14:textId="77777777" w:rsidR="00A27BC8" w:rsidRPr="00C04CEC" w:rsidRDefault="00A27BC8" w:rsidP="00A27BC8">
      <w:pPr>
        <w:ind w:left="-18"/>
        <w:jc w:val="center"/>
        <w:rPr>
          <w:i/>
          <w:sz w:val="28"/>
          <w:szCs w:val="28"/>
          <w:lang w:val="uk-UA"/>
        </w:rPr>
      </w:pPr>
      <w:r w:rsidRPr="00C94038">
        <w:rPr>
          <w:sz w:val="28"/>
          <w:szCs w:val="28"/>
          <w:lang w:val="uk-UA"/>
        </w:rPr>
        <w:t xml:space="preserve">Коректор </w:t>
      </w:r>
      <w:r w:rsidRPr="00C94038">
        <w:rPr>
          <w:i/>
          <w:sz w:val="28"/>
          <w:szCs w:val="28"/>
          <w:lang w:val="uk-UA"/>
        </w:rPr>
        <w:t>О.</w:t>
      </w:r>
      <w:r w:rsidR="001456A2" w:rsidRPr="00C94038">
        <w:rPr>
          <w:i/>
          <w:sz w:val="28"/>
          <w:szCs w:val="28"/>
          <w:lang w:val="uk-UA"/>
        </w:rPr>
        <w:t> </w:t>
      </w:r>
      <w:r w:rsidRPr="00C94038">
        <w:rPr>
          <w:i/>
          <w:sz w:val="28"/>
          <w:szCs w:val="28"/>
          <w:lang w:val="uk-UA"/>
        </w:rPr>
        <w:t>Г.</w:t>
      </w:r>
      <w:r w:rsidR="001456A2" w:rsidRPr="00C94038">
        <w:rPr>
          <w:i/>
          <w:sz w:val="28"/>
          <w:szCs w:val="28"/>
          <w:lang w:val="uk-UA"/>
        </w:rPr>
        <w:t> </w:t>
      </w:r>
      <w:r w:rsidRPr="00C94038">
        <w:rPr>
          <w:i/>
          <w:sz w:val="28"/>
          <w:szCs w:val="28"/>
          <w:lang w:val="uk-UA"/>
        </w:rPr>
        <w:t>Спиця</w:t>
      </w:r>
    </w:p>
    <w:p w14:paraId="7F46CE0C" w14:textId="77777777" w:rsidR="00A27BC8" w:rsidRPr="00C04CEC" w:rsidRDefault="00A27BC8" w:rsidP="00A27BC8">
      <w:pPr>
        <w:ind w:left="-18"/>
        <w:rPr>
          <w:sz w:val="28"/>
          <w:szCs w:val="28"/>
          <w:u w:val="single"/>
          <w:lang w:val="uk-UA"/>
        </w:rPr>
      </w:pPr>
    </w:p>
    <w:p w14:paraId="5A5B984C" w14:textId="77777777" w:rsidR="00A27BC8" w:rsidRPr="00C04CEC" w:rsidRDefault="00A27BC8" w:rsidP="00A27BC8">
      <w:pPr>
        <w:ind w:left="-18"/>
        <w:rPr>
          <w:sz w:val="28"/>
          <w:szCs w:val="28"/>
          <w:u w:val="single"/>
          <w:lang w:val="uk-UA"/>
        </w:rPr>
      </w:pPr>
    </w:p>
    <w:p w14:paraId="06EE71DB" w14:textId="77777777" w:rsidR="00A27BC8" w:rsidRPr="00C04CEC" w:rsidRDefault="00A27BC8" w:rsidP="00A27BC8">
      <w:pPr>
        <w:ind w:left="-18"/>
        <w:rPr>
          <w:sz w:val="28"/>
          <w:szCs w:val="28"/>
          <w:u w:val="single"/>
          <w:lang w:val="uk-UA"/>
        </w:rPr>
      </w:pPr>
    </w:p>
    <w:p w14:paraId="049294A9" w14:textId="77777777" w:rsidR="00A27BC8" w:rsidRPr="00C04CEC" w:rsidRDefault="00A27BC8" w:rsidP="00A27BC8">
      <w:pPr>
        <w:tabs>
          <w:tab w:val="left" w:pos="7740"/>
          <w:tab w:val="left" w:pos="9360"/>
        </w:tabs>
        <w:ind w:left="-18"/>
        <w:jc w:val="both"/>
        <w:rPr>
          <w:sz w:val="28"/>
          <w:szCs w:val="28"/>
          <w:lang w:val="uk-UA"/>
        </w:rPr>
      </w:pPr>
    </w:p>
    <w:p w14:paraId="065DD06B" w14:textId="77777777" w:rsidR="00A27BC8" w:rsidRPr="00C04CEC" w:rsidRDefault="00A27BC8" w:rsidP="00A27BC8">
      <w:pPr>
        <w:widowControl w:val="0"/>
        <w:ind w:left="-18"/>
        <w:rPr>
          <w:sz w:val="28"/>
          <w:szCs w:val="28"/>
          <w:lang w:val="uk-UA"/>
        </w:rPr>
      </w:pPr>
    </w:p>
    <w:p w14:paraId="5811551D" w14:textId="77777777" w:rsidR="00A27BC8" w:rsidRPr="00C04CEC" w:rsidRDefault="00A27BC8" w:rsidP="00A27BC8">
      <w:pPr>
        <w:widowControl w:val="0"/>
        <w:ind w:left="-18"/>
        <w:jc w:val="both"/>
        <w:rPr>
          <w:color w:val="000000"/>
          <w:sz w:val="28"/>
          <w:szCs w:val="28"/>
          <w:lang w:val="uk-UA"/>
        </w:rPr>
      </w:pPr>
    </w:p>
    <w:p w14:paraId="2BFB14E0" w14:textId="77777777" w:rsidR="00097DAA" w:rsidRPr="00C04CEC" w:rsidRDefault="00097DAA" w:rsidP="000123AD">
      <w:pPr>
        <w:rPr>
          <w:color w:val="000000"/>
          <w:sz w:val="28"/>
          <w:szCs w:val="28"/>
          <w:lang w:val="uk-UA"/>
        </w:rPr>
      </w:pPr>
    </w:p>
    <w:sectPr w:rsidR="00097DAA" w:rsidRPr="00C04CEC" w:rsidSect="00D40B6E">
      <w:footerReference w:type="default" r:id="rId2489"/>
      <w:pgSz w:w="11906" w:h="16838"/>
      <w:pgMar w:top="1134" w:right="1134" w:bottom="1134" w:left="1134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99A034" w14:textId="77777777" w:rsidR="00687F42" w:rsidRDefault="00687F42" w:rsidP="0097284F">
      <w:r>
        <w:separator/>
      </w:r>
    </w:p>
  </w:endnote>
  <w:endnote w:type="continuationSeparator" w:id="0">
    <w:p w14:paraId="63EA552C" w14:textId="77777777" w:rsidR="00687F42" w:rsidRDefault="00687F42" w:rsidP="009728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0909A8" w14:textId="4C89BA53" w:rsidR="004204E5" w:rsidRDefault="004204E5" w:rsidP="00080B46">
    <w:pPr>
      <w:pStyle w:val="ac"/>
      <w:jc w:val="center"/>
    </w:pPr>
    <w:r>
      <w:fldChar w:fldCharType="begin"/>
    </w:r>
    <w:r>
      <w:instrText>PAGE   \* MERGEFORMAT</w:instrText>
    </w:r>
    <w:r>
      <w:fldChar w:fldCharType="separate"/>
    </w:r>
    <w:r w:rsidR="005B309B">
      <w:rPr>
        <w:noProof/>
      </w:rPr>
      <w:t>2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49A2CB" w14:textId="77777777" w:rsidR="00687F42" w:rsidRDefault="00687F42" w:rsidP="0097284F">
      <w:r>
        <w:separator/>
      </w:r>
    </w:p>
  </w:footnote>
  <w:footnote w:type="continuationSeparator" w:id="0">
    <w:p w14:paraId="4DFF551D" w14:textId="77777777" w:rsidR="00687F42" w:rsidRDefault="00687F42" w:rsidP="009728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3"/>
    <w:multiLevelType w:val="singleLevel"/>
    <w:tmpl w:val="2CE24392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FFFFFF89"/>
    <w:multiLevelType w:val="singleLevel"/>
    <w:tmpl w:val="87C4F5E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1500EA5"/>
    <w:multiLevelType w:val="hybridMultilevel"/>
    <w:tmpl w:val="31B8D1E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1F2E1C"/>
    <w:multiLevelType w:val="hybridMultilevel"/>
    <w:tmpl w:val="4CE2D892"/>
    <w:lvl w:ilvl="0" w:tplc="F0FC88DE">
      <w:start w:val="1"/>
      <w:numFmt w:val="decimal"/>
      <w:lvlText w:val="%1)"/>
      <w:lvlJc w:val="left"/>
      <w:pPr>
        <w:tabs>
          <w:tab w:val="num" w:pos="1416"/>
        </w:tabs>
        <w:ind w:left="1416" w:hanging="57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08247A83"/>
    <w:multiLevelType w:val="hybridMultilevel"/>
    <w:tmpl w:val="AB928316"/>
    <w:lvl w:ilvl="0" w:tplc="72222554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08F5604C"/>
    <w:multiLevelType w:val="hybridMultilevel"/>
    <w:tmpl w:val="68C02B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C3EE204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0CCA596B"/>
    <w:multiLevelType w:val="hybridMultilevel"/>
    <w:tmpl w:val="55CCD78C"/>
    <w:lvl w:ilvl="0" w:tplc="91B8CC72">
      <w:numFmt w:val="bullet"/>
      <w:lvlText w:val="–"/>
      <w:lvlJc w:val="left"/>
      <w:pPr>
        <w:ind w:left="720" w:hanging="360"/>
      </w:p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D8F4EE6"/>
    <w:multiLevelType w:val="hybridMultilevel"/>
    <w:tmpl w:val="B706E9E2"/>
    <w:lvl w:ilvl="0" w:tplc="6966F3B2">
      <w:start w:val="1"/>
      <w:numFmt w:val="decimal"/>
      <w:lvlText w:val="%1)"/>
      <w:lvlJc w:val="left"/>
      <w:pPr>
        <w:tabs>
          <w:tab w:val="num" w:pos="1275"/>
        </w:tabs>
        <w:ind w:left="1275" w:hanging="57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8" w15:restartNumberingAfterBreak="0">
    <w:nsid w:val="0F835172"/>
    <w:multiLevelType w:val="hybridMultilevel"/>
    <w:tmpl w:val="64DA545E"/>
    <w:lvl w:ilvl="0" w:tplc="6CEE716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bCs w:val="0"/>
        <w:i/>
        <w:iCs w:val="0"/>
        <w:sz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10D48E1"/>
    <w:multiLevelType w:val="hybridMultilevel"/>
    <w:tmpl w:val="23D652AC"/>
    <w:lvl w:ilvl="0" w:tplc="F0FC88DE">
      <w:start w:val="1"/>
      <w:numFmt w:val="decimal"/>
      <w:lvlText w:val="%1)"/>
      <w:lvlJc w:val="left"/>
      <w:pPr>
        <w:tabs>
          <w:tab w:val="num" w:pos="1416"/>
        </w:tabs>
        <w:ind w:left="1416" w:hanging="57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26"/>
        </w:tabs>
        <w:ind w:left="192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646"/>
        </w:tabs>
        <w:ind w:left="264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366"/>
        </w:tabs>
        <w:ind w:left="336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086"/>
        </w:tabs>
        <w:ind w:left="408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06"/>
        </w:tabs>
        <w:ind w:left="480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526"/>
        </w:tabs>
        <w:ind w:left="552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246"/>
        </w:tabs>
        <w:ind w:left="624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966"/>
        </w:tabs>
        <w:ind w:left="6966" w:hanging="180"/>
      </w:pPr>
      <w:rPr>
        <w:rFonts w:cs="Times New Roman"/>
      </w:rPr>
    </w:lvl>
  </w:abstractNum>
  <w:abstractNum w:abstractNumId="10" w15:restartNumberingAfterBreak="0">
    <w:nsid w:val="12075B1F"/>
    <w:multiLevelType w:val="singleLevel"/>
    <w:tmpl w:val="F8C8BD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1" w15:restartNumberingAfterBreak="0">
    <w:nsid w:val="129C3072"/>
    <w:multiLevelType w:val="hybridMultilevel"/>
    <w:tmpl w:val="87F8B276"/>
    <w:lvl w:ilvl="0" w:tplc="AE6CF4A2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3C403F7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890555"/>
    <w:multiLevelType w:val="hybridMultilevel"/>
    <w:tmpl w:val="AF446A7A"/>
    <w:lvl w:ilvl="0" w:tplc="E240665E">
      <w:numFmt w:val="bullet"/>
      <w:lvlText w:val="–"/>
      <w:lvlJc w:val="left"/>
      <w:pPr>
        <w:tabs>
          <w:tab w:val="num" w:pos="1068"/>
        </w:tabs>
        <w:ind w:left="1068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4" w15:restartNumberingAfterBreak="0">
    <w:nsid w:val="1AE86A86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A17537"/>
    <w:multiLevelType w:val="hybridMultilevel"/>
    <w:tmpl w:val="F8381AA6"/>
    <w:lvl w:ilvl="0" w:tplc="0419000F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1" w:tplc="72222554">
      <w:start w:val="1"/>
      <w:numFmt w:val="bullet"/>
      <w:lvlText w:val=""/>
      <w:lvlJc w:val="left"/>
      <w:pPr>
        <w:tabs>
          <w:tab w:val="num" w:pos="2145"/>
        </w:tabs>
        <w:ind w:left="2145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  <w:rPr>
        <w:rFonts w:cs="Times New Roman"/>
      </w:rPr>
    </w:lvl>
  </w:abstractNum>
  <w:abstractNum w:abstractNumId="16" w15:restartNumberingAfterBreak="0">
    <w:nsid w:val="21712670"/>
    <w:multiLevelType w:val="hybridMultilevel"/>
    <w:tmpl w:val="A41E8090"/>
    <w:lvl w:ilvl="0" w:tplc="6966F3B2">
      <w:start w:val="1"/>
      <w:numFmt w:val="decimal"/>
      <w:lvlText w:val="%1)"/>
      <w:lvlJc w:val="left"/>
      <w:pPr>
        <w:tabs>
          <w:tab w:val="num" w:pos="1275"/>
        </w:tabs>
        <w:ind w:left="1275" w:hanging="57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229E4C7D"/>
    <w:multiLevelType w:val="hybridMultilevel"/>
    <w:tmpl w:val="52F0562C"/>
    <w:lvl w:ilvl="0" w:tplc="3EACC5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2AD0B48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DD1437"/>
    <w:multiLevelType w:val="hybridMultilevel"/>
    <w:tmpl w:val="85C0AE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7477762"/>
    <w:multiLevelType w:val="hybridMultilevel"/>
    <w:tmpl w:val="4D5E97FA"/>
    <w:lvl w:ilvl="0" w:tplc="F91EB9F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8F85F66"/>
    <w:multiLevelType w:val="singleLevel"/>
    <w:tmpl w:val="4CC69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2" w15:restartNumberingAfterBreak="0">
    <w:nsid w:val="2A9F5C6B"/>
    <w:multiLevelType w:val="hybridMultilevel"/>
    <w:tmpl w:val="587AC034"/>
    <w:lvl w:ilvl="0" w:tplc="4788795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2D7D56F6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384C97"/>
    <w:multiLevelType w:val="singleLevel"/>
    <w:tmpl w:val="267CEE2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</w:abstractNum>
  <w:abstractNum w:abstractNumId="25" w15:restartNumberingAfterBreak="0">
    <w:nsid w:val="2F4A5AFF"/>
    <w:multiLevelType w:val="singleLevel"/>
    <w:tmpl w:val="619AA69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</w:abstractNum>
  <w:abstractNum w:abstractNumId="26" w15:restartNumberingAfterBreak="0">
    <w:nsid w:val="303B724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7" w15:restartNumberingAfterBreak="0">
    <w:nsid w:val="31C87BAD"/>
    <w:multiLevelType w:val="hybridMultilevel"/>
    <w:tmpl w:val="587AC034"/>
    <w:lvl w:ilvl="0" w:tplc="4788795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38862859"/>
    <w:multiLevelType w:val="singleLevel"/>
    <w:tmpl w:val="4CC69D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9" w15:restartNumberingAfterBreak="0">
    <w:nsid w:val="38A2577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0" w15:restartNumberingAfterBreak="0">
    <w:nsid w:val="3BB834CE"/>
    <w:multiLevelType w:val="hybridMultilevel"/>
    <w:tmpl w:val="591618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C820F02"/>
    <w:multiLevelType w:val="hybridMultilevel"/>
    <w:tmpl w:val="022ED618"/>
    <w:lvl w:ilvl="0" w:tplc="E240665E">
      <w:numFmt w:val="bullet"/>
      <w:lvlText w:val="–"/>
      <w:lvlJc w:val="left"/>
      <w:pPr>
        <w:ind w:left="1428" w:hanging="360"/>
      </w:pPr>
      <w:rPr>
        <w:rFonts w:ascii="Times New Roman" w:eastAsia="Times New Roman" w:hAnsi="Times New Roman" w:hint="default"/>
      </w:rPr>
    </w:lvl>
    <w:lvl w:ilvl="1" w:tplc="2000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2" w15:restartNumberingAfterBreak="0">
    <w:nsid w:val="3DBB7F97"/>
    <w:multiLevelType w:val="hybridMultilevel"/>
    <w:tmpl w:val="BF96871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3" w15:restartNumberingAfterBreak="0">
    <w:nsid w:val="40110996"/>
    <w:multiLevelType w:val="hybridMultilevel"/>
    <w:tmpl w:val="F3D25CB4"/>
    <w:lvl w:ilvl="0" w:tplc="7222255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26F6AA3"/>
    <w:multiLevelType w:val="hybridMultilevel"/>
    <w:tmpl w:val="649ABECC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5" w15:restartNumberingAfterBreak="0">
    <w:nsid w:val="4AEB4AF8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227B56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C941DF4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CBD399F"/>
    <w:multiLevelType w:val="hybridMultilevel"/>
    <w:tmpl w:val="649ABECC"/>
    <w:lvl w:ilvl="0" w:tplc="04190011">
      <w:start w:val="1"/>
      <w:numFmt w:val="decimal"/>
      <w:lvlText w:val="%1)"/>
      <w:lvlJc w:val="left"/>
      <w:pPr>
        <w:ind w:left="14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39" w15:restartNumberingAfterBreak="0">
    <w:nsid w:val="543A0486"/>
    <w:multiLevelType w:val="hybridMultilevel"/>
    <w:tmpl w:val="45229D0C"/>
    <w:lvl w:ilvl="0" w:tplc="6E8684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0" w15:restartNumberingAfterBreak="0">
    <w:nsid w:val="547D0851"/>
    <w:multiLevelType w:val="singleLevel"/>
    <w:tmpl w:val="EF8EBB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bCs/>
        <w:i/>
      </w:rPr>
    </w:lvl>
  </w:abstractNum>
  <w:abstractNum w:abstractNumId="41" w15:restartNumberingAfterBreak="0">
    <w:nsid w:val="55770A50"/>
    <w:multiLevelType w:val="hybridMultilevel"/>
    <w:tmpl w:val="AC26BFD2"/>
    <w:lvl w:ilvl="0" w:tplc="F0FC88DE">
      <w:start w:val="1"/>
      <w:numFmt w:val="decimal"/>
      <w:lvlText w:val="%1)"/>
      <w:lvlJc w:val="left"/>
      <w:pPr>
        <w:tabs>
          <w:tab w:val="num" w:pos="1416"/>
        </w:tabs>
        <w:ind w:left="1416" w:hanging="57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2" w15:restartNumberingAfterBreak="0">
    <w:nsid w:val="55990C2F"/>
    <w:multiLevelType w:val="hybridMultilevel"/>
    <w:tmpl w:val="2B3880FC"/>
    <w:lvl w:ilvl="0" w:tplc="72222554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5AE36CD9"/>
    <w:multiLevelType w:val="hybridMultilevel"/>
    <w:tmpl w:val="0EDC5C9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 w15:restartNumberingAfterBreak="0">
    <w:nsid w:val="5BFB67B5"/>
    <w:multiLevelType w:val="hybridMultilevel"/>
    <w:tmpl w:val="45229D0C"/>
    <w:lvl w:ilvl="0" w:tplc="6E8684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5" w15:restartNumberingAfterBreak="0">
    <w:nsid w:val="5D1C4337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0917560"/>
    <w:multiLevelType w:val="hybridMultilevel"/>
    <w:tmpl w:val="7F186208"/>
    <w:lvl w:ilvl="0" w:tplc="0419000F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  <w:rPr>
        <w:rFonts w:cs="Times New Roman"/>
      </w:rPr>
    </w:lvl>
  </w:abstractNum>
  <w:abstractNum w:abstractNumId="47" w15:restartNumberingAfterBreak="0">
    <w:nsid w:val="61DE4495"/>
    <w:multiLevelType w:val="hybridMultilevel"/>
    <w:tmpl w:val="09EE4276"/>
    <w:lvl w:ilvl="0" w:tplc="04190011">
      <w:start w:val="1"/>
      <w:numFmt w:val="decimal"/>
      <w:lvlText w:val="%1)"/>
      <w:lvlJc w:val="left"/>
      <w:pPr>
        <w:ind w:left="1428" w:hanging="360"/>
      </w:pPr>
    </w:lvl>
    <w:lvl w:ilvl="1" w:tplc="04190011">
      <w:start w:val="1"/>
      <w:numFmt w:val="decimal"/>
      <w:lvlText w:val="%2)"/>
      <w:lvlJc w:val="left"/>
      <w:pPr>
        <w:ind w:left="2148" w:hanging="360"/>
      </w:pPr>
    </w:lvl>
    <w:lvl w:ilvl="2" w:tplc="FF8434A6">
      <w:start w:val="1"/>
      <w:numFmt w:val="decimal"/>
      <w:lvlText w:val="%3."/>
      <w:lvlJc w:val="left"/>
      <w:pPr>
        <w:ind w:left="3048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8" w15:restartNumberingAfterBreak="0">
    <w:nsid w:val="6469682A"/>
    <w:multiLevelType w:val="hybridMultilevel"/>
    <w:tmpl w:val="AEF8E6C4"/>
    <w:lvl w:ilvl="0" w:tplc="0419000F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  <w:rPr>
        <w:rFonts w:cs="Times New Roman"/>
      </w:rPr>
    </w:lvl>
  </w:abstractNum>
  <w:abstractNum w:abstractNumId="49" w15:restartNumberingAfterBreak="0">
    <w:nsid w:val="69344A59"/>
    <w:multiLevelType w:val="hybridMultilevel"/>
    <w:tmpl w:val="03AADD42"/>
    <w:lvl w:ilvl="0" w:tplc="C3EE204C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A3A79D2"/>
    <w:multiLevelType w:val="hybridMultilevel"/>
    <w:tmpl w:val="8B3CEE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1" w15:restartNumberingAfterBreak="0">
    <w:nsid w:val="6B2250B5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BAE4FAD"/>
    <w:multiLevelType w:val="hybridMultilevel"/>
    <w:tmpl w:val="1E0AEE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F142537"/>
    <w:multiLevelType w:val="hybridMultilevel"/>
    <w:tmpl w:val="73F609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E5C8DB2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4" w15:restartNumberingAfterBreak="0">
    <w:nsid w:val="70E37DB7"/>
    <w:multiLevelType w:val="hybridMultilevel"/>
    <w:tmpl w:val="A6F0E712"/>
    <w:lvl w:ilvl="0" w:tplc="E37A833A">
      <w:start w:val="1"/>
      <w:numFmt w:val="decimal"/>
      <w:lvlText w:val="ТЕМА 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7124383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56" w15:restartNumberingAfterBreak="0">
    <w:nsid w:val="71DF3656"/>
    <w:multiLevelType w:val="hybridMultilevel"/>
    <w:tmpl w:val="F538ED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283E3AD6">
      <w:start w:val="1"/>
      <w:numFmt w:val="decimal"/>
      <w:lvlText w:val="%2)"/>
      <w:lvlJc w:val="left"/>
      <w:pPr>
        <w:ind w:left="2220" w:hanging="114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7" w15:restartNumberingAfterBreak="0">
    <w:nsid w:val="722D6685"/>
    <w:multiLevelType w:val="hybridMultilevel"/>
    <w:tmpl w:val="D1CC3880"/>
    <w:lvl w:ilvl="0" w:tplc="E43EE40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4437EC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9" w15:restartNumberingAfterBreak="0">
    <w:nsid w:val="7AC472C3"/>
    <w:multiLevelType w:val="hybridMultilevel"/>
    <w:tmpl w:val="9EC8CF58"/>
    <w:lvl w:ilvl="0" w:tplc="E1A87F5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D015B31"/>
    <w:multiLevelType w:val="hybridMultilevel"/>
    <w:tmpl w:val="FED27EC8"/>
    <w:lvl w:ilvl="0" w:tplc="C6A060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1" w15:restartNumberingAfterBreak="0">
    <w:nsid w:val="7D8941DC"/>
    <w:multiLevelType w:val="hybridMultilevel"/>
    <w:tmpl w:val="C88C5C90"/>
    <w:lvl w:ilvl="0" w:tplc="86E68446">
      <w:numFmt w:val="bullet"/>
      <w:lvlText w:val="˗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2" w15:restartNumberingAfterBreak="0">
    <w:nsid w:val="7DD23207"/>
    <w:multiLevelType w:val="singleLevel"/>
    <w:tmpl w:val="309062A4"/>
    <w:lvl w:ilvl="0">
      <w:start w:val="1"/>
      <w:numFmt w:val="decimal"/>
      <w:lvlText w:val="%1."/>
      <w:lvlJc w:val="left"/>
      <w:rPr>
        <w:rFonts w:ascii="Times New Roman" w:hAnsi="Times New Roman" w:cs="Times New Roman" w:hint="default"/>
        <w:b w:val="0"/>
        <w:bCs/>
        <w:i/>
        <w:iCs w:val="0"/>
        <w:caps w:val="0"/>
        <w:strike w:val="0"/>
        <w:dstrike w:val="0"/>
        <w:vanish w:val="0"/>
        <w:color w:val="000000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48"/>
  </w:num>
  <w:num w:numId="2">
    <w:abstractNumId w:val="33"/>
  </w:num>
  <w:num w:numId="3">
    <w:abstractNumId w:val="46"/>
  </w:num>
  <w:num w:numId="4">
    <w:abstractNumId w:val="42"/>
  </w:num>
  <w:num w:numId="5">
    <w:abstractNumId w:val="50"/>
  </w:num>
  <w:num w:numId="6">
    <w:abstractNumId w:val="15"/>
  </w:num>
  <w:num w:numId="7">
    <w:abstractNumId w:val="53"/>
  </w:num>
  <w:num w:numId="8">
    <w:abstractNumId w:val="5"/>
  </w:num>
  <w:num w:numId="9">
    <w:abstractNumId w:val="56"/>
  </w:num>
  <w:num w:numId="10">
    <w:abstractNumId w:val="24"/>
  </w:num>
  <w:num w:numId="11">
    <w:abstractNumId w:val="13"/>
  </w:num>
  <w:num w:numId="12">
    <w:abstractNumId w:val="55"/>
  </w:num>
  <w:num w:numId="13">
    <w:abstractNumId w:val="26"/>
  </w:num>
  <w:num w:numId="14">
    <w:abstractNumId w:val="10"/>
  </w:num>
  <w:num w:numId="15">
    <w:abstractNumId w:val="1"/>
  </w:num>
  <w:num w:numId="16">
    <w:abstractNumId w:val="25"/>
  </w:num>
  <w:num w:numId="17">
    <w:abstractNumId w:val="62"/>
  </w:num>
  <w:num w:numId="18">
    <w:abstractNumId w:val="40"/>
  </w:num>
  <w:num w:numId="19">
    <w:abstractNumId w:val="43"/>
  </w:num>
  <w:num w:numId="20">
    <w:abstractNumId w:val="7"/>
  </w:num>
  <w:num w:numId="21">
    <w:abstractNumId w:val="16"/>
  </w:num>
  <w:num w:numId="22">
    <w:abstractNumId w:val="9"/>
  </w:num>
  <w:num w:numId="23">
    <w:abstractNumId w:val="3"/>
  </w:num>
  <w:num w:numId="24">
    <w:abstractNumId w:val="41"/>
  </w:num>
  <w:num w:numId="25">
    <w:abstractNumId w:val="8"/>
  </w:num>
  <w:num w:numId="26">
    <w:abstractNumId w:val="58"/>
  </w:num>
  <w:num w:numId="27">
    <w:abstractNumId w:val="32"/>
  </w:num>
  <w:num w:numId="28">
    <w:abstractNumId w:val="0"/>
  </w:num>
  <w:num w:numId="29">
    <w:abstractNumId w:val="21"/>
  </w:num>
  <w:num w:numId="30">
    <w:abstractNumId w:val="29"/>
  </w:num>
  <w:num w:numId="31">
    <w:abstractNumId w:val="52"/>
  </w:num>
  <w:num w:numId="32">
    <w:abstractNumId w:val="19"/>
  </w:num>
  <w:num w:numId="33">
    <w:abstractNumId w:val="49"/>
  </w:num>
  <w:num w:numId="34">
    <w:abstractNumId w:val="2"/>
  </w:num>
  <w:num w:numId="35">
    <w:abstractNumId w:val="30"/>
  </w:num>
  <w:num w:numId="36">
    <w:abstractNumId w:val="38"/>
  </w:num>
  <w:num w:numId="37">
    <w:abstractNumId w:val="17"/>
  </w:num>
  <w:num w:numId="38">
    <w:abstractNumId w:val="20"/>
  </w:num>
  <w:num w:numId="39">
    <w:abstractNumId w:val="60"/>
  </w:num>
  <w:num w:numId="40">
    <w:abstractNumId w:val="34"/>
  </w:num>
  <w:num w:numId="41">
    <w:abstractNumId w:val="47"/>
  </w:num>
  <w:num w:numId="42">
    <w:abstractNumId w:val="27"/>
  </w:num>
  <w:num w:numId="43">
    <w:abstractNumId w:val="22"/>
  </w:num>
  <w:num w:numId="44">
    <w:abstractNumId w:val="31"/>
  </w:num>
  <w:num w:numId="45">
    <w:abstractNumId w:val="4"/>
  </w:num>
  <w:num w:numId="46">
    <w:abstractNumId w:val="61"/>
  </w:num>
  <w:num w:numId="47">
    <w:abstractNumId w:val="54"/>
  </w:num>
  <w:num w:numId="48">
    <w:abstractNumId w:val="39"/>
  </w:num>
  <w:num w:numId="49">
    <w:abstractNumId w:val="44"/>
  </w:num>
  <w:num w:numId="50">
    <w:abstractNumId w:val="36"/>
  </w:num>
  <w:num w:numId="51">
    <w:abstractNumId w:val="14"/>
  </w:num>
  <w:num w:numId="52">
    <w:abstractNumId w:val="35"/>
  </w:num>
  <w:num w:numId="53">
    <w:abstractNumId w:val="18"/>
  </w:num>
  <w:num w:numId="54">
    <w:abstractNumId w:val="37"/>
  </w:num>
  <w:num w:numId="55">
    <w:abstractNumId w:val="23"/>
  </w:num>
  <w:num w:numId="56">
    <w:abstractNumId w:val="45"/>
  </w:num>
  <w:num w:numId="57">
    <w:abstractNumId w:val="12"/>
  </w:num>
  <w:num w:numId="58">
    <w:abstractNumId w:val="51"/>
  </w:num>
  <w:num w:numId="59">
    <w:abstractNumId w:val="57"/>
  </w:num>
  <w:num w:numId="60">
    <w:abstractNumId w:val="6"/>
  </w:num>
  <w:num w:numId="61">
    <w:abstractNumId w:val="11"/>
  </w:num>
  <w:num w:numId="62">
    <w:abstractNumId w:val="59"/>
  </w:num>
  <w:num w:numId="63">
    <w:abstractNumId w:val="28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6"/>
  <w:drawingGridVerticalSpacing w:val="6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23AD"/>
    <w:rsid w:val="00005BD4"/>
    <w:rsid w:val="00010703"/>
    <w:rsid w:val="000123AD"/>
    <w:rsid w:val="000452FA"/>
    <w:rsid w:val="00045791"/>
    <w:rsid w:val="0004591A"/>
    <w:rsid w:val="000464D1"/>
    <w:rsid w:val="0006164C"/>
    <w:rsid w:val="0006656C"/>
    <w:rsid w:val="00080B46"/>
    <w:rsid w:val="00085F01"/>
    <w:rsid w:val="000907B8"/>
    <w:rsid w:val="00097DAA"/>
    <w:rsid w:val="000A42C1"/>
    <w:rsid w:val="000C449A"/>
    <w:rsid w:val="000C4EAB"/>
    <w:rsid w:val="000C5106"/>
    <w:rsid w:val="000D4C0F"/>
    <w:rsid w:val="000E30BD"/>
    <w:rsid w:val="000F1310"/>
    <w:rsid w:val="000F5D5D"/>
    <w:rsid w:val="000F7F35"/>
    <w:rsid w:val="0010786A"/>
    <w:rsid w:val="00107D70"/>
    <w:rsid w:val="0011402B"/>
    <w:rsid w:val="001233B1"/>
    <w:rsid w:val="0013364E"/>
    <w:rsid w:val="001400C2"/>
    <w:rsid w:val="001456A2"/>
    <w:rsid w:val="00163016"/>
    <w:rsid w:val="001658F6"/>
    <w:rsid w:val="001659C6"/>
    <w:rsid w:val="0016746B"/>
    <w:rsid w:val="00167739"/>
    <w:rsid w:val="00184DAD"/>
    <w:rsid w:val="001931A7"/>
    <w:rsid w:val="001B4B72"/>
    <w:rsid w:val="001B6362"/>
    <w:rsid w:val="001B6697"/>
    <w:rsid w:val="001E2B60"/>
    <w:rsid w:val="001F5A61"/>
    <w:rsid w:val="00226C22"/>
    <w:rsid w:val="00232A2D"/>
    <w:rsid w:val="00236488"/>
    <w:rsid w:val="00245482"/>
    <w:rsid w:val="00273048"/>
    <w:rsid w:val="002751AB"/>
    <w:rsid w:val="0029462C"/>
    <w:rsid w:val="002A762D"/>
    <w:rsid w:val="002B1703"/>
    <w:rsid w:val="002B4299"/>
    <w:rsid w:val="002B6D87"/>
    <w:rsid w:val="00300BE1"/>
    <w:rsid w:val="00321507"/>
    <w:rsid w:val="003335A6"/>
    <w:rsid w:val="003413A6"/>
    <w:rsid w:val="00345C20"/>
    <w:rsid w:val="00350315"/>
    <w:rsid w:val="003608CD"/>
    <w:rsid w:val="0037001A"/>
    <w:rsid w:val="00372AC5"/>
    <w:rsid w:val="00387745"/>
    <w:rsid w:val="003951F1"/>
    <w:rsid w:val="00397EC9"/>
    <w:rsid w:val="003A38A7"/>
    <w:rsid w:val="003B3E8B"/>
    <w:rsid w:val="003B4D70"/>
    <w:rsid w:val="003B7DCC"/>
    <w:rsid w:val="003C1470"/>
    <w:rsid w:val="003E6343"/>
    <w:rsid w:val="003F3341"/>
    <w:rsid w:val="004204E5"/>
    <w:rsid w:val="00421A41"/>
    <w:rsid w:val="00426617"/>
    <w:rsid w:val="00440C5A"/>
    <w:rsid w:val="004442D2"/>
    <w:rsid w:val="00455D1C"/>
    <w:rsid w:val="00464689"/>
    <w:rsid w:val="004701A1"/>
    <w:rsid w:val="00480341"/>
    <w:rsid w:val="00494173"/>
    <w:rsid w:val="004C69EF"/>
    <w:rsid w:val="004F1C26"/>
    <w:rsid w:val="005121F5"/>
    <w:rsid w:val="00515295"/>
    <w:rsid w:val="00524AD2"/>
    <w:rsid w:val="0053493B"/>
    <w:rsid w:val="00536104"/>
    <w:rsid w:val="0054042D"/>
    <w:rsid w:val="00564608"/>
    <w:rsid w:val="00596747"/>
    <w:rsid w:val="00596F9F"/>
    <w:rsid w:val="005A0E84"/>
    <w:rsid w:val="005B309B"/>
    <w:rsid w:val="005B7CA9"/>
    <w:rsid w:val="005C59D8"/>
    <w:rsid w:val="005E30C6"/>
    <w:rsid w:val="005E5E6C"/>
    <w:rsid w:val="005E634B"/>
    <w:rsid w:val="00601A21"/>
    <w:rsid w:val="0064597E"/>
    <w:rsid w:val="00645E2F"/>
    <w:rsid w:val="00685AE6"/>
    <w:rsid w:val="00687F42"/>
    <w:rsid w:val="006A4963"/>
    <w:rsid w:val="00712706"/>
    <w:rsid w:val="00715111"/>
    <w:rsid w:val="00745002"/>
    <w:rsid w:val="00745C8C"/>
    <w:rsid w:val="00762E83"/>
    <w:rsid w:val="007859AA"/>
    <w:rsid w:val="007B5AA3"/>
    <w:rsid w:val="007C31C8"/>
    <w:rsid w:val="00800478"/>
    <w:rsid w:val="00801FA0"/>
    <w:rsid w:val="00821118"/>
    <w:rsid w:val="00822A34"/>
    <w:rsid w:val="00846B41"/>
    <w:rsid w:val="008567FA"/>
    <w:rsid w:val="008712A4"/>
    <w:rsid w:val="00881E2F"/>
    <w:rsid w:val="00882B94"/>
    <w:rsid w:val="008861F2"/>
    <w:rsid w:val="008B29BF"/>
    <w:rsid w:val="008B30FB"/>
    <w:rsid w:val="008B49CA"/>
    <w:rsid w:val="008B4FF1"/>
    <w:rsid w:val="008E0A95"/>
    <w:rsid w:val="008E1DA1"/>
    <w:rsid w:val="00903F54"/>
    <w:rsid w:val="00911CE2"/>
    <w:rsid w:val="00914F2B"/>
    <w:rsid w:val="00920452"/>
    <w:rsid w:val="00921EB2"/>
    <w:rsid w:val="0093334F"/>
    <w:rsid w:val="00945BB5"/>
    <w:rsid w:val="0097284F"/>
    <w:rsid w:val="00974BBF"/>
    <w:rsid w:val="00976AEC"/>
    <w:rsid w:val="009860C2"/>
    <w:rsid w:val="009B42C3"/>
    <w:rsid w:val="009C0759"/>
    <w:rsid w:val="009C16EB"/>
    <w:rsid w:val="009C4FAD"/>
    <w:rsid w:val="009D165F"/>
    <w:rsid w:val="009E3751"/>
    <w:rsid w:val="009E3B9D"/>
    <w:rsid w:val="00A03E1F"/>
    <w:rsid w:val="00A0768D"/>
    <w:rsid w:val="00A10D1F"/>
    <w:rsid w:val="00A14819"/>
    <w:rsid w:val="00A15308"/>
    <w:rsid w:val="00A15353"/>
    <w:rsid w:val="00A26D15"/>
    <w:rsid w:val="00A27BC8"/>
    <w:rsid w:val="00A47662"/>
    <w:rsid w:val="00A601D4"/>
    <w:rsid w:val="00A644B4"/>
    <w:rsid w:val="00A959D7"/>
    <w:rsid w:val="00AA46FB"/>
    <w:rsid w:val="00AB5F97"/>
    <w:rsid w:val="00AD1989"/>
    <w:rsid w:val="00B02D88"/>
    <w:rsid w:val="00B15B59"/>
    <w:rsid w:val="00B27D2C"/>
    <w:rsid w:val="00B402EF"/>
    <w:rsid w:val="00B47941"/>
    <w:rsid w:val="00B51ECF"/>
    <w:rsid w:val="00B646A5"/>
    <w:rsid w:val="00B66778"/>
    <w:rsid w:val="00B6772A"/>
    <w:rsid w:val="00B67CE0"/>
    <w:rsid w:val="00B82452"/>
    <w:rsid w:val="00B829F1"/>
    <w:rsid w:val="00BA12F8"/>
    <w:rsid w:val="00BB35A3"/>
    <w:rsid w:val="00BB794A"/>
    <w:rsid w:val="00BB7A6C"/>
    <w:rsid w:val="00BC47E7"/>
    <w:rsid w:val="00BD1C90"/>
    <w:rsid w:val="00BE1E08"/>
    <w:rsid w:val="00BE3FAB"/>
    <w:rsid w:val="00BF006B"/>
    <w:rsid w:val="00BF0102"/>
    <w:rsid w:val="00BF12E0"/>
    <w:rsid w:val="00BF606D"/>
    <w:rsid w:val="00BF698B"/>
    <w:rsid w:val="00C04CEC"/>
    <w:rsid w:val="00C04E38"/>
    <w:rsid w:val="00C1490A"/>
    <w:rsid w:val="00C14C64"/>
    <w:rsid w:val="00C16E1B"/>
    <w:rsid w:val="00C335AE"/>
    <w:rsid w:val="00C35EF4"/>
    <w:rsid w:val="00C364A8"/>
    <w:rsid w:val="00C37D62"/>
    <w:rsid w:val="00C4759E"/>
    <w:rsid w:val="00C54F66"/>
    <w:rsid w:val="00C83D88"/>
    <w:rsid w:val="00C94038"/>
    <w:rsid w:val="00C97E43"/>
    <w:rsid w:val="00CA519A"/>
    <w:rsid w:val="00CC5F29"/>
    <w:rsid w:val="00CD082A"/>
    <w:rsid w:val="00CD2063"/>
    <w:rsid w:val="00CE2784"/>
    <w:rsid w:val="00CF2C75"/>
    <w:rsid w:val="00D1294E"/>
    <w:rsid w:val="00D156B0"/>
    <w:rsid w:val="00D17EA7"/>
    <w:rsid w:val="00D2733A"/>
    <w:rsid w:val="00D32FBD"/>
    <w:rsid w:val="00D40B6E"/>
    <w:rsid w:val="00D54D9C"/>
    <w:rsid w:val="00D6599E"/>
    <w:rsid w:val="00D7123D"/>
    <w:rsid w:val="00D87FDD"/>
    <w:rsid w:val="00DA06A8"/>
    <w:rsid w:val="00DC1BA4"/>
    <w:rsid w:val="00DC476F"/>
    <w:rsid w:val="00DE23DE"/>
    <w:rsid w:val="00DE71C3"/>
    <w:rsid w:val="00E025D3"/>
    <w:rsid w:val="00E3497D"/>
    <w:rsid w:val="00E43B5E"/>
    <w:rsid w:val="00E7267D"/>
    <w:rsid w:val="00E74C40"/>
    <w:rsid w:val="00E802AD"/>
    <w:rsid w:val="00E84859"/>
    <w:rsid w:val="00ED2B86"/>
    <w:rsid w:val="00EE2CEE"/>
    <w:rsid w:val="00EF7BF7"/>
    <w:rsid w:val="00F03CA1"/>
    <w:rsid w:val="00F36056"/>
    <w:rsid w:val="00F366A3"/>
    <w:rsid w:val="00F60728"/>
    <w:rsid w:val="00F6280B"/>
    <w:rsid w:val="00F62826"/>
    <w:rsid w:val="00F86A49"/>
    <w:rsid w:val="00F97E13"/>
    <w:rsid w:val="00FA7D10"/>
    <w:rsid w:val="00FC545A"/>
    <w:rsid w:val="00FD4DAA"/>
    <w:rsid w:val="00FF2D86"/>
    <w:rsid w:val="00FF592D"/>
    <w:rsid w:val="00FF63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9920076"/>
  <w15:chartTrackingRefBased/>
  <w15:docId w15:val="{4A8AD6D5-1A2D-436E-AEC0-504F43D46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99"/>
    <w:lsdException w:name="Body Text Indent" w:uiPriority="99"/>
    <w:lsdException w:name="Subtitle" w:uiPriority="11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link w:val="10"/>
    <w:uiPriority w:val="9"/>
    <w:qFormat/>
    <w:rsid w:val="000123AD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20">
    <w:name w:val="heading 2"/>
    <w:basedOn w:val="a0"/>
    <w:next w:val="a0"/>
    <w:link w:val="21"/>
    <w:uiPriority w:val="9"/>
    <w:qFormat/>
    <w:rsid w:val="000123A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0"/>
    <w:link w:val="30"/>
    <w:uiPriority w:val="9"/>
    <w:qFormat/>
    <w:rsid w:val="000123AD"/>
    <w:pPr>
      <w:spacing w:before="100" w:beforeAutospacing="1" w:after="100" w:afterAutospacing="1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paragraph" w:styleId="4">
    <w:name w:val="heading 4"/>
    <w:basedOn w:val="a0"/>
    <w:next w:val="a0"/>
    <w:link w:val="40"/>
    <w:uiPriority w:val="9"/>
    <w:qFormat/>
    <w:rsid w:val="000123AD"/>
    <w:pPr>
      <w:keepNext/>
      <w:ind w:left="120"/>
      <w:jc w:val="center"/>
      <w:outlineLvl w:val="3"/>
    </w:pPr>
    <w:rPr>
      <w:rFonts w:ascii="Calibri" w:hAnsi="Calibri"/>
      <w:b/>
      <w:bCs/>
      <w:sz w:val="28"/>
      <w:szCs w:val="28"/>
      <w:lang w:val="x-none" w:eastAsia="x-none"/>
    </w:rPr>
  </w:style>
  <w:style w:type="paragraph" w:styleId="5">
    <w:name w:val="heading 5"/>
    <w:basedOn w:val="a0"/>
    <w:next w:val="a0"/>
    <w:link w:val="50"/>
    <w:uiPriority w:val="9"/>
    <w:qFormat/>
    <w:rsid w:val="000123AD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0"/>
    <w:next w:val="a0"/>
    <w:link w:val="60"/>
    <w:uiPriority w:val="9"/>
    <w:qFormat/>
    <w:rsid w:val="000123AD"/>
    <w:pPr>
      <w:spacing w:before="240" w:after="60"/>
      <w:outlineLvl w:val="5"/>
    </w:pPr>
    <w:rPr>
      <w:rFonts w:ascii="Calibri" w:hAnsi="Calibri"/>
      <w:b/>
      <w:bCs/>
      <w:sz w:val="22"/>
      <w:szCs w:val="22"/>
      <w:lang w:val="x-none" w:eastAsia="x-none"/>
    </w:rPr>
  </w:style>
  <w:style w:type="paragraph" w:styleId="7">
    <w:name w:val="heading 7"/>
    <w:basedOn w:val="a0"/>
    <w:next w:val="a0"/>
    <w:link w:val="70"/>
    <w:uiPriority w:val="9"/>
    <w:qFormat/>
    <w:rsid w:val="000123AD"/>
    <w:pPr>
      <w:spacing w:before="240" w:after="60"/>
      <w:outlineLvl w:val="6"/>
    </w:pPr>
    <w:rPr>
      <w:rFonts w:ascii="Calibri" w:hAnsi="Calibri"/>
      <w:lang w:val="x-none" w:eastAsia="x-none"/>
    </w:rPr>
  </w:style>
  <w:style w:type="paragraph" w:styleId="8">
    <w:name w:val="heading 8"/>
    <w:basedOn w:val="a0"/>
    <w:next w:val="a0"/>
    <w:link w:val="80"/>
    <w:uiPriority w:val="9"/>
    <w:qFormat/>
    <w:rsid w:val="000123AD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1">
    <w:name w:val="Заголовок 2 Знак"/>
    <w:link w:val="20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semiHidden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semiHidden/>
    <w:rPr>
      <w:rFonts w:ascii="Calibri" w:eastAsia="Times New Roman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"/>
    <w:semiHidden/>
    <w:rPr>
      <w:rFonts w:ascii="Calibri" w:eastAsia="Times New Roman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"/>
    <w:semiHidden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apple-style-span">
    <w:name w:val="apple-style-span"/>
    <w:rsid w:val="000123AD"/>
    <w:rPr>
      <w:rFonts w:cs="Times New Roman"/>
    </w:rPr>
  </w:style>
  <w:style w:type="paragraph" w:styleId="a4">
    <w:name w:val="Normal (Web)"/>
    <w:basedOn w:val="a0"/>
    <w:uiPriority w:val="99"/>
    <w:rsid w:val="000123AD"/>
    <w:pPr>
      <w:spacing w:before="100" w:beforeAutospacing="1" w:after="100" w:afterAutospacing="1"/>
    </w:pPr>
  </w:style>
  <w:style w:type="character" w:customStyle="1" w:styleId="keyword">
    <w:name w:val="keyword"/>
    <w:rsid w:val="000123AD"/>
    <w:rPr>
      <w:rFonts w:cs="Times New Roman"/>
    </w:rPr>
  </w:style>
  <w:style w:type="character" w:customStyle="1" w:styleId="apple-converted-space">
    <w:name w:val="apple-converted-space"/>
    <w:rsid w:val="000123AD"/>
    <w:rPr>
      <w:rFonts w:cs="Times New Roman"/>
    </w:rPr>
  </w:style>
  <w:style w:type="character" w:customStyle="1" w:styleId="keyworddef">
    <w:name w:val="keyword_def"/>
    <w:rsid w:val="000123AD"/>
    <w:rPr>
      <w:rFonts w:cs="Times New Roman"/>
    </w:rPr>
  </w:style>
  <w:style w:type="character" w:styleId="a5">
    <w:name w:val="Hyperlink"/>
    <w:uiPriority w:val="99"/>
    <w:rsid w:val="000123AD"/>
    <w:rPr>
      <w:color w:val="0000FF"/>
      <w:u w:val="single"/>
    </w:rPr>
  </w:style>
  <w:style w:type="character" w:customStyle="1" w:styleId="xmlemitalic">
    <w:name w:val="xml_em_italic"/>
    <w:rsid w:val="000123AD"/>
    <w:rPr>
      <w:rFonts w:cs="Times New Roman"/>
    </w:rPr>
  </w:style>
  <w:style w:type="paragraph" w:styleId="a6">
    <w:name w:val="Body Text"/>
    <w:basedOn w:val="a0"/>
    <w:link w:val="a7"/>
    <w:uiPriority w:val="99"/>
    <w:rsid w:val="000123AD"/>
    <w:pPr>
      <w:jc w:val="both"/>
    </w:pPr>
    <w:rPr>
      <w:lang w:val="x-none" w:eastAsia="x-none"/>
    </w:rPr>
  </w:style>
  <w:style w:type="character" w:customStyle="1" w:styleId="a7">
    <w:name w:val="Основной текст Знак"/>
    <w:link w:val="a6"/>
    <w:uiPriority w:val="99"/>
    <w:semiHidden/>
    <w:rPr>
      <w:sz w:val="24"/>
      <w:szCs w:val="24"/>
    </w:rPr>
  </w:style>
  <w:style w:type="paragraph" w:customStyle="1" w:styleId="a8">
    <w:name w:val="Название"/>
    <w:basedOn w:val="a0"/>
    <w:link w:val="a9"/>
    <w:uiPriority w:val="10"/>
    <w:qFormat/>
    <w:rsid w:val="000123AD"/>
    <w:pPr>
      <w:jc w:val="center"/>
    </w:pPr>
    <w:rPr>
      <w:rFonts w:ascii="Cambria" w:hAnsi="Cambria"/>
      <w:b/>
      <w:bCs/>
      <w:kern w:val="28"/>
      <w:sz w:val="32"/>
      <w:szCs w:val="32"/>
      <w:lang w:val="x-none" w:eastAsia="x-none"/>
    </w:rPr>
  </w:style>
  <w:style w:type="character" w:customStyle="1" w:styleId="a9">
    <w:name w:val="Название Знак"/>
    <w:link w:val="a8"/>
    <w:uiPriority w:val="10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22">
    <w:name w:val="Body Text 2"/>
    <w:basedOn w:val="a0"/>
    <w:link w:val="23"/>
    <w:uiPriority w:val="99"/>
    <w:rsid w:val="000123AD"/>
    <w:pPr>
      <w:ind w:firstLine="708"/>
      <w:jc w:val="both"/>
    </w:pPr>
    <w:rPr>
      <w:lang w:val="x-none" w:eastAsia="x-none"/>
    </w:rPr>
  </w:style>
  <w:style w:type="character" w:customStyle="1" w:styleId="23">
    <w:name w:val="Основной текст 2 Знак"/>
    <w:link w:val="22"/>
    <w:uiPriority w:val="99"/>
    <w:semiHidden/>
    <w:rPr>
      <w:sz w:val="24"/>
      <w:szCs w:val="24"/>
    </w:rPr>
  </w:style>
  <w:style w:type="paragraph" w:styleId="aa">
    <w:name w:val="header"/>
    <w:basedOn w:val="a0"/>
    <w:link w:val="ab"/>
    <w:uiPriority w:val="99"/>
    <w:rsid w:val="000123AD"/>
    <w:pPr>
      <w:tabs>
        <w:tab w:val="center" w:pos="4153"/>
        <w:tab w:val="right" w:pos="8306"/>
      </w:tabs>
    </w:pPr>
    <w:rPr>
      <w:szCs w:val="20"/>
      <w:lang w:val="x-none" w:eastAsia="x-none"/>
    </w:rPr>
  </w:style>
  <w:style w:type="character" w:customStyle="1" w:styleId="ab">
    <w:name w:val="Верхний колонтитул Знак"/>
    <w:link w:val="aa"/>
    <w:uiPriority w:val="99"/>
    <w:locked/>
    <w:rsid w:val="00A27BC8"/>
    <w:rPr>
      <w:sz w:val="24"/>
    </w:rPr>
  </w:style>
  <w:style w:type="paragraph" w:styleId="ac">
    <w:name w:val="footer"/>
    <w:basedOn w:val="a0"/>
    <w:link w:val="ad"/>
    <w:uiPriority w:val="99"/>
    <w:rsid w:val="000123AD"/>
    <w:pPr>
      <w:tabs>
        <w:tab w:val="center" w:pos="4153"/>
        <w:tab w:val="right" w:pos="8306"/>
      </w:tabs>
    </w:pPr>
    <w:rPr>
      <w:szCs w:val="20"/>
      <w:lang w:val="x-none" w:eastAsia="x-none"/>
    </w:rPr>
  </w:style>
  <w:style w:type="character" w:customStyle="1" w:styleId="ad">
    <w:name w:val="Нижний колонтитул Знак"/>
    <w:link w:val="ac"/>
    <w:uiPriority w:val="99"/>
    <w:locked/>
    <w:rsid w:val="0097284F"/>
    <w:rPr>
      <w:sz w:val="24"/>
    </w:rPr>
  </w:style>
  <w:style w:type="character" w:styleId="ae">
    <w:name w:val="page number"/>
    <w:uiPriority w:val="99"/>
    <w:rsid w:val="000123AD"/>
    <w:rPr>
      <w:rFonts w:cs="Times New Roman"/>
    </w:rPr>
  </w:style>
  <w:style w:type="paragraph" w:styleId="af">
    <w:name w:val="Body Text Indent"/>
    <w:basedOn w:val="a0"/>
    <w:link w:val="af0"/>
    <w:uiPriority w:val="99"/>
    <w:rsid w:val="000123AD"/>
    <w:pPr>
      <w:ind w:firstLine="720"/>
      <w:jc w:val="both"/>
    </w:pPr>
    <w:rPr>
      <w:lang w:val="x-none" w:eastAsia="x-none"/>
    </w:rPr>
  </w:style>
  <w:style w:type="character" w:customStyle="1" w:styleId="af0">
    <w:name w:val="Основной текст с отступом Знак"/>
    <w:link w:val="af"/>
    <w:uiPriority w:val="99"/>
    <w:semiHidden/>
    <w:rPr>
      <w:sz w:val="24"/>
      <w:szCs w:val="24"/>
    </w:rPr>
  </w:style>
  <w:style w:type="paragraph" w:styleId="31">
    <w:name w:val="Body Text Indent 3"/>
    <w:basedOn w:val="a0"/>
    <w:link w:val="32"/>
    <w:uiPriority w:val="99"/>
    <w:rsid w:val="000123AD"/>
    <w:pPr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link w:val="31"/>
    <w:uiPriority w:val="99"/>
    <w:semiHidden/>
    <w:rPr>
      <w:sz w:val="16"/>
      <w:szCs w:val="16"/>
    </w:rPr>
  </w:style>
  <w:style w:type="paragraph" w:customStyle="1" w:styleId="FR3">
    <w:name w:val="FR3"/>
    <w:rsid w:val="000123AD"/>
    <w:pPr>
      <w:widowControl w:val="0"/>
      <w:autoSpaceDE w:val="0"/>
      <w:autoSpaceDN w:val="0"/>
      <w:adjustRightInd w:val="0"/>
      <w:jc w:val="center"/>
    </w:pPr>
    <w:rPr>
      <w:rFonts w:ascii="Arial" w:hAnsi="Arial"/>
      <w:sz w:val="24"/>
    </w:rPr>
  </w:style>
  <w:style w:type="paragraph" w:styleId="af1">
    <w:name w:val="Subtitle"/>
    <w:basedOn w:val="a0"/>
    <w:link w:val="af2"/>
    <w:uiPriority w:val="11"/>
    <w:qFormat/>
    <w:rsid w:val="000123AD"/>
    <w:pPr>
      <w:shd w:val="clear" w:color="auto" w:fill="FFFFFF"/>
      <w:tabs>
        <w:tab w:val="left" w:pos="0"/>
      </w:tabs>
      <w:spacing w:line="360" w:lineRule="auto"/>
      <w:jc w:val="center"/>
    </w:pPr>
    <w:rPr>
      <w:rFonts w:ascii="Cambria" w:hAnsi="Cambria"/>
      <w:lang w:val="x-none" w:eastAsia="x-none"/>
    </w:rPr>
  </w:style>
  <w:style w:type="character" w:customStyle="1" w:styleId="af2">
    <w:name w:val="Подзаголовок Знак"/>
    <w:link w:val="af1"/>
    <w:uiPriority w:val="11"/>
    <w:rPr>
      <w:rFonts w:ascii="Cambria" w:eastAsia="Times New Roman" w:hAnsi="Cambria" w:cs="Times New Roman"/>
      <w:sz w:val="24"/>
      <w:szCs w:val="24"/>
    </w:rPr>
  </w:style>
  <w:style w:type="paragraph" w:customStyle="1" w:styleId="FR2">
    <w:name w:val="FR2"/>
    <w:rsid w:val="000123AD"/>
    <w:pPr>
      <w:widowControl w:val="0"/>
      <w:spacing w:before="20"/>
      <w:ind w:right="200"/>
      <w:jc w:val="center"/>
    </w:pPr>
    <w:rPr>
      <w:rFonts w:ascii="Courier New" w:hAnsi="Courier New"/>
      <w:sz w:val="24"/>
    </w:rPr>
  </w:style>
  <w:style w:type="paragraph" w:customStyle="1" w:styleId="FR4">
    <w:name w:val="FR4"/>
    <w:rsid w:val="000123AD"/>
    <w:pPr>
      <w:widowControl w:val="0"/>
      <w:ind w:right="200"/>
      <w:jc w:val="center"/>
    </w:pPr>
    <w:rPr>
      <w:rFonts w:ascii="Courier New" w:hAnsi="Courier New"/>
      <w:sz w:val="24"/>
    </w:rPr>
  </w:style>
  <w:style w:type="paragraph" w:styleId="af3">
    <w:name w:val="List"/>
    <w:basedOn w:val="a0"/>
    <w:rsid w:val="00226C22"/>
    <w:pPr>
      <w:ind w:left="283" w:hanging="283"/>
    </w:pPr>
    <w:rPr>
      <w:spacing w:val="20"/>
      <w:sz w:val="28"/>
      <w:szCs w:val="20"/>
      <w:lang w:val="uk-UA"/>
    </w:rPr>
  </w:style>
  <w:style w:type="table" w:styleId="af4">
    <w:name w:val="Table Grid"/>
    <w:basedOn w:val="a2"/>
    <w:rsid w:val="007450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4pt2">
    <w:name w:val="Основной текст (3) + Интервал 4 pt2"/>
    <w:rsid w:val="000A42C1"/>
    <w:rPr>
      <w:rFonts w:ascii="Batang" w:eastAsia="Batang"/>
      <w:spacing w:val="80"/>
      <w:w w:val="75"/>
      <w:sz w:val="20"/>
    </w:rPr>
  </w:style>
  <w:style w:type="character" w:customStyle="1" w:styleId="39pt18">
    <w:name w:val="Основной текст (3) + 9 pt18"/>
    <w:aliases w:val="Интервал 1 pt45,Масштаб 100%30"/>
    <w:rsid w:val="000A42C1"/>
    <w:rPr>
      <w:rFonts w:ascii="Batang" w:eastAsia="Batang"/>
      <w:spacing w:val="30"/>
      <w:w w:val="100"/>
      <w:sz w:val="18"/>
    </w:rPr>
  </w:style>
  <w:style w:type="character" w:customStyle="1" w:styleId="39pt">
    <w:name w:val="Основной текст (3) + 9 pt"/>
    <w:aliases w:val="Интервал 1 pt57,Масштаб 100%47"/>
    <w:rsid w:val="000A42C1"/>
    <w:rPr>
      <w:rFonts w:ascii="Batang" w:eastAsia="Batang"/>
      <w:i/>
      <w:spacing w:val="30"/>
      <w:w w:val="100"/>
      <w:sz w:val="18"/>
    </w:rPr>
  </w:style>
  <w:style w:type="character" w:customStyle="1" w:styleId="210">
    <w:name w:val="Основной текст + Курсив21"/>
    <w:aliases w:val="Интервал 1 pt44"/>
    <w:rsid w:val="000A42C1"/>
    <w:rPr>
      <w:rFonts w:ascii="Batang" w:eastAsia="Batang" w:hAnsi="Book Antiqua"/>
      <w:i/>
      <w:spacing w:val="30"/>
      <w:sz w:val="18"/>
    </w:rPr>
  </w:style>
  <w:style w:type="paragraph" w:styleId="af5">
    <w:name w:val="footnote text"/>
    <w:basedOn w:val="a0"/>
    <w:link w:val="af6"/>
    <w:uiPriority w:val="99"/>
    <w:rsid w:val="00A27BC8"/>
    <w:rPr>
      <w:sz w:val="20"/>
      <w:szCs w:val="20"/>
      <w:lang w:val="x-none" w:eastAsia="x-none"/>
    </w:rPr>
  </w:style>
  <w:style w:type="character" w:customStyle="1" w:styleId="af6">
    <w:name w:val="Текст сноски Знак"/>
    <w:link w:val="af5"/>
    <w:uiPriority w:val="99"/>
    <w:locked/>
    <w:rsid w:val="00A27BC8"/>
    <w:rPr>
      <w:rFonts w:cs="Times New Roman"/>
    </w:rPr>
  </w:style>
  <w:style w:type="paragraph" w:styleId="af7">
    <w:name w:val="caption"/>
    <w:basedOn w:val="a0"/>
    <w:next w:val="a0"/>
    <w:uiPriority w:val="35"/>
    <w:qFormat/>
    <w:rsid w:val="00A27BC8"/>
    <w:pPr>
      <w:spacing w:before="120" w:after="120"/>
    </w:pPr>
    <w:rPr>
      <w:b/>
      <w:bCs/>
      <w:sz w:val="20"/>
      <w:szCs w:val="20"/>
    </w:rPr>
  </w:style>
  <w:style w:type="paragraph" w:customStyle="1" w:styleId="Title3">
    <w:name w:val="Title3"/>
    <w:basedOn w:val="a0"/>
    <w:autoRedefine/>
    <w:rsid w:val="00BF606D"/>
    <w:pPr>
      <w:widowControl w:val="0"/>
      <w:jc w:val="center"/>
    </w:pPr>
    <w:rPr>
      <w:b/>
      <w:bCs/>
      <w:noProof/>
      <w:sz w:val="28"/>
      <w:szCs w:val="28"/>
      <w:lang w:val="uk-UA"/>
    </w:rPr>
  </w:style>
  <w:style w:type="paragraph" w:customStyle="1" w:styleId="Answer1">
    <w:name w:val="Answer1"/>
    <w:basedOn w:val="a0"/>
    <w:rsid w:val="00A27BC8"/>
    <w:pPr>
      <w:tabs>
        <w:tab w:val="left" w:pos="2098"/>
        <w:tab w:val="left" w:pos="3799"/>
        <w:tab w:val="left" w:pos="5500"/>
      </w:tabs>
      <w:ind w:left="397"/>
      <w:jc w:val="both"/>
    </w:pPr>
    <w:rPr>
      <w:sz w:val="28"/>
      <w:szCs w:val="28"/>
      <w:lang w:val="uk-UA"/>
    </w:rPr>
  </w:style>
  <w:style w:type="paragraph" w:customStyle="1" w:styleId="Question1">
    <w:name w:val="Question1"/>
    <w:basedOn w:val="a0"/>
    <w:rsid w:val="00A27BC8"/>
    <w:pPr>
      <w:keepNext/>
      <w:jc w:val="both"/>
    </w:pPr>
    <w:rPr>
      <w:sz w:val="28"/>
      <w:szCs w:val="28"/>
      <w:lang w:val="uk-UA"/>
    </w:rPr>
  </w:style>
  <w:style w:type="paragraph" w:customStyle="1" w:styleId="Answer2">
    <w:name w:val="Answer2"/>
    <w:basedOn w:val="a0"/>
    <w:rsid w:val="00A27BC8"/>
    <w:pPr>
      <w:tabs>
        <w:tab w:val="left" w:pos="2665"/>
        <w:tab w:val="left" w:pos="4933"/>
        <w:tab w:val="left" w:pos="7201"/>
      </w:tabs>
      <w:ind w:left="397"/>
      <w:jc w:val="both"/>
    </w:pPr>
    <w:rPr>
      <w:sz w:val="28"/>
      <w:szCs w:val="28"/>
    </w:rPr>
  </w:style>
  <w:style w:type="paragraph" w:customStyle="1" w:styleId="Title2">
    <w:name w:val="Title2"/>
    <w:basedOn w:val="a0"/>
    <w:autoRedefine/>
    <w:rsid w:val="00BF606D"/>
    <w:pPr>
      <w:widowControl w:val="0"/>
      <w:ind w:firstLine="709"/>
      <w:jc w:val="center"/>
    </w:pPr>
    <w:rPr>
      <w:b/>
      <w:bCs/>
      <w:sz w:val="28"/>
      <w:szCs w:val="28"/>
      <w:lang w:val="uk-UA"/>
    </w:rPr>
  </w:style>
  <w:style w:type="paragraph" w:customStyle="1" w:styleId="af8">
    <w:name w:val="Варианты"/>
    <w:basedOn w:val="a0"/>
    <w:rsid w:val="00A27BC8"/>
    <w:pPr>
      <w:tabs>
        <w:tab w:val="left" w:pos="2700"/>
        <w:tab w:val="left" w:pos="5220"/>
        <w:tab w:val="left" w:pos="7920"/>
      </w:tabs>
      <w:ind w:firstLine="360"/>
      <w:jc w:val="both"/>
    </w:pPr>
    <w:rPr>
      <w:b/>
      <w:bCs/>
      <w:color w:val="000000"/>
      <w:sz w:val="28"/>
      <w:szCs w:val="28"/>
      <w:lang w:val="uk-UA"/>
    </w:rPr>
  </w:style>
  <w:style w:type="character" w:customStyle="1" w:styleId="64">
    <w:name w:val="Сноска (6)4"/>
    <w:rsid w:val="00A27BC8"/>
    <w:rPr>
      <w:rFonts w:ascii="Garamond" w:hAnsi="Garamond"/>
      <w:i/>
      <w:spacing w:val="20"/>
      <w:sz w:val="34"/>
      <w:lang w:val="el-GR" w:eastAsia="el-GR"/>
    </w:rPr>
  </w:style>
  <w:style w:type="character" w:customStyle="1" w:styleId="145">
    <w:name w:val="Основной текст (145)_"/>
    <w:link w:val="1451"/>
    <w:locked/>
    <w:rsid w:val="00A27BC8"/>
    <w:rPr>
      <w:rFonts w:ascii="Garamond" w:hAnsi="Garamond"/>
      <w:spacing w:val="10"/>
      <w:sz w:val="34"/>
      <w:shd w:val="clear" w:color="auto" w:fill="FFFFFF"/>
    </w:rPr>
  </w:style>
  <w:style w:type="character" w:customStyle="1" w:styleId="52">
    <w:name w:val="Основной текст (52)_"/>
    <w:link w:val="521"/>
    <w:locked/>
    <w:rsid w:val="00A27BC8"/>
    <w:rPr>
      <w:rFonts w:ascii="Garamond" w:hAnsi="Garamond"/>
      <w:i/>
      <w:sz w:val="34"/>
      <w:shd w:val="clear" w:color="auto" w:fill="FFFFFF"/>
    </w:rPr>
  </w:style>
  <w:style w:type="character" w:customStyle="1" w:styleId="af9">
    <w:name w:val="Основной текст + Полужирный"/>
    <w:aliases w:val="Интервал 0 pt410"/>
    <w:rsid w:val="00A27BC8"/>
    <w:rPr>
      <w:rFonts w:ascii="Garamond" w:hAnsi="Garamond"/>
      <w:b/>
      <w:spacing w:val="0"/>
      <w:sz w:val="34"/>
    </w:rPr>
  </w:style>
  <w:style w:type="character" w:customStyle="1" w:styleId="520">
    <w:name w:val="Основной текст (52) + Не курсив"/>
    <w:aliases w:val="Интервал 0 pt408"/>
    <w:rsid w:val="00A27BC8"/>
    <w:rPr>
      <w:rFonts w:ascii="Garamond" w:hAnsi="Garamond"/>
      <w:i/>
      <w:spacing w:val="10"/>
      <w:sz w:val="34"/>
      <w:lang w:val="ru-RU" w:eastAsia="ru-RU"/>
    </w:rPr>
  </w:style>
  <w:style w:type="character" w:customStyle="1" w:styleId="86">
    <w:name w:val="Заголовок №8 (6)_"/>
    <w:link w:val="861"/>
    <w:locked/>
    <w:rsid w:val="00A27BC8"/>
    <w:rPr>
      <w:rFonts w:ascii="Garamond" w:hAnsi="Garamond"/>
      <w:spacing w:val="10"/>
      <w:sz w:val="34"/>
      <w:shd w:val="clear" w:color="auto" w:fill="FFFFFF"/>
    </w:rPr>
  </w:style>
  <w:style w:type="character" w:customStyle="1" w:styleId="81">
    <w:name w:val="Основной текст (8)_"/>
    <w:link w:val="82"/>
    <w:locked/>
    <w:rsid w:val="00A27BC8"/>
    <w:rPr>
      <w:rFonts w:ascii="Constantia" w:hAnsi="Constantia"/>
      <w:i/>
      <w:spacing w:val="20"/>
      <w:sz w:val="23"/>
      <w:shd w:val="clear" w:color="auto" w:fill="FFFFFF"/>
      <w:lang w:val="en-US" w:eastAsia="en-US"/>
    </w:rPr>
  </w:style>
  <w:style w:type="character" w:customStyle="1" w:styleId="145110">
    <w:name w:val="Основной текст (145) + Курсив110"/>
    <w:aliases w:val="Интервал 1 pt243"/>
    <w:rsid w:val="00A27BC8"/>
    <w:rPr>
      <w:rFonts w:ascii="Garamond" w:hAnsi="Garamond"/>
      <w:i/>
      <w:spacing w:val="20"/>
      <w:sz w:val="34"/>
    </w:rPr>
  </w:style>
  <w:style w:type="character" w:customStyle="1" w:styleId="145109">
    <w:name w:val="Основной текст (145) + Курсив109"/>
    <w:aliases w:val="Интервал 2 pt141"/>
    <w:rsid w:val="00A27BC8"/>
    <w:rPr>
      <w:rFonts w:ascii="Garamond" w:hAnsi="Garamond"/>
      <w:i/>
      <w:spacing w:val="50"/>
      <w:sz w:val="34"/>
    </w:rPr>
  </w:style>
  <w:style w:type="character" w:customStyle="1" w:styleId="14513">
    <w:name w:val="Основной текст (145) + Полужирный13"/>
    <w:aliases w:val="Интервал 0 pt315"/>
    <w:rsid w:val="00A27BC8"/>
    <w:rPr>
      <w:rFonts w:ascii="Garamond" w:hAnsi="Garamond"/>
      <w:b/>
      <w:spacing w:val="0"/>
      <w:sz w:val="34"/>
    </w:rPr>
  </w:style>
  <w:style w:type="character" w:customStyle="1" w:styleId="8614">
    <w:name w:val="Заголовок №8 (6) + Курсив14"/>
    <w:aliases w:val="Интервал -1 pt117"/>
    <w:rsid w:val="00A27BC8"/>
    <w:rPr>
      <w:rFonts w:ascii="Garamond" w:hAnsi="Garamond"/>
      <w:i/>
      <w:spacing w:val="-20"/>
      <w:sz w:val="34"/>
      <w:lang w:val="ru-RU" w:eastAsia="ru-RU"/>
    </w:rPr>
  </w:style>
  <w:style w:type="character" w:customStyle="1" w:styleId="8613">
    <w:name w:val="Заголовок №8 (6) + Курсив13"/>
    <w:aliases w:val="Интервал 2 pt140"/>
    <w:rsid w:val="00A27BC8"/>
    <w:rPr>
      <w:rFonts w:ascii="Garamond" w:hAnsi="Garamond"/>
      <w:i/>
      <w:spacing w:val="50"/>
      <w:sz w:val="34"/>
      <w:lang w:val="ru-RU" w:eastAsia="ru-RU"/>
    </w:rPr>
  </w:style>
  <w:style w:type="character" w:customStyle="1" w:styleId="8612">
    <w:name w:val="Заголовок №8 (6) + Курсив12"/>
    <w:aliases w:val="Интервал 1 pt242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108">
    <w:name w:val="Основной текст (145) + Курсив108"/>
    <w:aliases w:val="Интервал -1 pt116"/>
    <w:rsid w:val="00A27BC8"/>
    <w:rPr>
      <w:rFonts w:ascii="Garamond" w:hAnsi="Garamond"/>
      <w:i/>
      <w:spacing w:val="-30"/>
      <w:sz w:val="34"/>
      <w:lang w:val="en-US" w:eastAsia="en-US"/>
    </w:rPr>
  </w:style>
  <w:style w:type="character" w:customStyle="1" w:styleId="145107">
    <w:name w:val="Основной текст (145) + Курсив107"/>
    <w:aliases w:val="Интервал 1 pt241"/>
    <w:rsid w:val="00A27BC8"/>
    <w:rPr>
      <w:rFonts w:ascii="Garamond" w:hAnsi="Garamond"/>
      <w:i/>
      <w:spacing w:val="20"/>
      <w:sz w:val="34"/>
    </w:rPr>
  </w:style>
  <w:style w:type="character" w:customStyle="1" w:styleId="145106">
    <w:name w:val="Основной текст (145) + Курсив106"/>
    <w:aliases w:val="Интервал -1 pt115"/>
    <w:rsid w:val="00A27BC8"/>
    <w:rPr>
      <w:rFonts w:ascii="Garamond" w:hAnsi="Garamond"/>
      <w:i/>
      <w:spacing w:val="-20"/>
      <w:sz w:val="34"/>
    </w:rPr>
  </w:style>
  <w:style w:type="character" w:customStyle="1" w:styleId="867">
    <w:name w:val="Заголовок №8 (6)7"/>
    <w:rsid w:val="00A27BC8"/>
  </w:style>
  <w:style w:type="character" w:customStyle="1" w:styleId="86-1pt">
    <w:name w:val="Заголовок №8 (6) + Интервал -1 pt"/>
    <w:rsid w:val="00A27BC8"/>
    <w:rPr>
      <w:rFonts w:ascii="Garamond" w:hAnsi="Garamond"/>
      <w:spacing w:val="-20"/>
      <w:sz w:val="34"/>
      <w:lang w:val="ru-RU" w:eastAsia="ru-RU"/>
    </w:rPr>
  </w:style>
  <w:style w:type="character" w:customStyle="1" w:styleId="86-1pt2">
    <w:name w:val="Заголовок №8 (6) + Интервал -1 pt2"/>
    <w:rsid w:val="00A27BC8"/>
    <w:rPr>
      <w:rFonts w:ascii="Garamond" w:hAnsi="Garamond"/>
      <w:strike/>
      <w:spacing w:val="-20"/>
      <w:sz w:val="34"/>
      <w:lang w:val="ru-RU" w:eastAsia="ru-RU"/>
    </w:rPr>
  </w:style>
  <w:style w:type="character" w:customStyle="1" w:styleId="86140">
    <w:name w:val="Заголовок №8 (6) + 14"/>
    <w:aliases w:val="5 pt574,Курсив198,Интервал 2 pt139"/>
    <w:rsid w:val="00A27BC8"/>
    <w:rPr>
      <w:rFonts w:ascii="Garamond" w:hAnsi="Garamond"/>
      <w:i/>
      <w:spacing w:val="50"/>
      <w:sz w:val="29"/>
      <w:lang w:val="el-GR" w:eastAsia="el-GR"/>
    </w:rPr>
  </w:style>
  <w:style w:type="character" w:customStyle="1" w:styleId="14512">
    <w:name w:val="Основной текст (145) + Полужирный12"/>
    <w:aliases w:val="Интервал 0 pt314"/>
    <w:rsid w:val="00A27BC8"/>
    <w:rPr>
      <w:rFonts w:ascii="Garamond" w:hAnsi="Garamond"/>
      <w:b/>
      <w:spacing w:val="0"/>
      <w:sz w:val="34"/>
    </w:rPr>
  </w:style>
  <w:style w:type="character" w:customStyle="1" w:styleId="145105">
    <w:name w:val="Основной текст (145) + Курсив105"/>
    <w:aliases w:val="Интервал 1 pt240"/>
    <w:rsid w:val="00A27BC8"/>
    <w:rPr>
      <w:rFonts w:ascii="Garamond" w:hAnsi="Garamond"/>
      <w:i/>
      <w:spacing w:val="20"/>
      <w:sz w:val="34"/>
    </w:rPr>
  </w:style>
  <w:style w:type="character" w:customStyle="1" w:styleId="145104">
    <w:name w:val="Основной текст (145) + Курсив104"/>
    <w:aliases w:val="Интервал -1 pt114"/>
    <w:rsid w:val="00A27BC8"/>
    <w:rPr>
      <w:rFonts w:ascii="Garamond" w:hAnsi="Garamond"/>
      <w:i/>
      <w:spacing w:val="-20"/>
      <w:sz w:val="34"/>
    </w:rPr>
  </w:style>
  <w:style w:type="character" w:customStyle="1" w:styleId="1451414">
    <w:name w:val="Основной текст (145) + 1414"/>
    <w:aliases w:val="5 pt573,Курсив197,Интервал 0 pt313"/>
    <w:rsid w:val="00A27BC8"/>
    <w:rPr>
      <w:rFonts w:ascii="Garamond" w:hAnsi="Garamond"/>
      <w:i/>
      <w:spacing w:val="-10"/>
      <w:sz w:val="29"/>
    </w:rPr>
  </w:style>
  <w:style w:type="character" w:customStyle="1" w:styleId="36">
    <w:name w:val="Заголовок №3 (6)_"/>
    <w:link w:val="361"/>
    <w:locked/>
    <w:rsid w:val="00A27BC8"/>
    <w:rPr>
      <w:rFonts w:ascii="Garamond" w:hAnsi="Garamond"/>
      <w:spacing w:val="10"/>
      <w:sz w:val="34"/>
      <w:shd w:val="clear" w:color="auto" w:fill="FFFFFF"/>
    </w:rPr>
  </w:style>
  <w:style w:type="character" w:customStyle="1" w:styleId="3614">
    <w:name w:val="Заголовок №3 (6) + 14"/>
    <w:aliases w:val="5 pt572,Курсив196,Интервал 0 pt312"/>
    <w:rsid w:val="00A27BC8"/>
    <w:rPr>
      <w:rFonts w:ascii="Garamond" w:hAnsi="Garamond"/>
      <w:i/>
      <w:spacing w:val="-10"/>
      <w:sz w:val="29"/>
      <w:lang w:val="ru-RU" w:eastAsia="ru-RU"/>
    </w:rPr>
  </w:style>
  <w:style w:type="character" w:customStyle="1" w:styleId="145MSMincho35">
    <w:name w:val="Основной текст (145) + MS Mincho35"/>
    <w:aliases w:val="11240,5 pt571,Интервал 0 pt311"/>
    <w:rsid w:val="00A27BC8"/>
    <w:rPr>
      <w:rFonts w:ascii="MS Mincho" w:eastAsia="MS Mincho" w:hAnsi="Garamond"/>
      <w:spacing w:val="0"/>
      <w:sz w:val="23"/>
    </w:rPr>
  </w:style>
  <w:style w:type="character" w:customStyle="1" w:styleId="1451319">
    <w:name w:val="Основной текст (145) + 1319"/>
    <w:aliases w:val="5 pt570,Малые прописные79"/>
    <w:rsid w:val="00A27BC8"/>
    <w:rPr>
      <w:rFonts w:ascii="Garamond" w:hAnsi="Garamond"/>
      <w:smallCaps/>
      <w:spacing w:val="10"/>
      <w:sz w:val="27"/>
    </w:rPr>
  </w:style>
  <w:style w:type="character" w:customStyle="1" w:styleId="14520">
    <w:name w:val="Основной текст (145)20"/>
    <w:rsid w:val="00A27BC8"/>
    <w:rPr>
      <w:rFonts w:ascii="Garamond" w:hAnsi="Garamond"/>
      <w:spacing w:val="10"/>
      <w:sz w:val="34"/>
      <w:lang w:val="ru-RU" w:eastAsia="ru-RU"/>
    </w:rPr>
  </w:style>
  <w:style w:type="character" w:customStyle="1" w:styleId="145103">
    <w:name w:val="Основной текст (145) + Курсив103"/>
    <w:aliases w:val="Интервал 3 pt"/>
    <w:rsid w:val="00A27BC8"/>
    <w:rPr>
      <w:rFonts w:ascii="Garamond" w:hAnsi="Garamond"/>
      <w:i/>
      <w:spacing w:val="70"/>
      <w:sz w:val="34"/>
      <w:lang w:val="en-US" w:eastAsia="en-US"/>
    </w:rPr>
  </w:style>
  <w:style w:type="character" w:customStyle="1" w:styleId="145-1pt9">
    <w:name w:val="Основной текст (145) + Интервал -1 pt9"/>
    <w:rsid w:val="00A27BC8"/>
    <w:rPr>
      <w:rFonts w:ascii="Garamond" w:hAnsi="Garamond"/>
      <w:spacing w:val="-20"/>
      <w:sz w:val="34"/>
      <w:lang w:val="en-US" w:eastAsia="en-US"/>
    </w:rPr>
  </w:style>
  <w:style w:type="character" w:customStyle="1" w:styleId="145102">
    <w:name w:val="Основной текст (145) + Курсив102"/>
    <w:aliases w:val="Интервал 1 pt239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101">
    <w:name w:val="Основной текст (145) + Курсив101"/>
    <w:aliases w:val="Интервал 1 pt238"/>
    <w:rsid w:val="00A27BC8"/>
    <w:rPr>
      <w:rFonts w:ascii="Garamond" w:hAnsi="Garamond"/>
      <w:i/>
      <w:spacing w:val="20"/>
      <w:sz w:val="34"/>
    </w:rPr>
  </w:style>
  <w:style w:type="character" w:customStyle="1" w:styleId="14519">
    <w:name w:val="Основной текст (145)19"/>
    <w:rsid w:val="00A27BC8"/>
    <w:rPr>
      <w:rFonts w:ascii="Garamond" w:hAnsi="Garamond"/>
      <w:spacing w:val="10"/>
      <w:sz w:val="34"/>
      <w:lang w:val="ru-RU" w:eastAsia="ru-RU"/>
    </w:rPr>
  </w:style>
  <w:style w:type="character" w:customStyle="1" w:styleId="145100">
    <w:name w:val="Основной текст (145) + Курсив100"/>
    <w:aliases w:val="Интервал 2 pt138"/>
    <w:rsid w:val="00A27BC8"/>
    <w:rPr>
      <w:rFonts w:ascii="Garamond" w:hAnsi="Garamond"/>
      <w:i/>
      <w:spacing w:val="50"/>
      <w:sz w:val="34"/>
      <w:lang w:val="en-US" w:eastAsia="en-US"/>
    </w:rPr>
  </w:style>
  <w:style w:type="character" w:customStyle="1" w:styleId="14518">
    <w:name w:val="Основной текст (145)18"/>
    <w:rsid w:val="00A27BC8"/>
    <w:rPr>
      <w:rFonts w:ascii="Garamond" w:hAnsi="Garamond"/>
      <w:spacing w:val="10"/>
      <w:sz w:val="34"/>
      <w:u w:val="single"/>
    </w:rPr>
  </w:style>
  <w:style w:type="character" w:customStyle="1" w:styleId="14599">
    <w:name w:val="Основной текст (145) + Курсив99"/>
    <w:aliases w:val="Интервал 1 pt237"/>
    <w:rsid w:val="00A27BC8"/>
    <w:rPr>
      <w:rFonts w:ascii="Garamond" w:hAnsi="Garamond"/>
      <w:i/>
      <w:noProof/>
      <w:spacing w:val="20"/>
      <w:sz w:val="34"/>
      <w:u w:val="single"/>
    </w:rPr>
  </w:style>
  <w:style w:type="character" w:customStyle="1" w:styleId="14598">
    <w:name w:val="Основной текст (145) + Курсив98"/>
    <w:aliases w:val="Интервал -1 pt113"/>
    <w:rsid w:val="00A27BC8"/>
    <w:rPr>
      <w:rFonts w:ascii="Garamond" w:hAnsi="Garamond"/>
      <w:i/>
      <w:spacing w:val="-20"/>
      <w:sz w:val="34"/>
      <w:lang w:val="en-US" w:eastAsia="en-US"/>
    </w:rPr>
  </w:style>
  <w:style w:type="character" w:customStyle="1" w:styleId="14597">
    <w:name w:val="Основной текст (145) + Курсив97"/>
    <w:aliases w:val="Интервал 2 pt137"/>
    <w:rsid w:val="00A27BC8"/>
    <w:rPr>
      <w:rFonts w:ascii="Garamond" w:hAnsi="Garamond"/>
      <w:i/>
      <w:spacing w:val="50"/>
      <w:sz w:val="34"/>
      <w:lang w:val="en-US" w:eastAsia="en-US"/>
    </w:rPr>
  </w:style>
  <w:style w:type="character" w:customStyle="1" w:styleId="1451318">
    <w:name w:val="Основной текст (145) + 1318"/>
    <w:aliases w:val="5 pt569,Малые прописные78"/>
    <w:rsid w:val="00A27BC8"/>
    <w:rPr>
      <w:rFonts w:ascii="Garamond" w:hAnsi="Garamond"/>
      <w:smallCaps/>
      <w:spacing w:val="10"/>
      <w:sz w:val="27"/>
    </w:rPr>
  </w:style>
  <w:style w:type="character" w:customStyle="1" w:styleId="28">
    <w:name w:val="Основной текст (28)_"/>
    <w:link w:val="280"/>
    <w:locked/>
    <w:rsid w:val="00A27BC8"/>
    <w:rPr>
      <w:rFonts w:ascii="Garamond" w:hAnsi="Garamond"/>
      <w:i/>
      <w:spacing w:val="-10"/>
      <w:sz w:val="29"/>
      <w:shd w:val="clear" w:color="auto" w:fill="FFFFFF"/>
    </w:rPr>
  </w:style>
  <w:style w:type="character" w:customStyle="1" w:styleId="14596">
    <w:name w:val="Основной текст (145) + Курсив96"/>
    <w:aliases w:val="Интервал 1 pt236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866">
    <w:name w:val="Заголовок №8 (6)6"/>
    <w:rsid w:val="00A27BC8"/>
  </w:style>
  <w:style w:type="character" w:customStyle="1" w:styleId="86143">
    <w:name w:val="Заголовок №8 (6) + 143"/>
    <w:aliases w:val="5 pt568,Курсив195,Интервал 4 pt19"/>
    <w:rsid w:val="00A27BC8"/>
    <w:rPr>
      <w:rFonts w:ascii="Garamond" w:hAnsi="Garamond"/>
      <w:i/>
      <w:spacing w:val="90"/>
      <w:sz w:val="29"/>
      <w:lang w:val="en-US" w:eastAsia="en-US"/>
    </w:rPr>
  </w:style>
  <w:style w:type="character" w:customStyle="1" w:styleId="86MSMincho7">
    <w:name w:val="Заголовок №8 (6) + MS Mincho7"/>
    <w:aliases w:val="11239,5 pt567,Интервал 0 pt310"/>
    <w:rsid w:val="00A27BC8"/>
    <w:rPr>
      <w:rFonts w:ascii="MS Mincho" w:eastAsia="MS Mincho" w:hAnsi="Garamond"/>
      <w:noProof/>
      <w:spacing w:val="0"/>
      <w:sz w:val="23"/>
      <w:lang w:val="ru-RU" w:eastAsia="ru-RU"/>
    </w:rPr>
  </w:style>
  <w:style w:type="character" w:customStyle="1" w:styleId="14595">
    <w:name w:val="Основной текст (145) + Курсив95"/>
    <w:aliases w:val="Интервал 1 pt235"/>
    <w:rsid w:val="00A27BC8"/>
    <w:rPr>
      <w:rFonts w:ascii="Garamond" w:hAnsi="Garamond"/>
      <w:i/>
      <w:spacing w:val="20"/>
      <w:sz w:val="34"/>
      <w:lang w:val="ru-RU" w:eastAsia="ru-RU"/>
    </w:rPr>
  </w:style>
  <w:style w:type="character" w:customStyle="1" w:styleId="1451413">
    <w:name w:val="Основной текст (145) + 1413"/>
    <w:aliases w:val="5 pt566,Курсив194,Интервал 0 pt309"/>
    <w:rsid w:val="00A27BC8"/>
    <w:rPr>
      <w:rFonts w:ascii="Garamond" w:hAnsi="Garamond"/>
      <w:i/>
      <w:spacing w:val="-10"/>
      <w:sz w:val="29"/>
    </w:rPr>
  </w:style>
  <w:style w:type="character" w:customStyle="1" w:styleId="145MSMincho34">
    <w:name w:val="Основной текст (145) + MS Mincho34"/>
    <w:aliases w:val="11238,5 pt565,Интервал 0 pt308"/>
    <w:rsid w:val="00A27BC8"/>
    <w:rPr>
      <w:rFonts w:ascii="MS Mincho" w:eastAsia="MS Mincho" w:hAnsi="Garamond"/>
      <w:spacing w:val="0"/>
      <w:sz w:val="23"/>
    </w:rPr>
  </w:style>
  <w:style w:type="character" w:customStyle="1" w:styleId="14594">
    <w:name w:val="Основной текст (145) + Курсив94"/>
    <w:aliases w:val="Интервал 3 pt72"/>
    <w:rsid w:val="00A27BC8"/>
    <w:rPr>
      <w:rFonts w:ascii="Garamond" w:hAnsi="Garamond"/>
      <w:i/>
      <w:spacing w:val="70"/>
      <w:sz w:val="34"/>
      <w:lang w:val="en-US" w:eastAsia="en-US"/>
    </w:rPr>
  </w:style>
  <w:style w:type="character" w:customStyle="1" w:styleId="8611">
    <w:name w:val="Заголовок №8 (6) + Курсив11"/>
    <w:aliases w:val="Интервал 2 pt136"/>
    <w:rsid w:val="00A27BC8"/>
    <w:rPr>
      <w:rFonts w:ascii="Garamond" w:hAnsi="Garamond"/>
      <w:i/>
      <w:spacing w:val="50"/>
      <w:sz w:val="34"/>
      <w:lang w:val="en-US" w:eastAsia="en-US"/>
    </w:rPr>
  </w:style>
  <w:style w:type="character" w:customStyle="1" w:styleId="14593">
    <w:name w:val="Основной текст (145) + Курсив93"/>
    <w:aliases w:val="Интервал 1 pt234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216">
    <w:name w:val="Основной текст (145) + 216"/>
    <w:aliases w:val="5 pt564,Полужирный27,Интервал 1 pt233"/>
    <w:rsid w:val="00A27BC8"/>
    <w:rPr>
      <w:rFonts w:ascii="Garamond" w:hAnsi="Garamond"/>
      <w:b/>
      <w:spacing w:val="20"/>
      <w:sz w:val="43"/>
      <w:lang w:val="ru-RU" w:eastAsia="ru-RU"/>
    </w:rPr>
  </w:style>
  <w:style w:type="character" w:customStyle="1" w:styleId="145215">
    <w:name w:val="Основной текст (145) + 215"/>
    <w:aliases w:val="5 pt563,Полужирный26,Интервал 1 pt232"/>
    <w:rsid w:val="00A27BC8"/>
    <w:rPr>
      <w:rFonts w:ascii="Garamond" w:hAnsi="Garamond"/>
      <w:b/>
      <w:strike/>
      <w:noProof/>
      <w:spacing w:val="20"/>
      <w:sz w:val="43"/>
    </w:rPr>
  </w:style>
  <w:style w:type="character" w:customStyle="1" w:styleId="1453pt12">
    <w:name w:val="Основной текст (145) + Интервал 3 pt12"/>
    <w:rsid w:val="00A27BC8"/>
    <w:rPr>
      <w:rFonts w:ascii="Garamond" w:hAnsi="Garamond"/>
      <w:spacing w:val="70"/>
      <w:sz w:val="34"/>
      <w:lang w:val="en-US" w:eastAsia="en-US"/>
    </w:rPr>
  </w:style>
  <w:style w:type="character" w:customStyle="1" w:styleId="145MSMincho33">
    <w:name w:val="Основной текст (145) + MS Mincho33"/>
    <w:aliases w:val="11237,5 pt562,Интервал 0 pt307"/>
    <w:rsid w:val="00A27BC8"/>
    <w:rPr>
      <w:rFonts w:ascii="MS Mincho" w:eastAsia="MS Mincho" w:hAnsi="Garamond"/>
      <w:spacing w:val="0"/>
      <w:sz w:val="23"/>
      <w:lang w:val="ru-RU" w:eastAsia="ru-RU"/>
    </w:rPr>
  </w:style>
  <w:style w:type="character" w:customStyle="1" w:styleId="87">
    <w:name w:val="Заголовок №8 (7)_"/>
    <w:link w:val="870"/>
    <w:locked/>
    <w:rsid w:val="00A27BC8"/>
    <w:rPr>
      <w:rFonts w:ascii="Garamond" w:hAnsi="Garamond"/>
      <w:i/>
      <w:spacing w:val="30"/>
      <w:sz w:val="25"/>
      <w:shd w:val="clear" w:color="auto" w:fill="FFFFFF"/>
      <w:lang w:val="el-GR" w:eastAsia="el-GR"/>
    </w:rPr>
  </w:style>
  <w:style w:type="character" w:customStyle="1" w:styleId="8717pt">
    <w:name w:val="Заголовок №8 (7) + 17 pt"/>
    <w:aliases w:val="Интервал 1 pt231"/>
    <w:rsid w:val="00A27BC8"/>
    <w:rPr>
      <w:rFonts w:ascii="Garamond" w:hAnsi="Garamond"/>
      <w:i/>
      <w:spacing w:val="20"/>
      <w:sz w:val="34"/>
      <w:lang w:val="el-GR" w:eastAsia="el-GR"/>
    </w:rPr>
  </w:style>
  <w:style w:type="character" w:customStyle="1" w:styleId="8721">
    <w:name w:val="Заголовок №8 (7) + 21"/>
    <w:aliases w:val="5 pt561,Полужирный25,Не курсив187,Интервал 1 pt230"/>
    <w:rsid w:val="00A27BC8"/>
    <w:rPr>
      <w:rFonts w:ascii="Garamond" w:hAnsi="Garamond"/>
      <w:b/>
      <w:i/>
      <w:spacing w:val="20"/>
      <w:sz w:val="43"/>
      <w:lang w:val="el-GR" w:eastAsia="el-GR"/>
    </w:rPr>
  </w:style>
  <w:style w:type="character" w:customStyle="1" w:styleId="14511">
    <w:name w:val="Основной текст (145) + Полужирный11"/>
    <w:aliases w:val="Интервал 0 pt306"/>
    <w:rsid w:val="00A27BC8"/>
    <w:rPr>
      <w:rFonts w:ascii="Garamond" w:hAnsi="Garamond"/>
      <w:b/>
      <w:spacing w:val="0"/>
      <w:sz w:val="34"/>
    </w:rPr>
  </w:style>
  <w:style w:type="character" w:customStyle="1" w:styleId="14592">
    <w:name w:val="Основной текст (145) + Курсив92"/>
    <w:aliases w:val="Интервал -1 pt112"/>
    <w:rsid w:val="00A27BC8"/>
    <w:rPr>
      <w:rFonts w:ascii="Garamond" w:hAnsi="Garamond"/>
      <w:i/>
      <w:spacing w:val="-20"/>
      <w:sz w:val="34"/>
    </w:rPr>
  </w:style>
  <w:style w:type="character" w:customStyle="1" w:styleId="14591">
    <w:name w:val="Основной текст (145) + Курсив91"/>
    <w:aliases w:val="Интервал 2 pt135"/>
    <w:rsid w:val="00A27BC8"/>
    <w:rPr>
      <w:rFonts w:ascii="Garamond" w:hAnsi="Garamond"/>
      <w:i/>
      <w:spacing w:val="50"/>
      <w:sz w:val="34"/>
    </w:rPr>
  </w:style>
  <w:style w:type="character" w:customStyle="1" w:styleId="1451214">
    <w:name w:val="Основной текст (145) + 1214"/>
    <w:aliases w:val="5 pt560,Курсив193,Малые прописные77,Интервал 2 pt134"/>
    <w:rsid w:val="00A27BC8"/>
    <w:rPr>
      <w:rFonts w:ascii="Garamond" w:hAnsi="Garamond"/>
      <w:i/>
      <w:smallCaps/>
      <w:noProof/>
      <w:spacing w:val="40"/>
      <w:sz w:val="25"/>
    </w:rPr>
  </w:style>
  <w:style w:type="character" w:customStyle="1" w:styleId="1451213">
    <w:name w:val="Основной текст (145) + 1213"/>
    <w:aliases w:val="5 pt559,Курсив192,Интервал 1 pt229"/>
    <w:rsid w:val="00A27BC8"/>
    <w:rPr>
      <w:rFonts w:ascii="Garamond" w:hAnsi="Garamond"/>
      <w:i/>
      <w:spacing w:val="30"/>
      <w:sz w:val="25"/>
      <w:lang w:val="en-US" w:eastAsia="en-US"/>
    </w:rPr>
  </w:style>
  <w:style w:type="character" w:customStyle="1" w:styleId="8Garamond34">
    <w:name w:val="Основной текст (8) + Garamond34"/>
    <w:aliases w:val="1242,5 pt558,Интервал 1 pt228"/>
    <w:rsid w:val="00A27BC8"/>
    <w:rPr>
      <w:rFonts w:ascii="Garamond" w:hAnsi="Garamond"/>
      <w:i/>
      <w:noProof/>
      <w:spacing w:val="30"/>
      <w:sz w:val="25"/>
      <w:lang w:val="en-US" w:eastAsia="en-US"/>
    </w:rPr>
  </w:style>
  <w:style w:type="character" w:customStyle="1" w:styleId="8Garamond33">
    <w:name w:val="Основной текст (8) + Garamond33"/>
    <w:aliases w:val="17 pt29"/>
    <w:rsid w:val="00A27BC8"/>
    <w:rPr>
      <w:rFonts w:ascii="Garamond" w:hAnsi="Garamond"/>
      <w:i/>
      <w:noProof/>
      <w:spacing w:val="20"/>
      <w:sz w:val="34"/>
      <w:lang w:val="en-US" w:eastAsia="en-US"/>
    </w:rPr>
  </w:style>
  <w:style w:type="character" w:customStyle="1" w:styleId="8Garamond32">
    <w:name w:val="Основной текст (8) + Garamond32"/>
    <w:aliases w:val="1241,5 pt557,Не курсив186,Интервал 0 pt305"/>
    <w:rsid w:val="00A27BC8"/>
    <w:rPr>
      <w:rFonts w:ascii="Garamond" w:hAnsi="Garamond"/>
      <w:i/>
      <w:spacing w:val="10"/>
      <w:sz w:val="25"/>
      <w:lang w:val="en-US" w:eastAsia="en-US"/>
    </w:rPr>
  </w:style>
  <w:style w:type="character" w:customStyle="1" w:styleId="523pt">
    <w:name w:val="Основной текст (52) + Интервал 3 pt"/>
    <w:rsid w:val="00A27BC8"/>
    <w:rPr>
      <w:rFonts w:ascii="Garamond" w:hAnsi="Garamond"/>
      <w:i/>
      <w:spacing w:val="70"/>
      <w:sz w:val="34"/>
      <w:lang w:val="en-US" w:eastAsia="en-US"/>
    </w:rPr>
  </w:style>
  <w:style w:type="character" w:customStyle="1" w:styleId="521233">
    <w:name w:val="Основной текст (52) + 1233"/>
    <w:aliases w:val="5 pt556,Интервал 1 pt227"/>
    <w:rsid w:val="00A27BC8"/>
    <w:rPr>
      <w:rFonts w:ascii="Garamond" w:hAnsi="Garamond"/>
      <w:i/>
      <w:noProof/>
      <w:spacing w:val="30"/>
      <w:sz w:val="25"/>
    </w:rPr>
  </w:style>
  <w:style w:type="character" w:customStyle="1" w:styleId="1451412">
    <w:name w:val="Основной текст (145) + 1412"/>
    <w:aliases w:val="5 pt555,Курсив191,Малые прописные76,Интервал 0 pt304"/>
    <w:rsid w:val="00A27BC8"/>
    <w:rPr>
      <w:rFonts w:ascii="Garamond" w:hAnsi="Garamond"/>
      <w:i/>
      <w:smallCaps/>
      <w:noProof/>
      <w:spacing w:val="0"/>
      <w:sz w:val="29"/>
    </w:rPr>
  </w:style>
  <w:style w:type="character" w:customStyle="1" w:styleId="145200">
    <w:name w:val="Основной текст (145) + 20"/>
    <w:aliases w:val="5 pt554,Интервал -1 pt111"/>
    <w:rsid w:val="00A27BC8"/>
    <w:rPr>
      <w:rFonts w:ascii="Garamond" w:hAnsi="Garamond"/>
      <w:spacing w:val="-30"/>
      <w:sz w:val="41"/>
      <w:lang w:val="ru-RU" w:eastAsia="ru-RU"/>
    </w:rPr>
  </w:style>
  <w:style w:type="character" w:customStyle="1" w:styleId="1451317">
    <w:name w:val="Основной текст (145) + 1317"/>
    <w:aliases w:val="5 pt553,Малые прописные75"/>
    <w:rsid w:val="00A27BC8"/>
    <w:rPr>
      <w:rFonts w:ascii="Garamond" w:hAnsi="Garamond"/>
      <w:smallCaps/>
      <w:noProof/>
      <w:spacing w:val="10"/>
      <w:sz w:val="27"/>
    </w:rPr>
  </w:style>
  <w:style w:type="character" w:customStyle="1" w:styleId="145MSMincho32">
    <w:name w:val="Основной текст (145) + MS Mincho32"/>
    <w:aliases w:val="11 pt8,Малые прописные74,Интервал 0 pt303"/>
    <w:rsid w:val="00A27BC8"/>
    <w:rPr>
      <w:rFonts w:ascii="MS Mincho" w:eastAsia="MS Mincho" w:hAnsi="Garamond"/>
      <w:smallCaps/>
      <w:spacing w:val="0"/>
      <w:sz w:val="22"/>
      <w:lang w:val="en-US" w:eastAsia="en-US"/>
    </w:rPr>
  </w:style>
  <w:style w:type="paragraph" w:customStyle="1" w:styleId="1451">
    <w:name w:val="Основной текст (145)1"/>
    <w:basedOn w:val="a0"/>
    <w:link w:val="145"/>
    <w:rsid w:val="00A27BC8"/>
    <w:pPr>
      <w:shd w:val="clear" w:color="auto" w:fill="FFFFFF"/>
      <w:spacing w:before="4680" w:line="437" w:lineRule="exact"/>
      <w:ind w:hanging="5800"/>
      <w:jc w:val="center"/>
    </w:pPr>
    <w:rPr>
      <w:rFonts w:ascii="Garamond" w:hAnsi="Garamond"/>
      <w:spacing w:val="10"/>
      <w:sz w:val="34"/>
      <w:szCs w:val="20"/>
      <w:lang w:val="x-none" w:eastAsia="x-none"/>
    </w:rPr>
  </w:style>
  <w:style w:type="paragraph" w:customStyle="1" w:styleId="521">
    <w:name w:val="Основной текст (52)1"/>
    <w:basedOn w:val="a0"/>
    <w:link w:val="52"/>
    <w:rsid w:val="00A27BC8"/>
    <w:pPr>
      <w:shd w:val="clear" w:color="auto" w:fill="FFFFFF"/>
      <w:spacing w:line="240" w:lineRule="atLeast"/>
    </w:pPr>
    <w:rPr>
      <w:rFonts w:ascii="Garamond" w:hAnsi="Garamond"/>
      <w:i/>
      <w:sz w:val="34"/>
      <w:szCs w:val="20"/>
      <w:lang w:val="x-none" w:eastAsia="x-none"/>
    </w:rPr>
  </w:style>
  <w:style w:type="paragraph" w:customStyle="1" w:styleId="861">
    <w:name w:val="Заголовок №8 (6)1"/>
    <w:basedOn w:val="a0"/>
    <w:link w:val="86"/>
    <w:rsid w:val="00A27BC8"/>
    <w:pPr>
      <w:shd w:val="clear" w:color="auto" w:fill="FFFFFF"/>
      <w:spacing w:before="240" w:after="300" w:line="240" w:lineRule="atLeast"/>
      <w:ind w:hanging="520"/>
      <w:outlineLvl w:val="7"/>
    </w:pPr>
    <w:rPr>
      <w:rFonts w:ascii="Garamond" w:hAnsi="Garamond"/>
      <w:spacing w:val="10"/>
      <w:sz w:val="34"/>
      <w:szCs w:val="20"/>
      <w:lang w:val="x-none" w:eastAsia="x-none"/>
    </w:rPr>
  </w:style>
  <w:style w:type="paragraph" w:customStyle="1" w:styleId="82">
    <w:name w:val="Основной текст (8)"/>
    <w:basedOn w:val="a0"/>
    <w:link w:val="81"/>
    <w:rsid w:val="00A27BC8"/>
    <w:pPr>
      <w:shd w:val="clear" w:color="auto" w:fill="FFFFFF"/>
      <w:spacing w:line="240" w:lineRule="atLeast"/>
    </w:pPr>
    <w:rPr>
      <w:rFonts w:ascii="Constantia" w:hAnsi="Constantia"/>
      <w:i/>
      <w:spacing w:val="20"/>
      <w:sz w:val="23"/>
      <w:szCs w:val="20"/>
      <w:lang w:val="en-US" w:eastAsia="en-US"/>
    </w:rPr>
  </w:style>
  <w:style w:type="paragraph" w:customStyle="1" w:styleId="361">
    <w:name w:val="Заголовок №3 (6)1"/>
    <w:basedOn w:val="a0"/>
    <w:link w:val="36"/>
    <w:rsid w:val="00A27BC8"/>
    <w:pPr>
      <w:shd w:val="clear" w:color="auto" w:fill="FFFFFF"/>
      <w:spacing w:line="235" w:lineRule="exact"/>
      <w:ind w:hanging="300"/>
      <w:jc w:val="both"/>
      <w:outlineLvl w:val="2"/>
    </w:pPr>
    <w:rPr>
      <w:rFonts w:ascii="Garamond" w:hAnsi="Garamond"/>
      <w:spacing w:val="10"/>
      <w:sz w:val="34"/>
      <w:szCs w:val="20"/>
      <w:lang w:val="x-none" w:eastAsia="x-none"/>
    </w:rPr>
  </w:style>
  <w:style w:type="paragraph" w:customStyle="1" w:styleId="280">
    <w:name w:val="Основной текст (28)"/>
    <w:basedOn w:val="a0"/>
    <w:link w:val="28"/>
    <w:rsid w:val="00A27BC8"/>
    <w:pPr>
      <w:shd w:val="clear" w:color="auto" w:fill="FFFFFF"/>
      <w:spacing w:line="240" w:lineRule="atLeast"/>
    </w:pPr>
    <w:rPr>
      <w:rFonts w:ascii="Garamond" w:hAnsi="Garamond"/>
      <w:i/>
      <w:spacing w:val="-10"/>
      <w:sz w:val="29"/>
      <w:szCs w:val="20"/>
      <w:lang w:val="x-none" w:eastAsia="x-none"/>
    </w:rPr>
  </w:style>
  <w:style w:type="paragraph" w:customStyle="1" w:styleId="870">
    <w:name w:val="Заголовок №8 (7)"/>
    <w:basedOn w:val="a0"/>
    <w:link w:val="87"/>
    <w:rsid w:val="00A27BC8"/>
    <w:pPr>
      <w:shd w:val="clear" w:color="auto" w:fill="FFFFFF"/>
      <w:spacing w:after="180" w:line="240" w:lineRule="atLeast"/>
      <w:outlineLvl w:val="7"/>
    </w:pPr>
    <w:rPr>
      <w:rFonts w:ascii="Garamond" w:hAnsi="Garamond"/>
      <w:i/>
      <w:spacing w:val="30"/>
      <w:sz w:val="25"/>
      <w:szCs w:val="20"/>
      <w:lang w:val="el-GR" w:eastAsia="el-GR"/>
    </w:rPr>
  </w:style>
  <w:style w:type="character" w:customStyle="1" w:styleId="51">
    <w:name w:val="Сноска (5)_"/>
    <w:link w:val="510"/>
    <w:locked/>
    <w:rsid w:val="00A27BC8"/>
    <w:rPr>
      <w:rFonts w:ascii="Garamond" w:hAnsi="Garamond"/>
      <w:spacing w:val="10"/>
      <w:sz w:val="34"/>
      <w:shd w:val="clear" w:color="auto" w:fill="FFFFFF"/>
    </w:rPr>
  </w:style>
  <w:style w:type="character" w:customStyle="1" w:styleId="513">
    <w:name w:val="Сноска (5) + 13"/>
    <w:aliases w:val="5 pt,Малые прописные"/>
    <w:rsid w:val="00A27BC8"/>
    <w:rPr>
      <w:rFonts w:ascii="Garamond" w:hAnsi="Garamond"/>
      <w:smallCaps/>
      <w:spacing w:val="10"/>
      <w:sz w:val="27"/>
    </w:rPr>
  </w:style>
  <w:style w:type="character" w:customStyle="1" w:styleId="57">
    <w:name w:val="Сноска (5) + Курсив7"/>
    <w:aliases w:val="Интервал 1 pt364"/>
    <w:rsid w:val="00A27BC8"/>
    <w:rPr>
      <w:rFonts w:ascii="Garamond" w:hAnsi="Garamond"/>
      <w:i/>
      <w:spacing w:val="20"/>
      <w:sz w:val="34"/>
    </w:rPr>
  </w:style>
  <w:style w:type="character" w:customStyle="1" w:styleId="78">
    <w:name w:val="Заголовок №7 (8)_"/>
    <w:link w:val="780"/>
    <w:locked/>
    <w:rsid w:val="00A27BC8"/>
    <w:rPr>
      <w:rFonts w:ascii="Garamond" w:hAnsi="Garamond"/>
      <w:i/>
      <w:sz w:val="34"/>
      <w:shd w:val="clear" w:color="auto" w:fill="FFFFFF"/>
    </w:rPr>
  </w:style>
  <w:style w:type="character" w:customStyle="1" w:styleId="14584">
    <w:name w:val="Основной текст (145) + Курсив84"/>
    <w:aliases w:val="Интервал 1 pt221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9">
    <w:name w:val="Основной текст (145) + Полужирный9"/>
    <w:aliases w:val="Интервал 0 pt299"/>
    <w:rsid w:val="00A27BC8"/>
    <w:rPr>
      <w:rFonts w:ascii="Garamond" w:hAnsi="Garamond"/>
      <w:b/>
      <w:spacing w:val="0"/>
      <w:sz w:val="34"/>
    </w:rPr>
  </w:style>
  <w:style w:type="character" w:customStyle="1" w:styleId="14517">
    <w:name w:val="Основной текст (145)17"/>
    <w:rsid w:val="00A27BC8"/>
    <w:rPr>
      <w:rFonts w:ascii="Garamond" w:hAnsi="Garamond"/>
      <w:spacing w:val="10"/>
      <w:sz w:val="34"/>
      <w:u w:val="single"/>
    </w:rPr>
  </w:style>
  <w:style w:type="character" w:customStyle="1" w:styleId="784">
    <w:name w:val="Заголовок №7 (8) + Не курсив4"/>
    <w:aliases w:val="Интервал 0 pt298"/>
    <w:rsid w:val="00A27BC8"/>
    <w:rPr>
      <w:rFonts w:ascii="Garamond" w:hAnsi="Garamond"/>
      <w:i/>
      <w:spacing w:val="10"/>
      <w:sz w:val="34"/>
      <w:lang w:val="en-US" w:eastAsia="en-US"/>
    </w:rPr>
  </w:style>
  <w:style w:type="character" w:customStyle="1" w:styleId="781pt2">
    <w:name w:val="Заголовок №7 (8) + Интервал 1 pt2"/>
    <w:rsid w:val="00A27BC8"/>
    <w:rPr>
      <w:rFonts w:ascii="Garamond" w:hAnsi="Garamond"/>
      <w:i/>
      <w:spacing w:val="20"/>
      <w:sz w:val="34"/>
      <w:lang w:val="en-US" w:eastAsia="en-US"/>
    </w:rPr>
  </w:style>
  <w:style w:type="paragraph" w:customStyle="1" w:styleId="510">
    <w:name w:val="Сноска (5)1"/>
    <w:basedOn w:val="a0"/>
    <w:link w:val="51"/>
    <w:rsid w:val="00A27BC8"/>
    <w:pPr>
      <w:shd w:val="clear" w:color="auto" w:fill="FFFFFF"/>
      <w:spacing w:line="509" w:lineRule="exact"/>
      <w:ind w:hanging="360"/>
      <w:jc w:val="both"/>
    </w:pPr>
    <w:rPr>
      <w:rFonts w:ascii="Garamond" w:hAnsi="Garamond"/>
      <w:spacing w:val="10"/>
      <w:sz w:val="34"/>
      <w:szCs w:val="20"/>
      <w:lang w:val="x-none" w:eastAsia="x-none"/>
    </w:rPr>
  </w:style>
  <w:style w:type="paragraph" w:customStyle="1" w:styleId="780">
    <w:name w:val="Заголовок №7 (8)"/>
    <w:basedOn w:val="a0"/>
    <w:link w:val="78"/>
    <w:rsid w:val="00A27BC8"/>
    <w:pPr>
      <w:shd w:val="clear" w:color="auto" w:fill="FFFFFF"/>
      <w:spacing w:line="240" w:lineRule="atLeast"/>
      <w:jc w:val="both"/>
      <w:outlineLvl w:val="6"/>
    </w:pPr>
    <w:rPr>
      <w:rFonts w:ascii="Garamond" w:hAnsi="Garamond"/>
      <w:i/>
      <w:sz w:val="34"/>
      <w:szCs w:val="20"/>
      <w:lang w:val="x-none" w:eastAsia="x-none"/>
    </w:rPr>
  </w:style>
  <w:style w:type="character" w:customStyle="1" w:styleId="38">
    <w:name w:val="Основной текст (38)_"/>
    <w:link w:val="381"/>
    <w:locked/>
    <w:rsid w:val="00A27BC8"/>
    <w:rPr>
      <w:rFonts w:ascii="Garamond" w:hAnsi="Garamond"/>
      <w:smallCaps/>
      <w:spacing w:val="10"/>
      <w:sz w:val="27"/>
      <w:shd w:val="clear" w:color="auto" w:fill="FFFFFF"/>
      <w:lang w:val="en-US" w:eastAsia="en-US"/>
    </w:rPr>
  </w:style>
  <w:style w:type="character" w:customStyle="1" w:styleId="710">
    <w:name w:val="Заголовок №7 (10)_"/>
    <w:link w:val="7101"/>
    <w:locked/>
    <w:rsid w:val="00A27BC8"/>
    <w:rPr>
      <w:rFonts w:ascii="Garamond" w:hAnsi="Garamond"/>
      <w:spacing w:val="10"/>
      <w:sz w:val="34"/>
      <w:shd w:val="clear" w:color="auto" w:fill="FFFFFF"/>
    </w:rPr>
  </w:style>
  <w:style w:type="character" w:customStyle="1" w:styleId="14583">
    <w:name w:val="Основной текст (145) + Курсив83"/>
    <w:aliases w:val="Интервал 1 pt220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1411">
    <w:name w:val="Основной текст (145) + 1411"/>
    <w:aliases w:val="5 pt549,Курсив190,Интервал 0 pt297"/>
    <w:rsid w:val="00A27BC8"/>
    <w:rPr>
      <w:rFonts w:ascii="Garamond" w:hAnsi="Garamond"/>
      <w:i/>
      <w:spacing w:val="-10"/>
      <w:sz w:val="29"/>
    </w:rPr>
  </w:style>
  <w:style w:type="character" w:customStyle="1" w:styleId="14582">
    <w:name w:val="Основной текст (145) + Курсив82"/>
    <w:aliases w:val="Интервал -1 pt110"/>
    <w:rsid w:val="00A27BC8"/>
    <w:rPr>
      <w:rFonts w:ascii="Garamond" w:hAnsi="Garamond"/>
      <w:i/>
      <w:spacing w:val="-20"/>
      <w:sz w:val="34"/>
      <w:lang w:val="ru-RU" w:eastAsia="ru-RU"/>
    </w:rPr>
  </w:style>
  <w:style w:type="character" w:customStyle="1" w:styleId="14516">
    <w:name w:val="Основной текст (145)16"/>
    <w:rsid w:val="00A27BC8"/>
    <w:rPr>
      <w:rFonts w:ascii="Garamond" w:hAnsi="Garamond"/>
      <w:spacing w:val="10"/>
      <w:sz w:val="34"/>
      <w:lang w:val="ru-RU" w:eastAsia="ru-RU"/>
    </w:rPr>
  </w:style>
  <w:style w:type="character" w:customStyle="1" w:styleId="1453pt10">
    <w:name w:val="Основной текст (145) + Интервал 3 pt10"/>
    <w:rsid w:val="00A27BC8"/>
    <w:rPr>
      <w:rFonts w:ascii="Garamond" w:hAnsi="Garamond"/>
      <w:spacing w:val="70"/>
      <w:sz w:val="34"/>
      <w:lang w:val="ru-RU" w:eastAsia="ru-RU"/>
    </w:rPr>
  </w:style>
  <w:style w:type="character" w:customStyle="1" w:styleId="1453pt9">
    <w:name w:val="Основной текст (145) + Интервал 3 pt9"/>
    <w:rsid w:val="00A27BC8"/>
    <w:rPr>
      <w:rFonts w:ascii="Garamond" w:hAnsi="Garamond"/>
      <w:spacing w:val="70"/>
      <w:sz w:val="34"/>
      <w:lang w:val="ru-RU" w:eastAsia="ru-RU"/>
    </w:rPr>
  </w:style>
  <w:style w:type="character" w:customStyle="1" w:styleId="14580">
    <w:name w:val="Основной текст (145) + Курсив80"/>
    <w:aliases w:val="Интервал 1 pt219"/>
    <w:rsid w:val="00A27BC8"/>
    <w:rPr>
      <w:rFonts w:ascii="Garamond" w:hAnsi="Garamond"/>
      <w:i/>
      <w:spacing w:val="20"/>
      <w:sz w:val="34"/>
    </w:rPr>
  </w:style>
  <w:style w:type="character" w:customStyle="1" w:styleId="1458">
    <w:name w:val="Основной текст (145) + Полужирный8"/>
    <w:aliases w:val="Интервал 0 pt296"/>
    <w:rsid w:val="00A27BC8"/>
    <w:rPr>
      <w:rFonts w:ascii="Garamond" w:hAnsi="Garamond"/>
      <w:b/>
      <w:spacing w:val="0"/>
      <w:sz w:val="34"/>
    </w:rPr>
  </w:style>
  <w:style w:type="character" w:customStyle="1" w:styleId="14579">
    <w:name w:val="Основной текст (145) + Курсив79"/>
    <w:aliases w:val="Интервал -1 pt109"/>
    <w:rsid w:val="00A27BC8"/>
    <w:rPr>
      <w:rFonts w:ascii="Garamond" w:hAnsi="Garamond"/>
      <w:i/>
      <w:spacing w:val="-20"/>
      <w:sz w:val="34"/>
    </w:rPr>
  </w:style>
  <w:style w:type="character" w:customStyle="1" w:styleId="1451315">
    <w:name w:val="Основной текст (145) + 1315"/>
    <w:aliases w:val="5 pt548,Малые прописные71"/>
    <w:rsid w:val="00A27BC8"/>
    <w:rPr>
      <w:rFonts w:ascii="Garamond" w:hAnsi="Garamond"/>
      <w:smallCaps/>
      <w:noProof/>
      <w:spacing w:val="10"/>
      <w:sz w:val="27"/>
    </w:rPr>
  </w:style>
  <w:style w:type="character" w:customStyle="1" w:styleId="145-1pt7">
    <w:name w:val="Основной текст (145) + Интервал -1 pt7"/>
    <w:rsid w:val="00A27BC8"/>
    <w:rPr>
      <w:rFonts w:ascii="Garamond" w:hAnsi="Garamond"/>
      <w:spacing w:val="-20"/>
      <w:sz w:val="34"/>
      <w:lang w:val="ru-RU" w:eastAsia="ru-RU"/>
    </w:rPr>
  </w:style>
  <w:style w:type="character" w:customStyle="1" w:styleId="145Georgia14">
    <w:name w:val="Основной текст (145) + Georgia14"/>
    <w:aliases w:val="10 pt4,Курсив189"/>
    <w:rsid w:val="00A27BC8"/>
    <w:rPr>
      <w:rFonts w:ascii="Georgia" w:hAnsi="Georgia"/>
      <w:i/>
      <w:noProof/>
      <w:spacing w:val="10"/>
      <w:sz w:val="20"/>
    </w:rPr>
  </w:style>
  <w:style w:type="character" w:customStyle="1" w:styleId="14578">
    <w:name w:val="Основной текст (145) + Курсив78"/>
    <w:aliases w:val="Интервал 1 pt218"/>
    <w:rsid w:val="00A27BC8"/>
    <w:rPr>
      <w:rFonts w:ascii="Garamond" w:hAnsi="Garamond"/>
      <w:i/>
      <w:spacing w:val="20"/>
      <w:sz w:val="34"/>
    </w:rPr>
  </w:style>
  <w:style w:type="character" w:customStyle="1" w:styleId="1453pt8">
    <w:name w:val="Основной текст (145) + Интервал 3 pt8"/>
    <w:rsid w:val="00A27BC8"/>
    <w:rPr>
      <w:rFonts w:ascii="Garamond" w:hAnsi="Garamond"/>
      <w:spacing w:val="70"/>
      <w:sz w:val="34"/>
      <w:lang w:val="en-US" w:eastAsia="en-US"/>
    </w:rPr>
  </w:style>
  <w:style w:type="character" w:customStyle="1" w:styleId="14577">
    <w:name w:val="Основной текст (145) + Курсив77"/>
    <w:aliases w:val="Интервал -1 pt108"/>
    <w:rsid w:val="00A27BC8"/>
    <w:rPr>
      <w:rFonts w:ascii="Garamond" w:hAnsi="Garamond"/>
      <w:i/>
      <w:spacing w:val="-20"/>
      <w:sz w:val="34"/>
      <w:lang w:val="en-US" w:eastAsia="en-US"/>
    </w:rPr>
  </w:style>
  <w:style w:type="character" w:customStyle="1" w:styleId="14576">
    <w:name w:val="Основной текст (145) + Курсив76"/>
    <w:aliases w:val="Интервал 2 pt129"/>
    <w:rsid w:val="00A27BC8"/>
    <w:rPr>
      <w:rFonts w:ascii="Garamond" w:hAnsi="Garamond"/>
      <w:i/>
      <w:spacing w:val="50"/>
      <w:sz w:val="34"/>
      <w:lang w:val="en-US" w:eastAsia="en-US"/>
    </w:rPr>
  </w:style>
  <w:style w:type="character" w:customStyle="1" w:styleId="14515">
    <w:name w:val="Основной текст (145)15"/>
    <w:rsid w:val="00A27BC8"/>
    <w:rPr>
      <w:rFonts w:ascii="Garamond" w:hAnsi="Garamond"/>
      <w:spacing w:val="10"/>
      <w:sz w:val="34"/>
      <w:u w:val="single"/>
    </w:rPr>
  </w:style>
  <w:style w:type="character" w:customStyle="1" w:styleId="14575">
    <w:name w:val="Основной текст (145) + Курсив75"/>
    <w:aliases w:val="Интервал 1 pt217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7102">
    <w:name w:val="Заголовок №7 (10) + Курсив2"/>
    <w:aliases w:val="Интервал 2 pt128"/>
    <w:rsid w:val="00A27BC8"/>
    <w:rPr>
      <w:rFonts w:ascii="Garamond" w:hAnsi="Garamond"/>
      <w:i/>
      <w:spacing w:val="50"/>
      <w:sz w:val="34"/>
      <w:lang w:val="en-US" w:eastAsia="en-US"/>
    </w:rPr>
  </w:style>
  <w:style w:type="character" w:customStyle="1" w:styleId="71012">
    <w:name w:val="Заголовок №7 (10) + 12"/>
    <w:aliases w:val="5 pt547,Курсив188,Малые прописные70,Интервал 2 pt127"/>
    <w:rsid w:val="00A27BC8"/>
    <w:rPr>
      <w:rFonts w:ascii="Garamond" w:hAnsi="Garamond"/>
      <w:i/>
      <w:smallCaps/>
      <w:spacing w:val="40"/>
      <w:sz w:val="25"/>
      <w:lang w:val="el-GR" w:eastAsia="el-GR"/>
    </w:rPr>
  </w:style>
  <w:style w:type="character" w:customStyle="1" w:styleId="11">
    <w:name w:val="Заголовок №1_"/>
    <w:link w:val="110"/>
    <w:locked/>
    <w:rsid w:val="00A27BC8"/>
    <w:rPr>
      <w:rFonts w:ascii="Garamond" w:hAnsi="Garamond"/>
      <w:i/>
      <w:spacing w:val="-10"/>
      <w:sz w:val="29"/>
      <w:shd w:val="clear" w:color="auto" w:fill="FFFFFF"/>
      <w:lang w:val="en-US" w:eastAsia="en-US"/>
    </w:rPr>
  </w:style>
  <w:style w:type="character" w:customStyle="1" w:styleId="117pt">
    <w:name w:val="Заголовок №1 + 17 pt"/>
    <w:aliases w:val="Не курсив182,Интервал 0 pt295"/>
    <w:rsid w:val="00A27BC8"/>
    <w:rPr>
      <w:rFonts w:ascii="Garamond" w:hAnsi="Garamond"/>
      <w:i/>
      <w:spacing w:val="10"/>
      <w:sz w:val="34"/>
      <w:lang w:val="el-GR" w:eastAsia="el-GR"/>
    </w:rPr>
  </w:style>
  <w:style w:type="character" w:customStyle="1" w:styleId="12">
    <w:name w:val="Заголовок №1"/>
    <w:rsid w:val="00A27BC8"/>
    <w:rPr>
      <w:rFonts w:ascii="Garamond" w:hAnsi="Garamond"/>
      <w:i/>
      <w:spacing w:val="-10"/>
      <w:sz w:val="29"/>
      <w:u w:val="single"/>
      <w:lang w:val="en-US" w:eastAsia="en-US"/>
    </w:rPr>
  </w:style>
  <w:style w:type="character" w:customStyle="1" w:styleId="1MSMincho">
    <w:name w:val="Заголовок №1 + MS Mincho"/>
    <w:aliases w:val="11235,5 pt546,Не курсив181,Интервал 0 pt294"/>
    <w:rsid w:val="00A27BC8"/>
    <w:rPr>
      <w:rFonts w:ascii="MS Mincho" w:eastAsia="MS Mincho" w:hAnsi="Garamond"/>
      <w:i/>
      <w:noProof/>
      <w:spacing w:val="0"/>
      <w:sz w:val="23"/>
      <w:u w:val="single"/>
      <w:lang w:val="en-US" w:eastAsia="en-US"/>
    </w:rPr>
  </w:style>
  <w:style w:type="character" w:customStyle="1" w:styleId="1MSMincho1">
    <w:name w:val="Заголовок №1 + MS Mincho1"/>
    <w:aliases w:val="11234,5 pt545,Не курсив180,Интервал 0 pt293"/>
    <w:rsid w:val="00A27BC8"/>
    <w:rPr>
      <w:rFonts w:ascii="MS Mincho" w:eastAsia="MS Mincho" w:hAnsi="Garamond"/>
      <w:i/>
      <w:spacing w:val="0"/>
      <w:sz w:val="23"/>
      <w:lang w:val="ru-RU" w:eastAsia="ru-RU"/>
    </w:rPr>
  </w:style>
  <w:style w:type="character" w:customStyle="1" w:styleId="1457">
    <w:name w:val="Основной текст (145) + Полужирный7"/>
    <w:aliases w:val="Интервал 0 pt292"/>
    <w:rsid w:val="00A27BC8"/>
    <w:rPr>
      <w:rFonts w:ascii="Garamond" w:hAnsi="Garamond"/>
      <w:b/>
      <w:spacing w:val="0"/>
      <w:sz w:val="34"/>
    </w:rPr>
  </w:style>
  <w:style w:type="character" w:customStyle="1" w:styleId="14574">
    <w:name w:val="Основной текст (145) + Курсив74"/>
    <w:aliases w:val="Интервал 1 pt216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1410">
    <w:name w:val="Основной текст (145) + 1410"/>
    <w:aliases w:val="5 pt544,Курсив187,Интервал 0 pt291"/>
    <w:rsid w:val="00A27BC8"/>
    <w:rPr>
      <w:rFonts w:ascii="Garamond" w:hAnsi="Garamond"/>
      <w:i/>
      <w:spacing w:val="-10"/>
      <w:sz w:val="29"/>
      <w:lang w:val="ru-RU" w:eastAsia="ru-RU"/>
    </w:rPr>
  </w:style>
  <w:style w:type="character" w:customStyle="1" w:styleId="86-1pt1">
    <w:name w:val="Заголовок №8 (6) + Интервал -1 pt1"/>
    <w:rsid w:val="00A27BC8"/>
    <w:rPr>
      <w:rFonts w:ascii="Garamond" w:hAnsi="Garamond"/>
      <w:spacing w:val="-20"/>
      <w:sz w:val="34"/>
      <w:lang w:val="ru-RU" w:eastAsia="ru-RU"/>
    </w:rPr>
  </w:style>
  <w:style w:type="character" w:customStyle="1" w:styleId="86142">
    <w:name w:val="Заголовок №8 (6) + 142"/>
    <w:aliases w:val="5 pt543,Курсив186,Интервал 0 pt290"/>
    <w:rsid w:val="00A27BC8"/>
    <w:rPr>
      <w:rFonts w:ascii="Garamond" w:hAnsi="Garamond"/>
      <w:i/>
      <w:spacing w:val="-10"/>
      <w:sz w:val="29"/>
      <w:lang w:val="en-US" w:eastAsia="en-US"/>
    </w:rPr>
  </w:style>
  <w:style w:type="character" w:customStyle="1" w:styleId="86MSMincho6">
    <w:name w:val="Заголовок №8 (6) + MS Mincho6"/>
    <w:aliases w:val="11233,5 pt542,Интервал 0 pt289"/>
    <w:rsid w:val="00A27BC8"/>
    <w:rPr>
      <w:rFonts w:ascii="MS Mincho" w:eastAsia="MS Mincho" w:hAnsi="Garamond"/>
      <w:spacing w:val="0"/>
      <w:sz w:val="23"/>
      <w:lang w:val="ru-RU" w:eastAsia="ru-RU"/>
    </w:rPr>
  </w:style>
  <w:style w:type="character" w:customStyle="1" w:styleId="8610">
    <w:name w:val="Заголовок №8 (6) + Курсив10"/>
    <w:aliases w:val="Интервал 1 pt215"/>
    <w:rsid w:val="00A27BC8"/>
    <w:rPr>
      <w:rFonts w:ascii="Garamond" w:hAnsi="Garamond"/>
      <w:i/>
      <w:spacing w:val="20"/>
      <w:sz w:val="34"/>
      <w:lang w:val="en-US" w:eastAsia="en-US"/>
    </w:rPr>
  </w:style>
  <w:style w:type="character" w:customStyle="1" w:styleId="145MSMincho31">
    <w:name w:val="Основной текст (145) + MS Mincho31"/>
    <w:aliases w:val="11232,5 pt541,Интервал 0 pt288"/>
    <w:rsid w:val="00A27BC8"/>
    <w:rPr>
      <w:rFonts w:ascii="MS Mincho" w:eastAsia="MS Mincho" w:hAnsi="Garamond"/>
      <w:spacing w:val="0"/>
      <w:sz w:val="23"/>
      <w:lang w:val="ru-RU" w:eastAsia="ru-RU"/>
    </w:rPr>
  </w:style>
  <w:style w:type="character" w:customStyle="1" w:styleId="86123">
    <w:name w:val="Заголовок №8 (6) + 123"/>
    <w:aliases w:val="5 pt540"/>
    <w:rsid w:val="00A27BC8"/>
    <w:rPr>
      <w:rFonts w:ascii="Garamond" w:hAnsi="Garamond"/>
      <w:spacing w:val="10"/>
      <w:sz w:val="25"/>
      <w:lang w:val="ru-RU" w:eastAsia="ru-RU"/>
    </w:rPr>
  </w:style>
  <w:style w:type="character" w:customStyle="1" w:styleId="381231">
    <w:name w:val="Основной текст (38) + 1231"/>
    <w:aliases w:val="5 pt539,Не малые прописные203"/>
    <w:rsid w:val="00A27BC8"/>
    <w:rPr>
      <w:rFonts w:ascii="Garamond" w:hAnsi="Garamond"/>
      <w:smallCaps/>
      <w:spacing w:val="10"/>
      <w:sz w:val="25"/>
      <w:lang w:val="en-US" w:eastAsia="en-US"/>
    </w:rPr>
  </w:style>
  <w:style w:type="character" w:customStyle="1" w:styleId="38MSMincho103">
    <w:name w:val="Основной текст (38) + MS Mincho103"/>
    <w:aliases w:val="11231,5 pt538,Не малые прописные202,Интервал 0 pt287"/>
    <w:rsid w:val="00A27BC8"/>
    <w:rPr>
      <w:rFonts w:ascii="MS Mincho" w:eastAsia="MS Mincho" w:hAnsi="Garamond"/>
      <w:smallCaps/>
      <w:spacing w:val="0"/>
      <w:sz w:val="23"/>
      <w:lang w:val="en-US" w:eastAsia="en-US"/>
    </w:rPr>
  </w:style>
  <w:style w:type="character" w:customStyle="1" w:styleId="869">
    <w:name w:val="Заголовок №8 (6) + Курсив9"/>
    <w:aliases w:val="Интервал 2 pt126"/>
    <w:rsid w:val="00A27BC8"/>
    <w:rPr>
      <w:rFonts w:ascii="Garamond" w:hAnsi="Garamond"/>
      <w:i/>
      <w:spacing w:val="50"/>
      <w:sz w:val="34"/>
      <w:lang w:val="en-US" w:eastAsia="en-US"/>
    </w:rPr>
  </w:style>
  <w:style w:type="character" w:customStyle="1" w:styleId="145149">
    <w:name w:val="Основной текст (145) + 149"/>
    <w:aliases w:val="5 pt537,Курсив185,Интервал 4 pt18"/>
    <w:rsid w:val="00A27BC8"/>
    <w:rPr>
      <w:rFonts w:ascii="Garamond" w:hAnsi="Garamond"/>
      <w:i/>
      <w:noProof/>
      <w:spacing w:val="90"/>
      <w:sz w:val="29"/>
    </w:rPr>
  </w:style>
  <w:style w:type="character" w:customStyle="1" w:styleId="1451212">
    <w:name w:val="Основной текст (145) + 1212"/>
    <w:aliases w:val="5 pt536"/>
    <w:rsid w:val="00A27BC8"/>
    <w:rPr>
      <w:rFonts w:ascii="Garamond" w:hAnsi="Garamond"/>
      <w:noProof/>
      <w:spacing w:val="10"/>
      <w:sz w:val="25"/>
    </w:rPr>
  </w:style>
  <w:style w:type="character" w:customStyle="1" w:styleId="1451211">
    <w:name w:val="Основной текст (145) + 1211"/>
    <w:aliases w:val="5 pt535"/>
    <w:rsid w:val="00A27BC8"/>
    <w:rPr>
      <w:rFonts w:ascii="Garamond" w:hAnsi="Garamond"/>
      <w:spacing w:val="10"/>
      <w:sz w:val="25"/>
      <w:u w:val="single"/>
      <w:lang w:val="en-US" w:eastAsia="en-US"/>
    </w:rPr>
  </w:style>
  <w:style w:type="character" w:customStyle="1" w:styleId="145148">
    <w:name w:val="Основной текст (145) + 148"/>
    <w:aliases w:val="5 pt534,Курсив184,Интервал 4 pt17"/>
    <w:rsid w:val="00A27BC8"/>
    <w:rPr>
      <w:rFonts w:ascii="Garamond" w:hAnsi="Garamond"/>
      <w:i/>
      <w:spacing w:val="90"/>
      <w:sz w:val="29"/>
      <w:u w:val="single"/>
      <w:lang w:val="en-US" w:eastAsia="en-US"/>
    </w:rPr>
  </w:style>
  <w:style w:type="character" w:customStyle="1" w:styleId="145MSMincho30">
    <w:name w:val="Основной текст (145) + MS Mincho30"/>
    <w:aliases w:val="11230,5 pt533,Интервал 0 pt286"/>
    <w:rsid w:val="00A27BC8"/>
    <w:rPr>
      <w:rFonts w:ascii="MS Mincho" w:eastAsia="MS Mincho" w:hAnsi="Garamond"/>
      <w:noProof/>
      <w:spacing w:val="0"/>
      <w:sz w:val="23"/>
      <w:u w:val="single"/>
    </w:rPr>
  </w:style>
  <w:style w:type="character" w:customStyle="1" w:styleId="8Garamond31">
    <w:name w:val="Основной текст (8) + Garamond31"/>
    <w:aliases w:val="1240,5 pt532,Не курсив179,Интервал 0 pt285"/>
    <w:rsid w:val="00A27BC8"/>
    <w:rPr>
      <w:rFonts w:ascii="Garamond" w:hAnsi="Garamond"/>
      <w:i/>
      <w:spacing w:val="10"/>
      <w:sz w:val="25"/>
      <w:lang w:val="en-US" w:eastAsia="en-US"/>
    </w:rPr>
  </w:style>
  <w:style w:type="character" w:customStyle="1" w:styleId="8Garamond30">
    <w:name w:val="Основной текст (8) + Garamond30"/>
    <w:aliases w:val="1239,5 pt531,Интервал 1 pt214"/>
    <w:rsid w:val="00A27BC8"/>
    <w:rPr>
      <w:rFonts w:ascii="Garamond" w:hAnsi="Garamond"/>
      <w:i/>
      <w:spacing w:val="30"/>
      <w:sz w:val="25"/>
      <w:lang w:val="en-US" w:eastAsia="en-US"/>
    </w:rPr>
  </w:style>
  <w:style w:type="character" w:customStyle="1" w:styleId="8612pt">
    <w:name w:val="Заголовок №8 (6) + 12 pt"/>
    <w:aliases w:val="Курсив183,Интервал 0 pt284"/>
    <w:rsid w:val="00A27BC8"/>
    <w:rPr>
      <w:rFonts w:ascii="Garamond" w:hAnsi="Garamond"/>
      <w:i/>
      <w:noProof/>
      <w:spacing w:val="0"/>
      <w:sz w:val="24"/>
      <w:lang w:val="ru-RU" w:eastAsia="ru-RU"/>
    </w:rPr>
  </w:style>
  <w:style w:type="character" w:customStyle="1" w:styleId="863pt">
    <w:name w:val="Заголовок №8 (6) + Интервал 3 pt"/>
    <w:rsid w:val="00A27BC8"/>
    <w:rPr>
      <w:rFonts w:ascii="Garamond" w:hAnsi="Garamond"/>
      <w:spacing w:val="70"/>
      <w:sz w:val="34"/>
      <w:lang w:val="el-GR" w:eastAsia="el-GR"/>
    </w:rPr>
  </w:style>
  <w:style w:type="character" w:customStyle="1" w:styleId="86132">
    <w:name w:val="Заголовок №8 (6) + 132"/>
    <w:aliases w:val="5 pt530,Малые прописные69"/>
    <w:rsid w:val="00A27BC8"/>
    <w:rPr>
      <w:rFonts w:ascii="Garamond" w:hAnsi="Garamond"/>
      <w:smallCaps/>
      <w:noProof/>
      <w:spacing w:val="10"/>
      <w:sz w:val="27"/>
      <w:lang w:val="ru-RU" w:eastAsia="ru-RU"/>
    </w:rPr>
  </w:style>
  <w:style w:type="character" w:customStyle="1" w:styleId="86110">
    <w:name w:val="Заголовок №8 (6) + 11"/>
    <w:aliases w:val="5 pt529,Малые прописные68"/>
    <w:rsid w:val="00A27BC8"/>
    <w:rPr>
      <w:rFonts w:ascii="Garamond" w:hAnsi="Garamond"/>
      <w:smallCaps/>
      <w:noProof/>
      <w:spacing w:val="10"/>
      <w:sz w:val="23"/>
      <w:lang w:val="ru-RU" w:eastAsia="ru-RU"/>
    </w:rPr>
  </w:style>
  <w:style w:type="paragraph" w:customStyle="1" w:styleId="381">
    <w:name w:val="Основной текст (38)1"/>
    <w:basedOn w:val="a0"/>
    <w:link w:val="38"/>
    <w:rsid w:val="00A27BC8"/>
    <w:pPr>
      <w:shd w:val="clear" w:color="auto" w:fill="FFFFFF"/>
      <w:spacing w:line="230" w:lineRule="exact"/>
    </w:pPr>
    <w:rPr>
      <w:rFonts w:ascii="Garamond" w:hAnsi="Garamond"/>
      <w:smallCaps/>
      <w:spacing w:val="10"/>
      <w:sz w:val="27"/>
      <w:szCs w:val="20"/>
      <w:lang w:val="en-US" w:eastAsia="en-US"/>
    </w:rPr>
  </w:style>
  <w:style w:type="paragraph" w:customStyle="1" w:styleId="7101">
    <w:name w:val="Заголовок №7 (10)1"/>
    <w:basedOn w:val="a0"/>
    <w:link w:val="710"/>
    <w:rsid w:val="00A27BC8"/>
    <w:pPr>
      <w:shd w:val="clear" w:color="auto" w:fill="FFFFFF"/>
      <w:spacing w:before="60" w:line="173" w:lineRule="exact"/>
      <w:ind w:hanging="5800"/>
      <w:outlineLvl w:val="6"/>
    </w:pPr>
    <w:rPr>
      <w:rFonts w:ascii="Garamond" w:hAnsi="Garamond"/>
      <w:spacing w:val="10"/>
      <w:sz w:val="34"/>
      <w:szCs w:val="20"/>
      <w:lang w:val="x-none" w:eastAsia="x-none"/>
    </w:rPr>
  </w:style>
  <w:style w:type="paragraph" w:customStyle="1" w:styleId="110">
    <w:name w:val="Заголовок №11"/>
    <w:basedOn w:val="a0"/>
    <w:link w:val="11"/>
    <w:rsid w:val="00A27BC8"/>
    <w:pPr>
      <w:shd w:val="clear" w:color="auto" w:fill="FFFFFF"/>
      <w:spacing w:before="360" w:line="254" w:lineRule="exact"/>
      <w:jc w:val="both"/>
      <w:outlineLvl w:val="0"/>
    </w:pPr>
    <w:rPr>
      <w:rFonts w:ascii="Garamond" w:hAnsi="Garamond"/>
      <w:i/>
      <w:spacing w:val="-10"/>
      <w:sz w:val="29"/>
      <w:szCs w:val="20"/>
      <w:lang w:val="en-US" w:eastAsia="en-US"/>
    </w:rPr>
  </w:style>
  <w:style w:type="paragraph" w:styleId="a">
    <w:name w:val="List Bullet"/>
    <w:basedOn w:val="a0"/>
    <w:uiPriority w:val="99"/>
    <w:rsid w:val="00A27BC8"/>
    <w:pPr>
      <w:numPr>
        <w:numId w:val="15"/>
      </w:numPr>
    </w:pPr>
  </w:style>
  <w:style w:type="character" w:customStyle="1" w:styleId="1pt1">
    <w:name w:val="Основной текст + Интервал 1 pt1"/>
    <w:rsid w:val="00A27BC8"/>
    <w:rPr>
      <w:rFonts w:ascii="Batang" w:eastAsia="Batang"/>
      <w:spacing w:val="30"/>
      <w:sz w:val="17"/>
    </w:rPr>
  </w:style>
  <w:style w:type="character" w:customStyle="1" w:styleId="9">
    <w:name w:val="Основной текст + Курсив9"/>
    <w:aliases w:val="Интервал 1 pt6"/>
    <w:rsid w:val="00A27BC8"/>
    <w:rPr>
      <w:rFonts w:ascii="Batang" w:eastAsia="Batang"/>
      <w:i/>
      <w:spacing w:val="20"/>
      <w:sz w:val="17"/>
      <w:lang w:val="en-US" w:eastAsia="en-US"/>
    </w:rPr>
  </w:style>
  <w:style w:type="character" w:customStyle="1" w:styleId="24">
    <w:name w:val="Основной текст (2)_"/>
    <w:link w:val="25"/>
    <w:locked/>
    <w:rsid w:val="00A27BC8"/>
    <w:rPr>
      <w:rFonts w:ascii="Batang" w:eastAsia="Batang"/>
      <w:sz w:val="16"/>
      <w:shd w:val="clear" w:color="auto" w:fill="FFFFFF"/>
    </w:rPr>
  </w:style>
  <w:style w:type="character" w:customStyle="1" w:styleId="83">
    <w:name w:val="Основной текст + Курсив8"/>
    <w:aliases w:val="Интервал 1 pt5"/>
    <w:rsid w:val="00A27BC8"/>
    <w:rPr>
      <w:rFonts w:ascii="Batang" w:eastAsia="Batang"/>
      <w:i/>
      <w:spacing w:val="20"/>
      <w:sz w:val="17"/>
    </w:rPr>
  </w:style>
  <w:style w:type="character" w:customStyle="1" w:styleId="21pt">
    <w:name w:val="Основной текст (2) + Интервал 1 pt"/>
    <w:rsid w:val="00A27BC8"/>
    <w:rPr>
      <w:rFonts w:ascii="Batang" w:eastAsia="Batang"/>
      <w:spacing w:val="30"/>
      <w:sz w:val="16"/>
    </w:rPr>
  </w:style>
  <w:style w:type="character" w:customStyle="1" w:styleId="Calibri1">
    <w:name w:val="Основной текст + Calibri1"/>
    <w:aliases w:val="9 pt1,Полужирный1,Малые прописные1"/>
    <w:rsid w:val="00A27BC8"/>
    <w:rPr>
      <w:rFonts w:ascii="Calibri" w:hAnsi="Calibri"/>
      <w:b/>
      <w:smallCaps/>
      <w:spacing w:val="0"/>
      <w:sz w:val="18"/>
      <w:lang w:val="uk-UA" w:eastAsia="uk-UA"/>
    </w:rPr>
  </w:style>
  <w:style w:type="paragraph" w:customStyle="1" w:styleId="25">
    <w:name w:val="Основной текст (2)"/>
    <w:basedOn w:val="a0"/>
    <w:link w:val="24"/>
    <w:rsid w:val="00A27BC8"/>
    <w:pPr>
      <w:shd w:val="clear" w:color="auto" w:fill="FFFFFF"/>
      <w:spacing w:line="168" w:lineRule="exact"/>
      <w:jc w:val="both"/>
    </w:pPr>
    <w:rPr>
      <w:rFonts w:ascii="Batang" w:eastAsia="Batang"/>
      <w:sz w:val="16"/>
      <w:szCs w:val="20"/>
      <w:lang w:val="x-none" w:eastAsia="x-none"/>
    </w:rPr>
  </w:style>
  <w:style w:type="paragraph" w:styleId="2">
    <w:name w:val="List Bullet 2"/>
    <w:basedOn w:val="a0"/>
    <w:uiPriority w:val="99"/>
    <w:rsid w:val="00A27BC8"/>
    <w:pPr>
      <w:numPr>
        <w:numId w:val="28"/>
      </w:numPr>
    </w:pPr>
  </w:style>
  <w:style w:type="paragraph" w:styleId="afa">
    <w:name w:val="List Continue"/>
    <w:basedOn w:val="a0"/>
    <w:uiPriority w:val="99"/>
    <w:rsid w:val="00A27BC8"/>
    <w:pPr>
      <w:spacing w:after="120"/>
      <w:ind w:left="283"/>
    </w:pPr>
  </w:style>
  <w:style w:type="paragraph" w:styleId="33">
    <w:name w:val="Body Text 3"/>
    <w:basedOn w:val="a0"/>
    <w:link w:val="34"/>
    <w:unhideWhenUsed/>
    <w:rsid w:val="00E74C40"/>
    <w:pPr>
      <w:spacing w:after="120"/>
    </w:pPr>
    <w:rPr>
      <w:sz w:val="16"/>
      <w:szCs w:val="16"/>
      <w:lang w:val="x-none" w:eastAsia="x-none"/>
    </w:rPr>
  </w:style>
  <w:style w:type="character" w:customStyle="1" w:styleId="34">
    <w:name w:val="Основной текст 3 Знак"/>
    <w:link w:val="33"/>
    <w:rsid w:val="00E74C40"/>
    <w:rPr>
      <w:sz w:val="16"/>
      <w:szCs w:val="16"/>
    </w:rPr>
  </w:style>
  <w:style w:type="character" w:customStyle="1" w:styleId="400">
    <w:name w:val="Основной текст + Курсив40"/>
    <w:aliases w:val="Интервал 0 pt241"/>
    <w:rsid w:val="002751AB"/>
    <w:rPr>
      <w:rFonts w:ascii="Garamond" w:hAnsi="Garamond" w:cs="Garamond"/>
      <w:i/>
      <w:iCs/>
      <w:spacing w:val="10"/>
      <w:sz w:val="21"/>
      <w:szCs w:val="21"/>
      <w:lang w:val="el-GR" w:eastAsia="el-GR"/>
    </w:rPr>
  </w:style>
  <w:style w:type="character" w:customStyle="1" w:styleId="100">
    <w:name w:val="Заголовок №10_"/>
    <w:link w:val="101"/>
    <w:locked/>
    <w:rsid w:val="00CD082A"/>
    <w:rPr>
      <w:rFonts w:ascii="Garamond" w:hAnsi="Garamond"/>
      <w:b/>
      <w:bCs/>
      <w:sz w:val="21"/>
      <w:szCs w:val="21"/>
      <w:shd w:val="clear" w:color="auto" w:fill="FFFFFF"/>
    </w:rPr>
  </w:style>
  <w:style w:type="paragraph" w:customStyle="1" w:styleId="101">
    <w:name w:val="Заголовок №10"/>
    <w:basedOn w:val="a0"/>
    <w:link w:val="100"/>
    <w:rsid w:val="00CD082A"/>
    <w:pPr>
      <w:shd w:val="clear" w:color="auto" w:fill="FFFFFF"/>
      <w:spacing w:before="480" w:after="180" w:line="240" w:lineRule="atLeast"/>
      <w:ind w:hanging="1380"/>
      <w:jc w:val="right"/>
    </w:pPr>
    <w:rPr>
      <w:rFonts w:ascii="Garamond" w:hAnsi="Garamond"/>
      <w:b/>
      <w:bCs/>
      <w:sz w:val="21"/>
      <w:szCs w:val="21"/>
      <w:lang w:val="x-none" w:eastAsia="x-none"/>
    </w:rPr>
  </w:style>
  <w:style w:type="character" w:customStyle="1" w:styleId="41">
    <w:name w:val="Основной текст (4)_"/>
    <w:link w:val="410"/>
    <w:locked/>
    <w:rsid w:val="00CD082A"/>
    <w:rPr>
      <w:rFonts w:ascii="Garamond" w:hAnsi="Garamond"/>
      <w:i/>
      <w:iCs/>
      <w:spacing w:val="10"/>
      <w:sz w:val="21"/>
      <w:szCs w:val="21"/>
      <w:shd w:val="clear" w:color="auto" w:fill="FFFFFF"/>
    </w:rPr>
  </w:style>
  <w:style w:type="paragraph" w:customStyle="1" w:styleId="410">
    <w:name w:val="Основной текст (4)1"/>
    <w:basedOn w:val="a0"/>
    <w:link w:val="41"/>
    <w:rsid w:val="00CD082A"/>
    <w:pPr>
      <w:shd w:val="clear" w:color="auto" w:fill="FFFFFF"/>
      <w:spacing w:before="120" w:after="120" w:line="240" w:lineRule="atLeast"/>
      <w:ind w:hanging="2240"/>
    </w:pPr>
    <w:rPr>
      <w:rFonts w:ascii="Garamond" w:hAnsi="Garamond"/>
      <w:i/>
      <w:iCs/>
      <w:spacing w:val="10"/>
      <w:sz w:val="21"/>
      <w:szCs w:val="21"/>
      <w:lang w:val="x-none" w:eastAsia="x-none"/>
    </w:rPr>
  </w:style>
  <w:style w:type="character" w:customStyle="1" w:styleId="42">
    <w:name w:val="Основной текст (4) + Не курсив"/>
    <w:aliases w:val="Интервал 0 pt"/>
    <w:rsid w:val="00CD082A"/>
    <w:rPr>
      <w:rFonts w:ascii="Garamond" w:hAnsi="Garamond" w:cs="Garamond"/>
      <w:i/>
      <w:iCs/>
      <w:noProof/>
      <w:spacing w:val="0"/>
      <w:sz w:val="21"/>
      <w:szCs w:val="21"/>
    </w:rPr>
  </w:style>
  <w:style w:type="character" w:customStyle="1" w:styleId="43">
    <w:name w:val="Основной текст + Курсив4"/>
    <w:aliases w:val="Интервал 0 pt26"/>
    <w:rsid w:val="00CD082A"/>
    <w:rPr>
      <w:rFonts w:ascii="Garamond" w:hAnsi="Garamond" w:cs="Garamond"/>
      <w:i/>
      <w:iCs/>
      <w:spacing w:val="10"/>
      <w:sz w:val="21"/>
      <w:szCs w:val="21"/>
    </w:rPr>
  </w:style>
  <w:style w:type="character" w:customStyle="1" w:styleId="35">
    <w:name w:val="Основной текст + Курсив3"/>
    <w:aliases w:val="Интервал 0 pt24,Основной текст (2) + Не курсив6,Основной текст (3) + Не полужирный5"/>
    <w:rsid w:val="00CD082A"/>
    <w:rPr>
      <w:rFonts w:ascii="Garamond" w:hAnsi="Garamond" w:cs="Garamond"/>
      <w:i/>
      <w:iCs/>
      <w:spacing w:val="10"/>
      <w:sz w:val="21"/>
      <w:szCs w:val="21"/>
    </w:rPr>
  </w:style>
  <w:style w:type="character" w:customStyle="1" w:styleId="43pt">
    <w:name w:val="Основной текст (4) + Интервал 3 pt"/>
    <w:rsid w:val="00CD082A"/>
    <w:rPr>
      <w:rFonts w:ascii="Times New Roman" w:hAnsi="Times New Roman" w:cs="Times New Roman"/>
      <w:i/>
      <w:iCs/>
      <w:spacing w:val="60"/>
      <w:sz w:val="21"/>
      <w:szCs w:val="21"/>
    </w:rPr>
  </w:style>
  <w:style w:type="character" w:customStyle="1" w:styleId="3pt3">
    <w:name w:val="Основной текст + Интервал 3 pt3"/>
    <w:rsid w:val="00CD082A"/>
    <w:rPr>
      <w:rFonts w:ascii="Times New Roman" w:hAnsi="Times New Roman" w:cs="Times New Roman"/>
      <w:spacing w:val="70"/>
      <w:sz w:val="21"/>
      <w:szCs w:val="21"/>
    </w:rPr>
  </w:style>
  <w:style w:type="character" w:customStyle="1" w:styleId="toctoggle">
    <w:name w:val="toctoggle"/>
    <w:rsid w:val="00AD1989"/>
  </w:style>
  <w:style w:type="character" w:customStyle="1" w:styleId="tocnumber">
    <w:name w:val="tocnumber"/>
    <w:rsid w:val="00AD1989"/>
  </w:style>
  <w:style w:type="character" w:customStyle="1" w:styleId="toctext">
    <w:name w:val="toctext"/>
    <w:rsid w:val="00AD1989"/>
  </w:style>
  <w:style w:type="character" w:customStyle="1" w:styleId="mw-headline">
    <w:name w:val="mw-headline"/>
    <w:rsid w:val="00AD1989"/>
  </w:style>
  <w:style w:type="character" w:customStyle="1" w:styleId="mw-editsection">
    <w:name w:val="mw-editsection"/>
    <w:rsid w:val="00AD1989"/>
  </w:style>
  <w:style w:type="character" w:customStyle="1" w:styleId="mw-editsection-bracket">
    <w:name w:val="mw-editsection-bracket"/>
    <w:rsid w:val="00AD1989"/>
  </w:style>
  <w:style w:type="character" w:customStyle="1" w:styleId="mw-editsection-divider">
    <w:name w:val="mw-editsection-divider"/>
    <w:rsid w:val="00AD1989"/>
  </w:style>
  <w:style w:type="paragraph" w:styleId="afb">
    <w:name w:val="Balloon Text"/>
    <w:basedOn w:val="a0"/>
    <w:link w:val="afc"/>
    <w:rsid w:val="00715111"/>
    <w:rPr>
      <w:rFonts w:ascii="Tahoma" w:hAnsi="Tahoma"/>
      <w:sz w:val="16"/>
      <w:szCs w:val="16"/>
      <w:lang w:val="x-none" w:eastAsia="x-none"/>
    </w:rPr>
  </w:style>
  <w:style w:type="character" w:customStyle="1" w:styleId="afc">
    <w:name w:val="Текст выноски Знак"/>
    <w:link w:val="afb"/>
    <w:rsid w:val="00715111"/>
    <w:rPr>
      <w:rFonts w:ascii="Tahoma" w:hAnsi="Tahoma" w:cs="Tahoma"/>
      <w:sz w:val="16"/>
      <w:szCs w:val="16"/>
    </w:rPr>
  </w:style>
  <w:style w:type="paragraph" w:styleId="afd">
    <w:name w:val="Plain Text"/>
    <w:basedOn w:val="a0"/>
    <w:link w:val="afe"/>
    <w:rsid w:val="00F62826"/>
    <w:pPr>
      <w:spacing w:line="276" w:lineRule="auto"/>
      <w:ind w:firstLine="567"/>
      <w:jc w:val="both"/>
    </w:pPr>
    <w:rPr>
      <w:sz w:val="28"/>
      <w:szCs w:val="20"/>
      <w:lang w:val="uk-UA"/>
    </w:rPr>
  </w:style>
  <w:style w:type="character" w:customStyle="1" w:styleId="afe">
    <w:name w:val="Текст Знак"/>
    <w:link w:val="afd"/>
    <w:rsid w:val="00F62826"/>
    <w:rPr>
      <w:sz w:val="28"/>
      <w:lang w:val="uk-UA"/>
    </w:rPr>
  </w:style>
  <w:style w:type="paragraph" w:customStyle="1" w:styleId="26">
    <w:name w:val="Абзац списка2"/>
    <w:basedOn w:val="a0"/>
    <w:rsid w:val="00DE23DE"/>
    <w:pPr>
      <w:ind w:left="720"/>
    </w:pPr>
    <w:rPr>
      <w:rFonts w:eastAsia="MS Mincho"/>
      <w:lang w:val="en-US" w:eastAsia="en-US"/>
    </w:rPr>
  </w:style>
  <w:style w:type="character" w:customStyle="1" w:styleId="UnresolvedMention">
    <w:name w:val="Unresolved Mention"/>
    <w:uiPriority w:val="99"/>
    <w:semiHidden/>
    <w:unhideWhenUsed/>
    <w:rsid w:val="00FF63C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276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1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4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797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72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44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0970487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  <w:div w:id="1900511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41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806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93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270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240766">
                  <w:marLeft w:val="0"/>
                  <w:marRight w:val="0"/>
                  <w:marTop w:val="12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07620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22952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94252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059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6154738">
          <w:marLeft w:val="0"/>
          <w:marRight w:val="0"/>
          <w:marTop w:val="0"/>
          <w:marBottom w:val="0"/>
          <w:divBdr>
            <w:top w:val="single" w:sz="6" w:space="5" w:color="A2A9B1"/>
            <w:left w:val="single" w:sz="6" w:space="5" w:color="A2A9B1"/>
            <w:bottom w:val="single" w:sz="6" w:space="5" w:color="A2A9B1"/>
            <w:right w:val="single" w:sz="6" w:space="5" w:color="A2A9B1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737.wmf"/><Relationship Id="rId170" Type="http://schemas.openxmlformats.org/officeDocument/2006/relationships/image" Target="media/image151.wmf"/><Relationship Id="rId987" Type="http://schemas.openxmlformats.org/officeDocument/2006/relationships/image" Target="media/image906.wmf"/><Relationship Id="rId847" Type="http://schemas.openxmlformats.org/officeDocument/2006/relationships/image" Target="media/image766.wmf"/><Relationship Id="rId1477" Type="http://schemas.openxmlformats.org/officeDocument/2006/relationships/image" Target="media/image1387.wmf"/><Relationship Id="rId1684" Type="http://schemas.openxmlformats.org/officeDocument/2006/relationships/image" Target="media/image1594.wmf"/><Relationship Id="rId1891" Type="http://schemas.openxmlformats.org/officeDocument/2006/relationships/image" Target="media/image1801.wmf"/><Relationship Id="rId707" Type="http://schemas.openxmlformats.org/officeDocument/2006/relationships/image" Target="media/image626.wmf"/><Relationship Id="rId914" Type="http://schemas.openxmlformats.org/officeDocument/2006/relationships/image" Target="media/image833.wmf"/><Relationship Id="rId1337" Type="http://schemas.openxmlformats.org/officeDocument/2006/relationships/image" Target="media/image1247.wmf"/><Relationship Id="rId1544" Type="http://schemas.openxmlformats.org/officeDocument/2006/relationships/image" Target="media/image1454.wmf"/><Relationship Id="rId1751" Type="http://schemas.openxmlformats.org/officeDocument/2006/relationships/image" Target="media/image1661.wmf"/><Relationship Id="rId43" Type="http://schemas.openxmlformats.org/officeDocument/2006/relationships/image" Target="media/image36.wmf"/><Relationship Id="rId1404" Type="http://schemas.openxmlformats.org/officeDocument/2006/relationships/image" Target="media/image1314.wmf"/><Relationship Id="rId1611" Type="http://schemas.openxmlformats.org/officeDocument/2006/relationships/image" Target="media/image1521.wmf"/><Relationship Id="rId497" Type="http://schemas.openxmlformats.org/officeDocument/2006/relationships/image" Target="media/image445.wmf"/><Relationship Id="rId2178" Type="http://schemas.openxmlformats.org/officeDocument/2006/relationships/image" Target="media/image2039.wmf"/><Relationship Id="rId2385" Type="http://schemas.openxmlformats.org/officeDocument/2006/relationships/image" Target="media/image2217.wmf"/><Relationship Id="rId357" Type="http://schemas.openxmlformats.org/officeDocument/2006/relationships/image" Target="media/image333.wmf"/><Relationship Id="rId1194" Type="http://schemas.openxmlformats.org/officeDocument/2006/relationships/image" Target="media/image1107.wmf"/><Relationship Id="rId2038" Type="http://schemas.openxmlformats.org/officeDocument/2006/relationships/image" Target="media/image1929.wmf"/><Relationship Id="rId217" Type="http://schemas.openxmlformats.org/officeDocument/2006/relationships/image" Target="media/image197.wmf"/><Relationship Id="rId564" Type="http://schemas.openxmlformats.org/officeDocument/2006/relationships/image" Target="media/image504.wmf"/><Relationship Id="rId771" Type="http://schemas.openxmlformats.org/officeDocument/2006/relationships/image" Target="media/image690.wmf"/><Relationship Id="rId2245" Type="http://schemas.openxmlformats.org/officeDocument/2006/relationships/image" Target="media/image2106.wmf"/><Relationship Id="rId2452" Type="http://schemas.openxmlformats.org/officeDocument/2006/relationships/image" Target="media/image2261.wmf"/><Relationship Id="rId424" Type="http://schemas.openxmlformats.org/officeDocument/2006/relationships/image" Target="media/image384.wmf"/><Relationship Id="rId631" Type="http://schemas.openxmlformats.org/officeDocument/2006/relationships/image" Target="media/image566.wmf"/><Relationship Id="rId1054" Type="http://schemas.openxmlformats.org/officeDocument/2006/relationships/image" Target="media/image973.wmf"/><Relationship Id="rId1261" Type="http://schemas.openxmlformats.org/officeDocument/2006/relationships/image" Target="media/image1172.wmf"/><Relationship Id="rId2105" Type="http://schemas.openxmlformats.org/officeDocument/2006/relationships/image" Target="media/image1990.wmf"/><Relationship Id="rId2312" Type="http://schemas.openxmlformats.org/officeDocument/2006/relationships/image" Target="media/image21570.wmf"/><Relationship Id="rId1121" Type="http://schemas.openxmlformats.org/officeDocument/2006/relationships/image" Target="media/image1035.wmf"/><Relationship Id="rId1938" Type="http://schemas.openxmlformats.org/officeDocument/2006/relationships/image" Target="media/image1848.wmf"/><Relationship Id="rId281" Type="http://schemas.openxmlformats.org/officeDocument/2006/relationships/image" Target="media/image260.wmf"/><Relationship Id="rId141" Type="http://schemas.openxmlformats.org/officeDocument/2006/relationships/image" Target="media/image122.wmf"/><Relationship Id="rId7" Type="http://schemas.openxmlformats.org/officeDocument/2006/relationships/endnotes" Target="endnotes.xml"/><Relationship Id="rId958" Type="http://schemas.openxmlformats.org/officeDocument/2006/relationships/image" Target="media/image877.wmf"/><Relationship Id="rId1588" Type="http://schemas.openxmlformats.org/officeDocument/2006/relationships/image" Target="media/image1498.wmf"/><Relationship Id="rId1795" Type="http://schemas.openxmlformats.org/officeDocument/2006/relationships/image" Target="media/image1705.wmf"/><Relationship Id="rId87" Type="http://schemas.openxmlformats.org/officeDocument/2006/relationships/image" Target="media/image73.wmf"/><Relationship Id="rId818" Type="http://schemas.openxmlformats.org/officeDocument/2006/relationships/image" Target="media/image737.wmf"/><Relationship Id="rId1448" Type="http://schemas.openxmlformats.org/officeDocument/2006/relationships/image" Target="media/image1358.wmf"/><Relationship Id="rId1655" Type="http://schemas.openxmlformats.org/officeDocument/2006/relationships/image" Target="media/image1565.wmf"/><Relationship Id="rId1308" Type="http://schemas.openxmlformats.org/officeDocument/2006/relationships/image" Target="media/image1218.wmf"/><Relationship Id="rId1862" Type="http://schemas.openxmlformats.org/officeDocument/2006/relationships/image" Target="media/image1772.wmf"/><Relationship Id="rId1515" Type="http://schemas.openxmlformats.org/officeDocument/2006/relationships/image" Target="media/image1425.wmf"/><Relationship Id="rId1722" Type="http://schemas.openxmlformats.org/officeDocument/2006/relationships/image" Target="media/image1632.wmf"/><Relationship Id="rId14" Type="http://schemas.openxmlformats.org/officeDocument/2006/relationships/image" Target="media/image7.wmf"/><Relationship Id="rId2289" Type="http://schemas.openxmlformats.org/officeDocument/2006/relationships/image" Target="media/image2146.wmf"/><Relationship Id="rId468" Type="http://schemas.openxmlformats.org/officeDocument/2006/relationships/image" Target="media/image418.wmf"/><Relationship Id="rId675" Type="http://schemas.openxmlformats.org/officeDocument/2006/relationships/image" Target="media/image597.wmf"/><Relationship Id="rId882" Type="http://schemas.openxmlformats.org/officeDocument/2006/relationships/image" Target="media/image801.wmf"/><Relationship Id="rId1098" Type="http://schemas.openxmlformats.org/officeDocument/2006/relationships/image" Target="media/image1017.wmf"/><Relationship Id="rId2149" Type="http://schemas.openxmlformats.org/officeDocument/2006/relationships/image" Target="media/image2015.wmf"/><Relationship Id="rId2356" Type="http://schemas.openxmlformats.org/officeDocument/2006/relationships/image" Target="media/image2188.wmf"/><Relationship Id="rId328" Type="http://schemas.openxmlformats.org/officeDocument/2006/relationships/image" Target="media/image307.wmf"/><Relationship Id="rId535" Type="http://schemas.openxmlformats.org/officeDocument/2006/relationships/oleObject" Target="embeddings/oleObject44.bin"/><Relationship Id="rId742" Type="http://schemas.openxmlformats.org/officeDocument/2006/relationships/image" Target="media/image661.wmf"/><Relationship Id="rId1165" Type="http://schemas.openxmlformats.org/officeDocument/2006/relationships/image" Target="media/image1078.wmf"/><Relationship Id="rId1372" Type="http://schemas.openxmlformats.org/officeDocument/2006/relationships/image" Target="media/image1282.wmf"/><Relationship Id="rId2009" Type="http://schemas.openxmlformats.org/officeDocument/2006/relationships/image" Target="media/image1906.wmf"/><Relationship Id="rId2216" Type="http://schemas.openxmlformats.org/officeDocument/2006/relationships/image" Target="media/image2077.wmf"/><Relationship Id="rId2423" Type="http://schemas.openxmlformats.org/officeDocument/2006/relationships/oleObject" Target="embeddings/oleObject121.bin"/><Relationship Id="rId602" Type="http://schemas.openxmlformats.org/officeDocument/2006/relationships/image" Target="media/image541.wmf"/><Relationship Id="rId1025" Type="http://schemas.openxmlformats.org/officeDocument/2006/relationships/image" Target="media/image944.wmf"/><Relationship Id="rId1232" Type="http://schemas.openxmlformats.org/officeDocument/2006/relationships/image" Target="media/image1143.wmf"/><Relationship Id="rId185" Type="http://schemas.openxmlformats.org/officeDocument/2006/relationships/image" Target="media/image166.wmf"/><Relationship Id="rId1909" Type="http://schemas.openxmlformats.org/officeDocument/2006/relationships/image" Target="media/image1819.wmf"/><Relationship Id="rId392" Type="http://schemas.openxmlformats.org/officeDocument/2006/relationships/image" Target="media/image368.wmf"/><Relationship Id="rId2073" Type="http://schemas.openxmlformats.org/officeDocument/2006/relationships/image" Target="media/image1964.wmf"/><Relationship Id="rId2280" Type="http://schemas.openxmlformats.org/officeDocument/2006/relationships/image" Target="media/image2141.wmf"/><Relationship Id="rId252" Type="http://schemas.openxmlformats.org/officeDocument/2006/relationships/image" Target="media/image232.wmf"/><Relationship Id="rId2140" Type="http://schemas.openxmlformats.org/officeDocument/2006/relationships/oleObject" Target="embeddings/oleObject97.bin"/><Relationship Id="rId112" Type="http://schemas.openxmlformats.org/officeDocument/2006/relationships/image" Target="media/image95.wmf"/><Relationship Id="rId1699" Type="http://schemas.openxmlformats.org/officeDocument/2006/relationships/image" Target="media/image1609.wmf"/><Relationship Id="rId2000" Type="http://schemas.openxmlformats.org/officeDocument/2006/relationships/image" Target="media/image18980.wmf"/><Relationship Id="rId929" Type="http://schemas.openxmlformats.org/officeDocument/2006/relationships/image" Target="media/image848.wmf"/><Relationship Id="rId1559" Type="http://schemas.openxmlformats.org/officeDocument/2006/relationships/image" Target="media/image1469.wmf"/><Relationship Id="rId1766" Type="http://schemas.openxmlformats.org/officeDocument/2006/relationships/image" Target="media/image1676.wmf"/><Relationship Id="rId1973" Type="http://schemas.openxmlformats.org/officeDocument/2006/relationships/image" Target="media/image1883.wmf"/><Relationship Id="rId58" Type="http://schemas.openxmlformats.org/officeDocument/2006/relationships/image" Target="media/image44.wmf"/><Relationship Id="rId1419" Type="http://schemas.openxmlformats.org/officeDocument/2006/relationships/image" Target="media/image1329.wmf"/><Relationship Id="rId1626" Type="http://schemas.openxmlformats.org/officeDocument/2006/relationships/image" Target="media/image1536.wmf"/><Relationship Id="rId1833" Type="http://schemas.openxmlformats.org/officeDocument/2006/relationships/image" Target="media/image1743.wmf"/><Relationship Id="rId1900" Type="http://schemas.openxmlformats.org/officeDocument/2006/relationships/image" Target="media/image1810.wmf"/><Relationship Id="rId579" Type="http://schemas.openxmlformats.org/officeDocument/2006/relationships/image" Target="media/image519.wmf"/><Relationship Id="rId786" Type="http://schemas.openxmlformats.org/officeDocument/2006/relationships/image" Target="media/image705.wmf"/><Relationship Id="rId993" Type="http://schemas.openxmlformats.org/officeDocument/2006/relationships/image" Target="media/image912.wmf"/><Relationship Id="rId2467" Type="http://schemas.openxmlformats.org/officeDocument/2006/relationships/image" Target="media/image2276.wmf"/><Relationship Id="rId439" Type="http://schemas.openxmlformats.org/officeDocument/2006/relationships/image" Target="media/image396.wmf"/><Relationship Id="rId646" Type="http://schemas.openxmlformats.org/officeDocument/2006/relationships/image" Target="media/image578.wmf"/><Relationship Id="rId1069" Type="http://schemas.openxmlformats.org/officeDocument/2006/relationships/image" Target="media/image988.wmf"/><Relationship Id="rId1276" Type="http://schemas.openxmlformats.org/officeDocument/2006/relationships/image" Target="media/image1187.wmf"/><Relationship Id="rId1483" Type="http://schemas.openxmlformats.org/officeDocument/2006/relationships/image" Target="media/image1393.wmf"/><Relationship Id="rId2327" Type="http://schemas.openxmlformats.org/officeDocument/2006/relationships/image" Target="media/image2169.wmf"/><Relationship Id="rId506" Type="http://schemas.openxmlformats.org/officeDocument/2006/relationships/image" Target="media/image454.wmf"/><Relationship Id="rId853" Type="http://schemas.openxmlformats.org/officeDocument/2006/relationships/image" Target="media/image772.wmf"/><Relationship Id="rId1136" Type="http://schemas.openxmlformats.org/officeDocument/2006/relationships/image" Target="media/image1049.wmf"/><Relationship Id="rId1690" Type="http://schemas.openxmlformats.org/officeDocument/2006/relationships/image" Target="media/image1600.wmf"/><Relationship Id="rId713" Type="http://schemas.openxmlformats.org/officeDocument/2006/relationships/image" Target="media/image632.wmf"/><Relationship Id="rId920" Type="http://schemas.openxmlformats.org/officeDocument/2006/relationships/image" Target="media/image839.wmf"/><Relationship Id="rId1343" Type="http://schemas.openxmlformats.org/officeDocument/2006/relationships/image" Target="media/image1253.wmf"/><Relationship Id="rId1550" Type="http://schemas.openxmlformats.org/officeDocument/2006/relationships/image" Target="media/image1460.wmf"/><Relationship Id="rId1203" Type="http://schemas.openxmlformats.org/officeDocument/2006/relationships/image" Target="media/image1116.wmf"/><Relationship Id="rId1410" Type="http://schemas.openxmlformats.org/officeDocument/2006/relationships/image" Target="media/image1320.wmf"/><Relationship Id="rId296" Type="http://schemas.openxmlformats.org/officeDocument/2006/relationships/image" Target="media/image275.wmf"/><Relationship Id="rId2184" Type="http://schemas.openxmlformats.org/officeDocument/2006/relationships/image" Target="media/image2045.wmf"/><Relationship Id="rId2391" Type="http://schemas.openxmlformats.org/officeDocument/2006/relationships/image" Target="media/image2223.wmf"/><Relationship Id="rId156" Type="http://schemas.openxmlformats.org/officeDocument/2006/relationships/image" Target="media/image137.wmf"/><Relationship Id="rId363" Type="http://schemas.openxmlformats.org/officeDocument/2006/relationships/image" Target="media/image339.wmf"/><Relationship Id="rId570" Type="http://schemas.openxmlformats.org/officeDocument/2006/relationships/image" Target="media/image510.wmf"/><Relationship Id="rId2044" Type="http://schemas.openxmlformats.org/officeDocument/2006/relationships/image" Target="media/image1935.wmf"/><Relationship Id="rId2251" Type="http://schemas.openxmlformats.org/officeDocument/2006/relationships/image" Target="media/image2112.wmf"/><Relationship Id="rId223" Type="http://schemas.openxmlformats.org/officeDocument/2006/relationships/image" Target="media/image203.wmf"/><Relationship Id="rId430" Type="http://schemas.openxmlformats.org/officeDocument/2006/relationships/image" Target="media/image390.wmf"/><Relationship Id="rId1060" Type="http://schemas.openxmlformats.org/officeDocument/2006/relationships/image" Target="media/image979.wmf"/><Relationship Id="rId2111" Type="http://schemas.openxmlformats.org/officeDocument/2006/relationships/image" Target="media/image1996.wmf"/><Relationship Id="rId1877" Type="http://schemas.openxmlformats.org/officeDocument/2006/relationships/image" Target="media/image1787.wmf"/><Relationship Id="rId1737" Type="http://schemas.openxmlformats.org/officeDocument/2006/relationships/image" Target="media/image1647.wmf"/><Relationship Id="rId1944" Type="http://schemas.openxmlformats.org/officeDocument/2006/relationships/image" Target="media/image1854.wmf"/><Relationship Id="rId29" Type="http://schemas.openxmlformats.org/officeDocument/2006/relationships/image" Target="media/image22.wmf"/><Relationship Id="rId1804" Type="http://schemas.openxmlformats.org/officeDocument/2006/relationships/image" Target="media/image1714.wmf"/><Relationship Id="rId897" Type="http://schemas.openxmlformats.org/officeDocument/2006/relationships/image" Target="media/image816.wmf"/><Relationship Id="rId757" Type="http://schemas.openxmlformats.org/officeDocument/2006/relationships/image" Target="media/image676.wmf"/><Relationship Id="rId964" Type="http://schemas.openxmlformats.org/officeDocument/2006/relationships/image" Target="media/image883.wmf"/><Relationship Id="rId1387" Type="http://schemas.openxmlformats.org/officeDocument/2006/relationships/image" Target="media/image1297.wmf"/><Relationship Id="rId1594" Type="http://schemas.openxmlformats.org/officeDocument/2006/relationships/image" Target="media/image1504.wmf"/><Relationship Id="rId2438" Type="http://schemas.openxmlformats.org/officeDocument/2006/relationships/image" Target="media/image2247.wmf"/><Relationship Id="rId93" Type="http://schemas.openxmlformats.org/officeDocument/2006/relationships/image" Target="media/image79.wmf"/><Relationship Id="rId617" Type="http://schemas.openxmlformats.org/officeDocument/2006/relationships/image" Target="media/image556.wmf"/><Relationship Id="rId824" Type="http://schemas.openxmlformats.org/officeDocument/2006/relationships/image" Target="media/image743.wmf"/><Relationship Id="rId1247" Type="http://schemas.openxmlformats.org/officeDocument/2006/relationships/image" Target="media/image1158.wmf"/><Relationship Id="rId1454" Type="http://schemas.openxmlformats.org/officeDocument/2006/relationships/image" Target="media/image1364.wmf"/><Relationship Id="rId1661" Type="http://schemas.openxmlformats.org/officeDocument/2006/relationships/image" Target="media/image1571.wmf"/><Relationship Id="rId1107" Type="http://schemas.openxmlformats.org/officeDocument/2006/relationships/image" Target="media/image1022.wmf"/><Relationship Id="rId1314" Type="http://schemas.openxmlformats.org/officeDocument/2006/relationships/image" Target="media/image1224.wmf"/><Relationship Id="rId1521" Type="http://schemas.openxmlformats.org/officeDocument/2006/relationships/image" Target="media/image1431.wmf"/><Relationship Id="rId20" Type="http://schemas.openxmlformats.org/officeDocument/2006/relationships/image" Target="media/image13.wmf"/><Relationship Id="rId2088" Type="http://schemas.openxmlformats.org/officeDocument/2006/relationships/image" Target="media/image1979.wmf"/><Relationship Id="rId2295" Type="http://schemas.openxmlformats.org/officeDocument/2006/relationships/image" Target="media/image2152.wmf"/><Relationship Id="rId267" Type="http://schemas.openxmlformats.org/officeDocument/2006/relationships/image" Target="media/image247.wmf"/><Relationship Id="rId474" Type="http://schemas.openxmlformats.org/officeDocument/2006/relationships/image" Target="media/image424.wmf"/><Relationship Id="rId2155" Type="http://schemas.openxmlformats.org/officeDocument/2006/relationships/image" Target="media/image2018.wmf"/><Relationship Id="rId127" Type="http://schemas.openxmlformats.org/officeDocument/2006/relationships/image" Target="media/image108.wmf"/><Relationship Id="rId681" Type="http://schemas.openxmlformats.org/officeDocument/2006/relationships/image" Target="media/image6010.wmf"/><Relationship Id="rId2362" Type="http://schemas.openxmlformats.org/officeDocument/2006/relationships/image" Target="media/image2194.wmf"/><Relationship Id="rId334" Type="http://schemas.openxmlformats.org/officeDocument/2006/relationships/oleObject" Target="embeddings/oleObject14.bin"/><Relationship Id="rId541" Type="http://schemas.openxmlformats.org/officeDocument/2006/relationships/image" Target="media/image484.wmf"/><Relationship Id="rId1171" Type="http://schemas.openxmlformats.org/officeDocument/2006/relationships/image" Target="media/image1084.wmf"/><Relationship Id="rId2015" Type="http://schemas.openxmlformats.org/officeDocument/2006/relationships/image" Target="media/image1912.wmf"/><Relationship Id="rId2222" Type="http://schemas.openxmlformats.org/officeDocument/2006/relationships/image" Target="media/image2083.wmf"/><Relationship Id="rId401" Type="http://schemas.openxmlformats.org/officeDocument/2006/relationships/oleObject" Target="embeddings/oleObject19.bin"/><Relationship Id="rId1031" Type="http://schemas.openxmlformats.org/officeDocument/2006/relationships/image" Target="media/image950.wmf"/><Relationship Id="rId1988" Type="http://schemas.openxmlformats.org/officeDocument/2006/relationships/image" Target="media/image1898.wmf"/><Relationship Id="rId1848" Type="http://schemas.openxmlformats.org/officeDocument/2006/relationships/image" Target="media/image1758.wmf"/><Relationship Id="rId191" Type="http://schemas.openxmlformats.org/officeDocument/2006/relationships/image" Target="media/image171.wmf"/><Relationship Id="rId1708" Type="http://schemas.openxmlformats.org/officeDocument/2006/relationships/image" Target="media/image1618.wmf"/><Relationship Id="rId1915" Type="http://schemas.openxmlformats.org/officeDocument/2006/relationships/image" Target="media/image1825.wmf"/><Relationship Id="rId868" Type="http://schemas.openxmlformats.org/officeDocument/2006/relationships/image" Target="media/image787.wmf"/><Relationship Id="rId1498" Type="http://schemas.openxmlformats.org/officeDocument/2006/relationships/image" Target="media/image1408.wmf"/><Relationship Id="rId728" Type="http://schemas.openxmlformats.org/officeDocument/2006/relationships/image" Target="media/image647.wmf"/><Relationship Id="rId935" Type="http://schemas.openxmlformats.org/officeDocument/2006/relationships/image" Target="media/image854.wmf"/><Relationship Id="rId1358" Type="http://schemas.openxmlformats.org/officeDocument/2006/relationships/image" Target="media/image1268.wmf"/><Relationship Id="rId1565" Type="http://schemas.openxmlformats.org/officeDocument/2006/relationships/image" Target="media/image1475.wmf"/><Relationship Id="rId1772" Type="http://schemas.openxmlformats.org/officeDocument/2006/relationships/image" Target="media/image1682.wmf"/><Relationship Id="rId2409" Type="http://schemas.openxmlformats.org/officeDocument/2006/relationships/oleObject" Target="embeddings/oleObject112.bin"/><Relationship Id="rId64" Type="http://schemas.openxmlformats.org/officeDocument/2006/relationships/image" Target="media/image50.wmf"/><Relationship Id="rId1218" Type="http://schemas.openxmlformats.org/officeDocument/2006/relationships/image" Target="media/image1129.wmf"/><Relationship Id="rId1425" Type="http://schemas.openxmlformats.org/officeDocument/2006/relationships/image" Target="media/image1335.wmf"/><Relationship Id="rId1632" Type="http://schemas.openxmlformats.org/officeDocument/2006/relationships/image" Target="media/image1542.wmf"/><Relationship Id="rId2199" Type="http://schemas.openxmlformats.org/officeDocument/2006/relationships/image" Target="media/image2060.wmf"/><Relationship Id="rId378" Type="http://schemas.openxmlformats.org/officeDocument/2006/relationships/image" Target="media/image354.wmf"/><Relationship Id="rId585" Type="http://schemas.openxmlformats.org/officeDocument/2006/relationships/image" Target="media/image525.wmf"/><Relationship Id="rId792" Type="http://schemas.openxmlformats.org/officeDocument/2006/relationships/image" Target="media/image711.wmf"/><Relationship Id="rId2059" Type="http://schemas.openxmlformats.org/officeDocument/2006/relationships/image" Target="media/image1950.wmf"/><Relationship Id="rId2266" Type="http://schemas.openxmlformats.org/officeDocument/2006/relationships/image" Target="media/image2127.wmf"/><Relationship Id="rId2473" Type="http://schemas.openxmlformats.org/officeDocument/2006/relationships/image" Target="media/image2282.wmf"/><Relationship Id="rId238" Type="http://schemas.openxmlformats.org/officeDocument/2006/relationships/image" Target="media/image218.wmf"/><Relationship Id="rId445" Type="http://schemas.openxmlformats.org/officeDocument/2006/relationships/oleObject" Target="embeddings/oleObject37.bin"/><Relationship Id="rId652" Type="http://schemas.openxmlformats.org/officeDocument/2006/relationships/oleObject" Target="embeddings/oleObject60.bin"/><Relationship Id="rId1075" Type="http://schemas.openxmlformats.org/officeDocument/2006/relationships/image" Target="media/image994.wmf"/><Relationship Id="rId1282" Type="http://schemas.openxmlformats.org/officeDocument/2006/relationships/image" Target="media/image1192.wmf"/><Relationship Id="rId2126" Type="http://schemas.openxmlformats.org/officeDocument/2006/relationships/oleObject" Target="embeddings/oleObject89.bin"/><Relationship Id="rId2333" Type="http://schemas.openxmlformats.org/officeDocument/2006/relationships/image" Target="media/image2170.wmf"/><Relationship Id="rId305" Type="http://schemas.openxmlformats.org/officeDocument/2006/relationships/image" Target="media/image284.wmf"/><Relationship Id="rId512" Type="http://schemas.openxmlformats.org/officeDocument/2006/relationships/image" Target="media/image460.wmf"/><Relationship Id="rId1142" Type="http://schemas.openxmlformats.org/officeDocument/2006/relationships/image" Target="media/image1055.wmf"/><Relationship Id="rId2400" Type="http://schemas.openxmlformats.org/officeDocument/2006/relationships/image" Target="media/image2231.wmf"/><Relationship Id="rId1002" Type="http://schemas.openxmlformats.org/officeDocument/2006/relationships/image" Target="media/image921.wmf"/><Relationship Id="rId1959" Type="http://schemas.openxmlformats.org/officeDocument/2006/relationships/image" Target="media/image1869.wmf"/><Relationship Id="rId1819" Type="http://schemas.openxmlformats.org/officeDocument/2006/relationships/image" Target="media/image1729.wmf"/><Relationship Id="rId2190" Type="http://schemas.openxmlformats.org/officeDocument/2006/relationships/image" Target="media/image2051.wmf"/><Relationship Id="rId162" Type="http://schemas.openxmlformats.org/officeDocument/2006/relationships/image" Target="media/image143.wmf"/><Relationship Id="rId2050" Type="http://schemas.openxmlformats.org/officeDocument/2006/relationships/image" Target="media/image1941.wmf"/><Relationship Id="rId979" Type="http://schemas.openxmlformats.org/officeDocument/2006/relationships/image" Target="media/image898.wmf"/><Relationship Id="rId839" Type="http://schemas.openxmlformats.org/officeDocument/2006/relationships/image" Target="media/image758.wmf"/><Relationship Id="rId1469" Type="http://schemas.openxmlformats.org/officeDocument/2006/relationships/image" Target="media/image1379.wmf"/><Relationship Id="rId1676" Type="http://schemas.openxmlformats.org/officeDocument/2006/relationships/image" Target="media/image1586.wmf"/><Relationship Id="rId1883" Type="http://schemas.openxmlformats.org/officeDocument/2006/relationships/image" Target="media/image1793.wmf"/><Relationship Id="rId906" Type="http://schemas.openxmlformats.org/officeDocument/2006/relationships/image" Target="media/image825.wmf"/><Relationship Id="rId1329" Type="http://schemas.openxmlformats.org/officeDocument/2006/relationships/image" Target="media/image1239.wmf"/><Relationship Id="rId1536" Type="http://schemas.openxmlformats.org/officeDocument/2006/relationships/image" Target="media/image1446.wmf"/><Relationship Id="rId1743" Type="http://schemas.openxmlformats.org/officeDocument/2006/relationships/image" Target="media/image1653.wmf"/><Relationship Id="rId1950" Type="http://schemas.openxmlformats.org/officeDocument/2006/relationships/image" Target="media/image1860.wmf"/><Relationship Id="rId35" Type="http://schemas.openxmlformats.org/officeDocument/2006/relationships/image" Target="media/image28.wmf"/><Relationship Id="rId1603" Type="http://schemas.openxmlformats.org/officeDocument/2006/relationships/image" Target="media/image1513.wmf"/><Relationship Id="rId1810" Type="http://schemas.openxmlformats.org/officeDocument/2006/relationships/image" Target="media/image1720.wmf"/><Relationship Id="rId489" Type="http://schemas.openxmlformats.org/officeDocument/2006/relationships/image" Target="media/image438.wmf"/><Relationship Id="rId696" Type="http://schemas.openxmlformats.org/officeDocument/2006/relationships/image" Target="media/image615.wmf"/><Relationship Id="rId2377" Type="http://schemas.openxmlformats.org/officeDocument/2006/relationships/image" Target="media/image2209.wmf"/><Relationship Id="rId349" Type="http://schemas.openxmlformats.org/officeDocument/2006/relationships/image" Target="media/image325.wmf"/><Relationship Id="rId556" Type="http://schemas.openxmlformats.org/officeDocument/2006/relationships/image" Target="media/image496.wmf"/><Relationship Id="rId763" Type="http://schemas.openxmlformats.org/officeDocument/2006/relationships/image" Target="media/image682.wmf"/><Relationship Id="rId1186" Type="http://schemas.openxmlformats.org/officeDocument/2006/relationships/image" Target="media/image1099.wmf"/><Relationship Id="rId1393" Type="http://schemas.openxmlformats.org/officeDocument/2006/relationships/image" Target="media/image1303.wmf"/><Relationship Id="rId2237" Type="http://schemas.openxmlformats.org/officeDocument/2006/relationships/image" Target="media/image2098.wmf"/><Relationship Id="rId2444" Type="http://schemas.openxmlformats.org/officeDocument/2006/relationships/image" Target="media/image2253.wmf"/><Relationship Id="rId209" Type="http://schemas.openxmlformats.org/officeDocument/2006/relationships/image" Target="media/image189.wmf"/><Relationship Id="rId416" Type="http://schemas.openxmlformats.org/officeDocument/2006/relationships/oleObject" Target="embeddings/oleObject28.bin"/><Relationship Id="rId970" Type="http://schemas.openxmlformats.org/officeDocument/2006/relationships/image" Target="media/image889.wmf"/><Relationship Id="rId1046" Type="http://schemas.openxmlformats.org/officeDocument/2006/relationships/image" Target="media/image965.wmf"/><Relationship Id="rId1253" Type="http://schemas.openxmlformats.org/officeDocument/2006/relationships/image" Target="media/image1164.wmf"/><Relationship Id="rId623" Type="http://schemas.openxmlformats.org/officeDocument/2006/relationships/image" Target="media/image562.wmf"/><Relationship Id="rId830" Type="http://schemas.openxmlformats.org/officeDocument/2006/relationships/image" Target="media/image749.wmf"/><Relationship Id="rId1460" Type="http://schemas.openxmlformats.org/officeDocument/2006/relationships/image" Target="media/image1370.wmf"/><Relationship Id="rId2304" Type="http://schemas.openxmlformats.org/officeDocument/2006/relationships/image" Target="media/image21540.wmf"/><Relationship Id="rId1113" Type="http://schemas.openxmlformats.org/officeDocument/2006/relationships/image" Target="media/image1027.wmf"/><Relationship Id="rId1320" Type="http://schemas.openxmlformats.org/officeDocument/2006/relationships/image" Target="media/image1230.wmf"/><Relationship Id="rId2094" Type="http://schemas.openxmlformats.org/officeDocument/2006/relationships/image" Target="media/image1981.wmf"/><Relationship Id="rId273" Type="http://schemas.openxmlformats.org/officeDocument/2006/relationships/image" Target="media/image253.wmf"/><Relationship Id="rId480" Type="http://schemas.openxmlformats.org/officeDocument/2006/relationships/image" Target="media/image430.wmf"/><Relationship Id="rId2161" Type="http://schemas.openxmlformats.org/officeDocument/2006/relationships/image" Target="media/image2022.wmf"/><Relationship Id="rId133" Type="http://schemas.openxmlformats.org/officeDocument/2006/relationships/image" Target="media/image114.wmf"/><Relationship Id="rId340" Type="http://schemas.openxmlformats.org/officeDocument/2006/relationships/image" Target="media/image316.wmf"/><Relationship Id="rId2021" Type="http://schemas.openxmlformats.org/officeDocument/2006/relationships/image" Target="media/image19120.wmf"/><Relationship Id="rId200" Type="http://schemas.openxmlformats.org/officeDocument/2006/relationships/image" Target="media/image180.wmf"/><Relationship Id="rId1787" Type="http://schemas.openxmlformats.org/officeDocument/2006/relationships/image" Target="media/image1697.wmf"/><Relationship Id="rId1994" Type="http://schemas.openxmlformats.org/officeDocument/2006/relationships/image" Target="media/image18920.wmf"/><Relationship Id="rId79" Type="http://schemas.openxmlformats.org/officeDocument/2006/relationships/image" Target="media/image65.wmf"/><Relationship Id="rId1647" Type="http://schemas.openxmlformats.org/officeDocument/2006/relationships/image" Target="media/image1557.wmf"/><Relationship Id="rId1854" Type="http://schemas.openxmlformats.org/officeDocument/2006/relationships/image" Target="media/image1764.wmf"/><Relationship Id="rId1507" Type="http://schemas.openxmlformats.org/officeDocument/2006/relationships/image" Target="media/image1417.wmf"/><Relationship Id="rId1714" Type="http://schemas.openxmlformats.org/officeDocument/2006/relationships/image" Target="media/image1624.wmf"/><Relationship Id="rId1921" Type="http://schemas.openxmlformats.org/officeDocument/2006/relationships/image" Target="media/image1831.wmf"/><Relationship Id="rId2488" Type="http://schemas.openxmlformats.org/officeDocument/2006/relationships/hyperlink" Target="http://files.znu.edu.ua/files/" TargetMode="External"/><Relationship Id="rId1297" Type="http://schemas.openxmlformats.org/officeDocument/2006/relationships/image" Target="media/image1209.wmf"/><Relationship Id="rId667" Type="http://schemas.openxmlformats.org/officeDocument/2006/relationships/image" Target="media/image593.wmf"/><Relationship Id="rId874" Type="http://schemas.openxmlformats.org/officeDocument/2006/relationships/image" Target="media/image793.wmf"/><Relationship Id="rId2348" Type="http://schemas.openxmlformats.org/officeDocument/2006/relationships/image" Target="media/image2180.wmf"/><Relationship Id="rId527" Type="http://schemas.openxmlformats.org/officeDocument/2006/relationships/image" Target="media/image475.wmf"/><Relationship Id="rId734" Type="http://schemas.openxmlformats.org/officeDocument/2006/relationships/image" Target="media/image653.wmf"/><Relationship Id="rId941" Type="http://schemas.openxmlformats.org/officeDocument/2006/relationships/image" Target="media/image860.wmf"/><Relationship Id="rId1157" Type="http://schemas.openxmlformats.org/officeDocument/2006/relationships/image" Target="media/image1070.wmf"/><Relationship Id="rId1364" Type="http://schemas.openxmlformats.org/officeDocument/2006/relationships/image" Target="media/image1274.wmf"/><Relationship Id="rId1571" Type="http://schemas.openxmlformats.org/officeDocument/2006/relationships/image" Target="media/image1481.wmf"/><Relationship Id="rId2208" Type="http://schemas.openxmlformats.org/officeDocument/2006/relationships/image" Target="media/image2069.wmf"/><Relationship Id="rId2415" Type="http://schemas.openxmlformats.org/officeDocument/2006/relationships/oleObject" Target="embeddings/oleObject116.bin"/><Relationship Id="rId70" Type="http://schemas.openxmlformats.org/officeDocument/2006/relationships/image" Target="media/image56.wmf"/><Relationship Id="rId801" Type="http://schemas.openxmlformats.org/officeDocument/2006/relationships/image" Target="media/image720.wmf"/><Relationship Id="rId1017" Type="http://schemas.openxmlformats.org/officeDocument/2006/relationships/image" Target="media/image936.wmf"/><Relationship Id="rId1224" Type="http://schemas.openxmlformats.org/officeDocument/2006/relationships/image" Target="media/image1135.wmf"/><Relationship Id="rId1431" Type="http://schemas.openxmlformats.org/officeDocument/2006/relationships/image" Target="media/image1341.wmf"/><Relationship Id="rId177" Type="http://schemas.openxmlformats.org/officeDocument/2006/relationships/image" Target="media/image158.wmf"/><Relationship Id="rId384" Type="http://schemas.openxmlformats.org/officeDocument/2006/relationships/image" Target="media/image360.wmf"/><Relationship Id="rId591" Type="http://schemas.openxmlformats.org/officeDocument/2006/relationships/image" Target="media/image530.wmf"/><Relationship Id="rId2065" Type="http://schemas.openxmlformats.org/officeDocument/2006/relationships/image" Target="media/image1956.wmf"/><Relationship Id="rId2272" Type="http://schemas.openxmlformats.org/officeDocument/2006/relationships/image" Target="media/image2133.wmf"/><Relationship Id="rId244" Type="http://schemas.openxmlformats.org/officeDocument/2006/relationships/image" Target="media/image224.wmf"/><Relationship Id="rId689" Type="http://schemas.openxmlformats.org/officeDocument/2006/relationships/image" Target="media/image608.wmf"/><Relationship Id="rId896" Type="http://schemas.openxmlformats.org/officeDocument/2006/relationships/image" Target="media/image815.wmf"/><Relationship Id="rId1081" Type="http://schemas.openxmlformats.org/officeDocument/2006/relationships/image" Target="media/image1000.wmf"/><Relationship Id="rId451" Type="http://schemas.openxmlformats.org/officeDocument/2006/relationships/image" Target="media/image401.wmf"/><Relationship Id="rId549" Type="http://schemas.openxmlformats.org/officeDocument/2006/relationships/image" Target="media/image489.wmf"/><Relationship Id="rId756" Type="http://schemas.openxmlformats.org/officeDocument/2006/relationships/image" Target="media/image675.emf"/><Relationship Id="rId1179" Type="http://schemas.openxmlformats.org/officeDocument/2006/relationships/image" Target="media/image1092.wmf"/><Relationship Id="rId1386" Type="http://schemas.openxmlformats.org/officeDocument/2006/relationships/image" Target="media/image1296.wmf"/><Relationship Id="rId1593" Type="http://schemas.openxmlformats.org/officeDocument/2006/relationships/image" Target="media/image1503.wmf"/><Relationship Id="rId2132" Type="http://schemas.openxmlformats.org/officeDocument/2006/relationships/oleObject" Target="embeddings/oleObject92.bin"/><Relationship Id="rId2437" Type="http://schemas.openxmlformats.org/officeDocument/2006/relationships/image" Target="media/image2246.wmf"/><Relationship Id="rId104" Type="http://schemas.openxmlformats.org/officeDocument/2006/relationships/image" Target="media/image90.wmf"/><Relationship Id="rId311" Type="http://schemas.openxmlformats.org/officeDocument/2006/relationships/image" Target="media/image290.wmf"/><Relationship Id="rId409" Type="http://schemas.openxmlformats.org/officeDocument/2006/relationships/image" Target="media/image375.wmf"/><Relationship Id="rId963" Type="http://schemas.openxmlformats.org/officeDocument/2006/relationships/image" Target="media/image882.wmf"/><Relationship Id="rId1039" Type="http://schemas.openxmlformats.org/officeDocument/2006/relationships/image" Target="media/image958.wmf"/><Relationship Id="rId1246" Type="http://schemas.openxmlformats.org/officeDocument/2006/relationships/image" Target="media/image1157.wmf"/><Relationship Id="rId1898" Type="http://schemas.openxmlformats.org/officeDocument/2006/relationships/image" Target="media/image1808.wmf"/><Relationship Id="rId92" Type="http://schemas.openxmlformats.org/officeDocument/2006/relationships/image" Target="media/image78.wmf"/><Relationship Id="rId616" Type="http://schemas.openxmlformats.org/officeDocument/2006/relationships/image" Target="media/image555.wmf"/><Relationship Id="rId823" Type="http://schemas.openxmlformats.org/officeDocument/2006/relationships/image" Target="media/image742.wmf"/><Relationship Id="rId1453" Type="http://schemas.openxmlformats.org/officeDocument/2006/relationships/image" Target="media/image1363.wmf"/><Relationship Id="rId1660" Type="http://schemas.openxmlformats.org/officeDocument/2006/relationships/image" Target="media/image1570.wmf"/><Relationship Id="rId1758" Type="http://schemas.openxmlformats.org/officeDocument/2006/relationships/image" Target="media/image1668.wmf"/><Relationship Id="rId1106" Type="http://schemas.openxmlformats.org/officeDocument/2006/relationships/oleObject" Target="embeddings/oleObject71.bin"/><Relationship Id="rId1313" Type="http://schemas.openxmlformats.org/officeDocument/2006/relationships/image" Target="media/image1223.wmf"/><Relationship Id="rId1520" Type="http://schemas.openxmlformats.org/officeDocument/2006/relationships/image" Target="media/image1430.wmf"/><Relationship Id="rId1965" Type="http://schemas.openxmlformats.org/officeDocument/2006/relationships/image" Target="media/image1875.wmf"/><Relationship Id="rId1618" Type="http://schemas.openxmlformats.org/officeDocument/2006/relationships/image" Target="media/image1528.wmf"/><Relationship Id="rId1825" Type="http://schemas.openxmlformats.org/officeDocument/2006/relationships/image" Target="media/image1735.wmf"/><Relationship Id="rId199" Type="http://schemas.openxmlformats.org/officeDocument/2006/relationships/image" Target="media/image179.wmf"/><Relationship Id="rId2087" Type="http://schemas.openxmlformats.org/officeDocument/2006/relationships/image" Target="media/image1978.wmf"/><Relationship Id="rId2294" Type="http://schemas.openxmlformats.org/officeDocument/2006/relationships/image" Target="media/image2151.wmf"/><Relationship Id="rId266" Type="http://schemas.openxmlformats.org/officeDocument/2006/relationships/image" Target="media/image246.wmf"/><Relationship Id="rId473" Type="http://schemas.openxmlformats.org/officeDocument/2006/relationships/image" Target="media/image423.wmf"/><Relationship Id="rId680" Type="http://schemas.openxmlformats.org/officeDocument/2006/relationships/image" Target="media/image602.wmf"/><Relationship Id="rId2154" Type="http://schemas.openxmlformats.org/officeDocument/2006/relationships/oleObject" Target="embeddings/oleObject104.bin"/><Relationship Id="rId2361" Type="http://schemas.openxmlformats.org/officeDocument/2006/relationships/image" Target="media/image2193.wmf"/><Relationship Id="rId126" Type="http://schemas.openxmlformats.org/officeDocument/2006/relationships/image" Target="media/image107.wmf"/><Relationship Id="rId333" Type="http://schemas.openxmlformats.org/officeDocument/2006/relationships/image" Target="media/image310.wmf"/><Relationship Id="rId540" Type="http://schemas.openxmlformats.org/officeDocument/2006/relationships/oleObject" Target="embeddings/oleObject47.bin"/><Relationship Id="rId778" Type="http://schemas.openxmlformats.org/officeDocument/2006/relationships/image" Target="media/image697.wmf"/><Relationship Id="rId985" Type="http://schemas.openxmlformats.org/officeDocument/2006/relationships/image" Target="media/image904.wmf"/><Relationship Id="rId1170" Type="http://schemas.openxmlformats.org/officeDocument/2006/relationships/image" Target="media/image1083.wmf"/><Relationship Id="rId2014" Type="http://schemas.openxmlformats.org/officeDocument/2006/relationships/image" Target="media/image1911.wmf"/><Relationship Id="rId2221" Type="http://schemas.openxmlformats.org/officeDocument/2006/relationships/image" Target="media/image2082.wmf"/><Relationship Id="rId2459" Type="http://schemas.openxmlformats.org/officeDocument/2006/relationships/image" Target="media/image2268.wmf"/><Relationship Id="rId638" Type="http://schemas.openxmlformats.org/officeDocument/2006/relationships/image" Target="media/image570.wmf"/><Relationship Id="rId845" Type="http://schemas.openxmlformats.org/officeDocument/2006/relationships/image" Target="media/image764.wmf"/><Relationship Id="rId1030" Type="http://schemas.openxmlformats.org/officeDocument/2006/relationships/image" Target="media/image949.wmf"/><Relationship Id="rId1268" Type="http://schemas.openxmlformats.org/officeDocument/2006/relationships/image" Target="media/image1179.wmf"/><Relationship Id="rId1475" Type="http://schemas.openxmlformats.org/officeDocument/2006/relationships/image" Target="media/image1385.wmf"/><Relationship Id="rId1682" Type="http://schemas.openxmlformats.org/officeDocument/2006/relationships/image" Target="media/image1592.wmf"/><Relationship Id="rId2319" Type="http://schemas.openxmlformats.org/officeDocument/2006/relationships/image" Target="media/image2164.wmf"/><Relationship Id="rId400" Type="http://schemas.openxmlformats.org/officeDocument/2006/relationships/oleObject" Target="embeddings/oleObject18.bin"/><Relationship Id="rId705" Type="http://schemas.openxmlformats.org/officeDocument/2006/relationships/image" Target="media/image624.wmf"/><Relationship Id="rId1128" Type="http://schemas.openxmlformats.org/officeDocument/2006/relationships/image" Target="media/image1041.wmf"/><Relationship Id="rId1335" Type="http://schemas.openxmlformats.org/officeDocument/2006/relationships/image" Target="media/image1245.wmf"/><Relationship Id="rId1542" Type="http://schemas.openxmlformats.org/officeDocument/2006/relationships/image" Target="media/image1452.wmf"/><Relationship Id="rId1987" Type="http://schemas.openxmlformats.org/officeDocument/2006/relationships/image" Target="media/image1897.wmf"/><Relationship Id="rId912" Type="http://schemas.openxmlformats.org/officeDocument/2006/relationships/image" Target="media/image831.wmf"/><Relationship Id="rId1847" Type="http://schemas.openxmlformats.org/officeDocument/2006/relationships/image" Target="media/image1757.wmf"/><Relationship Id="rId41" Type="http://schemas.openxmlformats.org/officeDocument/2006/relationships/image" Target="media/image34.wmf"/><Relationship Id="rId1402" Type="http://schemas.openxmlformats.org/officeDocument/2006/relationships/image" Target="media/image1312.wmf"/><Relationship Id="rId1707" Type="http://schemas.openxmlformats.org/officeDocument/2006/relationships/image" Target="media/image1617.wmf"/><Relationship Id="rId190" Type="http://schemas.openxmlformats.org/officeDocument/2006/relationships/oleObject" Target="embeddings/oleObject10.bin"/><Relationship Id="rId288" Type="http://schemas.openxmlformats.org/officeDocument/2006/relationships/image" Target="media/image267.wmf"/><Relationship Id="rId1914" Type="http://schemas.openxmlformats.org/officeDocument/2006/relationships/image" Target="media/image1824.wmf"/><Relationship Id="rId495" Type="http://schemas.openxmlformats.org/officeDocument/2006/relationships/image" Target="media/image443.wmf"/><Relationship Id="rId2176" Type="http://schemas.openxmlformats.org/officeDocument/2006/relationships/image" Target="media/image2037.wmf"/><Relationship Id="rId2383" Type="http://schemas.openxmlformats.org/officeDocument/2006/relationships/image" Target="media/image2215.wmf"/><Relationship Id="rId148" Type="http://schemas.openxmlformats.org/officeDocument/2006/relationships/image" Target="media/image129.wmf"/><Relationship Id="rId355" Type="http://schemas.openxmlformats.org/officeDocument/2006/relationships/image" Target="media/image331.wmf"/><Relationship Id="rId562" Type="http://schemas.openxmlformats.org/officeDocument/2006/relationships/image" Target="media/image502.wmf"/><Relationship Id="rId1192" Type="http://schemas.openxmlformats.org/officeDocument/2006/relationships/image" Target="media/image1105.wmf"/><Relationship Id="rId2036" Type="http://schemas.openxmlformats.org/officeDocument/2006/relationships/image" Target="media/image1927.wmf"/><Relationship Id="rId2243" Type="http://schemas.openxmlformats.org/officeDocument/2006/relationships/image" Target="media/image2104.wmf"/><Relationship Id="rId2450" Type="http://schemas.openxmlformats.org/officeDocument/2006/relationships/image" Target="media/image2259.wmf"/><Relationship Id="rId215" Type="http://schemas.openxmlformats.org/officeDocument/2006/relationships/image" Target="media/image195.wmf"/><Relationship Id="rId422" Type="http://schemas.openxmlformats.org/officeDocument/2006/relationships/image" Target="media/image382.wmf"/><Relationship Id="rId867" Type="http://schemas.openxmlformats.org/officeDocument/2006/relationships/image" Target="media/image786.wmf"/><Relationship Id="rId1052" Type="http://schemas.openxmlformats.org/officeDocument/2006/relationships/image" Target="media/image971.wmf"/><Relationship Id="rId1497" Type="http://schemas.openxmlformats.org/officeDocument/2006/relationships/image" Target="media/image1407.wmf"/><Relationship Id="rId2103" Type="http://schemas.openxmlformats.org/officeDocument/2006/relationships/image" Target="media/image1988.wmf"/><Relationship Id="rId2310" Type="http://schemas.openxmlformats.org/officeDocument/2006/relationships/image" Target="media/image21550.wmf"/><Relationship Id="rId727" Type="http://schemas.openxmlformats.org/officeDocument/2006/relationships/image" Target="media/image646.wmf"/><Relationship Id="rId934" Type="http://schemas.openxmlformats.org/officeDocument/2006/relationships/image" Target="media/image853.wmf"/><Relationship Id="rId1357" Type="http://schemas.openxmlformats.org/officeDocument/2006/relationships/image" Target="media/image1267.wmf"/><Relationship Id="rId1564" Type="http://schemas.openxmlformats.org/officeDocument/2006/relationships/image" Target="media/image1474.wmf"/><Relationship Id="rId1771" Type="http://schemas.openxmlformats.org/officeDocument/2006/relationships/image" Target="media/image1681.wmf"/><Relationship Id="rId2408" Type="http://schemas.openxmlformats.org/officeDocument/2006/relationships/image" Target="media/image2235.wmf"/><Relationship Id="rId63" Type="http://schemas.openxmlformats.org/officeDocument/2006/relationships/image" Target="media/image49.wmf"/><Relationship Id="rId1217" Type="http://schemas.openxmlformats.org/officeDocument/2006/relationships/image" Target="media/image1128.wmf"/><Relationship Id="rId1424" Type="http://schemas.openxmlformats.org/officeDocument/2006/relationships/image" Target="media/image1334.wmf"/><Relationship Id="rId1631" Type="http://schemas.openxmlformats.org/officeDocument/2006/relationships/image" Target="media/image1541.wmf"/><Relationship Id="rId1869" Type="http://schemas.openxmlformats.org/officeDocument/2006/relationships/image" Target="media/image1779.wmf"/><Relationship Id="rId1729" Type="http://schemas.openxmlformats.org/officeDocument/2006/relationships/image" Target="media/image1639.wmf"/><Relationship Id="rId1936" Type="http://schemas.openxmlformats.org/officeDocument/2006/relationships/image" Target="media/image1846.wmf"/><Relationship Id="rId2198" Type="http://schemas.openxmlformats.org/officeDocument/2006/relationships/image" Target="media/image2059.wmf"/><Relationship Id="rId377" Type="http://schemas.openxmlformats.org/officeDocument/2006/relationships/image" Target="media/image353.wmf"/><Relationship Id="rId584" Type="http://schemas.openxmlformats.org/officeDocument/2006/relationships/image" Target="media/image524.wmf"/><Relationship Id="rId2058" Type="http://schemas.openxmlformats.org/officeDocument/2006/relationships/image" Target="media/image1949.wmf"/><Relationship Id="rId2265" Type="http://schemas.openxmlformats.org/officeDocument/2006/relationships/image" Target="media/image2126.wmf"/><Relationship Id="rId5" Type="http://schemas.openxmlformats.org/officeDocument/2006/relationships/webSettings" Target="webSettings.xml"/><Relationship Id="rId237" Type="http://schemas.openxmlformats.org/officeDocument/2006/relationships/image" Target="media/image217.wmf"/><Relationship Id="rId791" Type="http://schemas.openxmlformats.org/officeDocument/2006/relationships/image" Target="media/image710.wmf"/><Relationship Id="rId889" Type="http://schemas.openxmlformats.org/officeDocument/2006/relationships/image" Target="media/image808.wmf"/><Relationship Id="rId1074" Type="http://schemas.openxmlformats.org/officeDocument/2006/relationships/image" Target="media/image993.wmf"/><Relationship Id="rId2472" Type="http://schemas.openxmlformats.org/officeDocument/2006/relationships/image" Target="media/image2281.wmf"/><Relationship Id="rId444" Type="http://schemas.openxmlformats.org/officeDocument/2006/relationships/oleObject" Target="embeddings/oleObject36.bin"/><Relationship Id="rId651" Type="http://schemas.openxmlformats.org/officeDocument/2006/relationships/image" Target="media/image582.wmf"/><Relationship Id="rId749" Type="http://schemas.openxmlformats.org/officeDocument/2006/relationships/image" Target="media/image668.wmf"/><Relationship Id="rId1281" Type="http://schemas.openxmlformats.org/officeDocument/2006/relationships/oleObject" Target="embeddings/oleObject76.bin"/><Relationship Id="rId1379" Type="http://schemas.openxmlformats.org/officeDocument/2006/relationships/image" Target="media/image1289.wmf"/><Relationship Id="rId1586" Type="http://schemas.openxmlformats.org/officeDocument/2006/relationships/image" Target="media/image1496.wmf"/><Relationship Id="rId2125" Type="http://schemas.openxmlformats.org/officeDocument/2006/relationships/image" Target="media/image2004.wmf"/><Relationship Id="rId2332" Type="http://schemas.openxmlformats.org/officeDocument/2006/relationships/image" Target="media/image21690.wmf"/><Relationship Id="rId304" Type="http://schemas.openxmlformats.org/officeDocument/2006/relationships/image" Target="media/image283.wmf"/><Relationship Id="rId511" Type="http://schemas.openxmlformats.org/officeDocument/2006/relationships/image" Target="media/image459.wmf"/><Relationship Id="rId609" Type="http://schemas.openxmlformats.org/officeDocument/2006/relationships/image" Target="media/image548.wmf"/><Relationship Id="rId956" Type="http://schemas.openxmlformats.org/officeDocument/2006/relationships/image" Target="media/image875.wmf"/><Relationship Id="rId1141" Type="http://schemas.openxmlformats.org/officeDocument/2006/relationships/image" Target="media/image1054.wmf"/><Relationship Id="rId1239" Type="http://schemas.openxmlformats.org/officeDocument/2006/relationships/image" Target="media/image1150.wmf"/><Relationship Id="rId1793" Type="http://schemas.openxmlformats.org/officeDocument/2006/relationships/image" Target="media/image1703.wmf"/><Relationship Id="rId85" Type="http://schemas.openxmlformats.org/officeDocument/2006/relationships/image" Target="media/image71.wmf"/><Relationship Id="rId816" Type="http://schemas.openxmlformats.org/officeDocument/2006/relationships/image" Target="media/image735.wmf"/><Relationship Id="rId1001" Type="http://schemas.openxmlformats.org/officeDocument/2006/relationships/image" Target="media/image920.wmf"/><Relationship Id="rId1446" Type="http://schemas.openxmlformats.org/officeDocument/2006/relationships/image" Target="media/image1356.wmf"/><Relationship Id="rId1653" Type="http://schemas.openxmlformats.org/officeDocument/2006/relationships/image" Target="media/image1563.wmf"/><Relationship Id="rId1860" Type="http://schemas.openxmlformats.org/officeDocument/2006/relationships/image" Target="media/image1770.wmf"/><Relationship Id="rId1306" Type="http://schemas.openxmlformats.org/officeDocument/2006/relationships/image" Target="media/image1216.wmf"/><Relationship Id="rId1513" Type="http://schemas.openxmlformats.org/officeDocument/2006/relationships/image" Target="media/image1423.wmf"/><Relationship Id="rId1720" Type="http://schemas.openxmlformats.org/officeDocument/2006/relationships/image" Target="media/image1630.wmf"/><Relationship Id="rId1958" Type="http://schemas.openxmlformats.org/officeDocument/2006/relationships/image" Target="media/image1868.wmf"/><Relationship Id="rId12" Type="http://schemas.openxmlformats.org/officeDocument/2006/relationships/image" Target="media/image5.wmf"/><Relationship Id="rId1818" Type="http://schemas.openxmlformats.org/officeDocument/2006/relationships/image" Target="media/image1728.wmf"/><Relationship Id="rId161" Type="http://schemas.openxmlformats.org/officeDocument/2006/relationships/image" Target="media/image142.wmf"/><Relationship Id="rId399" Type="http://schemas.openxmlformats.org/officeDocument/2006/relationships/image" Target="media/image372.wmf"/><Relationship Id="rId2287" Type="http://schemas.openxmlformats.org/officeDocument/2006/relationships/image" Target="media/image2145.wmf"/><Relationship Id="rId259" Type="http://schemas.openxmlformats.org/officeDocument/2006/relationships/image" Target="media/image239.wmf"/><Relationship Id="rId466" Type="http://schemas.openxmlformats.org/officeDocument/2006/relationships/image" Target="media/image416.wmf"/><Relationship Id="rId673" Type="http://schemas.openxmlformats.org/officeDocument/2006/relationships/oleObject" Target="embeddings/oleObject66.bin"/><Relationship Id="rId880" Type="http://schemas.openxmlformats.org/officeDocument/2006/relationships/image" Target="media/image799.wmf"/><Relationship Id="rId1096" Type="http://schemas.openxmlformats.org/officeDocument/2006/relationships/image" Target="media/image1015.wmf"/><Relationship Id="rId2147" Type="http://schemas.openxmlformats.org/officeDocument/2006/relationships/image" Target="media/image2014.wmf"/><Relationship Id="rId2354" Type="http://schemas.openxmlformats.org/officeDocument/2006/relationships/image" Target="media/image2186.wmf"/><Relationship Id="rId119" Type="http://schemas.openxmlformats.org/officeDocument/2006/relationships/image" Target="media/image101.wmf"/><Relationship Id="rId326" Type="http://schemas.openxmlformats.org/officeDocument/2006/relationships/image" Target="media/image305.wmf"/><Relationship Id="rId533" Type="http://schemas.openxmlformats.org/officeDocument/2006/relationships/oleObject" Target="embeddings/oleObject43.bin"/><Relationship Id="rId978" Type="http://schemas.openxmlformats.org/officeDocument/2006/relationships/image" Target="media/image897.wmf"/><Relationship Id="rId1163" Type="http://schemas.openxmlformats.org/officeDocument/2006/relationships/image" Target="media/image1076.wmf"/><Relationship Id="rId1370" Type="http://schemas.openxmlformats.org/officeDocument/2006/relationships/image" Target="media/image1280.wmf"/><Relationship Id="rId2007" Type="http://schemas.openxmlformats.org/officeDocument/2006/relationships/image" Target="media/image1904.wmf"/><Relationship Id="rId2214" Type="http://schemas.openxmlformats.org/officeDocument/2006/relationships/image" Target="media/image2075.wmf"/><Relationship Id="rId740" Type="http://schemas.openxmlformats.org/officeDocument/2006/relationships/image" Target="media/image659.wmf"/><Relationship Id="rId838" Type="http://schemas.openxmlformats.org/officeDocument/2006/relationships/image" Target="media/image757.wmf"/><Relationship Id="rId1023" Type="http://schemas.openxmlformats.org/officeDocument/2006/relationships/image" Target="media/image942.wmf"/><Relationship Id="rId1468" Type="http://schemas.openxmlformats.org/officeDocument/2006/relationships/image" Target="media/image1378.wmf"/><Relationship Id="rId1675" Type="http://schemas.openxmlformats.org/officeDocument/2006/relationships/image" Target="media/image1585.wmf"/><Relationship Id="rId1882" Type="http://schemas.openxmlformats.org/officeDocument/2006/relationships/image" Target="media/image1792.wmf"/><Relationship Id="rId2421" Type="http://schemas.openxmlformats.org/officeDocument/2006/relationships/oleObject" Target="embeddings/oleObject120.bin"/><Relationship Id="rId600" Type="http://schemas.openxmlformats.org/officeDocument/2006/relationships/image" Target="media/image539.wmf"/><Relationship Id="rId1230" Type="http://schemas.openxmlformats.org/officeDocument/2006/relationships/image" Target="media/image1141.wmf"/><Relationship Id="rId1328" Type="http://schemas.openxmlformats.org/officeDocument/2006/relationships/image" Target="media/image1238.wmf"/><Relationship Id="rId1535" Type="http://schemas.openxmlformats.org/officeDocument/2006/relationships/image" Target="media/image1445.wmf"/><Relationship Id="rId905" Type="http://schemas.openxmlformats.org/officeDocument/2006/relationships/image" Target="media/image824.wmf"/><Relationship Id="rId1742" Type="http://schemas.openxmlformats.org/officeDocument/2006/relationships/image" Target="media/image1652.wmf"/><Relationship Id="rId34" Type="http://schemas.openxmlformats.org/officeDocument/2006/relationships/image" Target="media/image27.wmf"/><Relationship Id="rId1602" Type="http://schemas.openxmlformats.org/officeDocument/2006/relationships/image" Target="media/image1512.wmf"/><Relationship Id="rId183" Type="http://schemas.openxmlformats.org/officeDocument/2006/relationships/image" Target="media/image164.wmf"/><Relationship Id="rId390" Type="http://schemas.openxmlformats.org/officeDocument/2006/relationships/image" Target="media/image366.wmf"/><Relationship Id="rId1907" Type="http://schemas.openxmlformats.org/officeDocument/2006/relationships/image" Target="media/image1817.wmf"/><Relationship Id="rId2071" Type="http://schemas.openxmlformats.org/officeDocument/2006/relationships/image" Target="media/image1962.wmf"/><Relationship Id="rId250" Type="http://schemas.openxmlformats.org/officeDocument/2006/relationships/image" Target="media/image230.wmf"/><Relationship Id="rId488" Type="http://schemas.openxmlformats.org/officeDocument/2006/relationships/oleObject" Target="embeddings/oleObject41.bin"/><Relationship Id="rId695" Type="http://schemas.openxmlformats.org/officeDocument/2006/relationships/image" Target="media/image614.wmf"/><Relationship Id="rId2169" Type="http://schemas.openxmlformats.org/officeDocument/2006/relationships/image" Target="media/image2030.wmf"/><Relationship Id="rId2376" Type="http://schemas.openxmlformats.org/officeDocument/2006/relationships/image" Target="media/image2208.wmf"/><Relationship Id="rId110" Type="http://schemas.openxmlformats.org/officeDocument/2006/relationships/image" Target="media/image94.wmf"/><Relationship Id="rId348" Type="http://schemas.openxmlformats.org/officeDocument/2006/relationships/image" Target="media/image324.wmf"/><Relationship Id="rId555" Type="http://schemas.openxmlformats.org/officeDocument/2006/relationships/image" Target="media/image495.wmf"/><Relationship Id="rId762" Type="http://schemas.openxmlformats.org/officeDocument/2006/relationships/image" Target="media/image681.wmf"/><Relationship Id="rId1185" Type="http://schemas.openxmlformats.org/officeDocument/2006/relationships/image" Target="media/image1098.wmf"/><Relationship Id="rId1392" Type="http://schemas.openxmlformats.org/officeDocument/2006/relationships/image" Target="media/image1302.wmf"/><Relationship Id="rId2029" Type="http://schemas.openxmlformats.org/officeDocument/2006/relationships/image" Target="media/image1920.wmf"/><Relationship Id="rId2236" Type="http://schemas.openxmlformats.org/officeDocument/2006/relationships/image" Target="media/image2097.wmf"/><Relationship Id="rId2443" Type="http://schemas.openxmlformats.org/officeDocument/2006/relationships/image" Target="media/image2252.wmf"/><Relationship Id="rId208" Type="http://schemas.openxmlformats.org/officeDocument/2006/relationships/image" Target="media/image188.wmf"/><Relationship Id="rId415" Type="http://schemas.openxmlformats.org/officeDocument/2006/relationships/image" Target="media/image378.wmf"/><Relationship Id="rId622" Type="http://schemas.openxmlformats.org/officeDocument/2006/relationships/image" Target="media/image561.wmf"/><Relationship Id="rId1045" Type="http://schemas.openxmlformats.org/officeDocument/2006/relationships/image" Target="media/image964.wmf"/><Relationship Id="rId1252" Type="http://schemas.openxmlformats.org/officeDocument/2006/relationships/image" Target="media/image1163.wmf"/><Relationship Id="rId1697" Type="http://schemas.openxmlformats.org/officeDocument/2006/relationships/image" Target="media/image1607.wmf"/><Relationship Id="rId2303" Type="http://schemas.openxmlformats.org/officeDocument/2006/relationships/image" Target="media/image21530.wmf"/><Relationship Id="rId927" Type="http://schemas.openxmlformats.org/officeDocument/2006/relationships/image" Target="media/image846.wmf"/><Relationship Id="rId1112" Type="http://schemas.openxmlformats.org/officeDocument/2006/relationships/image" Target="media/image1026.wmf"/><Relationship Id="rId1557" Type="http://schemas.openxmlformats.org/officeDocument/2006/relationships/image" Target="media/image1467.wmf"/><Relationship Id="rId1764" Type="http://schemas.openxmlformats.org/officeDocument/2006/relationships/image" Target="media/image1674.wmf"/><Relationship Id="rId1971" Type="http://schemas.openxmlformats.org/officeDocument/2006/relationships/image" Target="media/image1881.wmf"/><Relationship Id="rId56" Type="http://schemas.openxmlformats.org/officeDocument/2006/relationships/image" Target="media/image45.png"/><Relationship Id="rId1417" Type="http://schemas.openxmlformats.org/officeDocument/2006/relationships/image" Target="media/image1327.wmf"/><Relationship Id="rId1624" Type="http://schemas.openxmlformats.org/officeDocument/2006/relationships/image" Target="media/image1534.wmf"/><Relationship Id="rId1831" Type="http://schemas.openxmlformats.org/officeDocument/2006/relationships/image" Target="media/image1741.wmf"/><Relationship Id="rId1929" Type="http://schemas.openxmlformats.org/officeDocument/2006/relationships/image" Target="media/image1839.wmf"/><Relationship Id="rId2093" Type="http://schemas.openxmlformats.org/officeDocument/2006/relationships/oleObject" Target="embeddings/oleObject80.bin"/><Relationship Id="rId2398" Type="http://schemas.openxmlformats.org/officeDocument/2006/relationships/image" Target="media/image2230.wmf"/><Relationship Id="rId272" Type="http://schemas.openxmlformats.org/officeDocument/2006/relationships/image" Target="media/image252.wmf"/><Relationship Id="rId577" Type="http://schemas.openxmlformats.org/officeDocument/2006/relationships/image" Target="media/image517.wmf"/><Relationship Id="rId2160" Type="http://schemas.openxmlformats.org/officeDocument/2006/relationships/image" Target="media/image2021.wmf"/><Relationship Id="rId2258" Type="http://schemas.openxmlformats.org/officeDocument/2006/relationships/image" Target="media/image2119.wmf"/><Relationship Id="rId132" Type="http://schemas.openxmlformats.org/officeDocument/2006/relationships/image" Target="media/image113.wmf"/><Relationship Id="rId784" Type="http://schemas.openxmlformats.org/officeDocument/2006/relationships/image" Target="media/image703.wmf"/><Relationship Id="rId991" Type="http://schemas.openxmlformats.org/officeDocument/2006/relationships/image" Target="media/image910.wmf"/><Relationship Id="rId1067" Type="http://schemas.openxmlformats.org/officeDocument/2006/relationships/image" Target="media/image986.wmf"/><Relationship Id="rId2020" Type="http://schemas.openxmlformats.org/officeDocument/2006/relationships/image" Target="media/image1917.wmf"/><Relationship Id="rId2465" Type="http://schemas.openxmlformats.org/officeDocument/2006/relationships/image" Target="media/image2274.wmf"/><Relationship Id="rId437" Type="http://schemas.openxmlformats.org/officeDocument/2006/relationships/image" Target="media/image395.wmf"/><Relationship Id="rId644" Type="http://schemas.openxmlformats.org/officeDocument/2006/relationships/image" Target="media/image576.wmf"/><Relationship Id="rId851" Type="http://schemas.openxmlformats.org/officeDocument/2006/relationships/image" Target="media/image770.wmf"/><Relationship Id="rId1274" Type="http://schemas.openxmlformats.org/officeDocument/2006/relationships/image" Target="media/image1185.wmf"/><Relationship Id="rId1481" Type="http://schemas.openxmlformats.org/officeDocument/2006/relationships/image" Target="media/image1391.wmf"/><Relationship Id="rId1579" Type="http://schemas.openxmlformats.org/officeDocument/2006/relationships/image" Target="media/image1489.wmf"/><Relationship Id="rId2118" Type="http://schemas.openxmlformats.org/officeDocument/2006/relationships/image" Target="media/image2000.wmf"/><Relationship Id="rId2325" Type="http://schemas.openxmlformats.org/officeDocument/2006/relationships/image" Target="media/image2167.wmf"/><Relationship Id="rId504" Type="http://schemas.openxmlformats.org/officeDocument/2006/relationships/image" Target="media/image452.wmf"/><Relationship Id="rId711" Type="http://schemas.openxmlformats.org/officeDocument/2006/relationships/image" Target="media/image630.wmf"/><Relationship Id="rId949" Type="http://schemas.openxmlformats.org/officeDocument/2006/relationships/image" Target="media/image868.wmf"/><Relationship Id="rId1134" Type="http://schemas.openxmlformats.org/officeDocument/2006/relationships/image" Target="media/image1047.wmf"/><Relationship Id="rId1341" Type="http://schemas.openxmlformats.org/officeDocument/2006/relationships/image" Target="media/image1251.wmf"/><Relationship Id="rId1786" Type="http://schemas.openxmlformats.org/officeDocument/2006/relationships/image" Target="media/image1696.wmf"/><Relationship Id="rId1993" Type="http://schemas.openxmlformats.org/officeDocument/2006/relationships/image" Target="media/image18910.wmf"/><Relationship Id="rId78" Type="http://schemas.openxmlformats.org/officeDocument/2006/relationships/image" Target="media/image64.wmf"/><Relationship Id="rId809" Type="http://schemas.openxmlformats.org/officeDocument/2006/relationships/image" Target="media/image728.wmf"/><Relationship Id="rId1201" Type="http://schemas.openxmlformats.org/officeDocument/2006/relationships/image" Target="media/image1114.wmf"/><Relationship Id="rId1439" Type="http://schemas.openxmlformats.org/officeDocument/2006/relationships/image" Target="media/image1349.wmf"/><Relationship Id="rId1646" Type="http://schemas.openxmlformats.org/officeDocument/2006/relationships/image" Target="media/image1556.wmf"/><Relationship Id="rId1853" Type="http://schemas.openxmlformats.org/officeDocument/2006/relationships/image" Target="media/image1763.wmf"/><Relationship Id="rId1506" Type="http://schemas.openxmlformats.org/officeDocument/2006/relationships/image" Target="media/image1416.wmf"/><Relationship Id="rId1713" Type="http://schemas.openxmlformats.org/officeDocument/2006/relationships/image" Target="media/image1623.wmf"/><Relationship Id="rId1920" Type="http://schemas.openxmlformats.org/officeDocument/2006/relationships/image" Target="media/image1830.wmf"/><Relationship Id="rId294" Type="http://schemas.openxmlformats.org/officeDocument/2006/relationships/image" Target="media/image273.wmf"/><Relationship Id="rId2182" Type="http://schemas.openxmlformats.org/officeDocument/2006/relationships/image" Target="media/image2043.wmf"/><Relationship Id="rId154" Type="http://schemas.openxmlformats.org/officeDocument/2006/relationships/image" Target="media/image135.wmf"/><Relationship Id="rId361" Type="http://schemas.openxmlformats.org/officeDocument/2006/relationships/image" Target="media/image337.wmf"/><Relationship Id="rId599" Type="http://schemas.openxmlformats.org/officeDocument/2006/relationships/image" Target="media/image538.wmf"/><Relationship Id="rId2042" Type="http://schemas.openxmlformats.org/officeDocument/2006/relationships/image" Target="media/image1933.wmf"/><Relationship Id="rId2487" Type="http://schemas.openxmlformats.org/officeDocument/2006/relationships/hyperlink" Target="http://files.znu.edu.ua/%20files/Bibliobooks/Inshi69/0050414.pdf" TargetMode="External"/><Relationship Id="rId459" Type="http://schemas.openxmlformats.org/officeDocument/2006/relationships/image" Target="media/image409.wmf"/><Relationship Id="rId666" Type="http://schemas.openxmlformats.org/officeDocument/2006/relationships/image" Target="media/image592.wmf"/><Relationship Id="rId873" Type="http://schemas.openxmlformats.org/officeDocument/2006/relationships/image" Target="media/image792.wmf"/><Relationship Id="rId1089" Type="http://schemas.openxmlformats.org/officeDocument/2006/relationships/image" Target="media/image1008.wmf"/><Relationship Id="rId1296" Type="http://schemas.openxmlformats.org/officeDocument/2006/relationships/image" Target="media/image1206.wmf"/><Relationship Id="rId2347" Type="http://schemas.openxmlformats.org/officeDocument/2006/relationships/image" Target="media/image2179.wmf"/><Relationship Id="rId221" Type="http://schemas.openxmlformats.org/officeDocument/2006/relationships/image" Target="media/image201.wmf"/><Relationship Id="rId319" Type="http://schemas.openxmlformats.org/officeDocument/2006/relationships/image" Target="media/image298.wmf"/><Relationship Id="rId526" Type="http://schemas.openxmlformats.org/officeDocument/2006/relationships/image" Target="media/image474.wmf"/><Relationship Id="rId1156" Type="http://schemas.openxmlformats.org/officeDocument/2006/relationships/image" Target="media/image1069.wmf"/><Relationship Id="rId1363" Type="http://schemas.openxmlformats.org/officeDocument/2006/relationships/image" Target="media/image1273.wmf"/><Relationship Id="rId2207" Type="http://schemas.openxmlformats.org/officeDocument/2006/relationships/image" Target="media/image2068.wmf"/><Relationship Id="rId733" Type="http://schemas.openxmlformats.org/officeDocument/2006/relationships/image" Target="media/image652.wmf"/><Relationship Id="rId940" Type="http://schemas.openxmlformats.org/officeDocument/2006/relationships/image" Target="media/image859.wmf"/><Relationship Id="rId1016" Type="http://schemas.openxmlformats.org/officeDocument/2006/relationships/image" Target="media/image935.wmf"/><Relationship Id="rId1570" Type="http://schemas.openxmlformats.org/officeDocument/2006/relationships/image" Target="media/image1480.wmf"/><Relationship Id="rId1668" Type="http://schemas.openxmlformats.org/officeDocument/2006/relationships/image" Target="media/image1578.wmf"/><Relationship Id="rId1875" Type="http://schemas.openxmlformats.org/officeDocument/2006/relationships/image" Target="media/image1785.wmf"/><Relationship Id="rId2414" Type="http://schemas.openxmlformats.org/officeDocument/2006/relationships/oleObject" Target="embeddings/oleObject115.bin"/><Relationship Id="rId800" Type="http://schemas.openxmlformats.org/officeDocument/2006/relationships/image" Target="media/image719.wmf"/><Relationship Id="rId1223" Type="http://schemas.openxmlformats.org/officeDocument/2006/relationships/image" Target="media/image1134.wmf"/><Relationship Id="rId1430" Type="http://schemas.openxmlformats.org/officeDocument/2006/relationships/image" Target="media/image1340.wmf"/><Relationship Id="rId1528" Type="http://schemas.openxmlformats.org/officeDocument/2006/relationships/image" Target="media/image1438.wmf"/><Relationship Id="rId1735" Type="http://schemas.openxmlformats.org/officeDocument/2006/relationships/image" Target="media/image1645.wmf"/><Relationship Id="rId1942" Type="http://schemas.openxmlformats.org/officeDocument/2006/relationships/image" Target="media/image1852.wmf"/><Relationship Id="rId27" Type="http://schemas.openxmlformats.org/officeDocument/2006/relationships/image" Target="media/image20.wmf"/><Relationship Id="rId1802" Type="http://schemas.openxmlformats.org/officeDocument/2006/relationships/image" Target="media/image1712.wmf"/><Relationship Id="rId176" Type="http://schemas.openxmlformats.org/officeDocument/2006/relationships/image" Target="media/image157.wmf"/><Relationship Id="rId383" Type="http://schemas.openxmlformats.org/officeDocument/2006/relationships/image" Target="media/image359.wmf"/><Relationship Id="rId590" Type="http://schemas.openxmlformats.org/officeDocument/2006/relationships/oleObject" Target="embeddings/oleObject51.bin"/><Relationship Id="rId2064" Type="http://schemas.openxmlformats.org/officeDocument/2006/relationships/image" Target="media/image1955.wmf"/><Relationship Id="rId2271" Type="http://schemas.openxmlformats.org/officeDocument/2006/relationships/image" Target="media/image2132.wmf"/><Relationship Id="rId243" Type="http://schemas.openxmlformats.org/officeDocument/2006/relationships/image" Target="media/image223.wmf"/><Relationship Id="rId450" Type="http://schemas.openxmlformats.org/officeDocument/2006/relationships/image" Target="media/image400.wmf"/><Relationship Id="rId688" Type="http://schemas.openxmlformats.org/officeDocument/2006/relationships/image" Target="media/image607.wmf"/><Relationship Id="rId895" Type="http://schemas.openxmlformats.org/officeDocument/2006/relationships/image" Target="media/image814.wmf"/><Relationship Id="rId1080" Type="http://schemas.openxmlformats.org/officeDocument/2006/relationships/image" Target="media/image999.wmf"/><Relationship Id="rId2131" Type="http://schemas.openxmlformats.org/officeDocument/2006/relationships/image" Target="media/image2007.wmf"/><Relationship Id="rId2369" Type="http://schemas.openxmlformats.org/officeDocument/2006/relationships/image" Target="media/image2201.wmf"/><Relationship Id="rId103" Type="http://schemas.openxmlformats.org/officeDocument/2006/relationships/image" Target="media/image89.wmf"/><Relationship Id="rId310" Type="http://schemas.openxmlformats.org/officeDocument/2006/relationships/image" Target="media/image289.wmf"/><Relationship Id="rId548" Type="http://schemas.openxmlformats.org/officeDocument/2006/relationships/image" Target="media/image488.wmf"/><Relationship Id="rId755" Type="http://schemas.openxmlformats.org/officeDocument/2006/relationships/image" Target="media/image674.emf"/><Relationship Id="rId962" Type="http://schemas.openxmlformats.org/officeDocument/2006/relationships/image" Target="media/image881.wmf"/><Relationship Id="rId1178" Type="http://schemas.openxmlformats.org/officeDocument/2006/relationships/image" Target="media/image1091.wmf"/><Relationship Id="rId1385" Type="http://schemas.openxmlformats.org/officeDocument/2006/relationships/image" Target="media/image1295.wmf"/><Relationship Id="rId1592" Type="http://schemas.openxmlformats.org/officeDocument/2006/relationships/image" Target="media/image1502.wmf"/><Relationship Id="rId2229" Type="http://schemas.openxmlformats.org/officeDocument/2006/relationships/image" Target="media/image2090.wmf"/><Relationship Id="rId2436" Type="http://schemas.openxmlformats.org/officeDocument/2006/relationships/image" Target="media/image2245.wmf"/><Relationship Id="rId91" Type="http://schemas.openxmlformats.org/officeDocument/2006/relationships/image" Target="media/image77.wmf"/><Relationship Id="rId408" Type="http://schemas.openxmlformats.org/officeDocument/2006/relationships/oleObject" Target="embeddings/oleObject24.bin"/><Relationship Id="rId615" Type="http://schemas.openxmlformats.org/officeDocument/2006/relationships/image" Target="media/image554.wmf"/><Relationship Id="rId822" Type="http://schemas.openxmlformats.org/officeDocument/2006/relationships/image" Target="media/image741.wmf"/><Relationship Id="rId1038" Type="http://schemas.openxmlformats.org/officeDocument/2006/relationships/image" Target="media/image957.wmf"/><Relationship Id="rId1245" Type="http://schemas.openxmlformats.org/officeDocument/2006/relationships/image" Target="media/image1156.wmf"/><Relationship Id="rId1452" Type="http://schemas.openxmlformats.org/officeDocument/2006/relationships/image" Target="media/image1362.wmf"/><Relationship Id="rId1897" Type="http://schemas.openxmlformats.org/officeDocument/2006/relationships/image" Target="media/image1807.wmf"/><Relationship Id="rId1105" Type="http://schemas.openxmlformats.org/officeDocument/2006/relationships/image" Target="media/image1021.wmf"/><Relationship Id="rId1312" Type="http://schemas.openxmlformats.org/officeDocument/2006/relationships/image" Target="media/image1222.wmf"/><Relationship Id="rId1757" Type="http://schemas.openxmlformats.org/officeDocument/2006/relationships/image" Target="media/image1667.wmf"/><Relationship Id="rId1964" Type="http://schemas.openxmlformats.org/officeDocument/2006/relationships/image" Target="media/image1874.wmf"/><Relationship Id="rId49" Type="http://schemas.openxmlformats.org/officeDocument/2006/relationships/oleObject" Target="embeddings/oleObject3.bin"/><Relationship Id="rId1617" Type="http://schemas.openxmlformats.org/officeDocument/2006/relationships/image" Target="media/image1527.wmf"/><Relationship Id="rId1824" Type="http://schemas.openxmlformats.org/officeDocument/2006/relationships/image" Target="media/image1734.wmf"/><Relationship Id="rId198" Type="http://schemas.openxmlformats.org/officeDocument/2006/relationships/image" Target="media/image178.wmf"/><Relationship Id="rId2086" Type="http://schemas.openxmlformats.org/officeDocument/2006/relationships/image" Target="media/image1977.wmf"/><Relationship Id="rId2293" Type="http://schemas.openxmlformats.org/officeDocument/2006/relationships/image" Target="media/image2150.wmf"/><Relationship Id="rId265" Type="http://schemas.openxmlformats.org/officeDocument/2006/relationships/image" Target="media/image245.wmf"/><Relationship Id="rId472" Type="http://schemas.openxmlformats.org/officeDocument/2006/relationships/image" Target="media/image422.wmf"/><Relationship Id="rId2153" Type="http://schemas.openxmlformats.org/officeDocument/2006/relationships/image" Target="media/image2017.wmf"/><Relationship Id="rId2360" Type="http://schemas.openxmlformats.org/officeDocument/2006/relationships/image" Target="media/image2192.wmf"/><Relationship Id="rId125" Type="http://schemas.openxmlformats.org/officeDocument/2006/relationships/image" Target="media/image106.wmf"/><Relationship Id="rId332" Type="http://schemas.openxmlformats.org/officeDocument/2006/relationships/oleObject" Target="embeddings/oleObject13.bin"/><Relationship Id="rId777" Type="http://schemas.openxmlformats.org/officeDocument/2006/relationships/image" Target="media/image696.wmf"/><Relationship Id="rId984" Type="http://schemas.openxmlformats.org/officeDocument/2006/relationships/image" Target="media/image903.wmf"/><Relationship Id="rId2013" Type="http://schemas.openxmlformats.org/officeDocument/2006/relationships/image" Target="media/image1910.wmf"/><Relationship Id="rId2220" Type="http://schemas.openxmlformats.org/officeDocument/2006/relationships/image" Target="media/image2081.wmf"/><Relationship Id="rId2458" Type="http://schemas.openxmlformats.org/officeDocument/2006/relationships/image" Target="media/image2267.wmf"/><Relationship Id="rId637" Type="http://schemas.openxmlformats.org/officeDocument/2006/relationships/image" Target="media/image569.wmf"/><Relationship Id="rId844" Type="http://schemas.openxmlformats.org/officeDocument/2006/relationships/image" Target="media/image763.wmf"/><Relationship Id="rId1267" Type="http://schemas.openxmlformats.org/officeDocument/2006/relationships/image" Target="media/image1178.wmf"/><Relationship Id="rId1474" Type="http://schemas.openxmlformats.org/officeDocument/2006/relationships/image" Target="media/image1384.wmf"/><Relationship Id="rId1681" Type="http://schemas.openxmlformats.org/officeDocument/2006/relationships/image" Target="media/image1591.wmf"/><Relationship Id="rId2318" Type="http://schemas.openxmlformats.org/officeDocument/2006/relationships/image" Target="media/image2163.wmf"/><Relationship Id="rId704" Type="http://schemas.openxmlformats.org/officeDocument/2006/relationships/image" Target="media/image623.wmf"/><Relationship Id="rId911" Type="http://schemas.openxmlformats.org/officeDocument/2006/relationships/image" Target="media/image830.wmf"/><Relationship Id="rId1127" Type="http://schemas.openxmlformats.org/officeDocument/2006/relationships/oleObject" Target="embeddings/oleObject73.bin"/><Relationship Id="rId1334" Type="http://schemas.openxmlformats.org/officeDocument/2006/relationships/image" Target="media/image1244.wmf"/><Relationship Id="rId1541" Type="http://schemas.openxmlformats.org/officeDocument/2006/relationships/image" Target="media/image1451.wmf"/><Relationship Id="rId1779" Type="http://schemas.openxmlformats.org/officeDocument/2006/relationships/image" Target="media/image1689.wmf"/><Relationship Id="rId1986" Type="http://schemas.openxmlformats.org/officeDocument/2006/relationships/image" Target="media/image1896.wmf"/><Relationship Id="rId40" Type="http://schemas.openxmlformats.org/officeDocument/2006/relationships/image" Target="media/image33.wmf"/><Relationship Id="rId1401" Type="http://schemas.openxmlformats.org/officeDocument/2006/relationships/image" Target="media/image1311.wmf"/><Relationship Id="rId1639" Type="http://schemas.openxmlformats.org/officeDocument/2006/relationships/image" Target="media/image1549.wmf"/><Relationship Id="rId1846" Type="http://schemas.openxmlformats.org/officeDocument/2006/relationships/image" Target="media/image1756.wmf"/><Relationship Id="rId1706" Type="http://schemas.openxmlformats.org/officeDocument/2006/relationships/image" Target="media/image1616.wmf"/><Relationship Id="rId1913" Type="http://schemas.openxmlformats.org/officeDocument/2006/relationships/image" Target="media/image1823.wmf"/><Relationship Id="rId287" Type="http://schemas.openxmlformats.org/officeDocument/2006/relationships/image" Target="media/image266.wmf"/><Relationship Id="rId494" Type="http://schemas.openxmlformats.org/officeDocument/2006/relationships/image" Target="media/image442.wmf"/><Relationship Id="rId2175" Type="http://schemas.openxmlformats.org/officeDocument/2006/relationships/image" Target="media/image2036.wmf"/><Relationship Id="rId2382" Type="http://schemas.openxmlformats.org/officeDocument/2006/relationships/image" Target="media/image2214.wmf"/><Relationship Id="rId147" Type="http://schemas.openxmlformats.org/officeDocument/2006/relationships/image" Target="media/image128.wmf"/><Relationship Id="rId354" Type="http://schemas.openxmlformats.org/officeDocument/2006/relationships/image" Target="media/image330.wmf"/><Relationship Id="rId799" Type="http://schemas.openxmlformats.org/officeDocument/2006/relationships/image" Target="media/image718.wmf"/><Relationship Id="rId1191" Type="http://schemas.openxmlformats.org/officeDocument/2006/relationships/image" Target="media/image1104.wmf"/><Relationship Id="rId2035" Type="http://schemas.openxmlformats.org/officeDocument/2006/relationships/image" Target="media/image1926.wmf"/><Relationship Id="rId561" Type="http://schemas.openxmlformats.org/officeDocument/2006/relationships/image" Target="media/image501.wmf"/><Relationship Id="rId659" Type="http://schemas.openxmlformats.org/officeDocument/2006/relationships/image" Target="media/image586.wmf"/><Relationship Id="rId866" Type="http://schemas.openxmlformats.org/officeDocument/2006/relationships/image" Target="media/image785.wmf"/><Relationship Id="rId1289" Type="http://schemas.openxmlformats.org/officeDocument/2006/relationships/image" Target="media/image1199.wmf"/><Relationship Id="rId1496" Type="http://schemas.openxmlformats.org/officeDocument/2006/relationships/image" Target="media/image1406.wmf"/><Relationship Id="rId2242" Type="http://schemas.openxmlformats.org/officeDocument/2006/relationships/image" Target="media/image2103.wmf"/><Relationship Id="rId214" Type="http://schemas.openxmlformats.org/officeDocument/2006/relationships/image" Target="media/image194.wmf"/><Relationship Id="rId421" Type="http://schemas.openxmlformats.org/officeDocument/2006/relationships/image" Target="media/image381.wmf"/><Relationship Id="rId519" Type="http://schemas.openxmlformats.org/officeDocument/2006/relationships/image" Target="media/image467.wmf"/><Relationship Id="rId1051" Type="http://schemas.openxmlformats.org/officeDocument/2006/relationships/image" Target="media/image970.wmf"/><Relationship Id="rId1149" Type="http://schemas.openxmlformats.org/officeDocument/2006/relationships/image" Target="media/image1062.wmf"/><Relationship Id="rId1356" Type="http://schemas.openxmlformats.org/officeDocument/2006/relationships/image" Target="media/image1266.wmf"/><Relationship Id="rId2102" Type="http://schemas.openxmlformats.org/officeDocument/2006/relationships/image" Target="media/image1987.wmf"/><Relationship Id="rId726" Type="http://schemas.openxmlformats.org/officeDocument/2006/relationships/image" Target="media/image645.wmf"/><Relationship Id="rId933" Type="http://schemas.openxmlformats.org/officeDocument/2006/relationships/image" Target="media/image852.wmf"/><Relationship Id="rId1009" Type="http://schemas.openxmlformats.org/officeDocument/2006/relationships/image" Target="media/image928.wmf"/><Relationship Id="rId1563" Type="http://schemas.openxmlformats.org/officeDocument/2006/relationships/image" Target="media/image1473.wmf"/><Relationship Id="rId1770" Type="http://schemas.openxmlformats.org/officeDocument/2006/relationships/image" Target="media/image1680.wmf"/><Relationship Id="rId1868" Type="http://schemas.openxmlformats.org/officeDocument/2006/relationships/image" Target="media/image1778.wmf"/><Relationship Id="rId2407" Type="http://schemas.openxmlformats.org/officeDocument/2006/relationships/oleObject" Target="embeddings/oleObject111.bin"/><Relationship Id="rId62" Type="http://schemas.openxmlformats.org/officeDocument/2006/relationships/image" Target="media/image48.wmf"/><Relationship Id="rId1216" Type="http://schemas.openxmlformats.org/officeDocument/2006/relationships/image" Target="media/image1127.wmf"/><Relationship Id="rId1423" Type="http://schemas.openxmlformats.org/officeDocument/2006/relationships/image" Target="media/image1333.wmf"/><Relationship Id="rId1630" Type="http://schemas.openxmlformats.org/officeDocument/2006/relationships/image" Target="media/image1540.wmf"/><Relationship Id="rId1728" Type="http://schemas.openxmlformats.org/officeDocument/2006/relationships/image" Target="media/image1638.wmf"/><Relationship Id="rId1935" Type="http://schemas.openxmlformats.org/officeDocument/2006/relationships/image" Target="media/image1845.wmf"/><Relationship Id="rId2197" Type="http://schemas.openxmlformats.org/officeDocument/2006/relationships/image" Target="media/image2058.wmf"/><Relationship Id="rId169" Type="http://schemas.openxmlformats.org/officeDocument/2006/relationships/image" Target="media/image150.wmf"/><Relationship Id="rId376" Type="http://schemas.openxmlformats.org/officeDocument/2006/relationships/image" Target="media/image352.wmf"/><Relationship Id="rId583" Type="http://schemas.openxmlformats.org/officeDocument/2006/relationships/image" Target="media/image523.wmf"/><Relationship Id="rId790" Type="http://schemas.openxmlformats.org/officeDocument/2006/relationships/image" Target="media/image709.wmf"/><Relationship Id="rId2057" Type="http://schemas.openxmlformats.org/officeDocument/2006/relationships/image" Target="media/image1948.wmf"/><Relationship Id="rId2264" Type="http://schemas.openxmlformats.org/officeDocument/2006/relationships/image" Target="media/image2125.wmf"/><Relationship Id="rId2471" Type="http://schemas.openxmlformats.org/officeDocument/2006/relationships/image" Target="media/image2280.wmf"/><Relationship Id="rId4" Type="http://schemas.openxmlformats.org/officeDocument/2006/relationships/settings" Target="settings.xml"/><Relationship Id="rId236" Type="http://schemas.openxmlformats.org/officeDocument/2006/relationships/image" Target="media/image216.wmf"/><Relationship Id="rId443" Type="http://schemas.openxmlformats.org/officeDocument/2006/relationships/image" Target="media/image398.wmf"/><Relationship Id="rId650" Type="http://schemas.openxmlformats.org/officeDocument/2006/relationships/oleObject" Target="embeddings/oleObject59.bin"/><Relationship Id="rId888" Type="http://schemas.openxmlformats.org/officeDocument/2006/relationships/image" Target="media/image807.wmf"/><Relationship Id="rId1073" Type="http://schemas.openxmlformats.org/officeDocument/2006/relationships/image" Target="media/image992.wmf"/><Relationship Id="rId1280" Type="http://schemas.openxmlformats.org/officeDocument/2006/relationships/image" Target="media/image1191.wmf"/><Relationship Id="rId2124" Type="http://schemas.openxmlformats.org/officeDocument/2006/relationships/oleObject" Target="embeddings/oleObject88.bin"/><Relationship Id="rId2331" Type="http://schemas.openxmlformats.org/officeDocument/2006/relationships/image" Target="media/image21680.wmf"/><Relationship Id="rId303" Type="http://schemas.openxmlformats.org/officeDocument/2006/relationships/image" Target="media/image282.wmf"/><Relationship Id="rId748" Type="http://schemas.openxmlformats.org/officeDocument/2006/relationships/image" Target="media/image667.wmf"/><Relationship Id="rId955" Type="http://schemas.openxmlformats.org/officeDocument/2006/relationships/image" Target="media/image874.wmf"/><Relationship Id="rId1140" Type="http://schemas.openxmlformats.org/officeDocument/2006/relationships/image" Target="media/image1053.wmf"/><Relationship Id="rId1378" Type="http://schemas.openxmlformats.org/officeDocument/2006/relationships/image" Target="media/image1288.wmf"/><Relationship Id="rId1585" Type="http://schemas.openxmlformats.org/officeDocument/2006/relationships/image" Target="media/image1495.wmf"/><Relationship Id="rId1792" Type="http://schemas.openxmlformats.org/officeDocument/2006/relationships/image" Target="media/image1702.wmf"/><Relationship Id="rId2429" Type="http://schemas.openxmlformats.org/officeDocument/2006/relationships/oleObject" Target="embeddings/oleObject126.bin"/><Relationship Id="rId84" Type="http://schemas.openxmlformats.org/officeDocument/2006/relationships/image" Target="media/image70.wmf"/><Relationship Id="rId510" Type="http://schemas.openxmlformats.org/officeDocument/2006/relationships/image" Target="media/image458.wmf"/><Relationship Id="rId608" Type="http://schemas.openxmlformats.org/officeDocument/2006/relationships/image" Target="media/image547.wmf"/><Relationship Id="rId815" Type="http://schemas.openxmlformats.org/officeDocument/2006/relationships/image" Target="media/image734.wmf"/><Relationship Id="rId1238" Type="http://schemas.openxmlformats.org/officeDocument/2006/relationships/image" Target="media/image1149.wmf"/><Relationship Id="rId1445" Type="http://schemas.openxmlformats.org/officeDocument/2006/relationships/image" Target="media/image1355.wmf"/><Relationship Id="rId1652" Type="http://schemas.openxmlformats.org/officeDocument/2006/relationships/image" Target="media/image1562.wmf"/><Relationship Id="rId1000" Type="http://schemas.openxmlformats.org/officeDocument/2006/relationships/image" Target="media/image919.wmf"/><Relationship Id="rId1305" Type="http://schemas.openxmlformats.org/officeDocument/2006/relationships/image" Target="media/image1215.wmf"/><Relationship Id="rId1957" Type="http://schemas.openxmlformats.org/officeDocument/2006/relationships/image" Target="media/image1867.wmf"/><Relationship Id="rId1512" Type="http://schemas.openxmlformats.org/officeDocument/2006/relationships/image" Target="media/image1422.wmf"/><Relationship Id="rId1817" Type="http://schemas.openxmlformats.org/officeDocument/2006/relationships/image" Target="media/image1727.wmf"/><Relationship Id="rId11" Type="http://schemas.openxmlformats.org/officeDocument/2006/relationships/image" Target="media/image4.wmf"/><Relationship Id="rId398" Type="http://schemas.openxmlformats.org/officeDocument/2006/relationships/oleObject" Target="embeddings/oleObject17.bin"/><Relationship Id="rId2079" Type="http://schemas.openxmlformats.org/officeDocument/2006/relationships/image" Target="media/image1970.wmf"/><Relationship Id="rId160" Type="http://schemas.openxmlformats.org/officeDocument/2006/relationships/image" Target="media/image141.wmf"/><Relationship Id="rId2286" Type="http://schemas.openxmlformats.org/officeDocument/2006/relationships/image" Target="media/image21440.wmf"/><Relationship Id="rId258" Type="http://schemas.openxmlformats.org/officeDocument/2006/relationships/image" Target="media/image238.wmf"/><Relationship Id="rId465" Type="http://schemas.openxmlformats.org/officeDocument/2006/relationships/image" Target="media/image415.wmf"/><Relationship Id="rId672" Type="http://schemas.openxmlformats.org/officeDocument/2006/relationships/image" Target="media/image600.png"/><Relationship Id="rId1095" Type="http://schemas.openxmlformats.org/officeDocument/2006/relationships/image" Target="media/image1014.wmf"/><Relationship Id="rId2146" Type="http://schemas.openxmlformats.org/officeDocument/2006/relationships/oleObject" Target="embeddings/oleObject100.bin"/><Relationship Id="rId2353" Type="http://schemas.openxmlformats.org/officeDocument/2006/relationships/image" Target="media/image2185.wmf"/><Relationship Id="rId118" Type="http://schemas.openxmlformats.org/officeDocument/2006/relationships/oleObject" Target="embeddings/oleObject8.bin"/><Relationship Id="rId325" Type="http://schemas.openxmlformats.org/officeDocument/2006/relationships/image" Target="media/image304.wmf"/><Relationship Id="rId532" Type="http://schemas.openxmlformats.org/officeDocument/2006/relationships/image" Target="media/image480.wmf"/><Relationship Id="rId977" Type="http://schemas.openxmlformats.org/officeDocument/2006/relationships/image" Target="media/image896.wmf"/><Relationship Id="rId1162" Type="http://schemas.openxmlformats.org/officeDocument/2006/relationships/image" Target="media/image1075.wmf"/><Relationship Id="rId2006" Type="http://schemas.openxmlformats.org/officeDocument/2006/relationships/image" Target="media/image1903.wmf"/><Relationship Id="rId2213" Type="http://schemas.openxmlformats.org/officeDocument/2006/relationships/image" Target="media/image2074.wmf"/><Relationship Id="rId2420" Type="http://schemas.openxmlformats.org/officeDocument/2006/relationships/image" Target="media/image2239.wmf"/><Relationship Id="rId837" Type="http://schemas.openxmlformats.org/officeDocument/2006/relationships/image" Target="media/image756.wmf"/><Relationship Id="rId1022" Type="http://schemas.openxmlformats.org/officeDocument/2006/relationships/image" Target="media/image941.wmf"/><Relationship Id="rId1467" Type="http://schemas.openxmlformats.org/officeDocument/2006/relationships/image" Target="media/image1377.wmf"/><Relationship Id="rId1674" Type="http://schemas.openxmlformats.org/officeDocument/2006/relationships/image" Target="media/image1584.wmf"/><Relationship Id="rId1881" Type="http://schemas.openxmlformats.org/officeDocument/2006/relationships/image" Target="media/image1791.wmf"/><Relationship Id="rId904" Type="http://schemas.openxmlformats.org/officeDocument/2006/relationships/image" Target="media/image823.wmf"/><Relationship Id="rId1327" Type="http://schemas.openxmlformats.org/officeDocument/2006/relationships/image" Target="media/image1237.wmf"/><Relationship Id="rId1534" Type="http://schemas.openxmlformats.org/officeDocument/2006/relationships/image" Target="media/image1444.wmf"/><Relationship Id="rId1741" Type="http://schemas.openxmlformats.org/officeDocument/2006/relationships/image" Target="media/image1651.wmf"/><Relationship Id="rId1979" Type="http://schemas.openxmlformats.org/officeDocument/2006/relationships/image" Target="media/image1889.wmf"/><Relationship Id="rId33" Type="http://schemas.openxmlformats.org/officeDocument/2006/relationships/image" Target="media/image26.wmf"/><Relationship Id="rId1601" Type="http://schemas.openxmlformats.org/officeDocument/2006/relationships/image" Target="media/image1511.wmf"/><Relationship Id="rId1839" Type="http://schemas.openxmlformats.org/officeDocument/2006/relationships/image" Target="media/image1749.wmf"/><Relationship Id="rId182" Type="http://schemas.openxmlformats.org/officeDocument/2006/relationships/image" Target="media/image163.wmf"/><Relationship Id="rId1906" Type="http://schemas.openxmlformats.org/officeDocument/2006/relationships/image" Target="media/image1816.wmf"/><Relationship Id="rId487" Type="http://schemas.openxmlformats.org/officeDocument/2006/relationships/image" Target="media/image437.wmf"/><Relationship Id="rId694" Type="http://schemas.openxmlformats.org/officeDocument/2006/relationships/image" Target="media/image613.wmf"/><Relationship Id="rId2070" Type="http://schemas.openxmlformats.org/officeDocument/2006/relationships/image" Target="media/image1961.wmf"/><Relationship Id="rId2168" Type="http://schemas.openxmlformats.org/officeDocument/2006/relationships/image" Target="media/image2029.wmf"/><Relationship Id="rId2375" Type="http://schemas.openxmlformats.org/officeDocument/2006/relationships/image" Target="media/image2207.wmf"/><Relationship Id="rId347" Type="http://schemas.openxmlformats.org/officeDocument/2006/relationships/image" Target="media/image323.wmf"/><Relationship Id="rId999" Type="http://schemas.openxmlformats.org/officeDocument/2006/relationships/image" Target="media/image918.wmf"/><Relationship Id="rId1184" Type="http://schemas.openxmlformats.org/officeDocument/2006/relationships/image" Target="media/image1097.wmf"/><Relationship Id="rId2028" Type="http://schemas.openxmlformats.org/officeDocument/2006/relationships/image" Target="media/image1919.wmf"/><Relationship Id="rId554" Type="http://schemas.openxmlformats.org/officeDocument/2006/relationships/image" Target="media/image494.wmf"/><Relationship Id="rId761" Type="http://schemas.openxmlformats.org/officeDocument/2006/relationships/image" Target="media/image680.wmf"/><Relationship Id="rId859" Type="http://schemas.openxmlformats.org/officeDocument/2006/relationships/image" Target="media/image778.wmf"/><Relationship Id="rId1391" Type="http://schemas.openxmlformats.org/officeDocument/2006/relationships/image" Target="media/image1301.wmf"/><Relationship Id="rId1489" Type="http://schemas.openxmlformats.org/officeDocument/2006/relationships/image" Target="media/image1399.wmf"/><Relationship Id="rId1696" Type="http://schemas.openxmlformats.org/officeDocument/2006/relationships/image" Target="media/image1606.wmf"/><Relationship Id="rId2235" Type="http://schemas.openxmlformats.org/officeDocument/2006/relationships/image" Target="media/image2096.wmf"/><Relationship Id="rId2442" Type="http://schemas.openxmlformats.org/officeDocument/2006/relationships/image" Target="media/image2251.wmf"/><Relationship Id="rId207" Type="http://schemas.openxmlformats.org/officeDocument/2006/relationships/image" Target="media/image187.wmf"/><Relationship Id="rId414" Type="http://schemas.openxmlformats.org/officeDocument/2006/relationships/oleObject" Target="embeddings/oleObject27.bin"/><Relationship Id="rId621" Type="http://schemas.openxmlformats.org/officeDocument/2006/relationships/image" Target="media/image560.wmf"/><Relationship Id="rId1044" Type="http://schemas.openxmlformats.org/officeDocument/2006/relationships/image" Target="media/image963.wmf"/><Relationship Id="rId1251" Type="http://schemas.openxmlformats.org/officeDocument/2006/relationships/image" Target="media/image1162.wmf"/><Relationship Id="rId1349" Type="http://schemas.openxmlformats.org/officeDocument/2006/relationships/image" Target="media/image1259.wmf"/><Relationship Id="rId2302" Type="http://schemas.openxmlformats.org/officeDocument/2006/relationships/image" Target="media/image21520.wmf"/><Relationship Id="rId719" Type="http://schemas.openxmlformats.org/officeDocument/2006/relationships/image" Target="media/image638.wmf"/><Relationship Id="rId926" Type="http://schemas.openxmlformats.org/officeDocument/2006/relationships/image" Target="media/image845.wmf"/><Relationship Id="rId1111" Type="http://schemas.openxmlformats.org/officeDocument/2006/relationships/image" Target="media/image1025.wmf"/><Relationship Id="rId1556" Type="http://schemas.openxmlformats.org/officeDocument/2006/relationships/image" Target="media/image1466.wmf"/><Relationship Id="rId1763" Type="http://schemas.openxmlformats.org/officeDocument/2006/relationships/image" Target="media/image1673.wmf"/><Relationship Id="rId1970" Type="http://schemas.openxmlformats.org/officeDocument/2006/relationships/image" Target="media/image1880.wmf"/><Relationship Id="rId55" Type="http://schemas.openxmlformats.org/officeDocument/2006/relationships/image" Target="media/image44.png"/><Relationship Id="rId1209" Type="http://schemas.openxmlformats.org/officeDocument/2006/relationships/image" Target="media/image1120.wmf"/><Relationship Id="rId1416" Type="http://schemas.openxmlformats.org/officeDocument/2006/relationships/image" Target="media/image1326.wmf"/><Relationship Id="rId1623" Type="http://schemas.openxmlformats.org/officeDocument/2006/relationships/image" Target="media/image1533.wmf"/><Relationship Id="rId1830" Type="http://schemas.openxmlformats.org/officeDocument/2006/relationships/image" Target="media/image1740.wmf"/><Relationship Id="rId1928" Type="http://schemas.openxmlformats.org/officeDocument/2006/relationships/image" Target="media/image1838.wmf"/><Relationship Id="rId2092" Type="http://schemas.openxmlformats.org/officeDocument/2006/relationships/oleObject" Target="embeddings/oleObject79.bin"/><Relationship Id="rId271" Type="http://schemas.openxmlformats.org/officeDocument/2006/relationships/image" Target="media/image251.wmf"/><Relationship Id="rId2397" Type="http://schemas.openxmlformats.org/officeDocument/2006/relationships/image" Target="media/image2229.wmf"/><Relationship Id="rId131" Type="http://schemas.openxmlformats.org/officeDocument/2006/relationships/image" Target="media/image112.wmf"/><Relationship Id="rId369" Type="http://schemas.openxmlformats.org/officeDocument/2006/relationships/image" Target="media/image345.wmf"/><Relationship Id="rId576" Type="http://schemas.openxmlformats.org/officeDocument/2006/relationships/image" Target="media/image516.wmf"/><Relationship Id="rId783" Type="http://schemas.openxmlformats.org/officeDocument/2006/relationships/image" Target="media/image702.wmf"/><Relationship Id="rId990" Type="http://schemas.openxmlformats.org/officeDocument/2006/relationships/image" Target="media/image909.wmf"/><Relationship Id="rId2257" Type="http://schemas.openxmlformats.org/officeDocument/2006/relationships/image" Target="media/image2118.wmf"/><Relationship Id="rId2464" Type="http://schemas.openxmlformats.org/officeDocument/2006/relationships/image" Target="media/image2273.wmf"/><Relationship Id="rId229" Type="http://schemas.openxmlformats.org/officeDocument/2006/relationships/image" Target="media/image209.wmf"/><Relationship Id="rId436" Type="http://schemas.openxmlformats.org/officeDocument/2006/relationships/oleObject" Target="embeddings/oleObject32.bin"/><Relationship Id="rId643" Type="http://schemas.openxmlformats.org/officeDocument/2006/relationships/image" Target="media/image575.wmf"/><Relationship Id="rId1066" Type="http://schemas.openxmlformats.org/officeDocument/2006/relationships/image" Target="media/image985.wmf"/><Relationship Id="rId1273" Type="http://schemas.openxmlformats.org/officeDocument/2006/relationships/image" Target="media/image1184.wmf"/><Relationship Id="rId1480" Type="http://schemas.openxmlformats.org/officeDocument/2006/relationships/image" Target="media/image1390.wmf"/><Relationship Id="rId2117" Type="http://schemas.openxmlformats.org/officeDocument/2006/relationships/oleObject" Target="embeddings/oleObject85.bin"/><Relationship Id="rId2324" Type="http://schemas.openxmlformats.org/officeDocument/2006/relationships/image" Target="media/image2166.wmf"/><Relationship Id="rId850" Type="http://schemas.openxmlformats.org/officeDocument/2006/relationships/image" Target="media/image769.wmf"/><Relationship Id="rId948" Type="http://schemas.openxmlformats.org/officeDocument/2006/relationships/image" Target="media/image867.wmf"/><Relationship Id="rId1133" Type="http://schemas.openxmlformats.org/officeDocument/2006/relationships/image" Target="media/image1046.wmf"/><Relationship Id="rId1578" Type="http://schemas.openxmlformats.org/officeDocument/2006/relationships/image" Target="media/image1488.wmf"/><Relationship Id="rId1785" Type="http://schemas.openxmlformats.org/officeDocument/2006/relationships/image" Target="media/image1695.wmf"/><Relationship Id="rId1992" Type="http://schemas.openxmlformats.org/officeDocument/2006/relationships/image" Target="media/image18900.wmf"/><Relationship Id="rId77" Type="http://schemas.openxmlformats.org/officeDocument/2006/relationships/image" Target="media/image63.wmf"/><Relationship Id="rId503" Type="http://schemas.openxmlformats.org/officeDocument/2006/relationships/image" Target="media/image451.wmf"/><Relationship Id="rId710" Type="http://schemas.openxmlformats.org/officeDocument/2006/relationships/image" Target="media/image629.wmf"/><Relationship Id="rId808" Type="http://schemas.openxmlformats.org/officeDocument/2006/relationships/image" Target="media/image727.wmf"/><Relationship Id="rId1340" Type="http://schemas.openxmlformats.org/officeDocument/2006/relationships/image" Target="media/image1250.wmf"/><Relationship Id="rId1438" Type="http://schemas.openxmlformats.org/officeDocument/2006/relationships/image" Target="media/image1348.wmf"/><Relationship Id="rId1645" Type="http://schemas.openxmlformats.org/officeDocument/2006/relationships/image" Target="media/image1555.wmf"/><Relationship Id="rId1200" Type="http://schemas.openxmlformats.org/officeDocument/2006/relationships/image" Target="media/image1113.wmf"/><Relationship Id="rId1852" Type="http://schemas.openxmlformats.org/officeDocument/2006/relationships/image" Target="media/image1762.wmf"/><Relationship Id="rId1505" Type="http://schemas.openxmlformats.org/officeDocument/2006/relationships/image" Target="media/image1415.wmf"/><Relationship Id="rId1712" Type="http://schemas.openxmlformats.org/officeDocument/2006/relationships/image" Target="media/image1622.wmf"/><Relationship Id="rId293" Type="http://schemas.openxmlformats.org/officeDocument/2006/relationships/image" Target="media/image272.wmf"/><Relationship Id="rId2181" Type="http://schemas.openxmlformats.org/officeDocument/2006/relationships/image" Target="media/image2042.wmf"/><Relationship Id="rId153" Type="http://schemas.openxmlformats.org/officeDocument/2006/relationships/image" Target="media/image134.wmf"/><Relationship Id="rId360" Type="http://schemas.openxmlformats.org/officeDocument/2006/relationships/image" Target="media/image336.wmf"/><Relationship Id="rId598" Type="http://schemas.openxmlformats.org/officeDocument/2006/relationships/image" Target="media/image537.wmf"/><Relationship Id="rId2041" Type="http://schemas.openxmlformats.org/officeDocument/2006/relationships/image" Target="media/image1932.wmf"/><Relationship Id="rId2279" Type="http://schemas.openxmlformats.org/officeDocument/2006/relationships/image" Target="media/image2140.wmf"/><Relationship Id="rId2486" Type="http://schemas.openxmlformats.org/officeDocument/2006/relationships/hyperlink" Target="http://files.znu" TargetMode="External"/><Relationship Id="rId220" Type="http://schemas.openxmlformats.org/officeDocument/2006/relationships/image" Target="media/image200.wmf"/><Relationship Id="rId458" Type="http://schemas.openxmlformats.org/officeDocument/2006/relationships/image" Target="media/image408.wmf"/><Relationship Id="rId665" Type="http://schemas.openxmlformats.org/officeDocument/2006/relationships/image" Target="media/image591.wmf"/><Relationship Id="rId872" Type="http://schemas.openxmlformats.org/officeDocument/2006/relationships/image" Target="media/image791.wmf"/><Relationship Id="rId1088" Type="http://schemas.openxmlformats.org/officeDocument/2006/relationships/image" Target="media/image1007.wmf"/><Relationship Id="rId1295" Type="http://schemas.openxmlformats.org/officeDocument/2006/relationships/image" Target="media/image1205.wmf"/><Relationship Id="rId2139" Type="http://schemas.openxmlformats.org/officeDocument/2006/relationships/oleObject" Target="embeddings/oleObject96.bin"/><Relationship Id="rId2346" Type="http://schemas.openxmlformats.org/officeDocument/2006/relationships/image" Target="media/image2178.wmf"/><Relationship Id="rId318" Type="http://schemas.openxmlformats.org/officeDocument/2006/relationships/image" Target="media/image297.wmf"/><Relationship Id="rId525" Type="http://schemas.openxmlformats.org/officeDocument/2006/relationships/image" Target="media/image473.wmf"/><Relationship Id="rId732" Type="http://schemas.openxmlformats.org/officeDocument/2006/relationships/image" Target="media/image651.wmf"/><Relationship Id="rId1155" Type="http://schemas.openxmlformats.org/officeDocument/2006/relationships/image" Target="media/image1068.wmf"/><Relationship Id="rId1362" Type="http://schemas.openxmlformats.org/officeDocument/2006/relationships/image" Target="media/image1272.wmf"/><Relationship Id="rId2206" Type="http://schemas.openxmlformats.org/officeDocument/2006/relationships/image" Target="media/image2067.wmf"/><Relationship Id="rId2413" Type="http://schemas.openxmlformats.org/officeDocument/2006/relationships/oleObject" Target="embeddings/oleObject114.bin"/><Relationship Id="rId99" Type="http://schemas.openxmlformats.org/officeDocument/2006/relationships/image" Target="media/image85.wmf"/><Relationship Id="rId1015" Type="http://schemas.openxmlformats.org/officeDocument/2006/relationships/image" Target="media/image934.wmf"/><Relationship Id="rId1222" Type="http://schemas.openxmlformats.org/officeDocument/2006/relationships/image" Target="media/image1133.wmf"/><Relationship Id="rId1667" Type="http://schemas.openxmlformats.org/officeDocument/2006/relationships/image" Target="media/image1577.wmf"/><Relationship Id="rId1874" Type="http://schemas.openxmlformats.org/officeDocument/2006/relationships/image" Target="media/image1784.wmf"/><Relationship Id="rId1527" Type="http://schemas.openxmlformats.org/officeDocument/2006/relationships/image" Target="media/image1437.wmf"/><Relationship Id="rId1734" Type="http://schemas.openxmlformats.org/officeDocument/2006/relationships/image" Target="media/image1644.wmf"/><Relationship Id="rId1941" Type="http://schemas.openxmlformats.org/officeDocument/2006/relationships/image" Target="media/image1851.wmf"/><Relationship Id="rId26" Type="http://schemas.openxmlformats.org/officeDocument/2006/relationships/image" Target="media/image19.wmf"/><Relationship Id="rId175" Type="http://schemas.openxmlformats.org/officeDocument/2006/relationships/image" Target="media/image156.wmf"/><Relationship Id="rId1801" Type="http://schemas.openxmlformats.org/officeDocument/2006/relationships/image" Target="media/image1711.wmf"/><Relationship Id="rId382" Type="http://schemas.openxmlformats.org/officeDocument/2006/relationships/image" Target="media/image358.wmf"/><Relationship Id="rId687" Type="http://schemas.openxmlformats.org/officeDocument/2006/relationships/image" Target="media/image606.wmf"/><Relationship Id="rId2063" Type="http://schemas.openxmlformats.org/officeDocument/2006/relationships/image" Target="media/image1954.wmf"/><Relationship Id="rId2270" Type="http://schemas.openxmlformats.org/officeDocument/2006/relationships/image" Target="media/image2131.wmf"/><Relationship Id="rId2368" Type="http://schemas.openxmlformats.org/officeDocument/2006/relationships/image" Target="media/image2200.wmf"/><Relationship Id="rId242" Type="http://schemas.openxmlformats.org/officeDocument/2006/relationships/image" Target="media/image222.wmf"/><Relationship Id="rId894" Type="http://schemas.openxmlformats.org/officeDocument/2006/relationships/image" Target="media/image813.wmf"/><Relationship Id="rId1177" Type="http://schemas.openxmlformats.org/officeDocument/2006/relationships/image" Target="media/image1090.wmf"/><Relationship Id="rId2130" Type="http://schemas.openxmlformats.org/officeDocument/2006/relationships/oleObject" Target="embeddings/oleObject91.bin"/><Relationship Id="rId102" Type="http://schemas.openxmlformats.org/officeDocument/2006/relationships/image" Target="media/image88.wmf"/><Relationship Id="rId547" Type="http://schemas.openxmlformats.org/officeDocument/2006/relationships/image" Target="media/image487.wmf"/><Relationship Id="rId754" Type="http://schemas.openxmlformats.org/officeDocument/2006/relationships/image" Target="media/image673.emf"/><Relationship Id="rId961" Type="http://schemas.openxmlformats.org/officeDocument/2006/relationships/image" Target="media/image880.wmf"/><Relationship Id="rId1384" Type="http://schemas.openxmlformats.org/officeDocument/2006/relationships/image" Target="media/image1294.wmf"/><Relationship Id="rId1591" Type="http://schemas.openxmlformats.org/officeDocument/2006/relationships/image" Target="media/image1501.wmf"/><Relationship Id="rId1689" Type="http://schemas.openxmlformats.org/officeDocument/2006/relationships/image" Target="media/image1599.wmf"/><Relationship Id="rId2228" Type="http://schemas.openxmlformats.org/officeDocument/2006/relationships/image" Target="media/image2089.wmf"/><Relationship Id="rId2435" Type="http://schemas.openxmlformats.org/officeDocument/2006/relationships/oleObject" Target="embeddings/oleObject129.bin"/><Relationship Id="rId90" Type="http://schemas.openxmlformats.org/officeDocument/2006/relationships/image" Target="media/image76.wmf"/><Relationship Id="rId407" Type="http://schemas.openxmlformats.org/officeDocument/2006/relationships/image" Target="media/image374.wmf"/><Relationship Id="rId614" Type="http://schemas.openxmlformats.org/officeDocument/2006/relationships/image" Target="media/image553.wmf"/><Relationship Id="rId821" Type="http://schemas.openxmlformats.org/officeDocument/2006/relationships/image" Target="media/image740.wmf"/><Relationship Id="rId1037" Type="http://schemas.openxmlformats.org/officeDocument/2006/relationships/image" Target="media/image956.wmf"/><Relationship Id="rId1244" Type="http://schemas.openxmlformats.org/officeDocument/2006/relationships/image" Target="media/image1155.wmf"/><Relationship Id="rId1451" Type="http://schemas.openxmlformats.org/officeDocument/2006/relationships/image" Target="media/image1361.wmf"/><Relationship Id="rId1896" Type="http://schemas.openxmlformats.org/officeDocument/2006/relationships/image" Target="media/image1806.wmf"/><Relationship Id="rId919" Type="http://schemas.openxmlformats.org/officeDocument/2006/relationships/image" Target="media/image838.wmf"/><Relationship Id="rId1104" Type="http://schemas.openxmlformats.org/officeDocument/2006/relationships/oleObject" Target="embeddings/oleObject70.bin"/><Relationship Id="rId1311" Type="http://schemas.openxmlformats.org/officeDocument/2006/relationships/image" Target="media/image1221.wmf"/><Relationship Id="rId1549" Type="http://schemas.openxmlformats.org/officeDocument/2006/relationships/image" Target="media/image1459.wmf"/><Relationship Id="rId1756" Type="http://schemas.openxmlformats.org/officeDocument/2006/relationships/image" Target="media/image1666.wmf"/><Relationship Id="rId1963" Type="http://schemas.openxmlformats.org/officeDocument/2006/relationships/image" Target="media/image1873.wmf"/><Relationship Id="rId48" Type="http://schemas.openxmlformats.org/officeDocument/2006/relationships/image" Target="media/image39.wmf"/><Relationship Id="rId1409" Type="http://schemas.openxmlformats.org/officeDocument/2006/relationships/image" Target="media/image1319.wmf"/><Relationship Id="rId1616" Type="http://schemas.openxmlformats.org/officeDocument/2006/relationships/image" Target="media/image1526.wmf"/><Relationship Id="rId1823" Type="http://schemas.openxmlformats.org/officeDocument/2006/relationships/image" Target="media/image1733.wmf"/><Relationship Id="rId197" Type="http://schemas.openxmlformats.org/officeDocument/2006/relationships/image" Target="media/image177.wmf"/><Relationship Id="rId2085" Type="http://schemas.openxmlformats.org/officeDocument/2006/relationships/image" Target="media/image1976.wmf"/><Relationship Id="rId2292" Type="http://schemas.openxmlformats.org/officeDocument/2006/relationships/image" Target="media/image2149.wmf"/><Relationship Id="rId264" Type="http://schemas.openxmlformats.org/officeDocument/2006/relationships/image" Target="media/image244.wmf"/><Relationship Id="rId471" Type="http://schemas.openxmlformats.org/officeDocument/2006/relationships/image" Target="media/image421.wmf"/><Relationship Id="rId2152" Type="http://schemas.openxmlformats.org/officeDocument/2006/relationships/oleObject" Target="embeddings/oleObject103.bin"/><Relationship Id="rId124" Type="http://schemas.openxmlformats.org/officeDocument/2006/relationships/image" Target="media/image105.wmf"/><Relationship Id="rId569" Type="http://schemas.openxmlformats.org/officeDocument/2006/relationships/image" Target="media/image509.wmf"/><Relationship Id="rId776" Type="http://schemas.openxmlformats.org/officeDocument/2006/relationships/image" Target="media/image695.wmf"/><Relationship Id="rId983" Type="http://schemas.openxmlformats.org/officeDocument/2006/relationships/image" Target="media/image902.wmf"/><Relationship Id="rId1199" Type="http://schemas.openxmlformats.org/officeDocument/2006/relationships/image" Target="media/image1112.wmf"/><Relationship Id="rId2457" Type="http://schemas.openxmlformats.org/officeDocument/2006/relationships/image" Target="media/image2266.wmf"/><Relationship Id="rId331" Type="http://schemas.openxmlformats.org/officeDocument/2006/relationships/image" Target="media/image309.wmf"/><Relationship Id="rId429" Type="http://schemas.openxmlformats.org/officeDocument/2006/relationships/image" Target="media/image389.wmf"/><Relationship Id="rId636" Type="http://schemas.openxmlformats.org/officeDocument/2006/relationships/oleObject" Target="embeddings/oleObject58.bin"/><Relationship Id="rId1059" Type="http://schemas.openxmlformats.org/officeDocument/2006/relationships/image" Target="media/image978.wmf"/><Relationship Id="rId1266" Type="http://schemas.openxmlformats.org/officeDocument/2006/relationships/image" Target="media/image1177.wmf"/><Relationship Id="rId1473" Type="http://schemas.openxmlformats.org/officeDocument/2006/relationships/image" Target="media/image1383.wmf"/><Relationship Id="rId2012" Type="http://schemas.openxmlformats.org/officeDocument/2006/relationships/image" Target="media/image1909.wmf"/><Relationship Id="rId2317" Type="http://schemas.openxmlformats.org/officeDocument/2006/relationships/image" Target="media/image2162.wmf"/><Relationship Id="rId843" Type="http://schemas.openxmlformats.org/officeDocument/2006/relationships/image" Target="media/image762.wmf"/><Relationship Id="rId1126" Type="http://schemas.openxmlformats.org/officeDocument/2006/relationships/image" Target="media/image1040.wmf"/><Relationship Id="rId1680" Type="http://schemas.openxmlformats.org/officeDocument/2006/relationships/image" Target="media/image1590.wmf"/><Relationship Id="rId1778" Type="http://schemas.openxmlformats.org/officeDocument/2006/relationships/image" Target="media/image1688.wmf"/><Relationship Id="rId1985" Type="http://schemas.openxmlformats.org/officeDocument/2006/relationships/image" Target="media/image1895.wmf"/><Relationship Id="rId703" Type="http://schemas.openxmlformats.org/officeDocument/2006/relationships/image" Target="media/image622.wmf"/><Relationship Id="rId910" Type="http://schemas.openxmlformats.org/officeDocument/2006/relationships/image" Target="media/image829.wmf"/><Relationship Id="rId1333" Type="http://schemas.openxmlformats.org/officeDocument/2006/relationships/image" Target="media/image1243.wmf"/><Relationship Id="rId1540" Type="http://schemas.openxmlformats.org/officeDocument/2006/relationships/image" Target="media/image1450.wmf"/><Relationship Id="rId1638" Type="http://schemas.openxmlformats.org/officeDocument/2006/relationships/image" Target="media/image1548.wmf"/><Relationship Id="rId1400" Type="http://schemas.openxmlformats.org/officeDocument/2006/relationships/image" Target="media/image1310.wmf"/><Relationship Id="rId1845" Type="http://schemas.openxmlformats.org/officeDocument/2006/relationships/image" Target="media/image1755.wmf"/><Relationship Id="rId1705" Type="http://schemas.openxmlformats.org/officeDocument/2006/relationships/image" Target="media/image1615.wmf"/><Relationship Id="rId1912" Type="http://schemas.openxmlformats.org/officeDocument/2006/relationships/image" Target="media/image1822.wmf"/><Relationship Id="rId286" Type="http://schemas.openxmlformats.org/officeDocument/2006/relationships/image" Target="media/image265.wmf"/><Relationship Id="rId493" Type="http://schemas.openxmlformats.org/officeDocument/2006/relationships/image" Target="media/image441.wmf"/><Relationship Id="rId2174" Type="http://schemas.openxmlformats.org/officeDocument/2006/relationships/image" Target="media/image2035.wmf"/><Relationship Id="rId2381" Type="http://schemas.openxmlformats.org/officeDocument/2006/relationships/image" Target="media/image2213.wmf"/><Relationship Id="rId146" Type="http://schemas.openxmlformats.org/officeDocument/2006/relationships/image" Target="media/image127.wmf"/><Relationship Id="rId353" Type="http://schemas.openxmlformats.org/officeDocument/2006/relationships/image" Target="media/image329.wmf"/><Relationship Id="rId560" Type="http://schemas.openxmlformats.org/officeDocument/2006/relationships/image" Target="media/image500.wmf"/><Relationship Id="rId798" Type="http://schemas.openxmlformats.org/officeDocument/2006/relationships/image" Target="media/image717.wmf"/><Relationship Id="rId1190" Type="http://schemas.openxmlformats.org/officeDocument/2006/relationships/image" Target="media/image1103.wmf"/><Relationship Id="rId2034" Type="http://schemas.openxmlformats.org/officeDocument/2006/relationships/image" Target="media/image1925.wmf"/><Relationship Id="rId2241" Type="http://schemas.openxmlformats.org/officeDocument/2006/relationships/image" Target="media/image2102.wmf"/><Relationship Id="rId2479" Type="http://schemas.openxmlformats.org/officeDocument/2006/relationships/image" Target="media/image2288.wmf"/><Relationship Id="rId213" Type="http://schemas.openxmlformats.org/officeDocument/2006/relationships/image" Target="media/image193.wmf"/><Relationship Id="rId420" Type="http://schemas.openxmlformats.org/officeDocument/2006/relationships/oleObject" Target="embeddings/oleObject30.bin"/><Relationship Id="rId658" Type="http://schemas.openxmlformats.org/officeDocument/2006/relationships/oleObject" Target="embeddings/oleObject63.bin"/><Relationship Id="rId865" Type="http://schemas.openxmlformats.org/officeDocument/2006/relationships/image" Target="media/image784.wmf"/><Relationship Id="rId1050" Type="http://schemas.openxmlformats.org/officeDocument/2006/relationships/image" Target="media/image969.wmf"/><Relationship Id="rId1288" Type="http://schemas.openxmlformats.org/officeDocument/2006/relationships/image" Target="media/image1198.wmf"/><Relationship Id="rId1495" Type="http://schemas.openxmlformats.org/officeDocument/2006/relationships/image" Target="media/image1405.wmf"/><Relationship Id="rId2101" Type="http://schemas.openxmlformats.org/officeDocument/2006/relationships/image" Target="media/image1986.wmf"/><Relationship Id="rId2339" Type="http://schemas.openxmlformats.org/officeDocument/2006/relationships/image" Target="media/image2174.wmf"/><Relationship Id="rId518" Type="http://schemas.openxmlformats.org/officeDocument/2006/relationships/image" Target="media/image466.wmf"/><Relationship Id="rId725" Type="http://schemas.openxmlformats.org/officeDocument/2006/relationships/image" Target="media/image644.wmf"/><Relationship Id="rId932" Type="http://schemas.openxmlformats.org/officeDocument/2006/relationships/image" Target="media/image851.wmf"/><Relationship Id="rId1148" Type="http://schemas.openxmlformats.org/officeDocument/2006/relationships/image" Target="media/image1061.wmf"/><Relationship Id="rId1355" Type="http://schemas.openxmlformats.org/officeDocument/2006/relationships/image" Target="media/image1265.wmf"/><Relationship Id="rId1562" Type="http://schemas.openxmlformats.org/officeDocument/2006/relationships/image" Target="media/image1472.wmf"/><Relationship Id="rId2406" Type="http://schemas.openxmlformats.org/officeDocument/2006/relationships/image" Target="media/image2234.wmf"/><Relationship Id="rId1008" Type="http://schemas.openxmlformats.org/officeDocument/2006/relationships/image" Target="media/image927.wmf"/><Relationship Id="rId1215" Type="http://schemas.openxmlformats.org/officeDocument/2006/relationships/image" Target="media/image1126.wmf"/><Relationship Id="rId1422" Type="http://schemas.openxmlformats.org/officeDocument/2006/relationships/image" Target="media/image1332.wmf"/><Relationship Id="rId1867" Type="http://schemas.openxmlformats.org/officeDocument/2006/relationships/image" Target="media/image1777.wmf"/><Relationship Id="rId61" Type="http://schemas.openxmlformats.org/officeDocument/2006/relationships/image" Target="media/image47.wmf"/><Relationship Id="rId1727" Type="http://schemas.openxmlformats.org/officeDocument/2006/relationships/image" Target="media/image1637.wmf"/><Relationship Id="rId1934" Type="http://schemas.openxmlformats.org/officeDocument/2006/relationships/image" Target="media/image1844.wmf"/><Relationship Id="rId19" Type="http://schemas.openxmlformats.org/officeDocument/2006/relationships/image" Target="media/image12.wmf"/><Relationship Id="rId2196" Type="http://schemas.openxmlformats.org/officeDocument/2006/relationships/image" Target="media/image2057.wmf"/><Relationship Id="rId168" Type="http://schemas.openxmlformats.org/officeDocument/2006/relationships/image" Target="media/image149.wmf"/><Relationship Id="rId375" Type="http://schemas.openxmlformats.org/officeDocument/2006/relationships/image" Target="media/image351.wmf"/><Relationship Id="rId582" Type="http://schemas.openxmlformats.org/officeDocument/2006/relationships/image" Target="media/image522.wmf"/><Relationship Id="rId2056" Type="http://schemas.openxmlformats.org/officeDocument/2006/relationships/image" Target="media/image1947.wmf"/><Relationship Id="rId2263" Type="http://schemas.openxmlformats.org/officeDocument/2006/relationships/image" Target="media/image2124.wmf"/><Relationship Id="rId2470" Type="http://schemas.openxmlformats.org/officeDocument/2006/relationships/image" Target="media/image2279.wmf"/><Relationship Id="rId3" Type="http://schemas.openxmlformats.org/officeDocument/2006/relationships/styles" Target="styles.xml"/><Relationship Id="rId235" Type="http://schemas.openxmlformats.org/officeDocument/2006/relationships/image" Target="media/image215.wmf"/><Relationship Id="rId442" Type="http://schemas.openxmlformats.org/officeDocument/2006/relationships/oleObject" Target="embeddings/oleObject35.bin"/><Relationship Id="rId887" Type="http://schemas.openxmlformats.org/officeDocument/2006/relationships/image" Target="media/image806.wmf"/><Relationship Id="rId1072" Type="http://schemas.openxmlformats.org/officeDocument/2006/relationships/image" Target="media/image991.wmf"/><Relationship Id="rId2123" Type="http://schemas.openxmlformats.org/officeDocument/2006/relationships/image" Target="media/image2003.wmf"/><Relationship Id="rId2330" Type="http://schemas.openxmlformats.org/officeDocument/2006/relationships/image" Target="media/image21670.wmf"/><Relationship Id="rId302" Type="http://schemas.openxmlformats.org/officeDocument/2006/relationships/image" Target="media/image281.wmf"/><Relationship Id="rId747" Type="http://schemas.openxmlformats.org/officeDocument/2006/relationships/image" Target="media/image666.wmf"/><Relationship Id="rId954" Type="http://schemas.openxmlformats.org/officeDocument/2006/relationships/image" Target="media/image873.wmf"/><Relationship Id="rId1377" Type="http://schemas.openxmlformats.org/officeDocument/2006/relationships/image" Target="media/image1287.wmf"/><Relationship Id="rId1584" Type="http://schemas.openxmlformats.org/officeDocument/2006/relationships/image" Target="media/image1494.wmf"/><Relationship Id="rId1791" Type="http://schemas.openxmlformats.org/officeDocument/2006/relationships/image" Target="media/image1701.wmf"/><Relationship Id="rId2428" Type="http://schemas.openxmlformats.org/officeDocument/2006/relationships/oleObject" Target="embeddings/oleObject125.bin"/><Relationship Id="rId83" Type="http://schemas.openxmlformats.org/officeDocument/2006/relationships/image" Target="media/image69.wmf"/><Relationship Id="rId607" Type="http://schemas.openxmlformats.org/officeDocument/2006/relationships/image" Target="media/image546.wmf"/><Relationship Id="rId814" Type="http://schemas.openxmlformats.org/officeDocument/2006/relationships/image" Target="media/image733.wmf"/><Relationship Id="rId1237" Type="http://schemas.openxmlformats.org/officeDocument/2006/relationships/image" Target="media/image1148.wmf"/><Relationship Id="rId1444" Type="http://schemas.openxmlformats.org/officeDocument/2006/relationships/image" Target="media/image1354.wmf"/><Relationship Id="rId1651" Type="http://schemas.openxmlformats.org/officeDocument/2006/relationships/image" Target="media/image1561.wmf"/><Relationship Id="rId1889" Type="http://schemas.openxmlformats.org/officeDocument/2006/relationships/image" Target="media/image1799.wmf"/><Relationship Id="rId1304" Type="http://schemas.openxmlformats.org/officeDocument/2006/relationships/image" Target="media/image1214.wmf"/><Relationship Id="rId1511" Type="http://schemas.openxmlformats.org/officeDocument/2006/relationships/image" Target="media/image1421.wmf"/><Relationship Id="rId1749" Type="http://schemas.openxmlformats.org/officeDocument/2006/relationships/image" Target="media/image1659.wmf"/><Relationship Id="rId1956" Type="http://schemas.openxmlformats.org/officeDocument/2006/relationships/image" Target="media/image1866.wmf"/><Relationship Id="rId1609" Type="http://schemas.openxmlformats.org/officeDocument/2006/relationships/image" Target="media/image1519.wmf"/><Relationship Id="rId1816" Type="http://schemas.openxmlformats.org/officeDocument/2006/relationships/image" Target="media/image1726.wmf"/><Relationship Id="rId10" Type="http://schemas.openxmlformats.org/officeDocument/2006/relationships/image" Target="media/image3.wmf"/><Relationship Id="rId397" Type="http://schemas.openxmlformats.org/officeDocument/2006/relationships/image" Target="media/image371.wmf"/><Relationship Id="rId2078" Type="http://schemas.openxmlformats.org/officeDocument/2006/relationships/image" Target="media/image1969.wmf"/><Relationship Id="rId2285" Type="http://schemas.openxmlformats.org/officeDocument/2006/relationships/image" Target="media/image21430.wmf"/><Relationship Id="rId257" Type="http://schemas.openxmlformats.org/officeDocument/2006/relationships/image" Target="media/image237.wmf"/><Relationship Id="rId464" Type="http://schemas.openxmlformats.org/officeDocument/2006/relationships/image" Target="media/image414.wmf"/><Relationship Id="rId1094" Type="http://schemas.openxmlformats.org/officeDocument/2006/relationships/image" Target="media/image1013.wmf"/><Relationship Id="rId2145" Type="http://schemas.openxmlformats.org/officeDocument/2006/relationships/image" Target="media/image2013.wmf"/><Relationship Id="rId117" Type="http://schemas.openxmlformats.org/officeDocument/2006/relationships/image" Target="media/image100.wmf"/><Relationship Id="rId671" Type="http://schemas.openxmlformats.org/officeDocument/2006/relationships/image" Target="media/image596.png"/><Relationship Id="rId769" Type="http://schemas.openxmlformats.org/officeDocument/2006/relationships/image" Target="media/image688.wmf"/><Relationship Id="rId976" Type="http://schemas.openxmlformats.org/officeDocument/2006/relationships/image" Target="media/image895.wmf"/><Relationship Id="rId1399" Type="http://schemas.openxmlformats.org/officeDocument/2006/relationships/image" Target="media/image1309.wmf"/><Relationship Id="rId2352" Type="http://schemas.openxmlformats.org/officeDocument/2006/relationships/image" Target="media/image2184.wmf"/><Relationship Id="rId324" Type="http://schemas.openxmlformats.org/officeDocument/2006/relationships/image" Target="media/image303.wmf"/><Relationship Id="rId531" Type="http://schemas.openxmlformats.org/officeDocument/2006/relationships/image" Target="media/image479.wmf"/><Relationship Id="rId629" Type="http://schemas.openxmlformats.org/officeDocument/2006/relationships/image" Target="media/image565.wmf"/><Relationship Id="rId1161" Type="http://schemas.openxmlformats.org/officeDocument/2006/relationships/image" Target="media/image1074.wmf"/><Relationship Id="rId1259" Type="http://schemas.openxmlformats.org/officeDocument/2006/relationships/image" Target="media/image1170.wmf"/><Relationship Id="rId1466" Type="http://schemas.openxmlformats.org/officeDocument/2006/relationships/image" Target="media/image1376.wmf"/><Relationship Id="rId2005" Type="http://schemas.openxmlformats.org/officeDocument/2006/relationships/image" Target="media/image18840.wmf"/><Relationship Id="rId2212" Type="http://schemas.openxmlformats.org/officeDocument/2006/relationships/image" Target="media/image2073.wmf"/><Relationship Id="rId836" Type="http://schemas.openxmlformats.org/officeDocument/2006/relationships/image" Target="media/image755.wmf"/><Relationship Id="rId1021" Type="http://schemas.openxmlformats.org/officeDocument/2006/relationships/image" Target="media/image940.wmf"/><Relationship Id="rId1119" Type="http://schemas.openxmlformats.org/officeDocument/2006/relationships/image" Target="media/image1033.wmf"/><Relationship Id="rId1673" Type="http://schemas.openxmlformats.org/officeDocument/2006/relationships/image" Target="media/image1583.wmf"/><Relationship Id="rId1880" Type="http://schemas.openxmlformats.org/officeDocument/2006/relationships/image" Target="media/image1790.wmf"/><Relationship Id="rId1978" Type="http://schemas.openxmlformats.org/officeDocument/2006/relationships/image" Target="media/image1888.wmf"/><Relationship Id="rId903" Type="http://schemas.openxmlformats.org/officeDocument/2006/relationships/image" Target="media/image822.wmf"/><Relationship Id="rId1326" Type="http://schemas.openxmlformats.org/officeDocument/2006/relationships/image" Target="media/image1236.wmf"/><Relationship Id="rId1533" Type="http://schemas.openxmlformats.org/officeDocument/2006/relationships/image" Target="media/image1443.wmf"/><Relationship Id="rId1740" Type="http://schemas.openxmlformats.org/officeDocument/2006/relationships/image" Target="media/image1650.wmf"/><Relationship Id="rId32" Type="http://schemas.openxmlformats.org/officeDocument/2006/relationships/image" Target="media/image25.wmf"/><Relationship Id="rId1600" Type="http://schemas.openxmlformats.org/officeDocument/2006/relationships/image" Target="media/image1510.wmf"/><Relationship Id="rId1838" Type="http://schemas.openxmlformats.org/officeDocument/2006/relationships/image" Target="media/image1748.wmf"/><Relationship Id="rId181" Type="http://schemas.openxmlformats.org/officeDocument/2006/relationships/image" Target="media/image162.wmf"/><Relationship Id="rId1905" Type="http://schemas.openxmlformats.org/officeDocument/2006/relationships/image" Target="media/image1815.wmf"/><Relationship Id="rId279" Type="http://schemas.openxmlformats.org/officeDocument/2006/relationships/image" Target="media/image258.wmf"/><Relationship Id="rId486" Type="http://schemas.openxmlformats.org/officeDocument/2006/relationships/image" Target="media/image436.wmf"/><Relationship Id="rId693" Type="http://schemas.openxmlformats.org/officeDocument/2006/relationships/image" Target="media/image612.wmf"/><Relationship Id="rId2167" Type="http://schemas.openxmlformats.org/officeDocument/2006/relationships/image" Target="media/image2028.wmf"/><Relationship Id="rId2374" Type="http://schemas.openxmlformats.org/officeDocument/2006/relationships/image" Target="media/image2206.wmf"/><Relationship Id="rId139" Type="http://schemas.openxmlformats.org/officeDocument/2006/relationships/image" Target="media/image120.wmf"/><Relationship Id="rId346" Type="http://schemas.openxmlformats.org/officeDocument/2006/relationships/image" Target="media/image322.wmf"/><Relationship Id="rId553" Type="http://schemas.openxmlformats.org/officeDocument/2006/relationships/image" Target="media/image493.wmf"/><Relationship Id="rId760" Type="http://schemas.openxmlformats.org/officeDocument/2006/relationships/image" Target="media/image679.wmf"/><Relationship Id="rId998" Type="http://schemas.openxmlformats.org/officeDocument/2006/relationships/image" Target="media/image917.wmf"/><Relationship Id="rId1183" Type="http://schemas.openxmlformats.org/officeDocument/2006/relationships/image" Target="media/image1096.wmf"/><Relationship Id="rId1390" Type="http://schemas.openxmlformats.org/officeDocument/2006/relationships/image" Target="media/image1300.wmf"/><Relationship Id="rId2027" Type="http://schemas.openxmlformats.org/officeDocument/2006/relationships/image" Target="media/image1918.wmf"/><Relationship Id="rId2234" Type="http://schemas.openxmlformats.org/officeDocument/2006/relationships/image" Target="media/image2095.wmf"/><Relationship Id="rId2441" Type="http://schemas.openxmlformats.org/officeDocument/2006/relationships/image" Target="media/image2250.wmf"/><Relationship Id="rId206" Type="http://schemas.openxmlformats.org/officeDocument/2006/relationships/image" Target="media/image186.wmf"/><Relationship Id="rId413" Type="http://schemas.openxmlformats.org/officeDocument/2006/relationships/image" Target="media/image377.wmf"/><Relationship Id="rId858" Type="http://schemas.openxmlformats.org/officeDocument/2006/relationships/image" Target="media/image777.wmf"/><Relationship Id="rId1043" Type="http://schemas.openxmlformats.org/officeDocument/2006/relationships/image" Target="media/image962.wmf"/><Relationship Id="rId1488" Type="http://schemas.openxmlformats.org/officeDocument/2006/relationships/image" Target="media/image1398.wmf"/><Relationship Id="rId1695" Type="http://schemas.openxmlformats.org/officeDocument/2006/relationships/image" Target="media/image1605.wmf"/><Relationship Id="rId620" Type="http://schemas.openxmlformats.org/officeDocument/2006/relationships/image" Target="media/image559.wmf"/><Relationship Id="rId718" Type="http://schemas.openxmlformats.org/officeDocument/2006/relationships/image" Target="media/image637.wmf"/><Relationship Id="rId925" Type="http://schemas.openxmlformats.org/officeDocument/2006/relationships/image" Target="media/image844.wmf"/><Relationship Id="rId1250" Type="http://schemas.openxmlformats.org/officeDocument/2006/relationships/image" Target="media/image1161.wmf"/><Relationship Id="rId1348" Type="http://schemas.openxmlformats.org/officeDocument/2006/relationships/image" Target="media/image1258.wmf"/><Relationship Id="rId1555" Type="http://schemas.openxmlformats.org/officeDocument/2006/relationships/image" Target="media/image1465.wmf"/><Relationship Id="rId1762" Type="http://schemas.openxmlformats.org/officeDocument/2006/relationships/image" Target="media/image1672.wmf"/><Relationship Id="rId2301" Type="http://schemas.openxmlformats.org/officeDocument/2006/relationships/image" Target="media/image21510.wmf"/><Relationship Id="rId1110" Type="http://schemas.openxmlformats.org/officeDocument/2006/relationships/image" Target="media/image1024.wmf"/><Relationship Id="rId1208" Type="http://schemas.openxmlformats.org/officeDocument/2006/relationships/image" Target="media/image1119.wmf"/><Relationship Id="rId1415" Type="http://schemas.openxmlformats.org/officeDocument/2006/relationships/image" Target="media/image1325.wmf"/><Relationship Id="rId54" Type="http://schemas.openxmlformats.org/officeDocument/2006/relationships/image" Target="media/image43.png"/><Relationship Id="rId1622" Type="http://schemas.openxmlformats.org/officeDocument/2006/relationships/image" Target="media/image1532.wmf"/><Relationship Id="rId1927" Type="http://schemas.openxmlformats.org/officeDocument/2006/relationships/image" Target="media/image1837.wmf"/><Relationship Id="rId2091" Type="http://schemas.openxmlformats.org/officeDocument/2006/relationships/oleObject" Target="embeddings/oleObject78.bin"/><Relationship Id="rId2189" Type="http://schemas.openxmlformats.org/officeDocument/2006/relationships/image" Target="media/image2050.wmf"/><Relationship Id="rId270" Type="http://schemas.openxmlformats.org/officeDocument/2006/relationships/image" Target="media/image250.wmf"/><Relationship Id="rId2396" Type="http://schemas.openxmlformats.org/officeDocument/2006/relationships/image" Target="media/image2228.wmf"/><Relationship Id="rId130" Type="http://schemas.openxmlformats.org/officeDocument/2006/relationships/image" Target="media/image111.wmf"/><Relationship Id="rId368" Type="http://schemas.openxmlformats.org/officeDocument/2006/relationships/image" Target="media/image344.wmf"/><Relationship Id="rId575" Type="http://schemas.openxmlformats.org/officeDocument/2006/relationships/image" Target="media/image515.wmf"/><Relationship Id="rId782" Type="http://schemas.openxmlformats.org/officeDocument/2006/relationships/image" Target="media/image701.wmf"/><Relationship Id="rId2049" Type="http://schemas.openxmlformats.org/officeDocument/2006/relationships/image" Target="media/image1940.wmf"/><Relationship Id="rId2256" Type="http://schemas.openxmlformats.org/officeDocument/2006/relationships/image" Target="media/image2117.wmf"/><Relationship Id="rId2463" Type="http://schemas.openxmlformats.org/officeDocument/2006/relationships/image" Target="media/image2272.wmf"/><Relationship Id="rId228" Type="http://schemas.openxmlformats.org/officeDocument/2006/relationships/image" Target="media/image208.wmf"/><Relationship Id="rId435" Type="http://schemas.openxmlformats.org/officeDocument/2006/relationships/image" Target="media/image394.wmf"/><Relationship Id="rId642" Type="http://schemas.openxmlformats.org/officeDocument/2006/relationships/image" Target="media/image574.wmf"/><Relationship Id="rId1065" Type="http://schemas.openxmlformats.org/officeDocument/2006/relationships/image" Target="media/image984.wmf"/><Relationship Id="rId1272" Type="http://schemas.openxmlformats.org/officeDocument/2006/relationships/image" Target="media/image1183.wmf"/><Relationship Id="rId2116" Type="http://schemas.openxmlformats.org/officeDocument/2006/relationships/image" Target="media/image1999.wmf"/><Relationship Id="rId2323" Type="http://schemas.openxmlformats.org/officeDocument/2006/relationships/image" Target="media/image2165.wmf"/><Relationship Id="rId502" Type="http://schemas.openxmlformats.org/officeDocument/2006/relationships/image" Target="media/image450.wmf"/><Relationship Id="rId947" Type="http://schemas.openxmlformats.org/officeDocument/2006/relationships/image" Target="media/image866.wmf"/><Relationship Id="rId1132" Type="http://schemas.openxmlformats.org/officeDocument/2006/relationships/image" Target="media/image1045.wmf"/><Relationship Id="rId1577" Type="http://schemas.openxmlformats.org/officeDocument/2006/relationships/image" Target="media/image1487.wmf"/><Relationship Id="rId1784" Type="http://schemas.openxmlformats.org/officeDocument/2006/relationships/image" Target="media/image1694.wmf"/><Relationship Id="rId1991" Type="http://schemas.openxmlformats.org/officeDocument/2006/relationships/image" Target="media/image1901.wmf"/><Relationship Id="rId76" Type="http://schemas.openxmlformats.org/officeDocument/2006/relationships/image" Target="media/image62.wmf"/><Relationship Id="rId807" Type="http://schemas.openxmlformats.org/officeDocument/2006/relationships/image" Target="media/image726.wmf"/><Relationship Id="rId1437" Type="http://schemas.openxmlformats.org/officeDocument/2006/relationships/image" Target="media/image1347.wmf"/><Relationship Id="rId1644" Type="http://schemas.openxmlformats.org/officeDocument/2006/relationships/image" Target="media/image1554.wmf"/><Relationship Id="rId1851" Type="http://schemas.openxmlformats.org/officeDocument/2006/relationships/image" Target="media/image1761.wmf"/><Relationship Id="rId1504" Type="http://schemas.openxmlformats.org/officeDocument/2006/relationships/image" Target="media/image1414.wmf"/><Relationship Id="rId1711" Type="http://schemas.openxmlformats.org/officeDocument/2006/relationships/image" Target="media/image1621.wmf"/><Relationship Id="rId1949" Type="http://schemas.openxmlformats.org/officeDocument/2006/relationships/image" Target="media/image1859.wmf"/><Relationship Id="rId292" Type="http://schemas.openxmlformats.org/officeDocument/2006/relationships/image" Target="media/image271.wmf"/><Relationship Id="rId1809" Type="http://schemas.openxmlformats.org/officeDocument/2006/relationships/image" Target="media/image1719.wmf"/><Relationship Id="rId597" Type="http://schemas.openxmlformats.org/officeDocument/2006/relationships/image" Target="media/image536.wmf"/><Relationship Id="rId2180" Type="http://schemas.openxmlformats.org/officeDocument/2006/relationships/image" Target="media/image2041.wmf"/><Relationship Id="rId2278" Type="http://schemas.openxmlformats.org/officeDocument/2006/relationships/image" Target="media/image2139.wmf"/><Relationship Id="rId2485" Type="http://schemas.openxmlformats.org/officeDocument/2006/relationships/image" Target="media/image2294.wmf"/><Relationship Id="rId152" Type="http://schemas.openxmlformats.org/officeDocument/2006/relationships/image" Target="media/image133.wmf"/><Relationship Id="rId457" Type="http://schemas.openxmlformats.org/officeDocument/2006/relationships/image" Target="media/image407.wmf"/><Relationship Id="rId1087" Type="http://schemas.openxmlformats.org/officeDocument/2006/relationships/image" Target="media/image1006.wmf"/><Relationship Id="rId1294" Type="http://schemas.openxmlformats.org/officeDocument/2006/relationships/image" Target="media/image1204.wmf"/><Relationship Id="rId2040" Type="http://schemas.openxmlformats.org/officeDocument/2006/relationships/image" Target="media/image1931.wmf"/><Relationship Id="rId2138" Type="http://schemas.openxmlformats.org/officeDocument/2006/relationships/image" Target="media/image2010.wmf"/><Relationship Id="rId664" Type="http://schemas.openxmlformats.org/officeDocument/2006/relationships/image" Target="media/image590.wmf"/><Relationship Id="rId871" Type="http://schemas.openxmlformats.org/officeDocument/2006/relationships/image" Target="media/image790.wmf"/><Relationship Id="rId969" Type="http://schemas.openxmlformats.org/officeDocument/2006/relationships/image" Target="media/image888.wmf"/><Relationship Id="rId1599" Type="http://schemas.openxmlformats.org/officeDocument/2006/relationships/image" Target="media/image1509.wmf"/><Relationship Id="rId2345" Type="http://schemas.openxmlformats.org/officeDocument/2006/relationships/image" Target="media/image2177.wmf"/><Relationship Id="rId317" Type="http://schemas.openxmlformats.org/officeDocument/2006/relationships/image" Target="media/image296.wmf"/><Relationship Id="rId524" Type="http://schemas.openxmlformats.org/officeDocument/2006/relationships/image" Target="media/image472.wmf"/><Relationship Id="rId731" Type="http://schemas.openxmlformats.org/officeDocument/2006/relationships/image" Target="media/image650.wmf"/><Relationship Id="rId1154" Type="http://schemas.openxmlformats.org/officeDocument/2006/relationships/image" Target="media/image1067.wmf"/><Relationship Id="rId1361" Type="http://schemas.openxmlformats.org/officeDocument/2006/relationships/image" Target="media/image1271.wmf"/><Relationship Id="rId1459" Type="http://schemas.openxmlformats.org/officeDocument/2006/relationships/image" Target="media/image1369.wmf"/><Relationship Id="rId2205" Type="http://schemas.openxmlformats.org/officeDocument/2006/relationships/image" Target="media/image2066.wmf"/><Relationship Id="rId2412" Type="http://schemas.openxmlformats.org/officeDocument/2006/relationships/image" Target="media/image2237.wmf"/><Relationship Id="rId98" Type="http://schemas.openxmlformats.org/officeDocument/2006/relationships/image" Target="media/image84.wmf"/><Relationship Id="rId829" Type="http://schemas.openxmlformats.org/officeDocument/2006/relationships/image" Target="media/image748.wmf"/><Relationship Id="rId1014" Type="http://schemas.openxmlformats.org/officeDocument/2006/relationships/image" Target="media/image933.wmf"/><Relationship Id="rId1221" Type="http://schemas.openxmlformats.org/officeDocument/2006/relationships/image" Target="media/image1132.wmf"/><Relationship Id="rId1666" Type="http://schemas.openxmlformats.org/officeDocument/2006/relationships/image" Target="media/image1576.wmf"/><Relationship Id="rId1873" Type="http://schemas.openxmlformats.org/officeDocument/2006/relationships/image" Target="media/image1783.wmf"/><Relationship Id="rId1319" Type="http://schemas.openxmlformats.org/officeDocument/2006/relationships/image" Target="media/image1229.wmf"/><Relationship Id="rId1526" Type="http://schemas.openxmlformats.org/officeDocument/2006/relationships/image" Target="media/image1436.wmf"/><Relationship Id="rId1733" Type="http://schemas.openxmlformats.org/officeDocument/2006/relationships/image" Target="media/image1643.wmf"/><Relationship Id="rId1940" Type="http://schemas.openxmlformats.org/officeDocument/2006/relationships/image" Target="media/image1850.wmf"/><Relationship Id="rId25" Type="http://schemas.openxmlformats.org/officeDocument/2006/relationships/image" Target="media/image18.wmf"/><Relationship Id="rId1800" Type="http://schemas.openxmlformats.org/officeDocument/2006/relationships/image" Target="media/image1710.wmf"/><Relationship Id="rId174" Type="http://schemas.openxmlformats.org/officeDocument/2006/relationships/image" Target="media/image155.wmf"/><Relationship Id="rId381" Type="http://schemas.openxmlformats.org/officeDocument/2006/relationships/image" Target="media/image357.wmf"/><Relationship Id="rId2062" Type="http://schemas.openxmlformats.org/officeDocument/2006/relationships/image" Target="media/image1953.wmf"/><Relationship Id="rId241" Type="http://schemas.openxmlformats.org/officeDocument/2006/relationships/image" Target="media/image221.wmf"/><Relationship Id="rId479" Type="http://schemas.openxmlformats.org/officeDocument/2006/relationships/image" Target="media/image429.wmf"/><Relationship Id="rId686" Type="http://schemas.openxmlformats.org/officeDocument/2006/relationships/image" Target="media/image605.wmf"/><Relationship Id="rId893" Type="http://schemas.openxmlformats.org/officeDocument/2006/relationships/image" Target="media/image812.wmf"/><Relationship Id="rId2367" Type="http://schemas.openxmlformats.org/officeDocument/2006/relationships/image" Target="media/image2199.wmf"/><Relationship Id="rId339" Type="http://schemas.openxmlformats.org/officeDocument/2006/relationships/image" Target="media/image315.wmf"/><Relationship Id="rId546" Type="http://schemas.openxmlformats.org/officeDocument/2006/relationships/oleObject" Target="embeddings/oleObject50.bin"/><Relationship Id="rId753" Type="http://schemas.openxmlformats.org/officeDocument/2006/relationships/image" Target="media/image672.emf"/><Relationship Id="rId1176" Type="http://schemas.openxmlformats.org/officeDocument/2006/relationships/image" Target="media/image1089.wmf"/><Relationship Id="rId1383" Type="http://schemas.openxmlformats.org/officeDocument/2006/relationships/image" Target="media/image1293.wmf"/><Relationship Id="rId2227" Type="http://schemas.openxmlformats.org/officeDocument/2006/relationships/image" Target="media/image2088.wmf"/><Relationship Id="rId2434" Type="http://schemas.openxmlformats.org/officeDocument/2006/relationships/image" Target="media/image2244.wmf"/><Relationship Id="rId101" Type="http://schemas.openxmlformats.org/officeDocument/2006/relationships/image" Target="media/image87.wmf"/><Relationship Id="rId406" Type="http://schemas.openxmlformats.org/officeDocument/2006/relationships/oleObject" Target="embeddings/oleObject23.bin"/><Relationship Id="rId960" Type="http://schemas.openxmlformats.org/officeDocument/2006/relationships/image" Target="media/image879.wmf"/><Relationship Id="rId1036" Type="http://schemas.openxmlformats.org/officeDocument/2006/relationships/image" Target="media/image955.wmf"/><Relationship Id="rId1243" Type="http://schemas.openxmlformats.org/officeDocument/2006/relationships/image" Target="media/image1154.wmf"/><Relationship Id="rId1590" Type="http://schemas.openxmlformats.org/officeDocument/2006/relationships/image" Target="media/image1500.wmf"/><Relationship Id="rId1688" Type="http://schemas.openxmlformats.org/officeDocument/2006/relationships/image" Target="media/image1598.wmf"/><Relationship Id="rId1895" Type="http://schemas.openxmlformats.org/officeDocument/2006/relationships/image" Target="media/image1805.wmf"/><Relationship Id="rId613" Type="http://schemas.openxmlformats.org/officeDocument/2006/relationships/image" Target="media/image552.wmf"/><Relationship Id="rId820" Type="http://schemas.openxmlformats.org/officeDocument/2006/relationships/image" Target="media/image739.wmf"/><Relationship Id="rId918" Type="http://schemas.openxmlformats.org/officeDocument/2006/relationships/image" Target="media/image837.wmf"/><Relationship Id="rId1450" Type="http://schemas.openxmlformats.org/officeDocument/2006/relationships/image" Target="media/image1360.wmf"/><Relationship Id="rId1548" Type="http://schemas.openxmlformats.org/officeDocument/2006/relationships/image" Target="media/image1458.wmf"/><Relationship Id="rId1755" Type="http://schemas.openxmlformats.org/officeDocument/2006/relationships/image" Target="media/image1665.wmf"/><Relationship Id="rId1103" Type="http://schemas.openxmlformats.org/officeDocument/2006/relationships/image" Target="media/image1020.wmf"/><Relationship Id="rId1310" Type="http://schemas.openxmlformats.org/officeDocument/2006/relationships/image" Target="media/image1220.wmf"/><Relationship Id="rId1408" Type="http://schemas.openxmlformats.org/officeDocument/2006/relationships/image" Target="media/image1318.wmf"/><Relationship Id="rId1962" Type="http://schemas.openxmlformats.org/officeDocument/2006/relationships/image" Target="media/image1872.wmf"/><Relationship Id="rId47" Type="http://schemas.openxmlformats.org/officeDocument/2006/relationships/oleObject" Target="embeddings/oleObject2.bin"/><Relationship Id="rId1615" Type="http://schemas.openxmlformats.org/officeDocument/2006/relationships/image" Target="media/image1525.wmf"/><Relationship Id="rId1822" Type="http://schemas.openxmlformats.org/officeDocument/2006/relationships/image" Target="media/image1732.wmf"/><Relationship Id="rId196" Type="http://schemas.openxmlformats.org/officeDocument/2006/relationships/image" Target="media/image176.wmf"/><Relationship Id="rId2084" Type="http://schemas.openxmlformats.org/officeDocument/2006/relationships/image" Target="media/image1975.wmf"/><Relationship Id="rId2291" Type="http://schemas.openxmlformats.org/officeDocument/2006/relationships/image" Target="media/image2148.wmf"/><Relationship Id="rId263" Type="http://schemas.openxmlformats.org/officeDocument/2006/relationships/image" Target="media/image243.wmf"/><Relationship Id="rId470" Type="http://schemas.openxmlformats.org/officeDocument/2006/relationships/image" Target="media/image420.wmf"/><Relationship Id="rId2151" Type="http://schemas.openxmlformats.org/officeDocument/2006/relationships/image" Target="media/image2016.wmf"/><Relationship Id="rId2389" Type="http://schemas.openxmlformats.org/officeDocument/2006/relationships/image" Target="media/image2221.wmf"/><Relationship Id="rId123" Type="http://schemas.openxmlformats.org/officeDocument/2006/relationships/image" Target="media/image104.wmf"/><Relationship Id="rId330" Type="http://schemas.openxmlformats.org/officeDocument/2006/relationships/oleObject" Target="embeddings/oleObject12.bin"/><Relationship Id="rId568" Type="http://schemas.openxmlformats.org/officeDocument/2006/relationships/image" Target="media/image508.wmf"/><Relationship Id="rId775" Type="http://schemas.openxmlformats.org/officeDocument/2006/relationships/image" Target="media/image694.wmf"/><Relationship Id="rId982" Type="http://schemas.openxmlformats.org/officeDocument/2006/relationships/image" Target="media/image901.wmf"/><Relationship Id="rId1198" Type="http://schemas.openxmlformats.org/officeDocument/2006/relationships/image" Target="media/image1111.wmf"/><Relationship Id="rId2011" Type="http://schemas.openxmlformats.org/officeDocument/2006/relationships/image" Target="media/image1908.wmf"/><Relationship Id="rId2249" Type="http://schemas.openxmlformats.org/officeDocument/2006/relationships/image" Target="media/image2110.wmf"/><Relationship Id="rId2456" Type="http://schemas.openxmlformats.org/officeDocument/2006/relationships/image" Target="media/image2265.wmf"/><Relationship Id="rId428" Type="http://schemas.openxmlformats.org/officeDocument/2006/relationships/image" Target="media/image388.wmf"/><Relationship Id="rId635" Type="http://schemas.openxmlformats.org/officeDocument/2006/relationships/image" Target="media/image568.wmf"/><Relationship Id="rId842" Type="http://schemas.openxmlformats.org/officeDocument/2006/relationships/image" Target="media/image761.wmf"/><Relationship Id="rId1058" Type="http://schemas.openxmlformats.org/officeDocument/2006/relationships/image" Target="media/image977.wmf"/><Relationship Id="rId1265" Type="http://schemas.openxmlformats.org/officeDocument/2006/relationships/image" Target="media/image1176.wmf"/><Relationship Id="rId1472" Type="http://schemas.openxmlformats.org/officeDocument/2006/relationships/image" Target="media/image1382.wmf"/><Relationship Id="rId2109" Type="http://schemas.openxmlformats.org/officeDocument/2006/relationships/image" Target="media/image1994.wmf"/><Relationship Id="rId2316" Type="http://schemas.openxmlformats.org/officeDocument/2006/relationships/image" Target="media/image2161.wmf"/><Relationship Id="rId702" Type="http://schemas.openxmlformats.org/officeDocument/2006/relationships/image" Target="media/image621.wmf"/><Relationship Id="rId1125" Type="http://schemas.openxmlformats.org/officeDocument/2006/relationships/image" Target="media/image1039.wmf"/><Relationship Id="rId1332" Type="http://schemas.openxmlformats.org/officeDocument/2006/relationships/image" Target="media/image1242.wmf"/><Relationship Id="rId1777" Type="http://schemas.openxmlformats.org/officeDocument/2006/relationships/image" Target="media/image1687.wmf"/><Relationship Id="rId1984" Type="http://schemas.openxmlformats.org/officeDocument/2006/relationships/image" Target="media/image1894.wmf"/><Relationship Id="rId69" Type="http://schemas.openxmlformats.org/officeDocument/2006/relationships/image" Target="media/image55.wmf"/><Relationship Id="rId1637" Type="http://schemas.openxmlformats.org/officeDocument/2006/relationships/image" Target="media/image1547.wmf"/><Relationship Id="rId1844" Type="http://schemas.openxmlformats.org/officeDocument/2006/relationships/image" Target="media/image1754.wmf"/><Relationship Id="rId1704" Type="http://schemas.openxmlformats.org/officeDocument/2006/relationships/image" Target="media/image1614.wmf"/><Relationship Id="rId285" Type="http://schemas.openxmlformats.org/officeDocument/2006/relationships/image" Target="media/image264.wmf"/><Relationship Id="rId1911" Type="http://schemas.openxmlformats.org/officeDocument/2006/relationships/image" Target="media/image1821.wmf"/><Relationship Id="rId492" Type="http://schemas.openxmlformats.org/officeDocument/2006/relationships/image" Target="media/image440.wmf"/><Relationship Id="rId797" Type="http://schemas.openxmlformats.org/officeDocument/2006/relationships/image" Target="media/image716.wmf"/><Relationship Id="rId2173" Type="http://schemas.openxmlformats.org/officeDocument/2006/relationships/image" Target="media/image2034.wmf"/><Relationship Id="rId2380" Type="http://schemas.openxmlformats.org/officeDocument/2006/relationships/image" Target="media/image2212.wmf"/><Relationship Id="rId2478" Type="http://schemas.openxmlformats.org/officeDocument/2006/relationships/image" Target="media/image2287.wmf"/><Relationship Id="rId145" Type="http://schemas.openxmlformats.org/officeDocument/2006/relationships/image" Target="media/image126.wmf"/><Relationship Id="rId352" Type="http://schemas.openxmlformats.org/officeDocument/2006/relationships/image" Target="media/image328.wmf"/><Relationship Id="rId1287" Type="http://schemas.openxmlformats.org/officeDocument/2006/relationships/image" Target="media/image1197.wmf"/><Relationship Id="rId2033" Type="http://schemas.openxmlformats.org/officeDocument/2006/relationships/image" Target="media/image1924.wmf"/><Relationship Id="rId2240" Type="http://schemas.openxmlformats.org/officeDocument/2006/relationships/image" Target="media/image2101.wmf"/><Relationship Id="rId212" Type="http://schemas.openxmlformats.org/officeDocument/2006/relationships/image" Target="media/image192.wmf"/><Relationship Id="rId657" Type="http://schemas.openxmlformats.org/officeDocument/2006/relationships/image" Target="media/image585.wmf"/><Relationship Id="rId864" Type="http://schemas.openxmlformats.org/officeDocument/2006/relationships/image" Target="media/image783.wmf"/><Relationship Id="rId1494" Type="http://schemas.openxmlformats.org/officeDocument/2006/relationships/image" Target="media/image1404.wmf"/><Relationship Id="rId1799" Type="http://schemas.openxmlformats.org/officeDocument/2006/relationships/image" Target="media/image1709.wmf"/><Relationship Id="rId2100" Type="http://schemas.openxmlformats.org/officeDocument/2006/relationships/oleObject" Target="embeddings/oleObject82.bin"/><Relationship Id="rId2338" Type="http://schemas.openxmlformats.org/officeDocument/2006/relationships/image" Target="media/image2173.wmf"/><Relationship Id="rId517" Type="http://schemas.openxmlformats.org/officeDocument/2006/relationships/image" Target="media/image465.wmf"/><Relationship Id="rId724" Type="http://schemas.openxmlformats.org/officeDocument/2006/relationships/image" Target="media/image643.wmf"/><Relationship Id="rId931" Type="http://schemas.openxmlformats.org/officeDocument/2006/relationships/image" Target="media/image850.wmf"/><Relationship Id="rId1147" Type="http://schemas.openxmlformats.org/officeDocument/2006/relationships/image" Target="media/image1060.wmf"/><Relationship Id="rId1354" Type="http://schemas.openxmlformats.org/officeDocument/2006/relationships/image" Target="media/image1264.wmf"/><Relationship Id="rId1561" Type="http://schemas.openxmlformats.org/officeDocument/2006/relationships/image" Target="media/image1471.wmf"/><Relationship Id="rId2405" Type="http://schemas.openxmlformats.org/officeDocument/2006/relationships/oleObject" Target="embeddings/oleObject110.bin"/><Relationship Id="rId60" Type="http://schemas.openxmlformats.org/officeDocument/2006/relationships/image" Target="media/image46.wmf"/><Relationship Id="rId1007" Type="http://schemas.openxmlformats.org/officeDocument/2006/relationships/image" Target="media/image926.wmf"/><Relationship Id="rId1214" Type="http://schemas.openxmlformats.org/officeDocument/2006/relationships/image" Target="media/image1125.wmf"/><Relationship Id="rId1421" Type="http://schemas.openxmlformats.org/officeDocument/2006/relationships/image" Target="media/image1331.wmf"/><Relationship Id="rId1659" Type="http://schemas.openxmlformats.org/officeDocument/2006/relationships/image" Target="media/image1569.wmf"/><Relationship Id="rId1866" Type="http://schemas.openxmlformats.org/officeDocument/2006/relationships/image" Target="media/image1776.wmf"/><Relationship Id="rId1519" Type="http://schemas.openxmlformats.org/officeDocument/2006/relationships/image" Target="media/image1429.wmf"/><Relationship Id="rId1726" Type="http://schemas.openxmlformats.org/officeDocument/2006/relationships/image" Target="media/image1636.wmf"/><Relationship Id="rId1933" Type="http://schemas.openxmlformats.org/officeDocument/2006/relationships/image" Target="media/image1843.wmf"/><Relationship Id="rId18" Type="http://schemas.openxmlformats.org/officeDocument/2006/relationships/image" Target="media/image11.wmf"/><Relationship Id="rId2195" Type="http://schemas.openxmlformats.org/officeDocument/2006/relationships/image" Target="media/image2056.wmf"/><Relationship Id="rId167" Type="http://schemas.openxmlformats.org/officeDocument/2006/relationships/image" Target="media/image148.wmf"/><Relationship Id="rId374" Type="http://schemas.openxmlformats.org/officeDocument/2006/relationships/image" Target="media/image350.wmf"/><Relationship Id="rId581" Type="http://schemas.openxmlformats.org/officeDocument/2006/relationships/image" Target="media/image521.wmf"/><Relationship Id="rId2055" Type="http://schemas.openxmlformats.org/officeDocument/2006/relationships/image" Target="media/image1946.wmf"/><Relationship Id="rId2262" Type="http://schemas.openxmlformats.org/officeDocument/2006/relationships/image" Target="media/image2123.wmf"/><Relationship Id="rId234" Type="http://schemas.openxmlformats.org/officeDocument/2006/relationships/image" Target="media/image214.wmf"/><Relationship Id="rId679" Type="http://schemas.openxmlformats.org/officeDocument/2006/relationships/image" Target="media/image601.wmf"/><Relationship Id="rId886" Type="http://schemas.openxmlformats.org/officeDocument/2006/relationships/image" Target="media/image805.wmf"/><Relationship Id="rId2" Type="http://schemas.openxmlformats.org/officeDocument/2006/relationships/numbering" Target="numbering.xml"/><Relationship Id="rId441" Type="http://schemas.openxmlformats.org/officeDocument/2006/relationships/image" Target="media/image397.wmf"/><Relationship Id="rId539" Type="http://schemas.openxmlformats.org/officeDocument/2006/relationships/oleObject" Target="embeddings/oleObject46.bin"/><Relationship Id="rId746" Type="http://schemas.openxmlformats.org/officeDocument/2006/relationships/image" Target="media/image665.wmf"/><Relationship Id="rId1071" Type="http://schemas.openxmlformats.org/officeDocument/2006/relationships/image" Target="media/image990.wmf"/><Relationship Id="rId1169" Type="http://schemas.openxmlformats.org/officeDocument/2006/relationships/image" Target="media/image1082.wmf"/><Relationship Id="rId1376" Type="http://schemas.openxmlformats.org/officeDocument/2006/relationships/image" Target="media/image1286.wmf"/><Relationship Id="rId1583" Type="http://schemas.openxmlformats.org/officeDocument/2006/relationships/image" Target="media/image1493.wmf"/><Relationship Id="rId2122" Type="http://schemas.openxmlformats.org/officeDocument/2006/relationships/oleObject" Target="embeddings/oleObject87.bin"/><Relationship Id="rId2427" Type="http://schemas.openxmlformats.org/officeDocument/2006/relationships/oleObject" Target="embeddings/oleObject124.bin"/><Relationship Id="rId301" Type="http://schemas.openxmlformats.org/officeDocument/2006/relationships/image" Target="media/image280.wmf"/><Relationship Id="rId953" Type="http://schemas.openxmlformats.org/officeDocument/2006/relationships/image" Target="media/image872.wmf"/><Relationship Id="rId1029" Type="http://schemas.openxmlformats.org/officeDocument/2006/relationships/image" Target="media/image948.wmf"/><Relationship Id="rId1236" Type="http://schemas.openxmlformats.org/officeDocument/2006/relationships/image" Target="media/image1147.wmf"/><Relationship Id="rId1790" Type="http://schemas.openxmlformats.org/officeDocument/2006/relationships/image" Target="media/image1700.wmf"/><Relationship Id="rId1888" Type="http://schemas.openxmlformats.org/officeDocument/2006/relationships/image" Target="media/image1798.wmf"/><Relationship Id="rId82" Type="http://schemas.openxmlformats.org/officeDocument/2006/relationships/image" Target="media/image68.wmf"/><Relationship Id="rId606" Type="http://schemas.openxmlformats.org/officeDocument/2006/relationships/image" Target="media/image545.wmf"/><Relationship Id="rId813" Type="http://schemas.openxmlformats.org/officeDocument/2006/relationships/image" Target="media/image732.wmf"/><Relationship Id="rId1443" Type="http://schemas.openxmlformats.org/officeDocument/2006/relationships/image" Target="media/image1353.wmf"/><Relationship Id="rId1650" Type="http://schemas.openxmlformats.org/officeDocument/2006/relationships/image" Target="media/image1560.wmf"/><Relationship Id="rId1748" Type="http://schemas.openxmlformats.org/officeDocument/2006/relationships/image" Target="media/image1658.wmf"/><Relationship Id="rId1303" Type="http://schemas.openxmlformats.org/officeDocument/2006/relationships/image" Target="media/image1213.wmf"/><Relationship Id="rId1510" Type="http://schemas.openxmlformats.org/officeDocument/2006/relationships/image" Target="media/image1420.wmf"/><Relationship Id="rId1955" Type="http://schemas.openxmlformats.org/officeDocument/2006/relationships/image" Target="media/image1865.wmf"/><Relationship Id="rId1608" Type="http://schemas.openxmlformats.org/officeDocument/2006/relationships/image" Target="media/image1518.wmf"/><Relationship Id="rId1815" Type="http://schemas.openxmlformats.org/officeDocument/2006/relationships/image" Target="media/image1725.wmf"/><Relationship Id="rId189" Type="http://schemas.openxmlformats.org/officeDocument/2006/relationships/image" Target="media/image170.wmf"/><Relationship Id="rId396" Type="http://schemas.openxmlformats.org/officeDocument/2006/relationships/oleObject" Target="embeddings/oleObject16.bin"/><Relationship Id="rId2077" Type="http://schemas.openxmlformats.org/officeDocument/2006/relationships/image" Target="media/image1968.wmf"/><Relationship Id="rId2284" Type="http://schemas.openxmlformats.org/officeDocument/2006/relationships/image" Target="media/image21420.wmf"/><Relationship Id="rId2491" Type="http://schemas.openxmlformats.org/officeDocument/2006/relationships/theme" Target="theme/theme1.xml"/><Relationship Id="rId256" Type="http://schemas.openxmlformats.org/officeDocument/2006/relationships/image" Target="media/image236.wmf"/><Relationship Id="rId463" Type="http://schemas.openxmlformats.org/officeDocument/2006/relationships/image" Target="media/image413.wmf"/><Relationship Id="rId670" Type="http://schemas.openxmlformats.org/officeDocument/2006/relationships/oleObject" Target="embeddings/oleObject65.bin"/><Relationship Id="rId1093" Type="http://schemas.openxmlformats.org/officeDocument/2006/relationships/image" Target="media/image1012.wmf"/><Relationship Id="rId2144" Type="http://schemas.openxmlformats.org/officeDocument/2006/relationships/oleObject" Target="embeddings/oleObject99.bin"/><Relationship Id="rId2351" Type="http://schemas.openxmlformats.org/officeDocument/2006/relationships/image" Target="media/image2183.wmf"/><Relationship Id="rId116" Type="http://schemas.openxmlformats.org/officeDocument/2006/relationships/image" Target="media/image99.wmf"/><Relationship Id="rId323" Type="http://schemas.openxmlformats.org/officeDocument/2006/relationships/image" Target="media/image302.wmf"/><Relationship Id="rId530" Type="http://schemas.openxmlformats.org/officeDocument/2006/relationships/image" Target="media/image478.wmf"/><Relationship Id="rId768" Type="http://schemas.openxmlformats.org/officeDocument/2006/relationships/image" Target="media/image687.wmf"/><Relationship Id="rId975" Type="http://schemas.openxmlformats.org/officeDocument/2006/relationships/image" Target="media/image894.wmf"/><Relationship Id="rId1160" Type="http://schemas.openxmlformats.org/officeDocument/2006/relationships/image" Target="media/image1073.wmf"/><Relationship Id="rId1398" Type="http://schemas.openxmlformats.org/officeDocument/2006/relationships/image" Target="media/image1308.wmf"/><Relationship Id="rId2004" Type="http://schemas.openxmlformats.org/officeDocument/2006/relationships/image" Target="media/image1902.wmf"/><Relationship Id="rId2211" Type="http://schemas.openxmlformats.org/officeDocument/2006/relationships/image" Target="media/image2072.wmf"/><Relationship Id="rId2449" Type="http://schemas.openxmlformats.org/officeDocument/2006/relationships/image" Target="media/image2258.wmf"/><Relationship Id="rId628" Type="http://schemas.openxmlformats.org/officeDocument/2006/relationships/oleObject" Target="embeddings/oleObject54.bin"/><Relationship Id="rId835" Type="http://schemas.openxmlformats.org/officeDocument/2006/relationships/image" Target="media/image754.wmf"/><Relationship Id="rId1258" Type="http://schemas.openxmlformats.org/officeDocument/2006/relationships/image" Target="media/image1169.wmf"/><Relationship Id="rId1465" Type="http://schemas.openxmlformats.org/officeDocument/2006/relationships/image" Target="media/image1375.wmf"/><Relationship Id="rId1672" Type="http://schemas.openxmlformats.org/officeDocument/2006/relationships/image" Target="media/image1582.wmf"/><Relationship Id="rId2309" Type="http://schemas.openxmlformats.org/officeDocument/2006/relationships/image" Target="media/image2159.wmf"/><Relationship Id="rId1020" Type="http://schemas.openxmlformats.org/officeDocument/2006/relationships/image" Target="media/image939.wmf"/><Relationship Id="rId1118" Type="http://schemas.openxmlformats.org/officeDocument/2006/relationships/image" Target="media/image1032.wmf"/><Relationship Id="rId1325" Type="http://schemas.openxmlformats.org/officeDocument/2006/relationships/image" Target="media/image1235.wmf"/><Relationship Id="rId1532" Type="http://schemas.openxmlformats.org/officeDocument/2006/relationships/image" Target="media/image1442.wmf"/><Relationship Id="rId1977" Type="http://schemas.openxmlformats.org/officeDocument/2006/relationships/image" Target="media/image1887.wmf"/><Relationship Id="rId902" Type="http://schemas.openxmlformats.org/officeDocument/2006/relationships/image" Target="media/image821.wmf"/><Relationship Id="rId1837" Type="http://schemas.openxmlformats.org/officeDocument/2006/relationships/image" Target="media/image1747.wmf"/><Relationship Id="rId31" Type="http://schemas.openxmlformats.org/officeDocument/2006/relationships/image" Target="media/image24.wmf"/><Relationship Id="rId2099" Type="http://schemas.openxmlformats.org/officeDocument/2006/relationships/image" Target="media/image1985.wmf"/><Relationship Id="rId180" Type="http://schemas.openxmlformats.org/officeDocument/2006/relationships/image" Target="media/image161.wmf"/><Relationship Id="rId278" Type="http://schemas.openxmlformats.org/officeDocument/2006/relationships/oleObject" Target="embeddings/oleObject11.bin"/><Relationship Id="rId1904" Type="http://schemas.openxmlformats.org/officeDocument/2006/relationships/image" Target="media/image1814.wmf"/><Relationship Id="rId485" Type="http://schemas.openxmlformats.org/officeDocument/2006/relationships/image" Target="media/image435.wmf"/><Relationship Id="rId692" Type="http://schemas.openxmlformats.org/officeDocument/2006/relationships/image" Target="media/image611.wmf"/><Relationship Id="rId2166" Type="http://schemas.openxmlformats.org/officeDocument/2006/relationships/image" Target="media/image2027.wmf"/><Relationship Id="rId2373" Type="http://schemas.openxmlformats.org/officeDocument/2006/relationships/image" Target="media/image2205.wmf"/><Relationship Id="rId138" Type="http://schemas.openxmlformats.org/officeDocument/2006/relationships/image" Target="media/image119.wmf"/><Relationship Id="rId345" Type="http://schemas.openxmlformats.org/officeDocument/2006/relationships/image" Target="media/image321.wmf"/><Relationship Id="rId552" Type="http://schemas.openxmlformats.org/officeDocument/2006/relationships/image" Target="media/image492.wmf"/><Relationship Id="rId997" Type="http://schemas.openxmlformats.org/officeDocument/2006/relationships/image" Target="media/image916.wmf"/><Relationship Id="rId1182" Type="http://schemas.openxmlformats.org/officeDocument/2006/relationships/image" Target="media/image1095.wmf"/><Relationship Id="rId2026" Type="http://schemas.openxmlformats.org/officeDocument/2006/relationships/image" Target="media/image19170.wmf"/><Relationship Id="rId2233" Type="http://schemas.openxmlformats.org/officeDocument/2006/relationships/image" Target="media/image2094.wmf"/><Relationship Id="rId2440" Type="http://schemas.openxmlformats.org/officeDocument/2006/relationships/image" Target="media/image2249.wmf"/><Relationship Id="rId205" Type="http://schemas.openxmlformats.org/officeDocument/2006/relationships/image" Target="media/image185.wmf"/><Relationship Id="rId412" Type="http://schemas.openxmlformats.org/officeDocument/2006/relationships/oleObject" Target="embeddings/oleObject26.bin"/><Relationship Id="rId857" Type="http://schemas.openxmlformats.org/officeDocument/2006/relationships/image" Target="media/image776.wmf"/><Relationship Id="rId1042" Type="http://schemas.openxmlformats.org/officeDocument/2006/relationships/image" Target="media/image961.wmf"/><Relationship Id="rId1487" Type="http://schemas.openxmlformats.org/officeDocument/2006/relationships/image" Target="media/image1397.wmf"/><Relationship Id="rId1694" Type="http://schemas.openxmlformats.org/officeDocument/2006/relationships/image" Target="media/image1604.wmf"/><Relationship Id="rId2300" Type="http://schemas.openxmlformats.org/officeDocument/2006/relationships/image" Target="media/image21500.wmf"/><Relationship Id="rId717" Type="http://schemas.openxmlformats.org/officeDocument/2006/relationships/image" Target="media/image636.wmf"/><Relationship Id="rId924" Type="http://schemas.openxmlformats.org/officeDocument/2006/relationships/image" Target="media/image843.wmf"/><Relationship Id="rId1347" Type="http://schemas.openxmlformats.org/officeDocument/2006/relationships/image" Target="media/image1257.wmf"/><Relationship Id="rId1554" Type="http://schemas.openxmlformats.org/officeDocument/2006/relationships/image" Target="media/image1464.wmf"/><Relationship Id="rId1761" Type="http://schemas.openxmlformats.org/officeDocument/2006/relationships/image" Target="media/image1671.wmf"/><Relationship Id="rId1999" Type="http://schemas.openxmlformats.org/officeDocument/2006/relationships/image" Target="media/image18970.wmf"/><Relationship Id="rId53" Type="http://schemas.openxmlformats.org/officeDocument/2006/relationships/image" Target="media/image42.png"/><Relationship Id="rId1207" Type="http://schemas.openxmlformats.org/officeDocument/2006/relationships/image" Target="media/image1118.wmf"/><Relationship Id="rId1414" Type="http://schemas.openxmlformats.org/officeDocument/2006/relationships/image" Target="media/image1324.wmf"/><Relationship Id="rId1621" Type="http://schemas.openxmlformats.org/officeDocument/2006/relationships/image" Target="media/image1531.wmf"/><Relationship Id="rId1859" Type="http://schemas.openxmlformats.org/officeDocument/2006/relationships/image" Target="media/image1769.wmf"/><Relationship Id="rId1719" Type="http://schemas.openxmlformats.org/officeDocument/2006/relationships/image" Target="media/image1629.wmf"/><Relationship Id="rId1926" Type="http://schemas.openxmlformats.org/officeDocument/2006/relationships/image" Target="media/image1836.wmf"/><Relationship Id="rId2090" Type="http://schemas.openxmlformats.org/officeDocument/2006/relationships/image" Target="media/image1980.wmf"/><Relationship Id="rId2188" Type="http://schemas.openxmlformats.org/officeDocument/2006/relationships/image" Target="media/image2049.wmf"/><Relationship Id="rId2395" Type="http://schemas.openxmlformats.org/officeDocument/2006/relationships/image" Target="media/image2227.wmf"/><Relationship Id="rId367" Type="http://schemas.openxmlformats.org/officeDocument/2006/relationships/image" Target="media/image343.wmf"/><Relationship Id="rId574" Type="http://schemas.openxmlformats.org/officeDocument/2006/relationships/image" Target="media/image514.wmf"/><Relationship Id="rId2048" Type="http://schemas.openxmlformats.org/officeDocument/2006/relationships/image" Target="media/image1939.wmf"/><Relationship Id="rId2255" Type="http://schemas.openxmlformats.org/officeDocument/2006/relationships/image" Target="media/image2116.wmf"/><Relationship Id="rId227" Type="http://schemas.openxmlformats.org/officeDocument/2006/relationships/image" Target="media/image207.wmf"/><Relationship Id="rId781" Type="http://schemas.openxmlformats.org/officeDocument/2006/relationships/image" Target="media/image700.wmf"/><Relationship Id="rId879" Type="http://schemas.openxmlformats.org/officeDocument/2006/relationships/image" Target="media/image798.wmf"/><Relationship Id="rId2462" Type="http://schemas.openxmlformats.org/officeDocument/2006/relationships/image" Target="media/image2271.wmf"/><Relationship Id="rId434" Type="http://schemas.openxmlformats.org/officeDocument/2006/relationships/oleObject" Target="embeddings/oleObject31.bin"/><Relationship Id="rId641" Type="http://schemas.openxmlformats.org/officeDocument/2006/relationships/image" Target="media/image573.wmf"/><Relationship Id="rId739" Type="http://schemas.openxmlformats.org/officeDocument/2006/relationships/image" Target="media/image658.wmf"/><Relationship Id="rId1064" Type="http://schemas.openxmlformats.org/officeDocument/2006/relationships/image" Target="media/image983.wmf"/><Relationship Id="rId1271" Type="http://schemas.openxmlformats.org/officeDocument/2006/relationships/image" Target="media/image1182.wmf"/><Relationship Id="rId1369" Type="http://schemas.openxmlformats.org/officeDocument/2006/relationships/image" Target="media/image1279.wmf"/><Relationship Id="rId1576" Type="http://schemas.openxmlformats.org/officeDocument/2006/relationships/image" Target="media/image1486.wmf"/><Relationship Id="rId2115" Type="http://schemas.openxmlformats.org/officeDocument/2006/relationships/oleObject" Target="embeddings/oleObject84.bin"/><Relationship Id="rId2322" Type="http://schemas.openxmlformats.org/officeDocument/2006/relationships/image" Target="media/image21640.wmf"/><Relationship Id="rId501" Type="http://schemas.openxmlformats.org/officeDocument/2006/relationships/image" Target="media/image449.wmf"/><Relationship Id="rId946" Type="http://schemas.openxmlformats.org/officeDocument/2006/relationships/image" Target="media/image865.wmf"/><Relationship Id="rId1131" Type="http://schemas.openxmlformats.org/officeDocument/2006/relationships/image" Target="media/image1044.wmf"/><Relationship Id="rId1229" Type="http://schemas.openxmlformats.org/officeDocument/2006/relationships/image" Target="media/image1140.wmf"/><Relationship Id="rId1783" Type="http://schemas.openxmlformats.org/officeDocument/2006/relationships/image" Target="media/image1693.wmf"/><Relationship Id="rId1990" Type="http://schemas.openxmlformats.org/officeDocument/2006/relationships/image" Target="media/image1900.wmf"/><Relationship Id="rId75" Type="http://schemas.openxmlformats.org/officeDocument/2006/relationships/image" Target="media/image61.wmf"/><Relationship Id="rId806" Type="http://schemas.openxmlformats.org/officeDocument/2006/relationships/image" Target="media/image725.wmf"/><Relationship Id="rId1436" Type="http://schemas.openxmlformats.org/officeDocument/2006/relationships/image" Target="media/image1346.wmf"/><Relationship Id="rId1643" Type="http://schemas.openxmlformats.org/officeDocument/2006/relationships/image" Target="media/image1553.wmf"/><Relationship Id="rId1850" Type="http://schemas.openxmlformats.org/officeDocument/2006/relationships/image" Target="media/image1760.wmf"/><Relationship Id="rId1503" Type="http://schemas.openxmlformats.org/officeDocument/2006/relationships/image" Target="media/image1413.wmf"/><Relationship Id="rId1710" Type="http://schemas.openxmlformats.org/officeDocument/2006/relationships/image" Target="media/image1620.wmf"/><Relationship Id="rId1948" Type="http://schemas.openxmlformats.org/officeDocument/2006/relationships/image" Target="media/image1858.wmf"/><Relationship Id="rId291" Type="http://schemas.openxmlformats.org/officeDocument/2006/relationships/image" Target="media/image270.wmf"/><Relationship Id="rId1808" Type="http://schemas.openxmlformats.org/officeDocument/2006/relationships/image" Target="media/image1718.wmf"/><Relationship Id="rId151" Type="http://schemas.openxmlformats.org/officeDocument/2006/relationships/image" Target="media/image132.wmf"/><Relationship Id="rId389" Type="http://schemas.openxmlformats.org/officeDocument/2006/relationships/image" Target="media/image365.wmf"/><Relationship Id="rId596" Type="http://schemas.openxmlformats.org/officeDocument/2006/relationships/image" Target="media/image535.wmf"/><Relationship Id="rId2277" Type="http://schemas.openxmlformats.org/officeDocument/2006/relationships/image" Target="media/image2138.wmf"/><Relationship Id="rId2484" Type="http://schemas.openxmlformats.org/officeDocument/2006/relationships/image" Target="media/image2293.wmf"/><Relationship Id="rId249" Type="http://schemas.openxmlformats.org/officeDocument/2006/relationships/image" Target="media/image229.wmf"/><Relationship Id="rId456" Type="http://schemas.openxmlformats.org/officeDocument/2006/relationships/image" Target="media/image406.wmf"/><Relationship Id="rId663" Type="http://schemas.openxmlformats.org/officeDocument/2006/relationships/image" Target="media/image589.wmf"/><Relationship Id="rId870" Type="http://schemas.openxmlformats.org/officeDocument/2006/relationships/image" Target="media/image789.wmf"/><Relationship Id="rId1086" Type="http://schemas.openxmlformats.org/officeDocument/2006/relationships/image" Target="media/image1005.wmf"/><Relationship Id="rId1293" Type="http://schemas.openxmlformats.org/officeDocument/2006/relationships/image" Target="media/image1203.wmf"/><Relationship Id="rId2137" Type="http://schemas.openxmlformats.org/officeDocument/2006/relationships/oleObject" Target="embeddings/oleObject95.bin"/><Relationship Id="rId2344" Type="http://schemas.openxmlformats.org/officeDocument/2006/relationships/image" Target="media/image2176.wmf"/><Relationship Id="rId109" Type="http://schemas.openxmlformats.org/officeDocument/2006/relationships/oleObject" Target="embeddings/oleObject6.bin"/><Relationship Id="rId316" Type="http://schemas.openxmlformats.org/officeDocument/2006/relationships/image" Target="media/image295.wmf"/><Relationship Id="rId523" Type="http://schemas.openxmlformats.org/officeDocument/2006/relationships/image" Target="media/image471.wmf"/><Relationship Id="rId968" Type="http://schemas.openxmlformats.org/officeDocument/2006/relationships/image" Target="media/image887.wmf"/><Relationship Id="rId1153" Type="http://schemas.openxmlformats.org/officeDocument/2006/relationships/image" Target="media/image1066.wmf"/><Relationship Id="rId1598" Type="http://schemas.openxmlformats.org/officeDocument/2006/relationships/image" Target="media/image1508.wmf"/><Relationship Id="rId2204" Type="http://schemas.openxmlformats.org/officeDocument/2006/relationships/image" Target="media/image2065.wmf"/><Relationship Id="rId97" Type="http://schemas.openxmlformats.org/officeDocument/2006/relationships/image" Target="media/image83.wmf"/><Relationship Id="rId730" Type="http://schemas.openxmlformats.org/officeDocument/2006/relationships/image" Target="media/image649.wmf"/><Relationship Id="rId828" Type="http://schemas.openxmlformats.org/officeDocument/2006/relationships/image" Target="media/image747.wmf"/><Relationship Id="rId1013" Type="http://schemas.openxmlformats.org/officeDocument/2006/relationships/image" Target="media/image932.wmf"/><Relationship Id="rId1360" Type="http://schemas.openxmlformats.org/officeDocument/2006/relationships/image" Target="media/image1270.wmf"/><Relationship Id="rId1458" Type="http://schemas.openxmlformats.org/officeDocument/2006/relationships/image" Target="media/image1368.wmf"/><Relationship Id="rId1665" Type="http://schemas.openxmlformats.org/officeDocument/2006/relationships/image" Target="media/image1575.wmf"/><Relationship Id="rId1872" Type="http://schemas.openxmlformats.org/officeDocument/2006/relationships/image" Target="media/image1782.wmf"/><Relationship Id="rId2411" Type="http://schemas.openxmlformats.org/officeDocument/2006/relationships/oleObject" Target="embeddings/oleObject113.bin"/><Relationship Id="rId1220" Type="http://schemas.openxmlformats.org/officeDocument/2006/relationships/image" Target="media/image1131.wmf"/><Relationship Id="rId1318" Type="http://schemas.openxmlformats.org/officeDocument/2006/relationships/image" Target="media/image1228.wmf"/><Relationship Id="rId1525" Type="http://schemas.openxmlformats.org/officeDocument/2006/relationships/image" Target="media/image1435.wmf"/><Relationship Id="rId1732" Type="http://schemas.openxmlformats.org/officeDocument/2006/relationships/image" Target="media/image1642.wmf"/><Relationship Id="rId24" Type="http://schemas.openxmlformats.org/officeDocument/2006/relationships/image" Target="media/image17.wmf"/><Relationship Id="rId2299" Type="http://schemas.openxmlformats.org/officeDocument/2006/relationships/image" Target="media/image21490.wmf"/><Relationship Id="rId173" Type="http://schemas.openxmlformats.org/officeDocument/2006/relationships/image" Target="media/image154.wmf"/><Relationship Id="rId380" Type="http://schemas.openxmlformats.org/officeDocument/2006/relationships/image" Target="media/image356.wmf"/><Relationship Id="rId2061" Type="http://schemas.openxmlformats.org/officeDocument/2006/relationships/image" Target="media/image1952.wmf"/><Relationship Id="rId240" Type="http://schemas.openxmlformats.org/officeDocument/2006/relationships/image" Target="media/image220.wmf"/><Relationship Id="rId478" Type="http://schemas.openxmlformats.org/officeDocument/2006/relationships/image" Target="media/image428.wmf"/><Relationship Id="rId685" Type="http://schemas.openxmlformats.org/officeDocument/2006/relationships/image" Target="media/image604.wmf"/><Relationship Id="rId892" Type="http://schemas.openxmlformats.org/officeDocument/2006/relationships/image" Target="media/image811.wmf"/><Relationship Id="rId2159" Type="http://schemas.openxmlformats.org/officeDocument/2006/relationships/image" Target="media/image2020.wmf"/><Relationship Id="rId2366" Type="http://schemas.openxmlformats.org/officeDocument/2006/relationships/image" Target="media/image2198.wmf"/><Relationship Id="rId100" Type="http://schemas.openxmlformats.org/officeDocument/2006/relationships/image" Target="media/image86.wmf"/><Relationship Id="rId338" Type="http://schemas.openxmlformats.org/officeDocument/2006/relationships/image" Target="media/image314.wmf"/><Relationship Id="rId545" Type="http://schemas.openxmlformats.org/officeDocument/2006/relationships/image" Target="media/image486.wmf"/><Relationship Id="rId752" Type="http://schemas.openxmlformats.org/officeDocument/2006/relationships/image" Target="media/image671.wmf"/><Relationship Id="rId1175" Type="http://schemas.openxmlformats.org/officeDocument/2006/relationships/image" Target="media/image1088.wmf"/><Relationship Id="rId1382" Type="http://schemas.openxmlformats.org/officeDocument/2006/relationships/image" Target="media/image1292.wmf"/><Relationship Id="rId2019" Type="http://schemas.openxmlformats.org/officeDocument/2006/relationships/image" Target="media/image1916.wmf"/><Relationship Id="rId2226" Type="http://schemas.openxmlformats.org/officeDocument/2006/relationships/image" Target="media/image2087.wmf"/><Relationship Id="rId2433" Type="http://schemas.openxmlformats.org/officeDocument/2006/relationships/oleObject" Target="embeddings/oleObject128.bin"/><Relationship Id="rId405" Type="http://schemas.openxmlformats.org/officeDocument/2006/relationships/image" Target="media/image373.wmf"/><Relationship Id="rId612" Type="http://schemas.openxmlformats.org/officeDocument/2006/relationships/image" Target="media/image551.wmf"/><Relationship Id="rId1035" Type="http://schemas.openxmlformats.org/officeDocument/2006/relationships/image" Target="media/image954.wmf"/><Relationship Id="rId1242" Type="http://schemas.openxmlformats.org/officeDocument/2006/relationships/image" Target="media/image1153.wmf"/><Relationship Id="rId1687" Type="http://schemas.openxmlformats.org/officeDocument/2006/relationships/image" Target="media/image1597.wmf"/><Relationship Id="rId1894" Type="http://schemas.openxmlformats.org/officeDocument/2006/relationships/image" Target="media/image1804.wmf"/><Relationship Id="rId917" Type="http://schemas.openxmlformats.org/officeDocument/2006/relationships/image" Target="media/image836.wmf"/><Relationship Id="rId1102" Type="http://schemas.openxmlformats.org/officeDocument/2006/relationships/oleObject" Target="embeddings/oleObject69.bin"/><Relationship Id="rId1547" Type="http://schemas.openxmlformats.org/officeDocument/2006/relationships/image" Target="media/image1457.wmf"/><Relationship Id="rId1754" Type="http://schemas.openxmlformats.org/officeDocument/2006/relationships/image" Target="media/image1664.wmf"/><Relationship Id="rId1961" Type="http://schemas.openxmlformats.org/officeDocument/2006/relationships/image" Target="media/image1871.wmf"/><Relationship Id="rId46" Type="http://schemas.openxmlformats.org/officeDocument/2006/relationships/image" Target="media/image38.wmf"/><Relationship Id="rId1407" Type="http://schemas.openxmlformats.org/officeDocument/2006/relationships/image" Target="media/image1317.wmf"/><Relationship Id="rId1614" Type="http://schemas.openxmlformats.org/officeDocument/2006/relationships/image" Target="media/image1524.wmf"/><Relationship Id="rId1821" Type="http://schemas.openxmlformats.org/officeDocument/2006/relationships/image" Target="media/image1731.wmf"/><Relationship Id="rId195" Type="http://schemas.openxmlformats.org/officeDocument/2006/relationships/image" Target="media/image175.wmf"/><Relationship Id="rId1919" Type="http://schemas.openxmlformats.org/officeDocument/2006/relationships/image" Target="media/image1829.wmf"/><Relationship Id="rId2083" Type="http://schemas.openxmlformats.org/officeDocument/2006/relationships/image" Target="media/image1974.wmf"/><Relationship Id="rId2290" Type="http://schemas.openxmlformats.org/officeDocument/2006/relationships/image" Target="media/image2147.wmf"/><Relationship Id="rId2388" Type="http://schemas.openxmlformats.org/officeDocument/2006/relationships/image" Target="media/image2220.wmf"/><Relationship Id="rId262" Type="http://schemas.openxmlformats.org/officeDocument/2006/relationships/image" Target="media/image242.wmf"/><Relationship Id="rId567" Type="http://schemas.openxmlformats.org/officeDocument/2006/relationships/image" Target="media/image507.wmf"/><Relationship Id="rId1197" Type="http://schemas.openxmlformats.org/officeDocument/2006/relationships/image" Target="media/image1110.wmf"/><Relationship Id="rId2150" Type="http://schemas.openxmlformats.org/officeDocument/2006/relationships/oleObject" Target="embeddings/oleObject102.bin"/><Relationship Id="rId2248" Type="http://schemas.openxmlformats.org/officeDocument/2006/relationships/image" Target="media/image2109.wmf"/><Relationship Id="rId122" Type="http://schemas.openxmlformats.org/officeDocument/2006/relationships/image" Target="media/image103.wmf"/><Relationship Id="rId774" Type="http://schemas.openxmlformats.org/officeDocument/2006/relationships/image" Target="media/image693.wmf"/><Relationship Id="rId981" Type="http://schemas.openxmlformats.org/officeDocument/2006/relationships/image" Target="media/image900.wmf"/><Relationship Id="rId1057" Type="http://schemas.openxmlformats.org/officeDocument/2006/relationships/image" Target="media/image976.wmf"/><Relationship Id="rId2010" Type="http://schemas.openxmlformats.org/officeDocument/2006/relationships/image" Target="media/image1907.wmf"/><Relationship Id="rId2455" Type="http://schemas.openxmlformats.org/officeDocument/2006/relationships/image" Target="media/image2264.wmf"/><Relationship Id="rId427" Type="http://schemas.openxmlformats.org/officeDocument/2006/relationships/image" Target="media/image387.wmf"/><Relationship Id="rId634" Type="http://schemas.openxmlformats.org/officeDocument/2006/relationships/oleObject" Target="embeddings/oleObject57.bin"/><Relationship Id="rId841" Type="http://schemas.openxmlformats.org/officeDocument/2006/relationships/image" Target="media/image760.wmf"/><Relationship Id="rId1264" Type="http://schemas.openxmlformats.org/officeDocument/2006/relationships/image" Target="media/image1175.wmf"/><Relationship Id="rId1471" Type="http://schemas.openxmlformats.org/officeDocument/2006/relationships/image" Target="media/image1381.wmf"/><Relationship Id="rId1569" Type="http://schemas.openxmlformats.org/officeDocument/2006/relationships/image" Target="media/image1479.wmf"/><Relationship Id="rId2108" Type="http://schemas.openxmlformats.org/officeDocument/2006/relationships/image" Target="media/image1993.wmf"/><Relationship Id="rId2315" Type="http://schemas.openxmlformats.org/officeDocument/2006/relationships/image" Target="media/image2160.wmf"/><Relationship Id="rId701" Type="http://schemas.openxmlformats.org/officeDocument/2006/relationships/image" Target="media/image620.wmf"/><Relationship Id="rId939" Type="http://schemas.openxmlformats.org/officeDocument/2006/relationships/image" Target="media/image858.wmf"/><Relationship Id="rId1124" Type="http://schemas.openxmlformats.org/officeDocument/2006/relationships/image" Target="media/image1038.wmf"/><Relationship Id="rId1331" Type="http://schemas.openxmlformats.org/officeDocument/2006/relationships/image" Target="media/image1241.wmf"/><Relationship Id="rId1776" Type="http://schemas.openxmlformats.org/officeDocument/2006/relationships/image" Target="media/image1686.wmf"/><Relationship Id="rId1983" Type="http://schemas.openxmlformats.org/officeDocument/2006/relationships/image" Target="media/image1893.wmf"/><Relationship Id="rId68" Type="http://schemas.openxmlformats.org/officeDocument/2006/relationships/image" Target="media/image54.wmf"/><Relationship Id="rId1429" Type="http://schemas.openxmlformats.org/officeDocument/2006/relationships/image" Target="media/image1339.wmf"/><Relationship Id="rId1636" Type="http://schemas.openxmlformats.org/officeDocument/2006/relationships/image" Target="media/image1546.wmf"/><Relationship Id="rId1843" Type="http://schemas.openxmlformats.org/officeDocument/2006/relationships/image" Target="media/image1753.wmf"/><Relationship Id="rId1703" Type="http://schemas.openxmlformats.org/officeDocument/2006/relationships/image" Target="media/image1613.wmf"/><Relationship Id="rId1910" Type="http://schemas.openxmlformats.org/officeDocument/2006/relationships/image" Target="media/image1820.wmf"/><Relationship Id="rId284" Type="http://schemas.openxmlformats.org/officeDocument/2006/relationships/image" Target="media/image263.wmf"/><Relationship Id="rId491" Type="http://schemas.openxmlformats.org/officeDocument/2006/relationships/image" Target="media/image439.wmf"/><Relationship Id="rId2172" Type="http://schemas.openxmlformats.org/officeDocument/2006/relationships/image" Target="media/image2033.wmf"/><Relationship Id="rId144" Type="http://schemas.openxmlformats.org/officeDocument/2006/relationships/image" Target="media/image125.wmf"/><Relationship Id="rId589" Type="http://schemas.openxmlformats.org/officeDocument/2006/relationships/image" Target="media/image529.wmf"/><Relationship Id="rId796" Type="http://schemas.openxmlformats.org/officeDocument/2006/relationships/image" Target="media/image715.wmf"/><Relationship Id="rId2477" Type="http://schemas.openxmlformats.org/officeDocument/2006/relationships/image" Target="media/image2286.wmf"/><Relationship Id="rId351" Type="http://schemas.openxmlformats.org/officeDocument/2006/relationships/image" Target="media/image327.wmf"/><Relationship Id="rId449" Type="http://schemas.openxmlformats.org/officeDocument/2006/relationships/image" Target="media/image399.wmf"/><Relationship Id="rId656" Type="http://schemas.openxmlformats.org/officeDocument/2006/relationships/oleObject" Target="embeddings/oleObject62.bin"/><Relationship Id="rId863" Type="http://schemas.openxmlformats.org/officeDocument/2006/relationships/image" Target="media/image782.wmf"/><Relationship Id="rId1079" Type="http://schemas.openxmlformats.org/officeDocument/2006/relationships/image" Target="media/image998.wmf"/><Relationship Id="rId1286" Type="http://schemas.openxmlformats.org/officeDocument/2006/relationships/image" Target="media/image1196.wmf"/><Relationship Id="rId1493" Type="http://schemas.openxmlformats.org/officeDocument/2006/relationships/image" Target="media/image1403.wmf"/><Relationship Id="rId2032" Type="http://schemas.openxmlformats.org/officeDocument/2006/relationships/image" Target="media/image1923.wmf"/><Relationship Id="rId2337" Type="http://schemas.openxmlformats.org/officeDocument/2006/relationships/image" Target="media/image2172.wmf"/><Relationship Id="rId211" Type="http://schemas.openxmlformats.org/officeDocument/2006/relationships/image" Target="media/image191.wmf"/><Relationship Id="rId309" Type="http://schemas.openxmlformats.org/officeDocument/2006/relationships/image" Target="media/image288.wmf"/><Relationship Id="rId516" Type="http://schemas.openxmlformats.org/officeDocument/2006/relationships/image" Target="media/image464.wmf"/><Relationship Id="rId1146" Type="http://schemas.openxmlformats.org/officeDocument/2006/relationships/image" Target="media/image1059.wmf"/><Relationship Id="rId1798" Type="http://schemas.openxmlformats.org/officeDocument/2006/relationships/image" Target="media/image1708.wmf"/><Relationship Id="rId723" Type="http://schemas.openxmlformats.org/officeDocument/2006/relationships/image" Target="media/image642.wmf"/><Relationship Id="rId930" Type="http://schemas.openxmlformats.org/officeDocument/2006/relationships/image" Target="media/image849.wmf"/><Relationship Id="rId1006" Type="http://schemas.openxmlformats.org/officeDocument/2006/relationships/image" Target="media/image925.wmf"/><Relationship Id="rId1353" Type="http://schemas.openxmlformats.org/officeDocument/2006/relationships/image" Target="media/image1263.wmf"/><Relationship Id="rId1560" Type="http://schemas.openxmlformats.org/officeDocument/2006/relationships/image" Target="media/image1470.wmf"/><Relationship Id="rId1658" Type="http://schemas.openxmlformats.org/officeDocument/2006/relationships/image" Target="media/image1568.wmf"/><Relationship Id="rId1865" Type="http://schemas.openxmlformats.org/officeDocument/2006/relationships/image" Target="media/image1775.wmf"/><Relationship Id="rId2404" Type="http://schemas.openxmlformats.org/officeDocument/2006/relationships/image" Target="media/image2233.wmf"/><Relationship Id="rId1213" Type="http://schemas.openxmlformats.org/officeDocument/2006/relationships/image" Target="media/image1124.wmf"/><Relationship Id="rId1420" Type="http://schemas.openxmlformats.org/officeDocument/2006/relationships/image" Target="media/image1330.wmf"/><Relationship Id="rId1518" Type="http://schemas.openxmlformats.org/officeDocument/2006/relationships/image" Target="media/image1428.wmf"/><Relationship Id="rId1725" Type="http://schemas.openxmlformats.org/officeDocument/2006/relationships/image" Target="media/image1635.wmf"/><Relationship Id="rId1932" Type="http://schemas.openxmlformats.org/officeDocument/2006/relationships/image" Target="media/image1842.wmf"/><Relationship Id="rId17" Type="http://schemas.openxmlformats.org/officeDocument/2006/relationships/image" Target="media/image10.wmf"/><Relationship Id="rId2194" Type="http://schemas.openxmlformats.org/officeDocument/2006/relationships/image" Target="media/image2055.wmf"/><Relationship Id="rId166" Type="http://schemas.openxmlformats.org/officeDocument/2006/relationships/image" Target="media/image147.wmf"/><Relationship Id="rId373" Type="http://schemas.openxmlformats.org/officeDocument/2006/relationships/image" Target="media/image349.wmf"/><Relationship Id="rId580" Type="http://schemas.openxmlformats.org/officeDocument/2006/relationships/image" Target="media/image520.wmf"/><Relationship Id="rId2054" Type="http://schemas.openxmlformats.org/officeDocument/2006/relationships/image" Target="media/image1945.wmf"/><Relationship Id="rId2261" Type="http://schemas.openxmlformats.org/officeDocument/2006/relationships/image" Target="media/image2122.wmf"/><Relationship Id="rId1" Type="http://schemas.openxmlformats.org/officeDocument/2006/relationships/customXml" Target="../customXml/item1.xml"/><Relationship Id="rId233" Type="http://schemas.openxmlformats.org/officeDocument/2006/relationships/image" Target="media/image213.wmf"/><Relationship Id="rId440" Type="http://schemas.openxmlformats.org/officeDocument/2006/relationships/oleObject" Target="embeddings/oleObject34.bin"/><Relationship Id="rId678" Type="http://schemas.openxmlformats.org/officeDocument/2006/relationships/image" Target="media/image600.wmf"/><Relationship Id="rId885" Type="http://schemas.openxmlformats.org/officeDocument/2006/relationships/image" Target="media/image804.wmf"/><Relationship Id="rId1070" Type="http://schemas.openxmlformats.org/officeDocument/2006/relationships/image" Target="media/image989.wmf"/><Relationship Id="rId2121" Type="http://schemas.openxmlformats.org/officeDocument/2006/relationships/image" Target="media/image2002.wmf"/><Relationship Id="rId2359" Type="http://schemas.openxmlformats.org/officeDocument/2006/relationships/image" Target="media/image2191.wmf"/><Relationship Id="rId300" Type="http://schemas.openxmlformats.org/officeDocument/2006/relationships/image" Target="media/image279.wmf"/><Relationship Id="rId538" Type="http://schemas.openxmlformats.org/officeDocument/2006/relationships/image" Target="media/image483.wmf"/><Relationship Id="rId745" Type="http://schemas.openxmlformats.org/officeDocument/2006/relationships/image" Target="media/image664.wmf"/><Relationship Id="rId952" Type="http://schemas.openxmlformats.org/officeDocument/2006/relationships/image" Target="media/image871.wmf"/><Relationship Id="rId1168" Type="http://schemas.openxmlformats.org/officeDocument/2006/relationships/image" Target="media/image1081.wmf"/><Relationship Id="rId1375" Type="http://schemas.openxmlformats.org/officeDocument/2006/relationships/image" Target="media/image1285.wmf"/><Relationship Id="rId1582" Type="http://schemas.openxmlformats.org/officeDocument/2006/relationships/image" Target="media/image1492.wmf"/><Relationship Id="rId2219" Type="http://schemas.openxmlformats.org/officeDocument/2006/relationships/image" Target="media/image2080.wmf"/><Relationship Id="rId2426" Type="http://schemas.openxmlformats.org/officeDocument/2006/relationships/oleObject" Target="embeddings/oleObject123.bin"/><Relationship Id="rId81" Type="http://schemas.openxmlformats.org/officeDocument/2006/relationships/image" Target="media/image67.wmf"/><Relationship Id="rId605" Type="http://schemas.openxmlformats.org/officeDocument/2006/relationships/image" Target="media/image544.wmf"/><Relationship Id="rId812" Type="http://schemas.openxmlformats.org/officeDocument/2006/relationships/image" Target="media/image731.wmf"/><Relationship Id="rId1028" Type="http://schemas.openxmlformats.org/officeDocument/2006/relationships/image" Target="media/image947.wmf"/><Relationship Id="rId1235" Type="http://schemas.openxmlformats.org/officeDocument/2006/relationships/image" Target="media/image1146.wmf"/><Relationship Id="rId1442" Type="http://schemas.openxmlformats.org/officeDocument/2006/relationships/image" Target="media/image1352.wmf"/><Relationship Id="rId1887" Type="http://schemas.openxmlformats.org/officeDocument/2006/relationships/image" Target="media/image1797.wmf"/><Relationship Id="rId1302" Type="http://schemas.openxmlformats.org/officeDocument/2006/relationships/image" Target="media/image1212.wmf"/><Relationship Id="rId1747" Type="http://schemas.openxmlformats.org/officeDocument/2006/relationships/image" Target="media/image1657.wmf"/><Relationship Id="rId1954" Type="http://schemas.openxmlformats.org/officeDocument/2006/relationships/image" Target="media/image1864.wmf"/><Relationship Id="rId39" Type="http://schemas.openxmlformats.org/officeDocument/2006/relationships/image" Target="media/image32.wmf"/><Relationship Id="rId1607" Type="http://schemas.openxmlformats.org/officeDocument/2006/relationships/image" Target="media/image1517.wmf"/><Relationship Id="rId1814" Type="http://schemas.openxmlformats.org/officeDocument/2006/relationships/image" Target="media/image1724.wmf"/><Relationship Id="rId188" Type="http://schemas.openxmlformats.org/officeDocument/2006/relationships/image" Target="media/image169.wmf"/><Relationship Id="rId395" Type="http://schemas.openxmlformats.org/officeDocument/2006/relationships/image" Target="media/image370.wmf"/><Relationship Id="rId2076" Type="http://schemas.openxmlformats.org/officeDocument/2006/relationships/image" Target="media/image1967.wmf"/><Relationship Id="rId2283" Type="http://schemas.openxmlformats.org/officeDocument/2006/relationships/image" Target="media/image2144.wmf"/><Relationship Id="rId2490" Type="http://schemas.openxmlformats.org/officeDocument/2006/relationships/fontTable" Target="fontTable.xml"/><Relationship Id="rId255" Type="http://schemas.openxmlformats.org/officeDocument/2006/relationships/image" Target="media/image235.wmf"/><Relationship Id="rId462" Type="http://schemas.openxmlformats.org/officeDocument/2006/relationships/image" Target="media/image412.wmf"/><Relationship Id="rId1092" Type="http://schemas.openxmlformats.org/officeDocument/2006/relationships/image" Target="media/image1011.wmf"/><Relationship Id="rId1397" Type="http://schemas.openxmlformats.org/officeDocument/2006/relationships/image" Target="media/image1307.wmf"/><Relationship Id="rId2143" Type="http://schemas.openxmlformats.org/officeDocument/2006/relationships/image" Target="media/image2012.wmf"/><Relationship Id="rId2350" Type="http://schemas.openxmlformats.org/officeDocument/2006/relationships/image" Target="media/image2182.wmf"/><Relationship Id="rId115" Type="http://schemas.openxmlformats.org/officeDocument/2006/relationships/image" Target="media/image98.wmf"/><Relationship Id="rId322" Type="http://schemas.openxmlformats.org/officeDocument/2006/relationships/image" Target="media/image301.wmf"/><Relationship Id="rId767" Type="http://schemas.openxmlformats.org/officeDocument/2006/relationships/image" Target="media/image686.wmf"/><Relationship Id="rId974" Type="http://schemas.openxmlformats.org/officeDocument/2006/relationships/image" Target="media/image893.wmf"/><Relationship Id="rId2003" Type="http://schemas.openxmlformats.org/officeDocument/2006/relationships/image" Target="media/image19010.wmf"/><Relationship Id="rId2210" Type="http://schemas.openxmlformats.org/officeDocument/2006/relationships/image" Target="media/image2071.wmf"/><Relationship Id="rId2448" Type="http://schemas.openxmlformats.org/officeDocument/2006/relationships/image" Target="media/image2257.wmf"/><Relationship Id="rId627" Type="http://schemas.openxmlformats.org/officeDocument/2006/relationships/image" Target="media/image564.wmf"/><Relationship Id="rId834" Type="http://schemas.openxmlformats.org/officeDocument/2006/relationships/image" Target="media/image753.wmf"/><Relationship Id="rId1257" Type="http://schemas.openxmlformats.org/officeDocument/2006/relationships/image" Target="media/image1168.wmf"/><Relationship Id="rId1464" Type="http://schemas.openxmlformats.org/officeDocument/2006/relationships/image" Target="media/image1374.wmf"/><Relationship Id="rId1671" Type="http://schemas.openxmlformats.org/officeDocument/2006/relationships/image" Target="media/image1581.wmf"/><Relationship Id="rId2308" Type="http://schemas.openxmlformats.org/officeDocument/2006/relationships/image" Target="media/image2158.wmf"/><Relationship Id="rId901" Type="http://schemas.openxmlformats.org/officeDocument/2006/relationships/image" Target="media/image820.wmf"/><Relationship Id="rId1117" Type="http://schemas.openxmlformats.org/officeDocument/2006/relationships/image" Target="media/image1031.wmf"/><Relationship Id="rId1324" Type="http://schemas.openxmlformats.org/officeDocument/2006/relationships/image" Target="media/image1234.wmf"/><Relationship Id="rId1531" Type="http://schemas.openxmlformats.org/officeDocument/2006/relationships/image" Target="media/image1441.wmf"/><Relationship Id="rId1769" Type="http://schemas.openxmlformats.org/officeDocument/2006/relationships/image" Target="media/image1679.wmf"/><Relationship Id="rId1976" Type="http://schemas.openxmlformats.org/officeDocument/2006/relationships/image" Target="media/image1886.wmf"/><Relationship Id="rId30" Type="http://schemas.openxmlformats.org/officeDocument/2006/relationships/image" Target="media/image23.wmf"/><Relationship Id="rId1629" Type="http://schemas.openxmlformats.org/officeDocument/2006/relationships/image" Target="media/image1539.wmf"/><Relationship Id="rId1836" Type="http://schemas.openxmlformats.org/officeDocument/2006/relationships/image" Target="media/image1746.wmf"/><Relationship Id="rId1903" Type="http://schemas.openxmlformats.org/officeDocument/2006/relationships/image" Target="media/image1813.wmf"/><Relationship Id="rId2098" Type="http://schemas.openxmlformats.org/officeDocument/2006/relationships/image" Target="media/image1984.wmf"/><Relationship Id="rId277" Type="http://schemas.openxmlformats.org/officeDocument/2006/relationships/image" Target="media/image257.wmf"/><Relationship Id="rId484" Type="http://schemas.openxmlformats.org/officeDocument/2006/relationships/image" Target="media/image434.wmf"/><Relationship Id="rId2165" Type="http://schemas.openxmlformats.org/officeDocument/2006/relationships/image" Target="media/image2026.wmf"/><Relationship Id="rId137" Type="http://schemas.openxmlformats.org/officeDocument/2006/relationships/image" Target="media/image118.wmf"/><Relationship Id="rId344" Type="http://schemas.openxmlformats.org/officeDocument/2006/relationships/image" Target="media/image320.wmf"/><Relationship Id="rId691" Type="http://schemas.openxmlformats.org/officeDocument/2006/relationships/image" Target="media/image610.wmf"/><Relationship Id="rId789" Type="http://schemas.openxmlformats.org/officeDocument/2006/relationships/image" Target="media/image708.wmf"/><Relationship Id="rId996" Type="http://schemas.openxmlformats.org/officeDocument/2006/relationships/image" Target="media/image915.wmf"/><Relationship Id="rId2025" Type="http://schemas.openxmlformats.org/officeDocument/2006/relationships/image" Target="media/image19160.wmf"/><Relationship Id="rId2372" Type="http://schemas.openxmlformats.org/officeDocument/2006/relationships/image" Target="media/image2204.wmf"/><Relationship Id="rId551" Type="http://schemas.openxmlformats.org/officeDocument/2006/relationships/image" Target="media/image491.wmf"/><Relationship Id="rId649" Type="http://schemas.openxmlformats.org/officeDocument/2006/relationships/image" Target="media/image581.wmf"/><Relationship Id="rId856" Type="http://schemas.openxmlformats.org/officeDocument/2006/relationships/image" Target="media/image775.wmf"/><Relationship Id="rId1181" Type="http://schemas.openxmlformats.org/officeDocument/2006/relationships/image" Target="media/image1094.wmf"/><Relationship Id="rId1279" Type="http://schemas.openxmlformats.org/officeDocument/2006/relationships/image" Target="media/image1190.wmf"/><Relationship Id="rId1486" Type="http://schemas.openxmlformats.org/officeDocument/2006/relationships/image" Target="media/image1396.wmf"/><Relationship Id="rId2232" Type="http://schemas.openxmlformats.org/officeDocument/2006/relationships/image" Target="media/image2093.wmf"/><Relationship Id="rId204" Type="http://schemas.openxmlformats.org/officeDocument/2006/relationships/image" Target="media/image184.wmf"/><Relationship Id="rId411" Type="http://schemas.openxmlformats.org/officeDocument/2006/relationships/image" Target="media/image376.wmf"/><Relationship Id="rId509" Type="http://schemas.openxmlformats.org/officeDocument/2006/relationships/image" Target="media/image457.wmf"/><Relationship Id="rId1041" Type="http://schemas.openxmlformats.org/officeDocument/2006/relationships/image" Target="media/image960.wmf"/><Relationship Id="rId1139" Type="http://schemas.openxmlformats.org/officeDocument/2006/relationships/image" Target="media/image1052.wmf"/><Relationship Id="rId1346" Type="http://schemas.openxmlformats.org/officeDocument/2006/relationships/image" Target="media/image1256.wmf"/><Relationship Id="rId1693" Type="http://schemas.openxmlformats.org/officeDocument/2006/relationships/image" Target="media/image1603.wmf"/><Relationship Id="rId1998" Type="http://schemas.openxmlformats.org/officeDocument/2006/relationships/image" Target="media/image18960.wmf"/><Relationship Id="rId716" Type="http://schemas.openxmlformats.org/officeDocument/2006/relationships/image" Target="media/image635.wmf"/><Relationship Id="rId923" Type="http://schemas.openxmlformats.org/officeDocument/2006/relationships/image" Target="media/image842.wmf"/><Relationship Id="rId1553" Type="http://schemas.openxmlformats.org/officeDocument/2006/relationships/image" Target="media/image1463.wmf"/><Relationship Id="rId1760" Type="http://schemas.openxmlformats.org/officeDocument/2006/relationships/image" Target="media/image1670.wmf"/><Relationship Id="rId1858" Type="http://schemas.openxmlformats.org/officeDocument/2006/relationships/image" Target="media/image1768.wmf"/><Relationship Id="rId52" Type="http://schemas.openxmlformats.org/officeDocument/2006/relationships/image" Target="media/image41.png"/><Relationship Id="rId1206" Type="http://schemas.openxmlformats.org/officeDocument/2006/relationships/oleObject" Target="embeddings/oleObject75.bin"/><Relationship Id="rId1413" Type="http://schemas.openxmlformats.org/officeDocument/2006/relationships/image" Target="media/image1323.wmf"/><Relationship Id="rId1620" Type="http://schemas.openxmlformats.org/officeDocument/2006/relationships/image" Target="media/image1530.wmf"/><Relationship Id="rId1718" Type="http://schemas.openxmlformats.org/officeDocument/2006/relationships/image" Target="media/image1628.wmf"/><Relationship Id="rId1925" Type="http://schemas.openxmlformats.org/officeDocument/2006/relationships/image" Target="media/image1835.wmf"/><Relationship Id="rId299" Type="http://schemas.openxmlformats.org/officeDocument/2006/relationships/image" Target="media/image278.wmf"/><Relationship Id="rId2187" Type="http://schemas.openxmlformats.org/officeDocument/2006/relationships/image" Target="media/image2048.wmf"/><Relationship Id="rId2394" Type="http://schemas.openxmlformats.org/officeDocument/2006/relationships/image" Target="media/image2226.wmf"/><Relationship Id="rId159" Type="http://schemas.openxmlformats.org/officeDocument/2006/relationships/image" Target="media/image140.wmf"/><Relationship Id="rId366" Type="http://schemas.openxmlformats.org/officeDocument/2006/relationships/image" Target="media/image342.wmf"/><Relationship Id="rId573" Type="http://schemas.openxmlformats.org/officeDocument/2006/relationships/image" Target="media/image513.wmf"/><Relationship Id="rId780" Type="http://schemas.openxmlformats.org/officeDocument/2006/relationships/image" Target="media/image699.wmf"/><Relationship Id="rId2047" Type="http://schemas.openxmlformats.org/officeDocument/2006/relationships/image" Target="media/image1938.wmf"/><Relationship Id="rId2254" Type="http://schemas.openxmlformats.org/officeDocument/2006/relationships/image" Target="media/image2115.wmf"/><Relationship Id="rId2461" Type="http://schemas.openxmlformats.org/officeDocument/2006/relationships/image" Target="media/image2270.wmf"/><Relationship Id="rId226" Type="http://schemas.openxmlformats.org/officeDocument/2006/relationships/image" Target="media/image206.wmf"/><Relationship Id="rId433" Type="http://schemas.openxmlformats.org/officeDocument/2006/relationships/image" Target="media/image393.wmf"/><Relationship Id="rId878" Type="http://schemas.openxmlformats.org/officeDocument/2006/relationships/image" Target="media/image797.wmf"/><Relationship Id="rId1063" Type="http://schemas.openxmlformats.org/officeDocument/2006/relationships/image" Target="media/image982.wmf"/><Relationship Id="rId1270" Type="http://schemas.openxmlformats.org/officeDocument/2006/relationships/image" Target="media/image1181.wmf"/><Relationship Id="rId2114" Type="http://schemas.openxmlformats.org/officeDocument/2006/relationships/image" Target="media/image1998.wmf"/><Relationship Id="rId640" Type="http://schemas.openxmlformats.org/officeDocument/2006/relationships/image" Target="media/image572.wmf"/><Relationship Id="rId738" Type="http://schemas.openxmlformats.org/officeDocument/2006/relationships/image" Target="media/image657.png"/><Relationship Id="rId945" Type="http://schemas.openxmlformats.org/officeDocument/2006/relationships/image" Target="media/image864.wmf"/><Relationship Id="rId1368" Type="http://schemas.openxmlformats.org/officeDocument/2006/relationships/image" Target="media/image1278.wmf"/><Relationship Id="rId1575" Type="http://schemas.openxmlformats.org/officeDocument/2006/relationships/image" Target="media/image1485.wmf"/><Relationship Id="rId1782" Type="http://schemas.openxmlformats.org/officeDocument/2006/relationships/image" Target="media/image1692.wmf"/><Relationship Id="rId2321" Type="http://schemas.openxmlformats.org/officeDocument/2006/relationships/image" Target="media/image21630.wmf"/><Relationship Id="rId2419" Type="http://schemas.openxmlformats.org/officeDocument/2006/relationships/oleObject" Target="embeddings/oleObject119.bin"/><Relationship Id="rId74" Type="http://schemas.openxmlformats.org/officeDocument/2006/relationships/image" Target="media/image60.wmf"/><Relationship Id="rId500" Type="http://schemas.openxmlformats.org/officeDocument/2006/relationships/image" Target="media/image448.wmf"/><Relationship Id="rId805" Type="http://schemas.openxmlformats.org/officeDocument/2006/relationships/image" Target="media/image724.wmf"/><Relationship Id="rId1130" Type="http://schemas.openxmlformats.org/officeDocument/2006/relationships/image" Target="media/image1043.wmf"/><Relationship Id="rId1228" Type="http://schemas.openxmlformats.org/officeDocument/2006/relationships/image" Target="media/image1139.wmf"/><Relationship Id="rId1435" Type="http://schemas.openxmlformats.org/officeDocument/2006/relationships/image" Target="media/image1345.wmf"/><Relationship Id="rId1642" Type="http://schemas.openxmlformats.org/officeDocument/2006/relationships/image" Target="media/image1552.wmf"/><Relationship Id="rId1947" Type="http://schemas.openxmlformats.org/officeDocument/2006/relationships/image" Target="media/image1857.wmf"/><Relationship Id="rId1502" Type="http://schemas.openxmlformats.org/officeDocument/2006/relationships/image" Target="media/image1412.wmf"/><Relationship Id="rId1807" Type="http://schemas.openxmlformats.org/officeDocument/2006/relationships/image" Target="media/image1717.wmf"/><Relationship Id="rId290" Type="http://schemas.openxmlformats.org/officeDocument/2006/relationships/image" Target="media/image269.wmf"/><Relationship Id="rId388" Type="http://schemas.openxmlformats.org/officeDocument/2006/relationships/image" Target="media/image364.wmf"/><Relationship Id="rId2069" Type="http://schemas.openxmlformats.org/officeDocument/2006/relationships/image" Target="media/image1960.wmf"/><Relationship Id="rId150" Type="http://schemas.openxmlformats.org/officeDocument/2006/relationships/image" Target="media/image131.wmf"/><Relationship Id="rId595" Type="http://schemas.openxmlformats.org/officeDocument/2006/relationships/image" Target="media/image534.wmf"/><Relationship Id="rId2276" Type="http://schemas.openxmlformats.org/officeDocument/2006/relationships/image" Target="media/image2137.wmf"/><Relationship Id="rId2483" Type="http://schemas.openxmlformats.org/officeDocument/2006/relationships/image" Target="media/image2292.wmf"/><Relationship Id="rId248" Type="http://schemas.openxmlformats.org/officeDocument/2006/relationships/image" Target="media/image228.wmf"/><Relationship Id="rId455" Type="http://schemas.openxmlformats.org/officeDocument/2006/relationships/image" Target="media/image405.wmf"/><Relationship Id="rId662" Type="http://schemas.openxmlformats.org/officeDocument/2006/relationships/image" Target="media/image588.wmf"/><Relationship Id="rId1085" Type="http://schemas.openxmlformats.org/officeDocument/2006/relationships/image" Target="media/image1004.wmf"/><Relationship Id="rId1292" Type="http://schemas.openxmlformats.org/officeDocument/2006/relationships/image" Target="media/image1202.wmf"/><Relationship Id="rId2136" Type="http://schemas.openxmlformats.org/officeDocument/2006/relationships/image" Target="media/image2009.wmf"/><Relationship Id="rId2343" Type="http://schemas.openxmlformats.org/officeDocument/2006/relationships/image" Target="media/image21750.wmf"/><Relationship Id="rId108" Type="http://schemas.openxmlformats.org/officeDocument/2006/relationships/image" Target="media/image93.wmf"/><Relationship Id="rId315" Type="http://schemas.openxmlformats.org/officeDocument/2006/relationships/image" Target="media/image294.wmf"/><Relationship Id="rId522" Type="http://schemas.openxmlformats.org/officeDocument/2006/relationships/image" Target="media/image470.wmf"/><Relationship Id="rId967" Type="http://schemas.openxmlformats.org/officeDocument/2006/relationships/image" Target="media/image886.wmf"/><Relationship Id="rId1152" Type="http://schemas.openxmlformats.org/officeDocument/2006/relationships/image" Target="media/image1065.wmf"/><Relationship Id="rId1597" Type="http://schemas.openxmlformats.org/officeDocument/2006/relationships/image" Target="media/image1507.wmf"/><Relationship Id="rId2203" Type="http://schemas.openxmlformats.org/officeDocument/2006/relationships/image" Target="media/image2064.wmf"/><Relationship Id="rId2410" Type="http://schemas.openxmlformats.org/officeDocument/2006/relationships/image" Target="media/image2236.wmf"/><Relationship Id="rId96" Type="http://schemas.openxmlformats.org/officeDocument/2006/relationships/image" Target="media/image82.wmf"/><Relationship Id="rId827" Type="http://schemas.openxmlformats.org/officeDocument/2006/relationships/image" Target="media/image746.wmf"/><Relationship Id="rId1012" Type="http://schemas.openxmlformats.org/officeDocument/2006/relationships/image" Target="media/image931.wmf"/><Relationship Id="rId1457" Type="http://schemas.openxmlformats.org/officeDocument/2006/relationships/image" Target="media/image1367.wmf"/><Relationship Id="rId1664" Type="http://schemas.openxmlformats.org/officeDocument/2006/relationships/image" Target="media/image1574.wmf"/><Relationship Id="rId1871" Type="http://schemas.openxmlformats.org/officeDocument/2006/relationships/image" Target="media/image1781.wmf"/><Relationship Id="rId1317" Type="http://schemas.openxmlformats.org/officeDocument/2006/relationships/image" Target="media/image1227.wmf"/><Relationship Id="rId1524" Type="http://schemas.openxmlformats.org/officeDocument/2006/relationships/image" Target="media/image1434.wmf"/><Relationship Id="rId1731" Type="http://schemas.openxmlformats.org/officeDocument/2006/relationships/image" Target="media/image1641.wmf"/><Relationship Id="rId1969" Type="http://schemas.openxmlformats.org/officeDocument/2006/relationships/image" Target="media/image1879.wmf"/><Relationship Id="rId23" Type="http://schemas.openxmlformats.org/officeDocument/2006/relationships/image" Target="media/image16.wmf"/><Relationship Id="rId1829" Type="http://schemas.openxmlformats.org/officeDocument/2006/relationships/image" Target="media/image1739.wmf"/><Relationship Id="rId2298" Type="http://schemas.openxmlformats.org/officeDocument/2006/relationships/image" Target="media/image21480.wmf"/><Relationship Id="rId172" Type="http://schemas.openxmlformats.org/officeDocument/2006/relationships/image" Target="media/image153.wmf"/><Relationship Id="rId477" Type="http://schemas.openxmlformats.org/officeDocument/2006/relationships/image" Target="media/image427.wmf"/><Relationship Id="rId684" Type="http://schemas.openxmlformats.org/officeDocument/2006/relationships/image" Target="media/image603.wmf"/><Relationship Id="rId2060" Type="http://schemas.openxmlformats.org/officeDocument/2006/relationships/image" Target="media/image1951.wmf"/><Relationship Id="rId2158" Type="http://schemas.openxmlformats.org/officeDocument/2006/relationships/oleObject" Target="embeddings/oleObject106.bin"/><Relationship Id="rId2365" Type="http://schemas.openxmlformats.org/officeDocument/2006/relationships/image" Target="media/image2197.wmf"/><Relationship Id="rId337" Type="http://schemas.openxmlformats.org/officeDocument/2006/relationships/image" Target="media/image313.wmf"/><Relationship Id="rId891" Type="http://schemas.openxmlformats.org/officeDocument/2006/relationships/image" Target="media/image810.wmf"/><Relationship Id="rId989" Type="http://schemas.openxmlformats.org/officeDocument/2006/relationships/image" Target="media/image908.wmf"/><Relationship Id="rId2018" Type="http://schemas.openxmlformats.org/officeDocument/2006/relationships/image" Target="media/image1915.wmf"/><Relationship Id="rId544" Type="http://schemas.openxmlformats.org/officeDocument/2006/relationships/oleObject" Target="embeddings/oleObject49.bin"/><Relationship Id="rId751" Type="http://schemas.openxmlformats.org/officeDocument/2006/relationships/image" Target="media/image670.wmf"/><Relationship Id="rId849" Type="http://schemas.openxmlformats.org/officeDocument/2006/relationships/image" Target="media/image768.wmf"/><Relationship Id="rId1174" Type="http://schemas.openxmlformats.org/officeDocument/2006/relationships/image" Target="media/image1087.wmf"/><Relationship Id="rId1381" Type="http://schemas.openxmlformats.org/officeDocument/2006/relationships/image" Target="media/image1291.wmf"/><Relationship Id="rId1479" Type="http://schemas.openxmlformats.org/officeDocument/2006/relationships/image" Target="media/image1389.wmf"/><Relationship Id="rId1686" Type="http://schemas.openxmlformats.org/officeDocument/2006/relationships/image" Target="media/image1596.wmf"/><Relationship Id="rId2225" Type="http://schemas.openxmlformats.org/officeDocument/2006/relationships/image" Target="media/image2086.wmf"/><Relationship Id="rId2432" Type="http://schemas.openxmlformats.org/officeDocument/2006/relationships/image" Target="media/image2243.wmf"/><Relationship Id="rId404" Type="http://schemas.openxmlformats.org/officeDocument/2006/relationships/oleObject" Target="embeddings/oleObject22.bin"/><Relationship Id="rId611" Type="http://schemas.openxmlformats.org/officeDocument/2006/relationships/image" Target="media/image550.wmf"/><Relationship Id="rId1034" Type="http://schemas.openxmlformats.org/officeDocument/2006/relationships/image" Target="media/image953.wmf"/><Relationship Id="rId1241" Type="http://schemas.openxmlformats.org/officeDocument/2006/relationships/image" Target="media/image1152.wmf"/><Relationship Id="rId1339" Type="http://schemas.openxmlformats.org/officeDocument/2006/relationships/image" Target="media/image1249.wmf"/><Relationship Id="rId1893" Type="http://schemas.openxmlformats.org/officeDocument/2006/relationships/image" Target="media/image1803.wmf"/><Relationship Id="rId709" Type="http://schemas.openxmlformats.org/officeDocument/2006/relationships/image" Target="media/image628.wmf"/><Relationship Id="rId916" Type="http://schemas.openxmlformats.org/officeDocument/2006/relationships/image" Target="media/image835.wmf"/><Relationship Id="rId1101" Type="http://schemas.openxmlformats.org/officeDocument/2006/relationships/image" Target="media/image1019.wmf"/><Relationship Id="rId1546" Type="http://schemas.openxmlformats.org/officeDocument/2006/relationships/image" Target="media/image1456.wmf"/><Relationship Id="rId1753" Type="http://schemas.openxmlformats.org/officeDocument/2006/relationships/image" Target="media/image1663.wmf"/><Relationship Id="rId1960" Type="http://schemas.openxmlformats.org/officeDocument/2006/relationships/image" Target="media/image1870.wmf"/><Relationship Id="rId45" Type="http://schemas.openxmlformats.org/officeDocument/2006/relationships/oleObject" Target="embeddings/oleObject1.bin"/><Relationship Id="rId1406" Type="http://schemas.openxmlformats.org/officeDocument/2006/relationships/image" Target="media/image1316.wmf"/><Relationship Id="rId1613" Type="http://schemas.openxmlformats.org/officeDocument/2006/relationships/image" Target="media/image1523.wmf"/><Relationship Id="rId1820" Type="http://schemas.openxmlformats.org/officeDocument/2006/relationships/image" Target="media/image1730.wmf"/><Relationship Id="rId194" Type="http://schemas.openxmlformats.org/officeDocument/2006/relationships/image" Target="media/image174.wmf"/><Relationship Id="rId1918" Type="http://schemas.openxmlformats.org/officeDocument/2006/relationships/image" Target="media/image1828.wmf"/><Relationship Id="rId2082" Type="http://schemas.openxmlformats.org/officeDocument/2006/relationships/image" Target="media/image1973.wmf"/><Relationship Id="rId261" Type="http://schemas.openxmlformats.org/officeDocument/2006/relationships/image" Target="media/image241.wmf"/><Relationship Id="rId499" Type="http://schemas.openxmlformats.org/officeDocument/2006/relationships/image" Target="media/image447.wmf"/><Relationship Id="rId2387" Type="http://schemas.openxmlformats.org/officeDocument/2006/relationships/image" Target="media/image2219.wmf"/><Relationship Id="rId359" Type="http://schemas.openxmlformats.org/officeDocument/2006/relationships/image" Target="media/image335.wmf"/><Relationship Id="rId566" Type="http://schemas.openxmlformats.org/officeDocument/2006/relationships/image" Target="media/image506.wmf"/><Relationship Id="rId773" Type="http://schemas.openxmlformats.org/officeDocument/2006/relationships/image" Target="media/image692.wmf"/><Relationship Id="rId1196" Type="http://schemas.openxmlformats.org/officeDocument/2006/relationships/image" Target="media/image1109.wmf"/><Relationship Id="rId2247" Type="http://schemas.openxmlformats.org/officeDocument/2006/relationships/image" Target="media/image2108.wmf"/><Relationship Id="rId2454" Type="http://schemas.openxmlformats.org/officeDocument/2006/relationships/image" Target="media/image2263.wmf"/><Relationship Id="rId121" Type="http://schemas.openxmlformats.org/officeDocument/2006/relationships/oleObject" Target="embeddings/oleObject9.bin"/><Relationship Id="rId219" Type="http://schemas.openxmlformats.org/officeDocument/2006/relationships/image" Target="media/image199.wmf"/><Relationship Id="rId426" Type="http://schemas.openxmlformats.org/officeDocument/2006/relationships/image" Target="media/image386.wmf"/><Relationship Id="rId633" Type="http://schemas.openxmlformats.org/officeDocument/2006/relationships/image" Target="media/image567.wmf"/><Relationship Id="rId980" Type="http://schemas.openxmlformats.org/officeDocument/2006/relationships/image" Target="media/image899.wmf"/><Relationship Id="rId1056" Type="http://schemas.openxmlformats.org/officeDocument/2006/relationships/image" Target="media/image975.wmf"/><Relationship Id="rId1263" Type="http://schemas.openxmlformats.org/officeDocument/2006/relationships/image" Target="media/image1174.wmf"/><Relationship Id="rId2107" Type="http://schemas.openxmlformats.org/officeDocument/2006/relationships/image" Target="media/image1992.wmf"/><Relationship Id="rId2314" Type="http://schemas.openxmlformats.org/officeDocument/2006/relationships/image" Target="media/image21590.wmf"/><Relationship Id="rId840" Type="http://schemas.openxmlformats.org/officeDocument/2006/relationships/image" Target="media/image759.wmf"/><Relationship Id="rId938" Type="http://schemas.openxmlformats.org/officeDocument/2006/relationships/image" Target="media/image857.wmf"/><Relationship Id="rId1470" Type="http://schemas.openxmlformats.org/officeDocument/2006/relationships/image" Target="media/image1380.wmf"/><Relationship Id="rId1568" Type="http://schemas.openxmlformats.org/officeDocument/2006/relationships/image" Target="media/image1478.wmf"/><Relationship Id="rId1775" Type="http://schemas.openxmlformats.org/officeDocument/2006/relationships/image" Target="media/image1685.wmf"/><Relationship Id="rId67" Type="http://schemas.openxmlformats.org/officeDocument/2006/relationships/image" Target="media/image53.wmf"/><Relationship Id="rId700" Type="http://schemas.openxmlformats.org/officeDocument/2006/relationships/image" Target="media/image619.wmf"/><Relationship Id="rId1123" Type="http://schemas.openxmlformats.org/officeDocument/2006/relationships/image" Target="media/image1037.wmf"/><Relationship Id="rId1330" Type="http://schemas.openxmlformats.org/officeDocument/2006/relationships/image" Target="media/image1240.wmf"/><Relationship Id="rId1428" Type="http://schemas.openxmlformats.org/officeDocument/2006/relationships/image" Target="media/image1338.wmf"/><Relationship Id="rId1635" Type="http://schemas.openxmlformats.org/officeDocument/2006/relationships/image" Target="media/image1545.wmf"/><Relationship Id="rId1982" Type="http://schemas.openxmlformats.org/officeDocument/2006/relationships/image" Target="media/image1892.wmf"/><Relationship Id="rId1842" Type="http://schemas.openxmlformats.org/officeDocument/2006/relationships/image" Target="media/image1752.wmf"/><Relationship Id="rId1702" Type="http://schemas.openxmlformats.org/officeDocument/2006/relationships/image" Target="media/image1612.wmf"/><Relationship Id="rId283" Type="http://schemas.openxmlformats.org/officeDocument/2006/relationships/image" Target="media/image262.wmf"/><Relationship Id="rId490" Type="http://schemas.openxmlformats.org/officeDocument/2006/relationships/oleObject" Target="embeddings/oleObject42.bin"/><Relationship Id="rId2171" Type="http://schemas.openxmlformats.org/officeDocument/2006/relationships/image" Target="media/image2032.wmf"/><Relationship Id="rId143" Type="http://schemas.openxmlformats.org/officeDocument/2006/relationships/image" Target="media/image124.wmf"/><Relationship Id="rId350" Type="http://schemas.openxmlformats.org/officeDocument/2006/relationships/image" Target="media/image326.wmf"/><Relationship Id="rId588" Type="http://schemas.openxmlformats.org/officeDocument/2006/relationships/image" Target="media/image528.wmf"/><Relationship Id="rId795" Type="http://schemas.openxmlformats.org/officeDocument/2006/relationships/image" Target="media/image714.wmf"/><Relationship Id="rId2031" Type="http://schemas.openxmlformats.org/officeDocument/2006/relationships/image" Target="media/image1922.wmf"/><Relationship Id="rId2269" Type="http://schemas.openxmlformats.org/officeDocument/2006/relationships/image" Target="media/image2130.wmf"/><Relationship Id="rId2476" Type="http://schemas.openxmlformats.org/officeDocument/2006/relationships/image" Target="media/image2285.wmf"/><Relationship Id="rId9" Type="http://schemas.openxmlformats.org/officeDocument/2006/relationships/image" Target="media/image2.wmf"/><Relationship Id="rId210" Type="http://schemas.openxmlformats.org/officeDocument/2006/relationships/image" Target="media/image190.wmf"/><Relationship Id="rId448" Type="http://schemas.openxmlformats.org/officeDocument/2006/relationships/oleObject" Target="embeddings/oleObject40.bin"/><Relationship Id="rId655" Type="http://schemas.openxmlformats.org/officeDocument/2006/relationships/image" Target="media/image584.wmf"/><Relationship Id="rId862" Type="http://schemas.openxmlformats.org/officeDocument/2006/relationships/image" Target="media/image781.wmf"/><Relationship Id="rId1078" Type="http://schemas.openxmlformats.org/officeDocument/2006/relationships/image" Target="media/image997.wmf"/><Relationship Id="rId1285" Type="http://schemas.openxmlformats.org/officeDocument/2006/relationships/image" Target="media/image1195.wmf"/><Relationship Id="rId1492" Type="http://schemas.openxmlformats.org/officeDocument/2006/relationships/image" Target="media/image1402.wmf"/><Relationship Id="rId2129" Type="http://schemas.openxmlformats.org/officeDocument/2006/relationships/image" Target="media/image2006.wmf"/><Relationship Id="rId2336" Type="http://schemas.openxmlformats.org/officeDocument/2006/relationships/image" Target="media/image21710.wmf"/><Relationship Id="rId308" Type="http://schemas.openxmlformats.org/officeDocument/2006/relationships/image" Target="media/image287.wmf"/><Relationship Id="rId515" Type="http://schemas.openxmlformats.org/officeDocument/2006/relationships/image" Target="media/image463.wmf"/><Relationship Id="rId722" Type="http://schemas.openxmlformats.org/officeDocument/2006/relationships/image" Target="media/image641.wmf"/><Relationship Id="rId1145" Type="http://schemas.openxmlformats.org/officeDocument/2006/relationships/image" Target="media/image1058.wmf"/><Relationship Id="rId1352" Type="http://schemas.openxmlformats.org/officeDocument/2006/relationships/image" Target="media/image1262.wmf"/><Relationship Id="rId1797" Type="http://schemas.openxmlformats.org/officeDocument/2006/relationships/image" Target="media/image1707.wmf"/><Relationship Id="rId2403" Type="http://schemas.openxmlformats.org/officeDocument/2006/relationships/oleObject" Target="embeddings/oleObject109.bin"/><Relationship Id="rId89" Type="http://schemas.openxmlformats.org/officeDocument/2006/relationships/image" Target="media/image75.wmf"/><Relationship Id="rId1005" Type="http://schemas.openxmlformats.org/officeDocument/2006/relationships/image" Target="media/image924.wmf"/><Relationship Id="rId1212" Type="http://schemas.openxmlformats.org/officeDocument/2006/relationships/image" Target="media/image1123.wmf"/><Relationship Id="rId1657" Type="http://schemas.openxmlformats.org/officeDocument/2006/relationships/image" Target="media/image1567.wmf"/><Relationship Id="rId1864" Type="http://schemas.openxmlformats.org/officeDocument/2006/relationships/image" Target="media/image1774.wmf"/><Relationship Id="rId1517" Type="http://schemas.openxmlformats.org/officeDocument/2006/relationships/image" Target="media/image1427.wmf"/><Relationship Id="rId1724" Type="http://schemas.openxmlformats.org/officeDocument/2006/relationships/image" Target="media/image1634.wmf"/><Relationship Id="rId16" Type="http://schemas.openxmlformats.org/officeDocument/2006/relationships/image" Target="media/image9.wmf"/><Relationship Id="rId1931" Type="http://schemas.openxmlformats.org/officeDocument/2006/relationships/image" Target="media/image1841.wmf"/><Relationship Id="rId2193" Type="http://schemas.openxmlformats.org/officeDocument/2006/relationships/image" Target="media/image2054.wmf"/><Relationship Id="rId165" Type="http://schemas.openxmlformats.org/officeDocument/2006/relationships/image" Target="media/image146.wmf"/><Relationship Id="rId372" Type="http://schemas.openxmlformats.org/officeDocument/2006/relationships/image" Target="media/image348.wmf"/><Relationship Id="rId677" Type="http://schemas.openxmlformats.org/officeDocument/2006/relationships/image" Target="media/image599.wmf"/><Relationship Id="rId2053" Type="http://schemas.openxmlformats.org/officeDocument/2006/relationships/image" Target="media/image1944.wmf"/><Relationship Id="rId2260" Type="http://schemas.openxmlformats.org/officeDocument/2006/relationships/image" Target="media/image2121.wmf"/><Relationship Id="rId2358" Type="http://schemas.openxmlformats.org/officeDocument/2006/relationships/image" Target="media/image2190.wmf"/><Relationship Id="rId232" Type="http://schemas.openxmlformats.org/officeDocument/2006/relationships/image" Target="media/image212.wmf"/><Relationship Id="rId884" Type="http://schemas.openxmlformats.org/officeDocument/2006/relationships/image" Target="media/image803.wmf"/><Relationship Id="rId2120" Type="http://schemas.openxmlformats.org/officeDocument/2006/relationships/image" Target="media/image2001.wmf"/><Relationship Id="rId537" Type="http://schemas.openxmlformats.org/officeDocument/2006/relationships/oleObject" Target="embeddings/oleObject45.bin"/><Relationship Id="rId744" Type="http://schemas.openxmlformats.org/officeDocument/2006/relationships/image" Target="media/image663.wmf"/><Relationship Id="rId951" Type="http://schemas.openxmlformats.org/officeDocument/2006/relationships/image" Target="media/image870.wmf"/><Relationship Id="rId1167" Type="http://schemas.openxmlformats.org/officeDocument/2006/relationships/image" Target="media/image1080.wmf"/><Relationship Id="rId1374" Type="http://schemas.openxmlformats.org/officeDocument/2006/relationships/image" Target="media/image1284.wmf"/><Relationship Id="rId1581" Type="http://schemas.openxmlformats.org/officeDocument/2006/relationships/image" Target="media/image1491.wmf"/><Relationship Id="rId1679" Type="http://schemas.openxmlformats.org/officeDocument/2006/relationships/image" Target="media/image1589.wmf"/><Relationship Id="rId2218" Type="http://schemas.openxmlformats.org/officeDocument/2006/relationships/image" Target="media/image2079.wmf"/><Relationship Id="rId2425" Type="http://schemas.openxmlformats.org/officeDocument/2006/relationships/oleObject" Target="embeddings/oleObject122.bin"/><Relationship Id="rId80" Type="http://schemas.openxmlformats.org/officeDocument/2006/relationships/image" Target="media/image66.wmf"/><Relationship Id="rId604" Type="http://schemas.openxmlformats.org/officeDocument/2006/relationships/image" Target="media/image543.wmf"/><Relationship Id="rId811" Type="http://schemas.openxmlformats.org/officeDocument/2006/relationships/image" Target="media/image730.wmf"/><Relationship Id="rId1027" Type="http://schemas.openxmlformats.org/officeDocument/2006/relationships/image" Target="media/image946.wmf"/><Relationship Id="rId1234" Type="http://schemas.openxmlformats.org/officeDocument/2006/relationships/image" Target="media/image1145.wmf"/><Relationship Id="rId1441" Type="http://schemas.openxmlformats.org/officeDocument/2006/relationships/image" Target="media/image1351.wmf"/><Relationship Id="rId1886" Type="http://schemas.openxmlformats.org/officeDocument/2006/relationships/image" Target="media/image1796.wmf"/><Relationship Id="rId909" Type="http://schemas.openxmlformats.org/officeDocument/2006/relationships/image" Target="media/image828.wmf"/><Relationship Id="rId1301" Type="http://schemas.openxmlformats.org/officeDocument/2006/relationships/image" Target="media/image1211.wmf"/><Relationship Id="rId1539" Type="http://schemas.openxmlformats.org/officeDocument/2006/relationships/image" Target="media/image1449.wmf"/><Relationship Id="rId1746" Type="http://schemas.openxmlformats.org/officeDocument/2006/relationships/image" Target="media/image1656.wmf"/><Relationship Id="rId1953" Type="http://schemas.openxmlformats.org/officeDocument/2006/relationships/image" Target="media/image1863.wmf"/><Relationship Id="rId38" Type="http://schemas.openxmlformats.org/officeDocument/2006/relationships/image" Target="media/image31.wmf"/><Relationship Id="rId1606" Type="http://schemas.openxmlformats.org/officeDocument/2006/relationships/image" Target="media/image1516.wmf"/><Relationship Id="rId1813" Type="http://schemas.openxmlformats.org/officeDocument/2006/relationships/image" Target="media/image1723.wmf"/><Relationship Id="rId187" Type="http://schemas.openxmlformats.org/officeDocument/2006/relationships/image" Target="media/image168.wmf"/><Relationship Id="rId394" Type="http://schemas.openxmlformats.org/officeDocument/2006/relationships/oleObject" Target="embeddings/oleObject15.bin"/><Relationship Id="rId2075" Type="http://schemas.openxmlformats.org/officeDocument/2006/relationships/image" Target="media/image1966.wmf"/><Relationship Id="rId2282" Type="http://schemas.openxmlformats.org/officeDocument/2006/relationships/image" Target="media/image2143.wmf"/><Relationship Id="rId254" Type="http://schemas.openxmlformats.org/officeDocument/2006/relationships/image" Target="media/image234.wmf"/><Relationship Id="rId699" Type="http://schemas.openxmlformats.org/officeDocument/2006/relationships/image" Target="media/image618.wmf"/><Relationship Id="rId1091" Type="http://schemas.openxmlformats.org/officeDocument/2006/relationships/image" Target="media/image1010.wmf"/><Relationship Id="rId114" Type="http://schemas.openxmlformats.org/officeDocument/2006/relationships/image" Target="media/image97.wmf"/><Relationship Id="rId461" Type="http://schemas.openxmlformats.org/officeDocument/2006/relationships/image" Target="media/image411.wmf"/><Relationship Id="rId559" Type="http://schemas.openxmlformats.org/officeDocument/2006/relationships/image" Target="media/image499.wmf"/><Relationship Id="rId766" Type="http://schemas.openxmlformats.org/officeDocument/2006/relationships/image" Target="media/image685.wmf"/><Relationship Id="rId1189" Type="http://schemas.openxmlformats.org/officeDocument/2006/relationships/image" Target="media/image1102.wmf"/><Relationship Id="rId1396" Type="http://schemas.openxmlformats.org/officeDocument/2006/relationships/image" Target="media/image1306.wmf"/><Relationship Id="rId2142" Type="http://schemas.openxmlformats.org/officeDocument/2006/relationships/oleObject" Target="embeddings/oleObject98.bin"/><Relationship Id="rId2447" Type="http://schemas.openxmlformats.org/officeDocument/2006/relationships/image" Target="media/image2256.wmf"/><Relationship Id="rId321" Type="http://schemas.openxmlformats.org/officeDocument/2006/relationships/image" Target="media/image300.wmf"/><Relationship Id="rId419" Type="http://schemas.openxmlformats.org/officeDocument/2006/relationships/image" Target="media/image380.wmf"/><Relationship Id="rId626" Type="http://schemas.openxmlformats.org/officeDocument/2006/relationships/oleObject" Target="embeddings/oleObject53.bin"/><Relationship Id="rId973" Type="http://schemas.openxmlformats.org/officeDocument/2006/relationships/image" Target="media/image892.wmf"/><Relationship Id="rId1049" Type="http://schemas.openxmlformats.org/officeDocument/2006/relationships/image" Target="media/image968.wmf"/><Relationship Id="rId1256" Type="http://schemas.openxmlformats.org/officeDocument/2006/relationships/image" Target="media/image1167.wmf"/><Relationship Id="rId2002" Type="http://schemas.openxmlformats.org/officeDocument/2006/relationships/image" Target="media/image19000.wmf"/><Relationship Id="rId2307" Type="http://schemas.openxmlformats.org/officeDocument/2006/relationships/image" Target="media/image2157.wmf"/><Relationship Id="rId833" Type="http://schemas.openxmlformats.org/officeDocument/2006/relationships/image" Target="media/image752.wmf"/><Relationship Id="rId1116" Type="http://schemas.openxmlformats.org/officeDocument/2006/relationships/image" Target="media/image1030.wmf"/><Relationship Id="rId1463" Type="http://schemas.openxmlformats.org/officeDocument/2006/relationships/image" Target="media/image1373.wmf"/><Relationship Id="rId1670" Type="http://schemas.openxmlformats.org/officeDocument/2006/relationships/image" Target="media/image1580.wmf"/><Relationship Id="rId1768" Type="http://schemas.openxmlformats.org/officeDocument/2006/relationships/image" Target="media/image1678.wmf"/><Relationship Id="rId900" Type="http://schemas.openxmlformats.org/officeDocument/2006/relationships/image" Target="media/image819.wmf"/><Relationship Id="rId1323" Type="http://schemas.openxmlformats.org/officeDocument/2006/relationships/image" Target="media/image1233.wmf"/><Relationship Id="rId1530" Type="http://schemas.openxmlformats.org/officeDocument/2006/relationships/image" Target="media/image1440.wmf"/><Relationship Id="rId1628" Type="http://schemas.openxmlformats.org/officeDocument/2006/relationships/image" Target="media/image1538.wmf"/><Relationship Id="rId1975" Type="http://schemas.openxmlformats.org/officeDocument/2006/relationships/image" Target="media/image1885.wmf"/><Relationship Id="rId1835" Type="http://schemas.openxmlformats.org/officeDocument/2006/relationships/image" Target="media/image1745.wmf"/><Relationship Id="rId1902" Type="http://schemas.openxmlformats.org/officeDocument/2006/relationships/image" Target="media/image1812.wmf"/><Relationship Id="rId2097" Type="http://schemas.openxmlformats.org/officeDocument/2006/relationships/oleObject" Target="embeddings/oleObject81.bin"/><Relationship Id="rId276" Type="http://schemas.openxmlformats.org/officeDocument/2006/relationships/image" Target="media/image256.wmf"/><Relationship Id="rId483" Type="http://schemas.openxmlformats.org/officeDocument/2006/relationships/image" Target="media/image433.wmf"/><Relationship Id="rId690" Type="http://schemas.openxmlformats.org/officeDocument/2006/relationships/image" Target="media/image609.wmf"/><Relationship Id="rId2164" Type="http://schemas.openxmlformats.org/officeDocument/2006/relationships/image" Target="media/image2025.wmf"/><Relationship Id="rId2371" Type="http://schemas.openxmlformats.org/officeDocument/2006/relationships/image" Target="media/image2203.wmf"/><Relationship Id="rId136" Type="http://schemas.openxmlformats.org/officeDocument/2006/relationships/image" Target="media/image117.wmf"/><Relationship Id="rId343" Type="http://schemas.openxmlformats.org/officeDocument/2006/relationships/image" Target="media/image319.wmf"/><Relationship Id="rId550" Type="http://schemas.openxmlformats.org/officeDocument/2006/relationships/image" Target="media/image490.wmf"/><Relationship Id="rId788" Type="http://schemas.openxmlformats.org/officeDocument/2006/relationships/image" Target="media/image707.wmf"/><Relationship Id="rId995" Type="http://schemas.openxmlformats.org/officeDocument/2006/relationships/image" Target="media/image914.wmf"/><Relationship Id="rId1180" Type="http://schemas.openxmlformats.org/officeDocument/2006/relationships/image" Target="media/image1093.wmf"/><Relationship Id="rId2024" Type="http://schemas.openxmlformats.org/officeDocument/2006/relationships/image" Target="media/image19150.wmf"/><Relationship Id="rId2231" Type="http://schemas.openxmlformats.org/officeDocument/2006/relationships/image" Target="media/image2092.wmf"/><Relationship Id="rId2469" Type="http://schemas.openxmlformats.org/officeDocument/2006/relationships/image" Target="media/image2278.wmf"/><Relationship Id="rId203" Type="http://schemas.openxmlformats.org/officeDocument/2006/relationships/image" Target="media/image183.wmf"/><Relationship Id="rId648" Type="http://schemas.openxmlformats.org/officeDocument/2006/relationships/image" Target="media/image580.wmf"/><Relationship Id="rId855" Type="http://schemas.openxmlformats.org/officeDocument/2006/relationships/image" Target="media/image774.wmf"/><Relationship Id="rId1040" Type="http://schemas.openxmlformats.org/officeDocument/2006/relationships/image" Target="media/image959.wmf"/><Relationship Id="rId1278" Type="http://schemas.openxmlformats.org/officeDocument/2006/relationships/image" Target="media/image1189.wmf"/><Relationship Id="rId1485" Type="http://schemas.openxmlformats.org/officeDocument/2006/relationships/image" Target="media/image1395.wmf"/><Relationship Id="rId1692" Type="http://schemas.openxmlformats.org/officeDocument/2006/relationships/image" Target="media/image1602.wmf"/><Relationship Id="rId2329" Type="http://schemas.openxmlformats.org/officeDocument/2006/relationships/image" Target="media/image21660.wmf"/><Relationship Id="rId410" Type="http://schemas.openxmlformats.org/officeDocument/2006/relationships/oleObject" Target="embeddings/oleObject25.bin"/><Relationship Id="rId508" Type="http://schemas.openxmlformats.org/officeDocument/2006/relationships/image" Target="media/image456.wmf"/><Relationship Id="rId715" Type="http://schemas.openxmlformats.org/officeDocument/2006/relationships/image" Target="media/image634.wmf"/><Relationship Id="rId922" Type="http://schemas.openxmlformats.org/officeDocument/2006/relationships/image" Target="media/image841.wmf"/><Relationship Id="rId1138" Type="http://schemas.openxmlformats.org/officeDocument/2006/relationships/image" Target="media/image1051.wmf"/><Relationship Id="rId1345" Type="http://schemas.openxmlformats.org/officeDocument/2006/relationships/image" Target="media/image1255.wmf"/><Relationship Id="rId1552" Type="http://schemas.openxmlformats.org/officeDocument/2006/relationships/image" Target="media/image1462.wmf"/><Relationship Id="rId1997" Type="http://schemas.openxmlformats.org/officeDocument/2006/relationships/image" Target="media/image18950.wmf"/><Relationship Id="rId1205" Type="http://schemas.openxmlformats.org/officeDocument/2006/relationships/image" Target="media/image1117.wmf"/><Relationship Id="rId1857" Type="http://schemas.openxmlformats.org/officeDocument/2006/relationships/image" Target="media/image1767.wmf"/><Relationship Id="rId51" Type="http://schemas.openxmlformats.org/officeDocument/2006/relationships/oleObject" Target="embeddings/oleObject4.bin"/><Relationship Id="rId1412" Type="http://schemas.openxmlformats.org/officeDocument/2006/relationships/image" Target="media/image1322.wmf"/><Relationship Id="rId1717" Type="http://schemas.openxmlformats.org/officeDocument/2006/relationships/image" Target="media/image1627.wmf"/><Relationship Id="rId1924" Type="http://schemas.openxmlformats.org/officeDocument/2006/relationships/image" Target="media/image1834.wmf"/><Relationship Id="rId298" Type="http://schemas.openxmlformats.org/officeDocument/2006/relationships/image" Target="media/image277.wmf"/><Relationship Id="rId158" Type="http://schemas.openxmlformats.org/officeDocument/2006/relationships/image" Target="media/image139.wmf"/><Relationship Id="rId2186" Type="http://schemas.openxmlformats.org/officeDocument/2006/relationships/image" Target="media/image2047.wmf"/><Relationship Id="rId2393" Type="http://schemas.openxmlformats.org/officeDocument/2006/relationships/image" Target="media/image2225.wmf"/><Relationship Id="rId365" Type="http://schemas.openxmlformats.org/officeDocument/2006/relationships/image" Target="media/image341.wmf"/><Relationship Id="rId572" Type="http://schemas.openxmlformats.org/officeDocument/2006/relationships/image" Target="media/image512.wmf"/><Relationship Id="rId2046" Type="http://schemas.openxmlformats.org/officeDocument/2006/relationships/image" Target="media/image1937.wmf"/><Relationship Id="rId2253" Type="http://schemas.openxmlformats.org/officeDocument/2006/relationships/image" Target="media/image2114.wmf"/><Relationship Id="rId2460" Type="http://schemas.openxmlformats.org/officeDocument/2006/relationships/image" Target="media/image2269.wmf"/><Relationship Id="rId225" Type="http://schemas.openxmlformats.org/officeDocument/2006/relationships/image" Target="media/image205.wmf"/><Relationship Id="rId432" Type="http://schemas.openxmlformats.org/officeDocument/2006/relationships/image" Target="media/image392.wmf"/><Relationship Id="rId877" Type="http://schemas.openxmlformats.org/officeDocument/2006/relationships/image" Target="media/image796.wmf"/><Relationship Id="rId1062" Type="http://schemas.openxmlformats.org/officeDocument/2006/relationships/image" Target="media/image981.wmf"/><Relationship Id="rId2113" Type="http://schemas.openxmlformats.org/officeDocument/2006/relationships/oleObject" Target="embeddings/oleObject83.bin"/><Relationship Id="rId2320" Type="http://schemas.openxmlformats.org/officeDocument/2006/relationships/image" Target="media/image21620.wmf"/><Relationship Id="rId737" Type="http://schemas.openxmlformats.org/officeDocument/2006/relationships/image" Target="media/image656.wmf"/><Relationship Id="rId944" Type="http://schemas.openxmlformats.org/officeDocument/2006/relationships/image" Target="media/image863.wmf"/><Relationship Id="rId1367" Type="http://schemas.openxmlformats.org/officeDocument/2006/relationships/image" Target="media/image1277.wmf"/><Relationship Id="rId1574" Type="http://schemas.openxmlformats.org/officeDocument/2006/relationships/image" Target="media/image1484.wmf"/><Relationship Id="rId1781" Type="http://schemas.openxmlformats.org/officeDocument/2006/relationships/image" Target="media/image1691.wmf"/><Relationship Id="rId2418" Type="http://schemas.openxmlformats.org/officeDocument/2006/relationships/image" Target="media/image2238.wmf"/><Relationship Id="rId73" Type="http://schemas.openxmlformats.org/officeDocument/2006/relationships/image" Target="media/image59.wmf"/><Relationship Id="rId804" Type="http://schemas.openxmlformats.org/officeDocument/2006/relationships/image" Target="media/image723.wmf"/><Relationship Id="rId1227" Type="http://schemas.openxmlformats.org/officeDocument/2006/relationships/image" Target="media/image1138.wmf"/><Relationship Id="rId1434" Type="http://schemas.openxmlformats.org/officeDocument/2006/relationships/image" Target="media/image1344.wmf"/><Relationship Id="rId1641" Type="http://schemas.openxmlformats.org/officeDocument/2006/relationships/image" Target="media/image1551.wmf"/><Relationship Id="rId1879" Type="http://schemas.openxmlformats.org/officeDocument/2006/relationships/image" Target="media/image1789.wmf"/><Relationship Id="rId1501" Type="http://schemas.openxmlformats.org/officeDocument/2006/relationships/image" Target="media/image1411.wmf"/><Relationship Id="rId1739" Type="http://schemas.openxmlformats.org/officeDocument/2006/relationships/image" Target="media/image1649.wmf"/><Relationship Id="rId1946" Type="http://schemas.openxmlformats.org/officeDocument/2006/relationships/image" Target="media/image1856.wmf"/><Relationship Id="rId1806" Type="http://schemas.openxmlformats.org/officeDocument/2006/relationships/image" Target="media/image1716.wmf"/><Relationship Id="rId387" Type="http://schemas.openxmlformats.org/officeDocument/2006/relationships/image" Target="media/image363.wmf"/><Relationship Id="rId594" Type="http://schemas.openxmlformats.org/officeDocument/2006/relationships/image" Target="media/image533.wmf"/><Relationship Id="rId2068" Type="http://schemas.openxmlformats.org/officeDocument/2006/relationships/image" Target="media/image1959.wmf"/><Relationship Id="rId2275" Type="http://schemas.openxmlformats.org/officeDocument/2006/relationships/image" Target="media/image2136.wmf"/><Relationship Id="rId247" Type="http://schemas.openxmlformats.org/officeDocument/2006/relationships/image" Target="media/image227.wmf"/><Relationship Id="rId899" Type="http://schemas.openxmlformats.org/officeDocument/2006/relationships/image" Target="media/image818.wmf"/><Relationship Id="rId1084" Type="http://schemas.openxmlformats.org/officeDocument/2006/relationships/image" Target="media/image1003.wmf"/><Relationship Id="rId2482" Type="http://schemas.openxmlformats.org/officeDocument/2006/relationships/image" Target="media/image2291.wmf"/><Relationship Id="rId107" Type="http://schemas.openxmlformats.org/officeDocument/2006/relationships/oleObject" Target="embeddings/oleObject5.bin"/><Relationship Id="rId454" Type="http://schemas.openxmlformats.org/officeDocument/2006/relationships/image" Target="media/image404.wmf"/><Relationship Id="rId661" Type="http://schemas.openxmlformats.org/officeDocument/2006/relationships/image" Target="media/image587.wmf"/><Relationship Id="rId759" Type="http://schemas.openxmlformats.org/officeDocument/2006/relationships/image" Target="media/image678.wmf"/><Relationship Id="rId966" Type="http://schemas.openxmlformats.org/officeDocument/2006/relationships/image" Target="media/image885.wmf"/><Relationship Id="rId1291" Type="http://schemas.openxmlformats.org/officeDocument/2006/relationships/image" Target="media/image1201.wmf"/><Relationship Id="rId1389" Type="http://schemas.openxmlformats.org/officeDocument/2006/relationships/image" Target="media/image1299.wmf"/><Relationship Id="rId1596" Type="http://schemas.openxmlformats.org/officeDocument/2006/relationships/image" Target="media/image1506.wmf"/><Relationship Id="rId2135" Type="http://schemas.openxmlformats.org/officeDocument/2006/relationships/oleObject" Target="embeddings/oleObject94.bin"/><Relationship Id="rId2342" Type="http://schemas.openxmlformats.org/officeDocument/2006/relationships/image" Target="media/image21740.wmf"/><Relationship Id="rId314" Type="http://schemas.openxmlformats.org/officeDocument/2006/relationships/image" Target="media/image293.wmf"/><Relationship Id="rId521" Type="http://schemas.openxmlformats.org/officeDocument/2006/relationships/image" Target="media/image469.wmf"/><Relationship Id="rId619" Type="http://schemas.openxmlformats.org/officeDocument/2006/relationships/image" Target="media/image558.wmf"/><Relationship Id="rId1151" Type="http://schemas.openxmlformats.org/officeDocument/2006/relationships/image" Target="media/image1064.wmf"/><Relationship Id="rId1249" Type="http://schemas.openxmlformats.org/officeDocument/2006/relationships/image" Target="media/image1160.wmf"/><Relationship Id="rId2202" Type="http://schemas.openxmlformats.org/officeDocument/2006/relationships/image" Target="media/image2063.wmf"/><Relationship Id="rId95" Type="http://schemas.openxmlformats.org/officeDocument/2006/relationships/image" Target="media/image81.wmf"/><Relationship Id="rId826" Type="http://schemas.openxmlformats.org/officeDocument/2006/relationships/image" Target="media/image745.wmf"/><Relationship Id="rId1011" Type="http://schemas.openxmlformats.org/officeDocument/2006/relationships/image" Target="media/image930.wmf"/><Relationship Id="rId1109" Type="http://schemas.openxmlformats.org/officeDocument/2006/relationships/image" Target="media/image1023.wmf"/><Relationship Id="rId1456" Type="http://schemas.openxmlformats.org/officeDocument/2006/relationships/image" Target="media/image1366.wmf"/><Relationship Id="rId1663" Type="http://schemas.openxmlformats.org/officeDocument/2006/relationships/image" Target="media/image1573.wmf"/><Relationship Id="rId1870" Type="http://schemas.openxmlformats.org/officeDocument/2006/relationships/image" Target="media/image1780.wmf"/><Relationship Id="rId1968" Type="http://schemas.openxmlformats.org/officeDocument/2006/relationships/image" Target="media/image1878.wmf"/><Relationship Id="rId1316" Type="http://schemas.openxmlformats.org/officeDocument/2006/relationships/image" Target="media/image1226.wmf"/><Relationship Id="rId1523" Type="http://schemas.openxmlformats.org/officeDocument/2006/relationships/image" Target="media/image1433.wmf"/><Relationship Id="rId1730" Type="http://schemas.openxmlformats.org/officeDocument/2006/relationships/image" Target="media/image1640.wmf"/><Relationship Id="rId22" Type="http://schemas.openxmlformats.org/officeDocument/2006/relationships/image" Target="media/image15.wmf"/><Relationship Id="rId1828" Type="http://schemas.openxmlformats.org/officeDocument/2006/relationships/image" Target="media/image1738.wmf"/><Relationship Id="rId171" Type="http://schemas.openxmlformats.org/officeDocument/2006/relationships/image" Target="media/image152.wmf"/><Relationship Id="rId2297" Type="http://schemas.openxmlformats.org/officeDocument/2006/relationships/image" Target="media/image2154.wmf"/><Relationship Id="rId269" Type="http://schemas.openxmlformats.org/officeDocument/2006/relationships/image" Target="media/image249.wmf"/><Relationship Id="rId476" Type="http://schemas.openxmlformats.org/officeDocument/2006/relationships/image" Target="media/image426.wmf"/><Relationship Id="rId683" Type="http://schemas.openxmlformats.org/officeDocument/2006/relationships/image" Target="media/image5870.wmf"/><Relationship Id="rId890" Type="http://schemas.openxmlformats.org/officeDocument/2006/relationships/image" Target="media/image809.wmf"/><Relationship Id="rId2157" Type="http://schemas.openxmlformats.org/officeDocument/2006/relationships/image" Target="media/image2019.wmf"/><Relationship Id="rId2364" Type="http://schemas.openxmlformats.org/officeDocument/2006/relationships/image" Target="media/image2196.wmf"/><Relationship Id="rId129" Type="http://schemas.openxmlformats.org/officeDocument/2006/relationships/image" Target="media/image110.wmf"/><Relationship Id="rId336" Type="http://schemas.openxmlformats.org/officeDocument/2006/relationships/image" Target="media/image312.wmf"/><Relationship Id="rId543" Type="http://schemas.openxmlformats.org/officeDocument/2006/relationships/image" Target="media/image485.wmf"/><Relationship Id="rId988" Type="http://schemas.openxmlformats.org/officeDocument/2006/relationships/image" Target="media/image907.wmf"/><Relationship Id="rId1173" Type="http://schemas.openxmlformats.org/officeDocument/2006/relationships/image" Target="media/image1086.wmf"/><Relationship Id="rId1380" Type="http://schemas.openxmlformats.org/officeDocument/2006/relationships/image" Target="media/image1290.wmf"/><Relationship Id="rId2017" Type="http://schemas.openxmlformats.org/officeDocument/2006/relationships/image" Target="media/image1914.wmf"/><Relationship Id="rId2224" Type="http://schemas.openxmlformats.org/officeDocument/2006/relationships/image" Target="media/image2085.wmf"/><Relationship Id="rId403" Type="http://schemas.openxmlformats.org/officeDocument/2006/relationships/oleObject" Target="embeddings/oleObject21.bin"/><Relationship Id="rId750" Type="http://schemas.openxmlformats.org/officeDocument/2006/relationships/image" Target="media/image669.wmf"/><Relationship Id="rId848" Type="http://schemas.openxmlformats.org/officeDocument/2006/relationships/image" Target="media/image767.wmf"/><Relationship Id="rId1033" Type="http://schemas.openxmlformats.org/officeDocument/2006/relationships/image" Target="media/image952.wmf"/><Relationship Id="rId1478" Type="http://schemas.openxmlformats.org/officeDocument/2006/relationships/image" Target="media/image1388.wmf"/><Relationship Id="rId1685" Type="http://schemas.openxmlformats.org/officeDocument/2006/relationships/image" Target="media/image1595.wmf"/><Relationship Id="rId1892" Type="http://schemas.openxmlformats.org/officeDocument/2006/relationships/image" Target="media/image1802.wmf"/><Relationship Id="rId2431" Type="http://schemas.openxmlformats.org/officeDocument/2006/relationships/oleObject" Target="embeddings/oleObject127.bin"/><Relationship Id="rId610" Type="http://schemas.openxmlformats.org/officeDocument/2006/relationships/image" Target="media/image549.wmf"/><Relationship Id="rId708" Type="http://schemas.openxmlformats.org/officeDocument/2006/relationships/image" Target="media/image627.wmf"/><Relationship Id="rId915" Type="http://schemas.openxmlformats.org/officeDocument/2006/relationships/image" Target="media/image834.wmf"/><Relationship Id="rId1240" Type="http://schemas.openxmlformats.org/officeDocument/2006/relationships/image" Target="media/image1151.wmf"/><Relationship Id="rId1338" Type="http://schemas.openxmlformats.org/officeDocument/2006/relationships/image" Target="media/image1248.wmf"/><Relationship Id="rId1545" Type="http://schemas.openxmlformats.org/officeDocument/2006/relationships/image" Target="media/image1455.wmf"/><Relationship Id="rId1100" Type="http://schemas.openxmlformats.org/officeDocument/2006/relationships/oleObject" Target="embeddings/oleObject68.bin"/><Relationship Id="rId1405" Type="http://schemas.openxmlformats.org/officeDocument/2006/relationships/image" Target="media/image1315.wmf"/><Relationship Id="rId1752" Type="http://schemas.openxmlformats.org/officeDocument/2006/relationships/image" Target="media/image1662.wmf"/><Relationship Id="rId44" Type="http://schemas.openxmlformats.org/officeDocument/2006/relationships/image" Target="media/image37.wmf"/><Relationship Id="rId1612" Type="http://schemas.openxmlformats.org/officeDocument/2006/relationships/image" Target="media/image1522.wmf"/><Relationship Id="rId1917" Type="http://schemas.openxmlformats.org/officeDocument/2006/relationships/image" Target="media/image1827.wmf"/><Relationship Id="rId193" Type="http://schemas.openxmlformats.org/officeDocument/2006/relationships/image" Target="media/image173.wmf"/><Relationship Id="rId498" Type="http://schemas.openxmlformats.org/officeDocument/2006/relationships/image" Target="media/image446.wmf"/><Relationship Id="rId2081" Type="http://schemas.openxmlformats.org/officeDocument/2006/relationships/image" Target="media/image1972.wmf"/><Relationship Id="rId2179" Type="http://schemas.openxmlformats.org/officeDocument/2006/relationships/image" Target="media/image2040.wmf"/><Relationship Id="rId260" Type="http://schemas.openxmlformats.org/officeDocument/2006/relationships/image" Target="media/image240.wmf"/><Relationship Id="rId2386" Type="http://schemas.openxmlformats.org/officeDocument/2006/relationships/image" Target="media/image2218.wmf"/><Relationship Id="rId120" Type="http://schemas.openxmlformats.org/officeDocument/2006/relationships/image" Target="media/image102.wmf"/><Relationship Id="rId358" Type="http://schemas.openxmlformats.org/officeDocument/2006/relationships/image" Target="media/image334.wmf"/><Relationship Id="rId565" Type="http://schemas.openxmlformats.org/officeDocument/2006/relationships/image" Target="media/image505.wmf"/><Relationship Id="rId772" Type="http://schemas.openxmlformats.org/officeDocument/2006/relationships/image" Target="media/image691.wmf"/><Relationship Id="rId1195" Type="http://schemas.openxmlformats.org/officeDocument/2006/relationships/image" Target="media/image1108.wmf"/><Relationship Id="rId2039" Type="http://schemas.openxmlformats.org/officeDocument/2006/relationships/image" Target="media/image1930.wmf"/><Relationship Id="rId2246" Type="http://schemas.openxmlformats.org/officeDocument/2006/relationships/image" Target="media/image2107.wmf"/><Relationship Id="rId2453" Type="http://schemas.openxmlformats.org/officeDocument/2006/relationships/image" Target="media/image2262.wmf"/><Relationship Id="rId218" Type="http://schemas.openxmlformats.org/officeDocument/2006/relationships/image" Target="media/image198.wmf"/><Relationship Id="rId425" Type="http://schemas.openxmlformats.org/officeDocument/2006/relationships/image" Target="media/image385.wmf"/><Relationship Id="rId632" Type="http://schemas.openxmlformats.org/officeDocument/2006/relationships/oleObject" Target="embeddings/oleObject56.bin"/><Relationship Id="rId1055" Type="http://schemas.openxmlformats.org/officeDocument/2006/relationships/image" Target="media/image974.wmf"/><Relationship Id="rId1262" Type="http://schemas.openxmlformats.org/officeDocument/2006/relationships/image" Target="media/image1173.wmf"/><Relationship Id="rId2106" Type="http://schemas.openxmlformats.org/officeDocument/2006/relationships/image" Target="media/image1991.wmf"/><Relationship Id="rId2313" Type="http://schemas.openxmlformats.org/officeDocument/2006/relationships/image" Target="media/image21580.wmf"/><Relationship Id="rId937" Type="http://schemas.openxmlformats.org/officeDocument/2006/relationships/image" Target="media/image856.wmf"/><Relationship Id="rId1122" Type="http://schemas.openxmlformats.org/officeDocument/2006/relationships/image" Target="media/image1036.wmf"/><Relationship Id="rId1567" Type="http://schemas.openxmlformats.org/officeDocument/2006/relationships/image" Target="media/image1477.wmf"/><Relationship Id="rId1774" Type="http://schemas.openxmlformats.org/officeDocument/2006/relationships/image" Target="media/image1684.wmf"/><Relationship Id="rId1981" Type="http://schemas.openxmlformats.org/officeDocument/2006/relationships/image" Target="media/image1891.wmf"/><Relationship Id="rId66" Type="http://schemas.openxmlformats.org/officeDocument/2006/relationships/image" Target="media/image52.wmf"/><Relationship Id="rId1427" Type="http://schemas.openxmlformats.org/officeDocument/2006/relationships/image" Target="media/image1337.wmf"/><Relationship Id="rId1634" Type="http://schemas.openxmlformats.org/officeDocument/2006/relationships/image" Target="media/image1544.wmf"/><Relationship Id="rId1841" Type="http://schemas.openxmlformats.org/officeDocument/2006/relationships/image" Target="media/image1751.wmf"/><Relationship Id="rId1939" Type="http://schemas.openxmlformats.org/officeDocument/2006/relationships/image" Target="media/image1849.wmf"/><Relationship Id="rId1701" Type="http://schemas.openxmlformats.org/officeDocument/2006/relationships/image" Target="media/image1611.wmf"/><Relationship Id="rId282" Type="http://schemas.openxmlformats.org/officeDocument/2006/relationships/image" Target="media/image261.wmf"/><Relationship Id="rId587" Type="http://schemas.openxmlformats.org/officeDocument/2006/relationships/image" Target="media/image527.wmf"/><Relationship Id="rId2170" Type="http://schemas.openxmlformats.org/officeDocument/2006/relationships/image" Target="media/image2031.wmf"/><Relationship Id="rId2268" Type="http://schemas.openxmlformats.org/officeDocument/2006/relationships/image" Target="media/image2129.wmf"/><Relationship Id="rId8" Type="http://schemas.openxmlformats.org/officeDocument/2006/relationships/image" Target="media/image1.wmf"/><Relationship Id="rId142" Type="http://schemas.openxmlformats.org/officeDocument/2006/relationships/image" Target="media/image123.wmf"/><Relationship Id="rId447" Type="http://schemas.openxmlformats.org/officeDocument/2006/relationships/oleObject" Target="embeddings/oleObject39.bin"/><Relationship Id="rId794" Type="http://schemas.openxmlformats.org/officeDocument/2006/relationships/image" Target="media/image713.wmf"/><Relationship Id="rId1077" Type="http://schemas.openxmlformats.org/officeDocument/2006/relationships/image" Target="media/image996.wmf"/><Relationship Id="rId2030" Type="http://schemas.openxmlformats.org/officeDocument/2006/relationships/image" Target="media/image1921.wmf"/><Relationship Id="rId2128" Type="http://schemas.openxmlformats.org/officeDocument/2006/relationships/oleObject" Target="embeddings/oleObject90.bin"/><Relationship Id="rId2475" Type="http://schemas.openxmlformats.org/officeDocument/2006/relationships/image" Target="media/image2284.wmf"/><Relationship Id="rId654" Type="http://schemas.openxmlformats.org/officeDocument/2006/relationships/oleObject" Target="embeddings/oleObject61.bin"/><Relationship Id="rId861" Type="http://schemas.openxmlformats.org/officeDocument/2006/relationships/image" Target="media/image780.wmf"/><Relationship Id="rId959" Type="http://schemas.openxmlformats.org/officeDocument/2006/relationships/image" Target="media/image878.wmf"/><Relationship Id="rId1284" Type="http://schemas.openxmlformats.org/officeDocument/2006/relationships/image" Target="media/image1194.wmf"/><Relationship Id="rId1491" Type="http://schemas.openxmlformats.org/officeDocument/2006/relationships/image" Target="media/image1401.wmf"/><Relationship Id="rId1589" Type="http://schemas.openxmlformats.org/officeDocument/2006/relationships/image" Target="media/image1499.wmf"/><Relationship Id="rId2335" Type="http://schemas.openxmlformats.org/officeDocument/2006/relationships/image" Target="media/image21700.wmf"/><Relationship Id="rId307" Type="http://schemas.openxmlformats.org/officeDocument/2006/relationships/image" Target="media/image286.wmf"/><Relationship Id="rId514" Type="http://schemas.openxmlformats.org/officeDocument/2006/relationships/image" Target="media/image462.wmf"/><Relationship Id="rId721" Type="http://schemas.openxmlformats.org/officeDocument/2006/relationships/image" Target="media/image640.wmf"/><Relationship Id="rId1144" Type="http://schemas.openxmlformats.org/officeDocument/2006/relationships/image" Target="media/image1057.wmf"/><Relationship Id="rId1351" Type="http://schemas.openxmlformats.org/officeDocument/2006/relationships/image" Target="media/image1261.wmf"/><Relationship Id="rId1449" Type="http://schemas.openxmlformats.org/officeDocument/2006/relationships/image" Target="media/image1359.wmf"/><Relationship Id="rId1796" Type="http://schemas.openxmlformats.org/officeDocument/2006/relationships/image" Target="media/image1706.wmf"/><Relationship Id="rId2402" Type="http://schemas.openxmlformats.org/officeDocument/2006/relationships/image" Target="media/image2232.wmf"/><Relationship Id="rId88" Type="http://schemas.openxmlformats.org/officeDocument/2006/relationships/image" Target="media/image74.wmf"/><Relationship Id="rId819" Type="http://schemas.openxmlformats.org/officeDocument/2006/relationships/image" Target="media/image738.wmf"/><Relationship Id="rId1004" Type="http://schemas.openxmlformats.org/officeDocument/2006/relationships/image" Target="media/image923.wmf"/><Relationship Id="rId1211" Type="http://schemas.openxmlformats.org/officeDocument/2006/relationships/image" Target="media/image1122.wmf"/><Relationship Id="rId1656" Type="http://schemas.openxmlformats.org/officeDocument/2006/relationships/image" Target="media/image1566.wmf"/><Relationship Id="rId1863" Type="http://schemas.openxmlformats.org/officeDocument/2006/relationships/image" Target="media/image1773.wmf"/><Relationship Id="rId1309" Type="http://schemas.openxmlformats.org/officeDocument/2006/relationships/image" Target="media/image1219.wmf"/><Relationship Id="rId1516" Type="http://schemas.openxmlformats.org/officeDocument/2006/relationships/image" Target="media/image1426.wmf"/><Relationship Id="rId1723" Type="http://schemas.openxmlformats.org/officeDocument/2006/relationships/image" Target="media/image1633.wmf"/><Relationship Id="rId1930" Type="http://schemas.openxmlformats.org/officeDocument/2006/relationships/image" Target="media/image1840.wmf"/><Relationship Id="rId15" Type="http://schemas.openxmlformats.org/officeDocument/2006/relationships/image" Target="media/image8.wmf"/><Relationship Id="rId2192" Type="http://schemas.openxmlformats.org/officeDocument/2006/relationships/image" Target="media/image2053.wmf"/><Relationship Id="rId164" Type="http://schemas.openxmlformats.org/officeDocument/2006/relationships/image" Target="media/image145.wmf"/><Relationship Id="rId371" Type="http://schemas.openxmlformats.org/officeDocument/2006/relationships/image" Target="media/image347.wmf"/><Relationship Id="rId2052" Type="http://schemas.openxmlformats.org/officeDocument/2006/relationships/image" Target="media/image1943.wmf"/><Relationship Id="rId469" Type="http://schemas.openxmlformats.org/officeDocument/2006/relationships/image" Target="media/image419.wmf"/><Relationship Id="rId676" Type="http://schemas.openxmlformats.org/officeDocument/2006/relationships/image" Target="media/image598.wmf"/><Relationship Id="rId883" Type="http://schemas.openxmlformats.org/officeDocument/2006/relationships/image" Target="media/image802.wmf"/><Relationship Id="rId1099" Type="http://schemas.openxmlformats.org/officeDocument/2006/relationships/image" Target="media/image1018.wmf"/><Relationship Id="rId2357" Type="http://schemas.openxmlformats.org/officeDocument/2006/relationships/image" Target="media/image2189.wmf"/><Relationship Id="rId231" Type="http://schemas.openxmlformats.org/officeDocument/2006/relationships/image" Target="media/image211.wmf"/><Relationship Id="rId329" Type="http://schemas.openxmlformats.org/officeDocument/2006/relationships/image" Target="media/image308.wmf"/><Relationship Id="rId536" Type="http://schemas.openxmlformats.org/officeDocument/2006/relationships/image" Target="media/image482.wmf"/><Relationship Id="rId1166" Type="http://schemas.openxmlformats.org/officeDocument/2006/relationships/image" Target="media/image1079.wmf"/><Relationship Id="rId1373" Type="http://schemas.openxmlformats.org/officeDocument/2006/relationships/image" Target="media/image1283.wmf"/><Relationship Id="rId2217" Type="http://schemas.openxmlformats.org/officeDocument/2006/relationships/image" Target="media/image2078.wmf"/><Relationship Id="rId743" Type="http://schemas.openxmlformats.org/officeDocument/2006/relationships/image" Target="media/image662.wmf"/><Relationship Id="rId950" Type="http://schemas.openxmlformats.org/officeDocument/2006/relationships/image" Target="media/image869.wmf"/><Relationship Id="rId1026" Type="http://schemas.openxmlformats.org/officeDocument/2006/relationships/image" Target="media/image945.wmf"/><Relationship Id="rId1580" Type="http://schemas.openxmlformats.org/officeDocument/2006/relationships/image" Target="media/image1490.wmf"/><Relationship Id="rId1678" Type="http://schemas.openxmlformats.org/officeDocument/2006/relationships/image" Target="media/image1588.wmf"/><Relationship Id="rId1885" Type="http://schemas.openxmlformats.org/officeDocument/2006/relationships/image" Target="media/image1795.wmf"/><Relationship Id="rId2424" Type="http://schemas.openxmlformats.org/officeDocument/2006/relationships/image" Target="media/image2241.wmf"/><Relationship Id="rId603" Type="http://schemas.openxmlformats.org/officeDocument/2006/relationships/image" Target="media/image542.wmf"/><Relationship Id="rId810" Type="http://schemas.openxmlformats.org/officeDocument/2006/relationships/image" Target="media/image729.wmf"/><Relationship Id="rId908" Type="http://schemas.openxmlformats.org/officeDocument/2006/relationships/image" Target="media/image827.wmf"/><Relationship Id="rId1233" Type="http://schemas.openxmlformats.org/officeDocument/2006/relationships/image" Target="media/image1144.wmf"/><Relationship Id="rId1440" Type="http://schemas.openxmlformats.org/officeDocument/2006/relationships/image" Target="media/image1350.wmf"/><Relationship Id="rId1538" Type="http://schemas.openxmlformats.org/officeDocument/2006/relationships/image" Target="media/image1448.wmf"/><Relationship Id="rId1300" Type="http://schemas.openxmlformats.org/officeDocument/2006/relationships/image" Target="media/image1208.wmf"/><Relationship Id="rId1745" Type="http://schemas.openxmlformats.org/officeDocument/2006/relationships/image" Target="media/image1655.wmf"/><Relationship Id="rId1952" Type="http://schemas.openxmlformats.org/officeDocument/2006/relationships/image" Target="media/image1862.wmf"/><Relationship Id="rId37" Type="http://schemas.openxmlformats.org/officeDocument/2006/relationships/image" Target="media/image30.wmf"/><Relationship Id="rId1605" Type="http://schemas.openxmlformats.org/officeDocument/2006/relationships/image" Target="media/image1515.wmf"/><Relationship Id="rId1812" Type="http://schemas.openxmlformats.org/officeDocument/2006/relationships/image" Target="media/image1722.wmf"/><Relationship Id="rId186" Type="http://schemas.openxmlformats.org/officeDocument/2006/relationships/image" Target="media/image167.wmf"/><Relationship Id="rId393" Type="http://schemas.openxmlformats.org/officeDocument/2006/relationships/image" Target="media/image369.wmf"/><Relationship Id="rId2074" Type="http://schemas.openxmlformats.org/officeDocument/2006/relationships/image" Target="media/image1965.wmf"/><Relationship Id="rId2281" Type="http://schemas.openxmlformats.org/officeDocument/2006/relationships/image" Target="media/image2142.wmf"/><Relationship Id="rId253" Type="http://schemas.openxmlformats.org/officeDocument/2006/relationships/image" Target="media/image233.wmf"/><Relationship Id="rId460" Type="http://schemas.openxmlformats.org/officeDocument/2006/relationships/image" Target="media/image410.wmf"/><Relationship Id="rId698" Type="http://schemas.openxmlformats.org/officeDocument/2006/relationships/image" Target="media/image617.wmf"/><Relationship Id="rId1090" Type="http://schemas.openxmlformats.org/officeDocument/2006/relationships/image" Target="media/image1009.wmf"/><Relationship Id="rId2141" Type="http://schemas.openxmlformats.org/officeDocument/2006/relationships/image" Target="media/image2011.wmf"/><Relationship Id="rId2379" Type="http://schemas.openxmlformats.org/officeDocument/2006/relationships/image" Target="media/image2211.wmf"/><Relationship Id="rId113" Type="http://schemas.openxmlformats.org/officeDocument/2006/relationships/image" Target="media/image96.wmf"/><Relationship Id="rId320" Type="http://schemas.openxmlformats.org/officeDocument/2006/relationships/image" Target="media/image299.wmf"/><Relationship Id="rId558" Type="http://schemas.openxmlformats.org/officeDocument/2006/relationships/image" Target="media/image498.wmf"/><Relationship Id="rId765" Type="http://schemas.openxmlformats.org/officeDocument/2006/relationships/image" Target="media/image684.wmf"/><Relationship Id="rId972" Type="http://schemas.openxmlformats.org/officeDocument/2006/relationships/image" Target="media/image891.wmf"/><Relationship Id="rId1188" Type="http://schemas.openxmlformats.org/officeDocument/2006/relationships/image" Target="media/image1101.wmf"/><Relationship Id="rId1395" Type="http://schemas.openxmlformats.org/officeDocument/2006/relationships/image" Target="media/image1305.wmf"/><Relationship Id="rId2001" Type="http://schemas.openxmlformats.org/officeDocument/2006/relationships/image" Target="media/image18990.wmf"/><Relationship Id="rId2239" Type="http://schemas.openxmlformats.org/officeDocument/2006/relationships/image" Target="media/image2100.wmf"/><Relationship Id="rId2446" Type="http://schemas.openxmlformats.org/officeDocument/2006/relationships/image" Target="media/image2255.wmf"/><Relationship Id="rId418" Type="http://schemas.openxmlformats.org/officeDocument/2006/relationships/oleObject" Target="embeddings/oleObject29.bin"/><Relationship Id="rId625" Type="http://schemas.openxmlformats.org/officeDocument/2006/relationships/image" Target="media/image563.wmf"/><Relationship Id="rId832" Type="http://schemas.openxmlformats.org/officeDocument/2006/relationships/image" Target="media/image751.wmf"/><Relationship Id="rId1048" Type="http://schemas.openxmlformats.org/officeDocument/2006/relationships/image" Target="media/image967.wmf"/><Relationship Id="rId1255" Type="http://schemas.openxmlformats.org/officeDocument/2006/relationships/image" Target="media/image1166.wmf"/><Relationship Id="rId1462" Type="http://schemas.openxmlformats.org/officeDocument/2006/relationships/image" Target="media/image1372.wmf"/><Relationship Id="rId2306" Type="http://schemas.openxmlformats.org/officeDocument/2006/relationships/image" Target="media/image2156.wmf"/><Relationship Id="rId1115" Type="http://schemas.openxmlformats.org/officeDocument/2006/relationships/image" Target="media/image1029.wmf"/><Relationship Id="rId1322" Type="http://schemas.openxmlformats.org/officeDocument/2006/relationships/image" Target="media/image1232.wmf"/><Relationship Id="rId1767" Type="http://schemas.openxmlformats.org/officeDocument/2006/relationships/image" Target="media/image1677.wmf"/><Relationship Id="rId1974" Type="http://schemas.openxmlformats.org/officeDocument/2006/relationships/image" Target="media/image1884.wmf"/><Relationship Id="rId59" Type="http://schemas.openxmlformats.org/officeDocument/2006/relationships/image" Target="media/image45.wmf"/><Relationship Id="rId1627" Type="http://schemas.openxmlformats.org/officeDocument/2006/relationships/image" Target="media/image1537.wmf"/><Relationship Id="rId1834" Type="http://schemas.openxmlformats.org/officeDocument/2006/relationships/image" Target="media/image1744.wmf"/><Relationship Id="rId2096" Type="http://schemas.openxmlformats.org/officeDocument/2006/relationships/image" Target="media/image1983.wmf"/><Relationship Id="rId1901" Type="http://schemas.openxmlformats.org/officeDocument/2006/relationships/image" Target="media/image1811.wmf"/><Relationship Id="rId275" Type="http://schemas.openxmlformats.org/officeDocument/2006/relationships/image" Target="media/image255.wmf"/><Relationship Id="rId482" Type="http://schemas.openxmlformats.org/officeDocument/2006/relationships/image" Target="media/image432.wmf"/><Relationship Id="rId2163" Type="http://schemas.openxmlformats.org/officeDocument/2006/relationships/image" Target="media/image2024.wmf"/><Relationship Id="rId2370" Type="http://schemas.openxmlformats.org/officeDocument/2006/relationships/image" Target="media/image2202.wmf"/><Relationship Id="rId135" Type="http://schemas.openxmlformats.org/officeDocument/2006/relationships/image" Target="media/image116.wmf"/><Relationship Id="rId342" Type="http://schemas.openxmlformats.org/officeDocument/2006/relationships/image" Target="media/image318.wmf"/><Relationship Id="rId787" Type="http://schemas.openxmlformats.org/officeDocument/2006/relationships/image" Target="media/image706.wmf"/><Relationship Id="rId994" Type="http://schemas.openxmlformats.org/officeDocument/2006/relationships/image" Target="media/image913.wmf"/><Relationship Id="rId2023" Type="http://schemas.openxmlformats.org/officeDocument/2006/relationships/image" Target="media/image19140.wmf"/><Relationship Id="rId2230" Type="http://schemas.openxmlformats.org/officeDocument/2006/relationships/image" Target="media/image2091.wmf"/><Relationship Id="rId2468" Type="http://schemas.openxmlformats.org/officeDocument/2006/relationships/image" Target="media/image2277.wmf"/><Relationship Id="rId202" Type="http://schemas.openxmlformats.org/officeDocument/2006/relationships/image" Target="media/image182.wmf"/><Relationship Id="rId647" Type="http://schemas.openxmlformats.org/officeDocument/2006/relationships/image" Target="media/image579.wmf"/><Relationship Id="rId854" Type="http://schemas.openxmlformats.org/officeDocument/2006/relationships/image" Target="media/image773.wmf"/><Relationship Id="rId1277" Type="http://schemas.openxmlformats.org/officeDocument/2006/relationships/image" Target="media/image1188.wmf"/><Relationship Id="rId1484" Type="http://schemas.openxmlformats.org/officeDocument/2006/relationships/image" Target="media/image1394.wmf"/><Relationship Id="rId1691" Type="http://schemas.openxmlformats.org/officeDocument/2006/relationships/image" Target="media/image1601.wmf"/><Relationship Id="rId2328" Type="http://schemas.openxmlformats.org/officeDocument/2006/relationships/image" Target="media/image21650.wmf"/><Relationship Id="rId507" Type="http://schemas.openxmlformats.org/officeDocument/2006/relationships/image" Target="media/image455.wmf"/><Relationship Id="rId714" Type="http://schemas.openxmlformats.org/officeDocument/2006/relationships/image" Target="media/image633.wmf"/><Relationship Id="rId921" Type="http://schemas.openxmlformats.org/officeDocument/2006/relationships/image" Target="media/image840.wmf"/><Relationship Id="rId1137" Type="http://schemas.openxmlformats.org/officeDocument/2006/relationships/image" Target="media/image1050.wmf"/><Relationship Id="rId1344" Type="http://schemas.openxmlformats.org/officeDocument/2006/relationships/image" Target="media/image1254.wmf"/><Relationship Id="rId1551" Type="http://schemas.openxmlformats.org/officeDocument/2006/relationships/image" Target="media/image1461.wmf"/><Relationship Id="rId1789" Type="http://schemas.openxmlformats.org/officeDocument/2006/relationships/image" Target="media/image1699.wmf"/><Relationship Id="rId1996" Type="http://schemas.openxmlformats.org/officeDocument/2006/relationships/image" Target="media/image18940.wmf"/><Relationship Id="rId50" Type="http://schemas.openxmlformats.org/officeDocument/2006/relationships/image" Target="media/image40.wmf"/><Relationship Id="rId1204" Type="http://schemas.openxmlformats.org/officeDocument/2006/relationships/oleObject" Target="embeddings/oleObject74.bin"/><Relationship Id="rId1411" Type="http://schemas.openxmlformats.org/officeDocument/2006/relationships/image" Target="media/image1321.wmf"/><Relationship Id="rId1649" Type="http://schemas.openxmlformats.org/officeDocument/2006/relationships/image" Target="media/image1559.wmf"/><Relationship Id="rId1856" Type="http://schemas.openxmlformats.org/officeDocument/2006/relationships/image" Target="media/image1766.wmf"/><Relationship Id="rId1509" Type="http://schemas.openxmlformats.org/officeDocument/2006/relationships/image" Target="media/image1419.wmf"/><Relationship Id="rId1716" Type="http://schemas.openxmlformats.org/officeDocument/2006/relationships/image" Target="media/image1626.wmf"/><Relationship Id="rId1923" Type="http://schemas.openxmlformats.org/officeDocument/2006/relationships/image" Target="media/image1833.wmf"/><Relationship Id="rId297" Type="http://schemas.openxmlformats.org/officeDocument/2006/relationships/image" Target="media/image276.wmf"/><Relationship Id="rId2185" Type="http://schemas.openxmlformats.org/officeDocument/2006/relationships/image" Target="media/image2046.wmf"/><Relationship Id="rId2392" Type="http://schemas.openxmlformats.org/officeDocument/2006/relationships/image" Target="media/image2224.wmf"/><Relationship Id="rId157" Type="http://schemas.openxmlformats.org/officeDocument/2006/relationships/image" Target="media/image138.wmf"/><Relationship Id="rId364" Type="http://schemas.openxmlformats.org/officeDocument/2006/relationships/image" Target="media/image340.wmf"/><Relationship Id="rId2045" Type="http://schemas.openxmlformats.org/officeDocument/2006/relationships/image" Target="media/image1936.wmf"/><Relationship Id="rId571" Type="http://schemas.openxmlformats.org/officeDocument/2006/relationships/image" Target="media/image511.wmf"/><Relationship Id="rId669" Type="http://schemas.openxmlformats.org/officeDocument/2006/relationships/image" Target="media/image595.wmf"/><Relationship Id="rId876" Type="http://schemas.openxmlformats.org/officeDocument/2006/relationships/image" Target="media/image795.wmf"/><Relationship Id="rId1299" Type="http://schemas.openxmlformats.org/officeDocument/2006/relationships/image" Target="media/image1207.wmf"/><Relationship Id="rId2252" Type="http://schemas.openxmlformats.org/officeDocument/2006/relationships/image" Target="media/image2113.wmf"/><Relationship Id="rId224" Type="http://schemas.openxmlformats.org/officeDocument/2006/relationships/image" Target="media/image204.wmf"/><Relationship Id="rId431" Type="http://schemas.openxmlformats.org/officeDocument/2006/relationships/image" Target="media/image391.wmf"/><Relationship Id="rId529" Type="http://schemas.openxmlformats.org/officeDocument/2006/relationships/image" Target="media/image477.wmf"/><Relationship Id="rId736" Type="http://schemas.openxmlformats.org/officeDocument/2006/relationships/image" Target="media/image655.wmf"/><Relationship Id="rId1061" Type="http://schemas.openxmlformats.org/officeDocument/2006/relationships/image" Target="media/image980.wmf"/><Relationship Id="rId1159" Type="http://schemas.openxmlformats.org/officeDocument/2006/relationships/image" Target="media/image1072.wmf"/><Relationship Id="rId1366" Type="http://schemas.openxmlformats.org/officeDocument/2006/relationships/image" Target="media/image1276.wmf"/><Relationship Id="rId2112" Type="http://schemas.openxmlformats.org/officeDocument/2006/relationships/image" Target="media/image1997.wmf"/><Relationship Id="rId2417" Type="http://schemas.openxmlformats.org/officeDocument/2006/relationships/oleObject" Target="embeddings/oleObject118.bin"/><Relationship Id="rId943" Type="http://schemas.openxmlformats.org/officeDocument/2006/relationships/image" Target="media/image862.wmf"/><Relationship Id="rId1019" Type="http://schemas.openxmlformats.org/officeDocument/2006/relationships/image" Target="media/image938.wmf"/><Relationship Id="rId1573" Type="http://schemas.openxmlformats.org/officeDocument/2006/relationships/image" Target="media/image1483.wmf"/><Relationship Id="rId1780" Type="http://schemas.openxmlformats.org/officeDocument/2006/relationships/image" Target="media/image1690.wmf"/><Relationship Id="rId1878" Type="http://schemas.openxmlformats.org/officeDocument/2006/relationships/image" Target="media/image1788.wmf"/><Relationship Id="rId72" Type="http://schemas.openxmlformats.org/officeDocument/2006/relationships/image" Target="media/image58.wmf"/><Relationship Id="rId803" Type="http://schemas.openxmlformats.org/officeDocument/2006/relationships/image" Target="media/image722.wmf"/><Relationship Id="rId1226" Type="http://schemas.openxmlformats.org/officeDocument/2006/relationships/image" Target="media/image1137.wmf"/><Relationship Id="rId1433" Type="http://schemas.openxmlformats.org/officeDocument/2006/relationships/image" Target="media/image1343.wmf"/><Relationship Id="rId1640" Type="http://schemas.openxmlformats.org/officeDocument/2006/relationships/image" Target="media/image1550.wmf"/><Relationship Id="rId1738" Type="http://schemas.openxmlformats.org/officeDocument/2006/relationships/image" Target="media/image1648.wmf"/><Relationship Id="rId1500" Type="http://schemas.openxmlformats.org/officeDocument/2006/relationships/image" Target="media/image1410.wmf"/><Relationship Id="rId1945" Type="http://schemas.openxmlformats.org/officeDocument/2006/relationships/image" Target="media/image1855.wmf"/><Relationship Id="rId1805" Type="http://schemas.openxmlformats.org/officeDocument/2006/relationships/image" Target="media/image1715.wmf"/><Relationship Id="rId179" Type="http://schemas.openxmlformats.org/officeDocument/2006/relationships/image" Target="media/image160.wmf"/><Relationship Id="rId386" Type="http://schemas.openxmlformats.org/officeDocument/2006/relationships/image" Target="media/image362.wmf"/><Relationship Id="rId593" Type="http://schemas.openxmlformats.org/officeDocument/2006/relationships/image" Target="media/image532.wmf"/><Relationship Id="rId2067" Type="http://schemas.openxmlformats.org/officeDocument/2006/relationships/image" Target="media/image1958.wmf"/><Relationship Id="rId2274" Type="http://schemas.openxmlformats.org/officeDocument/2006/relationships/image" Target="media/image2135.wmf"/><Relationship Id="rId2481" Type="http://schemas.openxmlformats.org/officeDocument/2006/relationships/image" Target="media/image2290.wmf"/><Relationship Id="rId246" Type="http://schemas.openxmlformats.org/officeDocument/2006/relationships/image" Target="media/image226.wmf"/><Relationship Id="rId453" Type="http://schemas.openxmlformats.org/officeDocument/2006/relationships/image" Target="media/image403.wmf"/><Relationship Id="rId660" Type="http://schemas.openxmlformats.org/officeDocument/2006/relationships/oleObject" Target="embeddings/oleObject64.bin"/><Relationship Id="rId898" Type="http://schemas.openxmlformats.org/officeDocument/2006/relationships/image" Target="media/image817.wmf"/><Relationship Id="rId1083" Type="http://schemas.openxmlformats.org/officeDocument/2006/relationships/image" Target="media/image1002.wmf"/><Relationship Id="rId1290" Type="http://schemas.openxmlformats.org/officeDocument/2006/relationships/image" Target="media/image1200.wmf"/><Relationship Id="rId2134" Type="http://schemas.openxmlformats.org/officeDocument/2006/relationships/oleObject" Target="embeddings/oleObject93.bin"/><Relationship Id="rId2341" Type="http://schemas.openxmlformats.org/officeDocument/2006/relationships/image" Target="media/image21730.wmf"/><Relationship Id="rId106" Type="http://schemas.openxmlformats.org/officeDocument/2006/relationships/image" Target="media/image92.wmf"/><Relationship Id="rId313" Type="http://schemas.openxmlformats.org/officeDocument/2006/relationships/image" Target="media/image292.wmf"/><Relationship Id="rId758" Type="http://schemas.openxmlformats.org/officeDocument/2006/relationships/image" Target="media/image677.wmf"/><Relationship Id="rId965" Type="http://schemas.openxmlformats.org/officeDocument/2006/relationships/image" Target="media/image884.wmf"/><Relationship Id="rId1150" Type="http://schemas.openxmlformats.org/officeDocument/2006/relationships/image" Target="media/image1063.wmf"/><Relationship Id="rId1388" Type="http://schemas.openxmlformats.org/officeDocument/2006/relationships/image" Target="media/image1298.wmf"/><Relationship Id="rId1595" Type="http://schemas.openxmlformats.org/officeDocument/2006/relationships/image" Target="media/image1505.wmf"/><Relationship Id="rId2439" Type="http://schemas.openxmlformats.org/officeDocument/2006/relationships/image" Target="media/image2248.wmf"/><Relationship Id="rId94" Type="http://schemas.openxmlformats.org/officeDocument/2006/relationships/image" Target="media/image80.wmf"/><Relationship Id="rId520" Type="http://schemas.openxmlformats.org/officeDocument/2006/relationships/image" Target="media/image468.wmf"/><Relationship Id="rId618" Type="http://schemas.openxmlformats.org/officeDocument/2006/relationships/image" Target="media/image557.wmf"/><Relationship Id="rId825" Type="http://schemas.openxmlformats.org/officeDocument/2006/relationships/image" Target="media/image744.wmf"/><Relationship Id="rId1248" Type="http://schemas.openxmlformats.org/officeDocument/2006/relationships/image" Target="media/image1159.wmf"/><Relationship Id="rId1455" Type="http://schemas.openxmlformats.org/officeDocument/2006/relationships/image" Target="media/image1365.wmf"/><Relationship Id="rId1662" Type="http://schemas.openxmlformats.org/officeDocument/2006/relationships/image" Target="media/image1572.wmf"/><Relationship Id="rId2201" Type="http://schemas.openxmlformats.org/officeDocument/2006/relationships/image" Target="media/image2062.wmf"/><Relationship Id="rId1010" Type="http://schemas.openxmlformats.org/officeDocument/2006/relationships/image" Target="media/image929.wmf"/><Relationship Id="rId1108" Type="http://schemas.openxmlformats.org/officeDocument/2006/relationships/oleObject" Target="embeddings/oleObject72.bin"/><Relationship Id="rId1315" Type="http://schemas.openxmlformats.org/officeDocument/2006/relationships/image" Target="media/image1225.wmf"/><Relationship Id="rId1967" Type="http://schemas.openxmlformats.org/officeDocument/2006/relationships/image" Target="media/image1877.wmf"/><Relationship Id="rId1522" Type="http://schemas.openxmlformats.org/officeDocument/2006/relationships/image" Target="media/image1432.wmf"/><Relationship Id="rId21" Type="http://schemas.openxmlformats.org/officeDocument/2006/relationships/image" Target="media/image14.wmf"/><Relationship Id="rId2089" Type="http://schemas.openxmlformats.org/officeDocument/2006/relationships/oleObject" Target="embeddings/oleObject77.bin"/><Relationship Id="rId2296" Type="http://schemas.openxmlformats.org/officeDocument/2006/relationships/image" Target="media/image2153.wmf"/><Relationship Id="rId268" Type="http://schemas.openxmlformats.org/officeDocument/2006/relationships/image" Target="media/image248.wmf"/><Relationship Id="rId475" Type="http://schemas.openxmlformats.org/officeDocument/2006/relationships/image" Target="media/image425.wmf"/><Relationship Id="rId682" Type="http://schemas.openxmlformats.org/officeDocument/2006/relationships/image" Target="media/image6020.wmf"/><Relationship Id="rId2156" Type="http://schemas.openxmlformats.org/officeDocument/2006/relationships/oleObject" Target="embeddings/oleObject105.bin"/><Relationship Id="rId2363" Type="http://schemas.openxmlformats.org/officeDocument/2006/relationships/image" Target="media/image2195.wmf"/><Relationship Id="rId128" Type="http://schemas.openxmlformats.org/officeDocument/2006/relationships/image" Target="media/image109.wmf"/><Relationship Id="rId335" Type="http://schemas.openxmlformats.org/officeDocument/2006/relationships/image" Target="media/image311.wmf"/><Relationship Id="rId542" Type="http://schemas.openxmlformats.org/officeDocument/2006/relationships/oleObject" Target="embeddings/oleObject48.bin"/><Relationship Id="rId1172" Type="http://schemas.openxmlformats.org/officeDocument/2006/relationships/image" Target="media/image1085.wmf"/><Relationship Id="rId2016" Type="http://schemas.openxmlformats.org/officeDocument/2006/relationships/image" Target="media/image1913.wmf"/><Relationship Id="rId2223" Type="http://schemas.openxmlformats.org/officeDocument/2006/relationships/image" Target="media/image2084.wmf"/><Relationship Id="rId2430" Type="http://schemas.openxmlformats.org/officeDocument/2006/relationships/image" Target="media/image2242.wmf"/><Relationship Id="rId402" Type="http://schemas.openxmlformats.org/officeDocument/2006/relationships/oleObject" Target="embeddings/oleObject20.bin"/><Relationship Id="rId1032" Type="http://schemas.openxmlformats.org/officeDocument/2006/relationships/image" Target="media/image951.wmf"/><Relationship Id="rId1989" Type="http://schemas.openxmlformats.org/officeDocument/2006/relationships/image" Target="media/image1899.wmf"/><Relationship Id="rId1849" Type="http://schemas.openxmlformats.org/officeDocument/2006/relationships/image" Target="media/image1759.wmf"/><Relationship Id="rId192" Type="http://schemas.openxmlformats.org/officeDocument/2006/relationships/image" Target="media/image172.wmf"/><Relationship Id="rId1709" Type="http://schemas.openxmlformats.org/officeDocument/2006/relationships/image" Target="media/image1619.wmf"/><Relationship Id="rId1916" Type="http://schemas.openxmlformats.org/officeDocument/2006/relationships/image" Target="media/image1826.wmf"/><Relationship Id="rId2080" Type="http://schemas.openxmlformats.org/officeDocument/2006/relationships/image" Target="media/image1971.wmf"/><Relationship Id="rId869" Type="http://schemas.openxmlformats.org/officeDocument/2006/relationships/image" Target="media/image788.wmf"/><Relationship Id="rId1499" Type="http://schemas.openxmlformats.org/officeDocument/2006/relationships/image" Target="media/image1409.wmf"/><Relationship Id="rId729" Type="http://schemas.openxmlformats.org/officeDocument/2006/relationships/image" Target="media/image648.wmf"/><Relationship Id="rId1359" Type="http://schemas.openxmlformats.org/officeDocument/2006/relationships/image" Target="media/image1269.wmf"/><Relationship Id="rId936" Type="http://schemas.openxmlformats.org/officeDocument/2006/relationships/image" Target="media/image855.wmf"/><Relationship Id="rId1219" Type="http://schemas.openxmlformats.org/officeDocument/2006/relationships/image" Target="media/image1130.wmf"/><Relationship Id="rId1566" Type="http://schemas.openxmlformats.org/officeDocument/2006/relationships/image" Target="media/image1476.wmf"/><Relationship Id="rId1773" Type="http://schemas.openxmlformats.org/officeDocument/2006/relationships/image" Target="media/image1683.wmf"/><Relationship Id="rId1980" Type="http://schemas.openxmlformats.org/officeDocument/2006/relationships/image" Target="media/image1890.wmf"/><Relationship Id="rId65" Type="http://schemas.openxmlformats.org/officeDocument/2006/relationships/image" Target="media/image51.wmf"/><Relationship Id="rId1426" Type="http://schemas.openxmlformats.org/officeDocument/2006/relationships/image" Target="media/image1336.wmf"/><Relationship Id="rId1633" Type="http://schemas.openxmlformats.org/officeDocument/2006/relationships/image" Target="media/image1543.wmf"/><Relationship Id="rId1840" Type="http://schemas.openxmlformats.org/officeDocument/2006/relationships/image" Target="media/image1750.wmf"/><Relationship Id="rId1700" Type="http://schemas.openxmlformats.org/officeDocument/2006/relationships/image" Target="media/image1610.wmf"/><Relationship Id="rId379" Type="http://schemas.openxmlformats.org/officeDocument/2006/relationships/image" Target="media/image355.wmf"/><Relationship Id="rId586" Type="http://schemas.openxmlformats.org/officeDocument/2006/relationships/image" Target="media/image526.wmf"/><Relationship Id="rId793" Type="http://schemas.openxmlformats.org/officeDocument/2006/relationships/image" Target="media/image712.wmf"/><Relationship Id="rId2267" Type="http://schemas.openxmlformats.org/officeDocument/2006/relationships/image" Target="media/image2128.wmf"/><Relationship Id="rId2474" Type="http://schemas.openxmlformats.org/officeDocument/2006/relationships/image" Target="media/image2283.wmf"/><Relationship Id="rId239" Type="http://schemas.openxmlformats.org/officeDocument/2006/relationships/image" Target="media/image219.wmf"/><Relationship Id="rId446" Type="http://schemas.openxmlformats.org/officeDocument/2006/relationships/oleObject" Target="embeddings/oleObject38.bin"/><Relationship Id="rId653" Type="http://schemas.openxmlformats.org/officeDocument/2006/relationships/image" Target="media/image583.wmf"/><Relationship Id="rId1076" Type="http://schemas.openxmlformats.org/officeDocument/2006/relationships/image" Target="media/image995.wmf"/><Relationship Id="rId1283" Type="http://schemas.openxmlformats.org/officeDocument/2006/relationships/image" Target="media/image1193.wmf"/><Relationship Id="rId1490" Type="http://schemas.openxmlformats.org/officeDocument/2006/relationships/image" Target="media/image1400.wmf"/><Relationship Id="rId2127" Type="http://schemas.openxmlformats.org/officeDocument/2006/relationships/image" Target="media/image2005.wmf"/><Relationship Id="rId2334" Type="http://schemas.openxmlformats.org/officeDocument/2006/relationships/image" Target="media/image2171.wmf"/><Relationship Id="rId306" Type="http://schemas.openxmlformats.org/officeDocument/2006/relationships/image" Target="media/image285.wmf"/><Relationship Id="rId860" Type="http://schemas.openxmlformats.org/officeDocument/2006/relationships/image" Target="media/image779.wmf"/><Relationship Id="rId1143" Type="http://schemas.openxmlformats.org/officeDocument/2006/relationships/image" Target="media/image1056.wmf"/><Relationship Id="rId513" Type="http://schemas.openxmlformats.org/officeDocument/2006/relationships/image" Target="media/image461.wmf"/><Relationship Id="rId720" Type="http://schemas.openxmlformats.org/officeDocument/2006/relationships/image" Target="media/image639.wmf"/><Relationship Id="rId1350" Type="http://schemas.openxmlformats.org/officeDocument/2006/relationships/image" Target="media/image1260.wmf"/><Relationship Id="rId2401" Type="http://schemas.openxmlformats.org/officeDocument/2006/relationships/oleObject" Target="embeddings/oleObject108.bin"/><Relationship Id="rId1003" Type="http://schemas.openxmlformats.org/officeDocument/2006/relationships/image" Target="media/image922.wmf"/><Relationship Id="rId1210" Type="http://schemas.openxmlformats.org/officeDocument/2006/relationships/image" Target="media/image1121.wmf"/><Relationship Id="rId2191" Type="http://schemas.openxmlformats.org/officeDocument/2006/relationships/image" Target="media/image2052.wmf"/><Relationship Id="rId163" Type="http://schemas.openxmlformats.org/officeDocument/2006/relationships/image" Target="media/image144.wmf"/><Relationship Id="rId370" Type="http://schemas.openxmlformats.org/officeDocument/2006/relationships/image" Target="media/image346.wmf"/><Relationship Id="rId2051" Type="http://schemas.openxmlformats.org/officeDocument/2006/relationships/image" Target="media/image1942.wmf"/><Relationship Id="rId230" Type="http://schemas.openxmlformats.org/officeDocument/2006/relationships/image" Target="media/image210.wmf"/><Relationship Id="rId1677" Type="http://schemas.openxmlformats.org/officeDocument/2006/relationships/image" Target="media/image1587.wmf"/><Relationship Id="rId1884" Type="http://schemas.openxmlformats.org/officeDocument/2006/relationships/image" Target="media/image1794.wmf"/><Relationship Id="rId907" Type="http://schemas.openxmlformats.org/officeDocument/2006/relationships/image" Target="media/image826.wmf"/><Relationship Id="rId1537" Type="http://schemas.openxmlformats.org/officeDocument/2006/relationships/image" Target="media/image1447.wmf"/><Relationship Id="rId1744" Type="http://schemas.openxmlformats.org/officeDocument/2006/relationships/image" Target="media/image1654.wmf"/><Relationship Id="rId1951" Type="http://schemas.openxmlformats.org/officeDocument/2006/relationships/image" Target="media/image1861.wmf"/><Relationship Id="rId36" Type="http://schemas.openxmlformats.org/officeDocument/2006/relationships/image" Target="media/image29.wmf"/><Relationship Id="rId1604" Type="http://schemas.openxmlformats.org/officeDocument/2006/relationships/image" Target="media/image1514.wmf"/><Relationship Id="rId1811" Type="http://schemas.openxmlformats.org/officeDocument/2006/relationships/image" Target="media/image1721.wmf"/><Relationship Id="rId697" Type="http://schemas.openxmlformats.org/officeDocument/2006/relationships/image" Target="media/image616.wmf"/><Relationship Id="rId2378" Type="http://schemas.openxmlformats.org/officeDocument/2006/relationships/image" Target="media/image2210.wmf"/><Relationship Id="rId1187" Type="http://schemas.openxmlformats.org/officeDocument/2006/relationships/image" Target="media/image1100.wmf"/><Relationship Id="rId557" Type="http://schemas.openxmlformats.org/officeDocument/2006/relationships/image" Target="media/image497.wmf"/><Relationship Id="rId764" Type="http://schemas.openxmlformats.org/officeDocument/2006/relationships/image" Target="media/image683.wmf"/><Relationship Id="rId971" Type="http://schemas.openxmlformats.org/officeDocument/2006/relationships/image" Target="media/image890.wmf"/><Relationship Id="rId1394" Type="http://schemas.openxmlformats.org/officeDocument/2006/relationships/image" Target="media/image1304.wmf"/><Relationship Id="rId2238" Type="http://schemas.openxmlformats.org/officeDocument/2006/relationships/image" Target="media/image2099.wmf"/><Relationship Id="rId2445" Type="http://schemas.openxmlformats.org/officeDocument/2006/relationships/image" Target="media/image2254.wmf"/><Relationship Id="rId417" Type="http://schemas.openxmlformats.org/officeDocument/2006/relationships/image" Target="media/image379.wmf"/><Relationship Id="rId624" Type="http://schemas.openxmlformats.org/officeDocument/2006/relationships/oleObject" Target="embeddings/oleObject52.bin"/><Relationship Id="rId831" Type="http://schemas.openxmlformats.org/officeDocument/2006/relationships/image" Target="media/image750.wmf"/><Relationship Id="rId1047" Type="http://schemas.openxmlformats.org/officeDocument/2006/relationships/image" Target="media/image966.wmf"/><Relationship Id="rId1254" Type="http://schemas.openxmlformats.org/officeDocument/2006/relationships/image" Target="media/image1165.wmf"/><Relationship Id="rId1461" Type="http://schemas.openxmlformats.org/officeDocument/2006/relationships/image" Target="media/image1371.wmf"/><Relationship Id="rId2305" Type="http://schemas.openxmlformats.org/officeDocument/2006/relationships/image" Target="media/image2155.wmf"/><Relationship Id="rId1114" Type="http://schemas.openxmlformats.org/officeDocument/2006/relationships/image" Target="media/image1028.wmf"/><Relationship Id="rId1321" Type="http://schemas.openxmlformats.org/officeDocument/2006/relationships/image" Target="media/image1231.wmf"/><Relationship Id="rId2095" Type="http://schemas.openxmlformats.org/officeDocument/2006/relationships/image" Target="media/image1982.wmf"/><Relationship Id="rId274" Type="http://schemas.openxmlformats.org/officeDocument/2006/relationships/image" Target="media/image254.wmf"/><Relationship Id="rId481" Type="http://schemas.openxmlformats.org/officeDocument/2006/relationships/image" Target="media/image431.wmf"/><Relationship Id="rId2162" Type="http://schemas.openxmlformats.org/officeDocument/2006/relationships/image" Target="media/image2023.wmf"/><Relationship Id="rId134" Type="http://schemas.openxmlformats.org/officeDocument/2006/relationships/image" Target="media/image115.wmf"/><Relationship Id="rId341" Type="http://schemas.openxmlformats.org/officeDocument/2006/relationships/image" Target="media/image317.wmf"/><Relationship Id="rId2022" Type="http://schemas.openxmlformats.org/officeDocument/2006/relationships/image" Target="media/image19130.wmf"/><Relationship Id="rId201" Type="http://schemas.openxmlformats.org/officeDocument/2006/relationships/image" Target="media/image181.wmf"/><Relationship Id="rId1788" Type="http://schemas.openxmlformats.org/officeDocument/2006/relationships/image" Target="media/image1698.wmf"/><Relationship Id="rId1995" Type="http://schemas.openxmlformats.org/officeDocument/2006/relationships/image" Target="media/image18930.wmf"/><Relationship Id="rId1648" Type="http://schemas.openxmlformats.org/officeDocument/2006/relationships/image" Target="media/image1558.wmf"/><Relationship Id="rId1508" Type="http://schemas.openxmlformats.org/officeDocument/2006/relationships/image" Target="media/image1418.wmf"/><Relationship Id="rId1855" Type="http://schemas.openxmlformats.org/officeDocument/2006/relationships/image" Target="media/image1765.wmf"/><Relationship Id="rId1715" Type="http://schemas.openxmlformats.org/officeDocument/2006/relationships/image" Target="media/image1625.wmf"/><Relationship Id="rId1922" Type="http://schemas.openxmlformats.org/officeDocument/2006/relationships/image" Target="media/image1832.wmf"/><Relationship Id="rId2489" Type="http://schemas.openxmlformats.org/officeDocument/2006/relationships/footer" Target="footer1.xml"/><Relationship Id="rId668" Type="http://schemas.openxmlformats.org/officeDocument/2006/relationships/image" Target="media/image594.wmf"/><Relationship Id="rId875" Type="http://schemas.openxmlformats.org/officeDocument/2006/relationships/image" Target="media/image794.wmf"/><Relationship Id="rId1298" Type="http://schemas.openxmlformats.org/officeDocument/2006/relationships/image" Target="media/image1210.wmf"/><Relationship Id="rId2349" Type="http://schemas.openxmlformats.org/officeDocument/2006/relationships/image" Target="media/image2181.wmf"/><Relationship Id="rId528" Type="http://schemas.openxmlformats.org/officeDocument/2006/relationships/image" Target="media/image476.wmf"/><Relationship Id="rId735" Type="http://schemas.openxmlformats.org/officeDocument/2006/relationships/image" Target="media/image654.wmf"/><Relationship Id="rId942" Type="http://schemas.openxmlformats.org/officeDocument/2006/relationships/image" Target="media/image861.wmf"/><Relationship Id="rId1158" Type="http://schemas.openxmlformats.org/officeDocument/2006/relationships/image" Target="media/image1071.wmf"/><Relationship Id="rId1365" Type="http://schemas.openxmlformats.org/officeDocument/2006/relationships/image" Target="media/image1275.wmf"/><Relationship Id="rId1572" Type="http://schemas.openxmlformats.org/officeDocument/2006/relationships/image" Target="media/image1482.wmf"/><Relationship Id="rId2209" Type="http://schemas.openxmlformats.org/officeDocument/2006/relationships/image" Target="media/image2070.wmf"/><Relationship Id="rId2416" Type="http://schemas.openxmlformats.org/officeDocument/2006/relationships/oleObject" Target="embeddings/oleObject117.bin"/><Relationship Id="rId1018" Type="http://schemas.openxmlformats.org/officeDocument/2006/relationships/image" Target="media/image937.wmf"/><Relationship Id="rId1225" Type="http://schemas.openxmlformats.org/officeDocument/2006/relationships/image" Target="media/image1136.wmf"/><Relationship Id="rId1432" Type="http://schemas.openxmlformats.org/officeDocument/2006/relationships/image" Target="media/image1342.wmf"/><Relationship Id="rId71" Type="http://schemas.openxmlformats.org/officeDocument/2006/relationships/image" Target="media/image57.wmf"/><Relationship Id="rId802" Type="http://schemas.openxmlformats.org/officeDocument/2006/relationships/image" Target="media/image721.wmf"/><Relationship Id="rId178" Type="http://schemas.openxmlformats.org/officeDocument/2006/relationships/image" Target="media/image159.wmf"/><Relationship Id="rId385" Type="http://schemas.openxmlformats.org/officeDocument/2006/relationships/image" Target="media/image361.wmf"/><Relationship Id="rId592" Type="http://schemas.openxmlformats.org/officeDocument/2006/relationships/image" Target="media/image531.wmf"/><Relationship Id="rId2066" Type="http://schemas.openxmlformats.org/officeDocument/2006/relationships/image" Target="media/image1957.wmf"/><Relationship Id="rId2273" Type="http://schemas.openxmlformats.org/officeDocument/2006/relationships/image" Target="media/image2134.wmf"/><Relationship Id="rId2480" Type="http://schemas.openxmlformats.org/officeDocument/2006/relationships/image" Target="media/image2289.wmf"/><Relationship Id="rId245" Type="http://schemas.openxmlformats.org/officeDocument/2006/relationships/image" Target="media/image225.wmf"/><Relationship Id="rId452" Type="http://schemas.openxmlformats.org/officeDocument/2006/relationships/image" Target="media/image402.wmf"/><Relationship Id="rId1082" Type="http://schemas.openxmlformats.org/officeDocument/2006/relationships/image" Target="media/image1001.wmf"/><Relationship Id="rId2133" Type="http://schemas.openxmlformats.org/officeDocument/2006/relationships/image" Target="media/image2008.wmf"/><Relationship Id="rId2340" Type="http://schemas.openxmlformats.org/officeDocument/2006/relationships/image" Target="media/image2175.wmf"/><Relationship Id="rId105" Type="http://schemas.openxmlformats.org/officeDocument/2006/relationships/image" Target="media/image91.wmf"/><Relationship Id="rId312" Type="http://schemas.openxmlformats.org/officeDocument/2006/relationships/image" Target="media/image291.wmf"/><Relationship Id="rId2200" Type="http://schemas.openxmlformats.org/officeDocument/2006/relationships/image" Target="media/image2061.wmf"/><Relationship Id="rId1899" Type="http://schemas.openxmlformats.org/officeDocument/2006/relationships/image" Target="media/image1809.wmf"/><Relationship Id="rId1759" Type="http://schemas.openxmlformats.org/officeDocument/2006/relationships/image" Target="media/image1669.wmf"/><Relationship Id="rId1966" Type="http://schemas.openxmlformats.org/officeDocument/2006/relationships/image" Target="media/image1876.wmf"/><Relationship Id="rId1619" Type="http://schemas.openxmlformats.org/officeDocument/2006/relationships/image" Target="media/image1529.wmf"/><Relationship Id="rId1826" Type="http://schemas.openxmlformats.org/officeDocument/2006/relationships/image" Target="media/image1736.wmf"/><Relationship Id="rId779" Type="http://schemas.openxmlformats.org/officeDocument/2006/relationships/image" Target="media/image698.wmf"/><Relationship Id="rId986" Type="http://schemas.openxmlformats.org/officeDocument/2006/relationships/image" Target="media/image905.wmf"/><Relationship Id="rId639" Type="http://schemas.openxmlformats.org/officeDocument/2006/relationships/image" Target="media/image571.wmf"/><Relationship Id="rId1269" Type="http://schemas.openxmlformats.org/officeDocument/2006/relationships/image" Target="media/image1180.wmf"/><Relationship Id="rId1476" Type="http://schemas.openxmlformats.org/officeDocument/2006/relationships/image" Target="media/image1386.wmf"/><Relationship Id="rId846" Type="http://schemas.openxmlformats.org/officeDocument/2006/relationships/image" Target="media/image765.wmf"/><Relationship Id="rId1129" Type="http://schemas.openxmlformats.org/officeDocument/2006/relationships/image" Target="media/image1042.wmf"/><Relationship Id="rId1683" Type="http://schemas.openxmlformats.org/officeDocument/2006/relationships/image" Target="media/image1593.wmf"/><Relationship Id="rId1890" Type="http://schemas.openxmlformats.org/officeDocument/2006/relationships/image" Target="media/image1800.wmf"/><Relationship Id="rId706" Type="http://schemas.openxmlformats.org/officeDocument/2006/relationships/image" Target="media/image625.wmf"/><Relationship Id="rId913" Type="http://schemas.openxmlformats.org/officeDocument/2006/relationships/image" Target="media/image832.wmf"/><Relationship Id="rId1336" Type="http://schemas.openxmlformats.org/officeDocument/2006/relationships/image" Target="media/image1246.wmf"/><Relationship Id="rId1543" Type="http://schemas.openxmlformats.org/officeDocument/2006/relationships/image" Target="media/image1453.wmf"/><Relationship Id="rId1750" Type="http://schemas.openxmlformats.org/officeDocument/2006/relationships/image" Target="media/image1660.wmf"/><Relationship Id="rId42" Type="http://schemas.openxmlformats.org/officeDocument/2006/relationships/image" Target="media/image35.wmf"/><Relationship Id="rId1403" Type="http://schemas.openxmlformats.org/officeDocument/2006/relationships/image" Target="media/image1313.wmf"/><Relationship Id="rId1610" Type="http://schemas.openxmlformats.org/officeDocument/2006/relationships/image" Target="media/image1520.wmf"/><Relationship Id="rId289" Type="http://schemas.openxmlformats.org/officeDocument/2006/relationships/image" Target="media/image268.wmf"/><Relationship Id="rId496" Type="http://schemas.openxmlformats.org/officeDocument/2006/relationships/image" Target="media/image444.wmf"/><Relationship Id="rId2177" Type="http://schemas.openxmlformats.org/officeDocument/2006/relationships/image" Target="media/image2038.wmf"/><Relationship Id="rId2384" Type="http://schemas.openxmlformats.org/officeDocument/2006/relationships/image" Target="media/image2216.wmf"/><Relationship Id="rId149" Type="http://schemas.openxmlformats.org/officeDocument/2006/relationships/image" Target="media/image130.wmf"/><Relationship Id="rId356" Type="http://schemas.openxmlformats.org/officeDocument/2006/relationships/image" Target="media/image332.wmf"/><Relationship Id="rId563" Type="http://schemas.openxmlformats.org/officeDocument/2006/relationships/image" Target="media/image503.wmf"/><Relationship Id="rId770" Type="http://schemas.openxmlformats.org/officeDocument/2006/relationships/image" Target="media/image689.wmf"/><Relationship Id="rId1193" Type="http://schemas.openxmlformats.org/officeDocument/2006/relationships/image" Target="media/image1106.wmf"/><Relationship Id="rId2037" Type="http://schemas.openxmlformats.org/officeDocument/2006/relationships/image" Target="media/image1928.wmf"/><Relationship Id="rId2244" Type="http://schemas.openxmlformats.org/officeDocument/2006/relationships/image" Target="media/image2105.wmf"/><Relationship Id="rId2451" Type="http://schemas.openxmlformats.org/officeDocument/2006/relationships/image" Target="media/image2260.wmf"/><Relationship Id="rId216" Type="http://schemas.openxmlformats.org/officeDocument/2006/relationships/image" Target="media/image196.wmf"/><Relationship Id="rId423" Type="http://schemas.openxmlformats.org/officeDocument/2006/relationships/image" Target="media/image383.wmf"/><Relationship Id="rId1053" Type="http://schemas.openxmlformats.org/officeDocument/2006/relationships/image" Target="media/image972.wmf"/><Relationship Id="rId1260" Type="http://schemas.openxmlformats.org/officeDocument/2006/relationships/image" Target="media/image1171.wmf"/><Relationship Id="rId2104" Type="http://schemas.openxmlformats.org/officeDocument/2006/relationships/image" Target="media/image1989.wmf"/><Relationship Id="rId630" Type="http://schemas.openxmlformats.org/officeDocument/2006/relationships/oleObject" Target="embeddings/oleObject55.bin"/><Relationship Id="rId2311" Type="http://schemas.openxmlformats.org/officeDocument/2006/relationships/image" Target="media/image21560.wmf"/><Relationship Id="rId1120" Type="http://schemas.openxmlformats.org/officeDocument/2006/relationships/image" Target="media/image1034.wmf"/><Relationship Id="rId1937" Type="http://schemas.openxmlformats.org/officeDocument/2006/relationships/image" Target="media/image1847.wmf"/><Relationship Id="rId280" Type="http://schemas.openxmlformats.org/officeDocument/2006/relationships/image" Target="media/image259.wmf"/><Relationship Id="rId140" Type="http://schemas.openxmlformats.org/officeDocument/2006/relationships/image" Target="media/image121.wmf"/><Relationship Id="rId6" Type="http://schemas.openxmlformats.org/officeDocument/2006/relationships/footnotes" Target="footnotes.xml"/><Relationship Id="rId957" Type="http://schemas.openxmlformats.org/officeDocument/2006/relationships/image" Target="media/image876.wmf"/><Relationship Id="rId1587" Type="http://schemas.openxmlformats.org/officeDocument/2006/relationships/image" Target="media/image1497.wmf"/><Relationship Id="rId1794" Type="http://schemas.openxmlformats.org/officeDocument/2006/relationships/image" Target="media/image1704.wmf"/><Relationship Id="rId86" Type="http://schemas.openxmlformats.org/officeDocument/2006/relationships/image" Target="media/image72.wmf"/><Relationship Id="rId817" Type="http://schemas.openxmlformats.org/officeDocument/2006/relationships/image" Target="media/image736.wmf"/><Relationship Id="rId1447" Type="http://schemas.openxmlformats.org/officeDocument/2006/relationships/image" Target="media/image1357.wmf"/><Relationship Id="rId1654" Type="http://schemas.openxmlformats.org/officeDocument/2006/relationships/image" Target="media/image1564.wmf"/><Relationship Id="rId1861" Type="http://schemas.openxmlformats.org/officeDocument/2006/relationships/image" Target="media/image1771.wmf"/><Relationship Id="rId1307" Type="http://schemas.openxmlformats.org/officeDocument/2006/relationships/image" Target="media/image1217.wmf"/><Relationship Id="rId1514" Type="http://schemas.openxmlformats.org/officeDocument/2006/relationships/image" Target="media/image1424.wmf"/><Relationship Id="rId1721" Type="http://schemas.openxmlformats.org/officeDocument/2006/relationships/image" Target="media/image1631.wmf"/><Relationship Id="rId13" Type="http://schemas.openxmlformats.org/officeDocument/2006/relationships/image" Target="media/image6.wmf"/><Relationship Id="rId2288" Type="http://schemas.openxmlformats.org/officeDocument/2006/relationships/image" Target="media/image21450.wmf"/><Relationship Id="rId467" Type="http://schemas.openxmlformats.org/officeDocument/2006/relationships/image" Target="media/image417.wmf"/><Relationship Id="rId1097" Type="http://schemas.openxmlformats.org/officeDocument/2006/relationships/image" Target="media/image1016.wmf"/><Relationship Id="rId2148" Type="http://schemas.openxmlformats.org/officeDocument/2006/relationships/oleObject" Target="embeddings/oleObject101.bin"/><Relationship Id="rId674" Type="http://schemas.openxmlformats.org/officeDocument/2006/relationships/oleObject" Target="embeddings/oleObject67.bin"/><Relationship Id="rId881" Type="http://schemas.openxmlformats.org/officeDocument/2006/relationships/image" Target="media/image800.wmf"/><Relationship Id="rId2355" Type="http://schemas.openxmlformats.org/officeDocument/2006/relationships/image" Target="media/image2187.wmf"/><Relationship Id="rId327" Type="http://schemas.openxmlformats.org/officeDocument/2006/relationships/image" Target="media/image306.wmf"/><Relationship Id="rId534" Type="http://schemas.openxmlformats.org/officeDocument/2006/relationships/image" Target="media/image481.wmf"/><Relationship Id="rId741" Type="http://schemas.openxmlformats.org/officeDocument/2006/relationships/image" Target="media/image660.wmf"/><Relationship Id="rId1164" Type="http://schemas.openxmlformats.org/officeDocument/2006/relationships/image" Target="media/image1077.wmf"/><Relationship Id="rId1371" Type="http://schemas.openxmlformats.org/officeDocument/2006/relationships/image" Target="media/image1281.wmf"/><Relationship Id="rId2008" Type="http://schemas.openxmlformats.org/officeDocument/2006/relationships/image" Target="media/image1905.wmf"/><Relationship Id="rId2215" Type="http://schemas.openxmlformats.org/officeDocument/2006/relationships/image" Target="media/image2076.wmf"/><Relationship Id="rId2422" Type="http://schemas.openxmlformats.org/officeDocument/2006/relationships/image" Target="media/image2240.wmf"/><Relationship Id="rId601" Type="http://schemas.openxmlformats.org/officeDocument/2006/relationships/image" Target="media/image540.wmf"/><Relationship Id="rId1024" Type="http://schemas.openxmlformats.org/officeDocument/2006/relationships/image" Target="media/image943.wmf"/><Relationship Id="rId1231" Type="http://schemas.openxmlformats.org/officeDocument/2006/relationships/image" Target="media/image1142.wmf"/><Relationship Id="rId184" Type="http://schemas.openxmlformats.org/officeDocument/2006/relationships/image" Target="media/image165.wmf"/><Relationship Id="rId391" Type="http://schemas.openxmlformats.org/officeDocument/2006/relationships/image" Target="media/image367.wmf"/><Relationship Id="rId1908" Type="http://schemas.openxmlformats.org/officeDocument/2006/relationships/image" Target="media/image1818.wmf"/><Relationship Id="rId2072" Type="http://schemas.openxmlformats.org/officeDocument/2006/relationships/image" Target="media/image1963.wmf"/><Relationship Id="rId251" Type="http://schemas.openxmlformats.org/officeDocument/2006/relationships/image" Target="media/image231.wmf"/><Relationship Id="rId111" Type="http://schemas.openxmlformats.org/officeDocument/2006/relationships/oleObject" Target="embeddings/oleObject7.bin"/><Relationship Id="rId1698" Type="http://schemas.openxmlformats.org/officeDocument/2006/relationships/image" Target="media/image1608.wmf"/><Relationship Id="rId928" Type="http://schemas.openxmlformats.org/officeDocument/2006/relationships/image" Target="media/image847.wmf"/><Relationship Id="rId1558" Type="http://schemas.openxmlformats.org/officeDocument/2006/relationships/image" Target="media/image1468.wmf"/><Relationship Id="rId1765" Type="http://schemas.openxmlformats.org/officeDocument/2006/relationships/image" Target="media/image1675.wmf"/><Relationship Id="rId57" Type="http://schemas.openxmlformats.org/officeDocument/2006/relationships/image" Target="media/image46.png"/><Relationship Id="rId1418" Type="http://schemas.openxmlformats.org/officeDocument/2006/relationships/image" Target="media/image1328.wmf"/><Relationship Id="rId1972" Type="http://schemas.openxmlformats.org/officeDocument/2006/relationships/image" Target="media/image1882.wmf"/><Relationship Id="rId1625" Type="http://schemas.openxmlformats.org/officeDocument/2006/relationships/image" Target="media/image1535.wmf"/><Relationship Id="rId1832" Type="http://schemas.openxmlformats.org/officeDocument/2006/relationships/image" Target="media/image1742.wmf"/><Relationship Id="rId2399" Type="http://schemas.openxmlformats.org/officeDocument/2006/relationships/oleObject" Target="embeddings/oleObject107.bin"/><Relationship Id="rId578" Type="http://schemas.openxmlformats.org/officeDocument/2006/relationships/image" Target="media/image518.wmf"/><Relationship Id="rId785" Type="http://schemas.openxmlformats.org/officeDocument/2006/relationships/image" Target="media/image704.wmf"/><Relationship Id="rId992" Type="http://schemas.openxmlformats.org/officeDocument/2006/relationships/image" Target="media/image911.wmf"/><Relationship Id="rId2259" Type="http://schemas.openxmlformats.org/officeDocument/2006/relationships/image" Target="media/image2120.wmf"/><Relationship Id="rId2466" Type="http://schemas.openxmlformats.org/officeDocument/2006/relationships/image" Target="media/image2275.wmf"/><Relationship Id="rId438" Type="http://schemas.openxmlformats.org/officeDocument/2006/relationships/oleObject" Target="embeddings/oleObject33.bin"/><Relationship Id="rId645" Type="http://schemas.openxmlformats.org/officeDocument/2006/relationships/image" Target="media/image577.wmf"/><Relationship Id="rId852" Type="http://schemas.openxmlformats.org/officeDocument/2006/relationships/image" Target="media/image771.wmf"/><Relationship Id="rId1068" Type="http://schemas.openxmlformats.org/officeDocument/2006/relationships/image" Target="media/image987.wmf"/><Relationship Id="rId1275" Type="http://schemas.openxmlformats.org/officeDocument/2006/relationships/image" Target="media/image1186.wmf"/><Relationship Id="rId1482" Type="http://schemas.openxmlformats.org/officeDocument/2006/relationships/image" Target="media/image1392.wmf"/><Relationship Id="rId2119" Type="http://schemas.openxmlformats.org/officeDocument/2006/relationships/oleObject" Target="embeddings/oleObject86.bin"/><Relationship Id="rId2326" Type="http://schemas.openxmlformats.org/officeDocument/2006/relationships/image" Target="media/image2168.wmf"/><Relationship Id="rId505" Type="http://schemas.openxmlformats.org/officeDocument/2006/relationships/image" Target="media/image453.wmf"/><Relationship Id="rId712" Type="http://schemas.openxmlformats.org/officeDocument/2006/relationships/image" Target="media/image631.wmf"/><Relationship Id="rId1135" Type="http://schemas.openxmlformats.org/officeDocument/2006/relationships/image" Target="media/image1048.wmf"/><Relationship Id="rId1342" Type="http://schemas.openxmlformats.org/officeDocument/2006/relationships/image" Target="media/image1252.wmf"/><Relationship Id="rId1202" Type="http://schemas.openxmlformats.org/officeDocument/2006/relationships/image" Target="media/image1115.wmf"/><Relationship Id="rId295" Type="http://schemas.openxmlformats.org/officeDocument/2006/relationships/image" Target="media/image274.wmf"/><Relationship Id="rId2183" Type="http://schemas.openxmlformats.org/officeDocument/2006/relationships/image" Target="media/image2044.wmf"/><Relationship Id="rId2390" Type="http://schemas.openxmlformats.org/officeDocument/2006/relationships/image" Target="media/image2222.wmf"/><Relationship Id="rId155" Type="http://schemas.openxmlformats.org/officeDocument/2006/relationships/image" Target="media/image136.wmf"/><Relationship Id="rId362" Type="http://schemas.openxmlformats.org/officeDocument/2006/relationships/image" Target="media/image338.wmf"/><Relationship Id="rId2043" Type="http://schemas.openxmlformats.org/officeDocument/2006/relationships/image" Target="media/image1934.wmf"/><Relationship Id="rId2250" Type="http://schemas.openxmlformats.org/officeDocument/2006/relationships/image" Target="media/image2111.wmf"/><Relationship Id="rId222" Type="http://schemas.openxmlformats.org/officeDocument/2006/relationships/image" Target="media/image202.wmf"/><Relationship Id="rId2110" Type="http://schemas.openxmlformats.org/officeDocument/2006/relationships/image" Target="media/image1995.wmf"/><Relationship Id="rId1669" Type="http://schemas.openxmlformats.org/officeDocument/2006/relationships/image" Target="media/image1579.wmf"/><Relationship Id="rId1876" Type="http://schemas.openxmlformats.org/officeDocument/2006/relationships/image" Target="media/image1786.wmf"/><Relationship Id="rId1529" Type="http://schemas.openxmlformats.org/officeDocument/2006/relationships/image" Target="media/image1439.wmf"/><Relationship Id="rId1736" Type="http://schemas.openxmlformats.org/officeDocument/2006/relationships/image" Target="media/image1646.wmf"/><Relationship Id="rId1943" Type="http://schemas.openxmlformats.org/officeDocument/2006/relationships/image" Target="media/image1853.wmf"/><Relationship Id="rId28" Type="http://schemas.openxmlformats.org/officeDocument/2006/relationships/image" Target="media/image21.wmf"/><Relationship Id="rId1803" Type="http://schemas.openxmlformats.org/officeDocument/2006/relationships/image" Target="media/image17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C5577E-69DC-47EF-A28E-032531F4E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96</Pages>
  <Words>15426</Words>
  <Characters>87933</Characters>
  <Application>Microsoft Office Word</Application>
  <DocSecurity>0</DocSecurity>
  <Lines>732</Lines>
  <Paragraphs>2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ДУЛЬ 1</vt:lpstr>
    </vt:vector>
  </TitlesOfParts>
  <Company>Home</Company>
  <LinksUpToDate>false</LinksUpToDate>
  <CharactersWithSpaces>103153</CharactersWithSpaces>
  <SharedDoc>false</SharedDoc>
  <HLinks>
    <vt:vector size="18" baseType="variant">
      <vt:variant>
        <vt:i4>3407929</vt:i4>
      </vt:variant>
      <vt:variant>
        <vt:i4>414</vt:i4>
      </vt:variant>
      <vt:variant>
        <vt:i4>0</vt:i4>
      </vt:variant>
      <vt:variant>
        <vt:i4>5</vt:i4>
      </vt:variant>
      <vt:variant>
        <vt:lpwstr>http://files.znu.edu.ua/files/</vt:lpwstr>
      </vt:variant>
      <vt:variant>
        <vt:lpwstr/>
      </vt:variant>
      <vt:variant>
        <vt:i4>2097254</vt:i4>
      </vt:variant>
      <vt:variant>
        <vt:i4>411</vt:i4>
      </vt:variant>
      <vt:variant>
        <vt:i4>0</vt:i4>
      </vt:variant>
      <vt:variant>
        <vt:i4>5</vt:i4>
      </vt:variant>
      <vt:variant>
        <vt:lpwstr>http://files.znu.edu.ua/ files/Bibliobooks/Inshi69/0050414.pdf</vt:lpwstr>
      </vt:variant>
      <vt:variant>
        <vt:lpwstr/>
      </vt:variant>
      <vt:variant>
        <vt:i4>6094917</vt:i4>
      </vt:variant>
      <vt:variant>
        <vt:i4>408</vt:i4>
      </vt:variant>
      <vt:variant>
        <vt:i4>0</vt:i4>
      </vt:variant>
      <vt:variant>
        <vt:i4>5</vt:i4>
      </vt:variant>
      <vt:variant>
        <vt:lpwstr>http://files.zn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УЛЬ 1</dc:title>
  <dc:subject/>
  <dc:creator>User U.</dc:creator>
  <cp:keywords/>
  <cp:lastModifiedBy>user</cp:lastModifiedBy>
  <cp:revision>8</cp:revision>
  <cp:lastPrinted>2021-12-10T19:04:00Z</cp:lastPrinted>
  <dcterms:created xsi:type="dcterms:W3CDTF">2023-03-06T20:35:00Z</dcterms:created>
  <dcterms:modified xsi:type="dcterms:W3CDTF">2023-03-08T09:14:00Z</dcterms:modified>
</cp:coreProperties>
</file>